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61683" w:rsidRPr="0018694D" w:rsidRDefault="00761683" w:rsidP="008A208F">
      <w:pPr>
        <w:jc w:val="center"/>
        <w:rPr>
          <w:rFonts w:ascii="Times New Roman" w:hAnsi="Times New Roman"/>
          <w:b/>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0E5303" w:rsidRPr="0018694D" w:rsidTr="000E5303">
        <w:trPr>
          <w:jc w:val="center"/>
        </w:trPr>
        <w:tc>
          <w:tcPr>
            <w:tcW w:w="3469"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FF0000"/>
              </w:rPr>
            </w:pPr>
            <w:r w:rsidRPr="0018694D">
              <w:rPr>
                <w:rFonts w:ascii="Times New Roman" w:hAnsi="Times New Roman"/>
                <w:b/>
                <w:color w:val="FF0000"/>
              </w:rPr>
              <w:t>ĐỀ 1</w:t>
            </w:r>
          </w:p>
          <w:p w:rsidR="000E5303" w:rsidRPr="0018694D" w:rsidRDefault="000E5303" w:rsidP="000E5303">
            <w:pPr>
              <w:jc w:val="center"/>
              <w:rPr>
                <w:rFonts w:ascii="Times New Roman" w:hAnsi="Times New Roman"/>
                <w:color w:val="0070C0"/>
              </w:rPr>
            </w:pPr>
            <w:r w:rsidRPr="0018694D">
              <w:rPr>
                <w:rFonts w:ascii="Times New Roman" w:hAnsi="Times New Roman"/>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4F81BD"/>
              </w:rPr>
            </w:pPr>
            <w:r w:rsidRPr="0018694D">
              <w:rPr>
                <w:rFonts w:ascii="Times New Roman" w:hAnsi="Times New Roman"/>
                <w:b/>
                <w:color w:val="4F81BD"/>
              </w:rPr>
              <w:t>ĐỀ  THI HỌC SINH GIỎI CẤP TRƯỜNG</w:t>
            </w:r>
          </w:p>
          <w:p w:rsidR="000E5303" w:rsidRPr="0018694D" w:rsidRDefault="000E5303" w:rsidP="000E5303">
            <w:pPr>
              <w:jc w:val="center"/>
              <w:rPr>
                <w:rFonts w:ascii="Times New Roman" w:hAnsi="Times New Roman"/>
                <w:i/>
                <w:color w:val="FF0000"/>
              </w:rPr>
            </w:pPr>
            <w:r w:rsidRPr="0018694D">
              <w:rPr>
                <w:rFonts w:ascii="Times New Roman" w:hAnsi="Times New Roman"/>
                <w:b/>
                <w:color w:val="FF0000"/>
              </w:rPr>
              <w:t>MÔN VẬT LÍ LỚP 7</w:t>
            </w:r>
          </w:p>
        </w:tc>
      </w:tr>
    </w:tbl>
    <w:p w:rsidR="000E5303" w:rsidRPr="0018694D" w:rsidRDefault="000E5303" w:rsidP="000E5303">
      <w:pPr>
        <w:rPr>
          <w:rFonts w:ascii="Times New Roman" w:hAnsi="Times New Roman"/>
          <w:b/>
          <w:color w:val="000000"/>
          <w:sz w:val="26"/>
          <w:u w:val="single"/>
        </w:rPr>
      </w:pPr>
    </w:p>
    <w:p w:rsidR="000E5303" w:rsidRPr="0018694D" w:rsidRDefault="000E5303" w:rsidP="000E5303">
      <w:pPr>
        <w:rPr>
          <w:rFonts w:ascii="Times New Roman" w:hAnsi="Times New Roman"/>
          <w:sz w:val="26"/>
        </w:rPr>
      </w:pPr>
      <w:r w:rsidRPr="0018694D">
        <w:rPr>
          <w:rFonts w:ascii="Times New Roman" w:hAnsi="Times New Roman"/>
          <w:b/>
          <w:color w:val="000000"/>
          <w:sz w:val="26"/>
          <w:u w:val="single"/>
        </w:rPr>
        <w:t>Bài 1:(4đ)</w:t>
      </w:r>
      <w:r w:rsidRPr="0018694D">
        <w:rPr>
          <w:rFonts w:ascii="Times New Roman" w:hAnsi="Times New Roman"/>
          <w:color w:val="000000"/>
          <w:sz w:val="26"/>
        </w:rPr>
        <w:t xml:space="preserve"> </w:t>
      </w:r>
      <w:r w:rsidRPr="0018694D">
        <w:rPr>
          <w:rFonts w:ascii="Times New Roman" w:hAnsi="Times New Roman"/>
          <w:b/>
          <w:sz w:val="26"/>
        </w:rPr>
        <w:t xml:space="preserve"> </w:t>
      </w:r>
      <w:r w:rsidRPr="0018694D">
        <w:rPr>
          <w:rFonts w:ascii="Times New Roman" w:hAnsi="Times New Roman"/>
          <w:sz w:val="26"/>
        </w:rPr>
        <w:t>Một mẫu hợp kim chì- nhôm có khối lượng m= 500g, khối lượng riêng D= 6,8g/cm</w:t>
      </w:r>
      <w:r w:rsidRPr="0018694D">
        <w:rPr>
          <w:rFonts w:ascii="Times New Roman" w:hAnsi="Times New Roman"/>
          <w:sz w:val="26"/>
          <w:vertAlign w:val="superscript"/>
        </w:rPr>
        <w:t>3</w:t>
      </w:r>
      <w:r w:rsidRPr="0018694D">
        <w:rPr>
          <w:rFonts w:ascii="Times New Roman" w:hAnsi="Times New Roman"/>
          <w:sz w:val="26"/>
        </w:rPr>
        <w:t>. Hãy tính khối lượng chì và nhôm có trong hợp kim. Biết khối lượng riêng của chì là D</w:t>
      </w:r>
      <w:r w:rsidRPr="0018694D">
        <w:rPr>
          <w:rFonts w:ascii="Times New Roman" w:hAnsi="Times New Roman"/>
          <w:sz w:val="26"/>
          <w:vertAlign w:val="subscript"/>
        </w:rPr>
        <w:t>1</w:t>
      </w:r>
      <w:r w:rsidRPr="0018694D">
        <w:rPr>
          <w:rFonts w:ascii="Times New Roman" w:hAnsi="Times New Roman"/>
          <w:sz w:val="26"/>
        </w:rPr>
        <w:t>= 11,3g/cm</w:t>
      </w:r>
      <w:r w:rsidRPr="0018694D">
        <w:rPr>
          <w:rFonts w:ascii="Times New Roman" w:hAnsi="Times New Roman"/>
          <w:sz w:val="26"/>
          <w:vertAlign w:val="superscript"/>
        </w:rPr>
        <w:t>3</w:t>
      </w:r>
      <w:r w:rsidRPr="0018694D">
        <w:rPr>
          <w:rFonts w:ascii="Times New Roman" w:hAnsi="Times New Roman"/>
          <w:sz w:val="26"/>
        </w:rPr>
        <w:t>, của nhôm là D</w:t>
      </w:r>
      <w:r w:rsidRPr="0018694D">
        <w:rPr>
          <w:rFonts w:ascii="Times New Roman" w:hAnsi="Times New Roman"/>
          <w:sz w:val="26"/>
          <w:vertAlign w:val="subscript"/>
        </w:rPr>
        <w:t>2</w:t>
      </w:r>
      <w:r w:rsidRPr="0018694D">
        <w:rPr>
          <w:rFonts w:ascii="Times New Roman" w:hAnsi="Times New Roman"/>
          <w:sz w:val="26"/>
        </w:rPr>
        <w:t>= 2,7g/cm</w:t>
      </w:r>
      <w:r w:rsidRPr="0018694D">
        <w:rPr>
          <w:rFonts w:ascii="Times New Roman" w:hAnsi="Times New Roman"/>
          <w:sz w:val="26"/>
          <w:vertAlign w:val="superscript"/>
        </w:rPr>
        <w:t>3</w:t>
      </w:r>
      <w:r w:rsidRPr="0018694D">
        <w:rPr>
          <w:rFonts w:ascii="Times New Roman" w:hAnsi="Times New Roman"/>
          <w:sz w:val="26"/>
        </w:rPr>
        <w:t xml:space="preserve"> và xem rằng thể tích của hợp kim giảm 10% tổng thể tích của các kim loại thành phần.</w:t>
      </w:r>
    </w:p>
    <w:p w:rsidR="000E5303" w:rsidRPr="0018694D" w:rsidRDefault="000E5303" w:rsidP="000E5303">
      <w:pPr>
        <w:rPr>
          <w:rFonts w:ascii="Times New Roman" w:hAnsi="Times New Roman"/>
          <w:sz w:val="26"/>
          <w:szCs w:val="26"/>
        </w:rPr>
      </w:pPr>
      <w:r w:rsidRPr="0018694D">
        <w:rPr>
          <w:rFonts w:ascii="Times New Roman" w:hAnsi="Times New Roman"/>
          <w:sz w:val="26"/>
          <w:szCs w:val="26"/>
        </w:rPr>
        <w:t xml:space="preserve"> </w:t>
      </w:r>
      <w:r w:rsidRPr="0018694D">
        <w:rPr>
          <w:rFonts w:ascii="Times New Roman" w:hAnsi="Times New Roman"/>
          <w:b/>
          <w:color w:val="000000"/>
          <w:sz w:val="26"/>
          <w:szCs w:val="26"/>
          <w:u w:val="single"/>
        </w:rPr>
        <w:t>Bài 2:(4đ)</w:t>
      </w:r>
      <w:r w:rsidRPr="0018694D">
        <w:rPr>
          <w:rFonts w:ascii="Times New Roman" w:hAnsi="Times New Roman"/>
          <w:color w:val="000000"/>
          <w:sz w:val="26"/>
          <w:szCs w:val="26"/>
        </w:rPr>
        <w:t xml:space="preserve"> </w:t>
      </w:r>
      <w:r w:rsidRPr="0018694D">
        <w:rPr>
          <w:rFonts w:ascii="Times New Roman" w:hAnsi="Times New Roman"/>
          <w:sz w:val="26"/>
          <w:szCs w:val="26"/>
        </w:rPr>
        <w:t>Một vật ở cách một bức tường phẳng, nhẵn là 350m. Vật phát ra một âm thanh trong khoảng thời gian rất ngắn.</w:t>
      </w:r>
    </w:p>
    <w:p w:rsidR="000E5303" w:rsidRPr="0018694D" w:rsidRDefault="000E5303" w:rsidP="000E5303">
      <w:pPr>
        <w:jc w:val="both"/>
        <w:rPr>
          <w:rFonts w:ascii="Times New Roman" w:hAnsi="Times New Roman"/>
          <w:sz w:val="26"/>
          <w:szCs w:val="26"/>
        </w:rPr>
      </w:pPr>
      <w:r w:rsidRPr="0018694D">
        <w:rPr>
          <w:rFonts w:ascii="Times New Roman" w:hAnsi="Times New Roman"/>
          <w:sz w:val="26"/>
          <w:szCs w:val="26"/>
        </w:rPr>
        <w:t>a) Tính thời gian từ khi vật phát ra âm đến khi vật thu được âm phản xạ từ bức tường dội lại.</w:t>
      </w:r>
    </w:p>
    <w:p w:rsidR="000E5303" w:rsidRPr="0018694D" w:rsidRDefault="000E5303" w:rsidP="000E5303">
      <w:pPr>
        <w:jc w:val="both"/>
        <w:rPr>
          <w:rFonts w:ascii="Times New Roman" w:hAnsi="Times New Roman"/>
          <w:sz w:val="26"/>
          <w:szCs w:val="26"/>
        </w:rPr>
      </w:pPr>
      <w:r w:rsidRPr="0018694D">
        <w:rPr>
          <w:rFonts w:ascii="Times New Roman" w:hAnsi="Times New Roman"/>
          <w:sz w:val="26"/>
          <w:szCs w:val="26"/>
        </w:rPr>
        <w:t xml:space="preserve">b) Cùng với lúc phát ra âm, vật chuyển động đều về phía bức tường và vuông góc với bức tường với vận tốc 10m/s. Xác định khoảng cách của vật với bức tường khi nó gặp âm phản xạ từ bức tường dội lại. Biết vận tốc truyền âm trong không khí là 340m/s. </w:t>
      </w:r>
    </w:p>
    <w:p w:rsidR="000E5303" w:rsidRPr="0018694D" w:rsidRDefault="002E4B3B" w:rsidP="000E5303">
      <w:pPr>
        <w:autoSpaceDE w:val="0"/>
        <w:autoSpaceDN w:val="0"/>
        <w:adjustRightInd w:val="0"/>
        <w:rPr>
          <w:rFonts w:ascii="Times New Roman" w:hAnsi="Times New Roman"/>
          <w:color w:val="000000"/>
          <w:sz w:val="26"/>
          <w:szCs w:val="26"/>
        </w:rPr>
      </w:pPr>
      <w:r>
        <w:rPr>
          <w:rFonts w:ascii="Times New Roman" w:hAnsi="Times New Roman"/>
          <w:noProof/>
        </w:rPr>
        <mc:AlternateContent>
          <mc:Choice Requires="wpg">
            <w:drawing>
              <wp:anchor distT="0" distB="0" distL="114300" distR="114300" simplePos="0" relativeHeight="251789824" behindDoc="0" locked="0" layoutInCell="1" allowOverlap="1">
                <wp:simplePos x="0" y="0"/>
                <wp:positionH relativeFrom="column">
                  <wp:posOffset>4114800</wp:posOffset>
                </wp:positionH>
                <wp:positionV relativeFrom="paragraph">
                  <wp:posOffset>50800</wp:posOffset>
                </wp:positionV>
                <wp:extent cx="2105025" cy="1537335"/>
                <wp:effectExtent l="0" t="0" r="0" b="24765"/>
                <wp:wrapSquare wrapText="bothSides"/>
                <wp:docPr id="464" name="Group 4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5025" cy="1537335"/>
                          <a:chOff x="7871" y="11699"/>
                          <a:chExt cx="3600" cy="3101"/>
                        </a:xfrm>
                      </wpg:grpSpPr>
                      <wps:wsp>
                        <wps:cNvPr id="465" name="Line 494"/>
                        <wps:cNvCnPr/>
                        <wps:spPr bwMode="auto">
                          <a:xfrm>
                            <a:off x="9671" y="12959"/>
                            <a:ext cx="0" cy="1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466" name="Group 495"/>
                        <wpg:cNvGrpSpPr>
                          <a:grpSpLocks/>
                        </wpg:cNvGrpSpPr>
                        <wpg:grpSpPr bwMode="auto">
                          <a:xfrm>
                            <a:off x="7871" y="11699"/>
                            <a:ext cx="3600" cy="3101"/>
                            <a:chOff x="7871" y="11699"/>
                            <a:chExt cx="3600" cy="3101"/>
                          </a:xfrm>
                        </wpg:grpSpPr>
                        <wps:wsp>
                          <wps:cNvPr id="467" name="Line 496"/>
                          <wps:cNvCnPr/>
                          <wps:spPr bwMode="auto">
                            <a:xfrm>
                              <a:off x="8231" y="11879"/>
                              <a:ext cx="1440" cy="10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68" name="Line 497"/>
                          <wps:cNvCnPr/>
                          <wps:spPr bwMode="auto">
                            <a:xfrm flipH="1" flipV="1">
                              <a:off x="8276" y="12959"/>
                              <a:ext cx="2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9" name="Line 498"/>
                          <wps:cNvCnPr/>
                          <wps:spPr bwMode="auto">
                            <a:xfrm>
                              <a:off x="9671" y="11699"/>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0" name="Line 499"/>
                          <wps:cNvCnPr/>
                          <wps:spPr bwMode="auto">
                            <a:xfrm>
                              <a:off x="9671" y="13499"/>
                              <a:ext cx="0" cy="72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1" name="Line 500"/>
                          <wps:cNvCnPr/>
                          <wps:spPr bwMode="auto">
                            <a:xfrm>
                              <a:off x="8231" y="11909"/>
                              <a:ext cx="540" cy="36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2" name="Text Box 501"/>
                          <wps:cNvSpPr txBox="1">
                            <a:spLocks noChangeArrowheads="1"/>
                          </wps:cNvSpPr>
                          <wps:spPr bwMode="auto">
                            <a:xfrm>
                              <a:off x="10931" y="1295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Q</w:t>
                                </w:r>
                              </w:p>
                            </w:txbxContent>
                          </wps:txbx>
                          <wps:bodyPr rot="0" vert="horz" wrap="square" lIns="91440" tIns="45720" rIns="91440" bIns="45720" anchor="t" anchorCtr="0" upright="1">
                            <a:noAutofit/>
                          </wps:bodyPr>
                        </wps:wsp>
                        <wps:wsp>
                          <wps:cNvPr id="473" name="Text Box 502"/>
                          <wps:cNvSpPr txBox="1">
                            <a:spLocks noChangeArrowheads="1"/>
                          </wps:cNvSpPr>
                          <wps:spPr bwMode="auto">
                            <a:xfrm>
                              <a:off x="9761" y="1259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474" name="Text Box 503"/>
                          <wps:cNvSpPr txBox="1">
                            <a:spLocks noChangeArrowheads="1"/>
                          </wps:cNvSpPr>
                          <wps:spPr bwMode="auto">
                            <a:xfrm>
                              <a:off x="7871" y="1169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S</w:t>
                                </w:r>
                              </w:p>
                            </w:txbxContent>
                          </wps:txbx>
                          <wps:bodyPr rot="0" vert="horz" wrap="square" lIns="91440" tIns="45720" rIns="91440" bIns="45720" anchor="t" anchorCtr="0" upright="1">
                            <a:noAutofit/>
                          </wps:bodyPr>
                        </wps:wsp>
                        <wps:wsp>
                          <wps:cNvPr id="475" name="Text Box 504"/>
                          <wps:cNvSpPr txBox="1">
                            <a:spLocks noChangeArrowheads="1"/>
                          </wps:cNvSpPr>
                          <wps:spPr bwMode="auto">
                            <a:xfrm>
                              <a:off x="9311" y="1421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R</w:t>
                                </w:r>
                              </w:p>
                            </w:txbxContent>
                          </wps:txbx>
                          <wps:bodyPr rot="0" vert="horz" wrap="square" lIns="91440" tIns="45720" rIns="91440" bIns="45720" anchor="t" anchorCtr="0" upright="1">
                            <a:noAutofit/>
                          </wps:bodyPr>
                        </wps:wsp>
                        <wps:wsp>
                          <wps:cNvPr id="476" name="Text Box 505"/>
                          <wps:cNvSpPr txBox="1">
                            <a:spLocks noChangeArrowheads="1"/>
                          </wps:cNvSpPr>
                          <wps:spPr bwMode="auto">
                            <a:xfrm>
                              <a:off x="7871" y="1295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P</w:t>
                                </w:r>
                              </w:p>
                            </w:txbxContent>
                          </wps:txbx>
                          <wps:bodyPr rot="0" vert="horz" wrap="square" lIns="91440" tIns="45720" rIns="91440" bIns="45720" anchor="t" anchorCtr="0" upright="1">
                            <a:noAutofit/>
                          </wps:bodyPr>
                        </wps:wsp>
                        <wps:wsp>
                          <wps:cNvPr id="477" name="Text Box 506"/>
                          <wps:cNvSpPr txBox="1">
                            <a:spLocks noChangeArrowheads="1"/>
                          </wps:cNvSpPr>
                          <wps:spPr bwMode="auto">
                            <a:xfrm>
                              <a:off x="8561" y="12464"/>
                              <a:ext cx="720"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perscript"/>
                                  </w:rPr>
                                </w:pPr>
                                <w:r>
                                  <w:t>36</w:t>
                                </w:r>
                                <w:r>
                                  <w:rPr>
                                    <w:vertAlign w:val="superscript"/>
                                  </w:rPr>
                                  <w:t>0</w:t>
                                </w:r>
                              </w:p>
                            </w:txbxContent>
                          </wps:txbx>
                          <wps:bodyPr rot="0" vert="horz" wrap="square" lIns="91440" tIns="45720" rIns="91440" bIns="45720" anchor="t" anchorCtr="0" upright="1">
                            <a:noAutofit/>
                          </wps:bodyPr>
                        </wps:wsp>
                        <wpg:grpSp>
                          <wpg:cNvPr id="478" name="Group 507"/>
                          <wpg:cNvGrpSpPr>
                            <a:grpSpLocks/>
                          </wpg:cNvGrpSpPr>
                          <wpg:grpSpPr bwMode="auto">
                            <a:xfrm rot="5400000">
                              <a:off x="9431" y="13979"/>
                              <a:ext cx="1492" cy="150"/>
                              <a:chOff x="4376" y="13319"/>
                              <a:chExt cx="1492" cy="150"/>
                            </a:xfrm>
                          </wpg:grpSpPr>
                          <wpg:grpSp>
                            <wpg:cNvPr id="479" name="Group 508"/>
                            <wpg:cNvGrpSpPr>
                              <a:grpSpLocks/>
                            </wpg:cNvGrpSpPr>
                            <wpg:grpSpPr bwMode="auto">
                              <a:xfrm>
                                <a:off x="4421" y="13319"/>
                                <a:ext cx="1447" cy="125"/>
                                <a:chOff x="4439" y="7380"/>
                                <a:chExt cx="1447" cy="125"/>
                              </a:xfrm>
                            </wpg:grpSpPr>
                            <wpg:grpSp>
                              <wpg:cNvPr id="480" name="Group 509"/>
                              <wpg:cNvGrpSpPr>
                                <a:grpSpLocks/>
                              </wpg:cNvGrpSpPr>
                              <wpg:grpSpPr bwMode="auto">
                                <a:xfrm>
                                  <a:off x="4439" y="7380"/>
                                  <a:ext cx="227" cy="125"/>
                                  <a:chOff x="4381" y="5700"/>
                                  <a:chExt cx="227" cy="125"/>
                                </a:xfrm>
                              </wpg:grpSpPr>
                              <wps:wsp>
                                <wps:cNvPr id="481" name="Line 510"/>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 name="Line 511"/>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Line 512"/>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84" name="Group 513"/>
                              <wpg:cNvGrpSpPr>
                                <a:grpSpLocks/>
                              </wpg:cNvGrpSpPr>
                              <wpg:grpSpPr bwMode="auto">
                                <a:xfrm>
                                  <a:off x="4621" y="7380"/>
                                  <a:ext cx="227" cy="125"/>
                                  <a:chOff x="4381" y="5700"/>
                                  <a:chExt cx="227" cy="125"/>
                                </a:xfrm>
                              </wpg:grpSpPr>
                              <wps:wsp>
                                <wps:cNvPr id="485" name="Line 514"/>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 name="Line 515"/>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Line 516"/>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88" name="Group 517"/>
                              <wpg:cNvGrpSpPr>
                                <a:grpSpLocks/>
                              </wpg:cNvGrpSpPr>
                              <wpg:grpSpPr bwMode="auto">
                                <a:xfrm>
                                  <a:off x="4795" y="7380"/>
                                  <a:ext cx="227" cy="125"/>
                                  <a:chOff x="4381" y="5700"/>
                                  <a:chExt cx="227" cy="125"/>
                                </a:xfrm>
                              </wpg:grpSpPr>
                              <wps:wsp>
                                <wps:cNvPr id="489" name="Line 518"/>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Line 519"/>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Line 520"/>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92" name="Group 521"/>
                              <wpg:cNvGrpSpPr>
                                <a:grpSpLocks/>
                              </wpg:cNvGrpSpPr>
                              <wpg:grpSpPr bwMode="auto">
                                <a:xfrm>
                                  <a:off x="4963" y="7380"/>
                                  <a:ext cx="227" cy="125"/>
                                  <a:chOff x="4381" y="5700"/>
                                  <a:chExt cx="227" cy="125"/>
                                </a:xfrm>
                              </wpg:grpSpPr>
                              <wps:wsp>
                                <wps:cNvPr id="493" name="Line 522"/>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Line 523"/>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Line 524"/>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96" name="Group 525"/>
                              <wpg:cNvGrpSpPr>
                                <a:grpSpLocks/>
                              </wpg:cNvGrpSpPr>
                              <wpg:grpSpPr bwMode="auto">
                                <a:xfrm>
                                  <a:off x="5140" y="7380"/>
                                  <a:ext cx="227" cy="125"/>
                                  <a:chOff x="4381" y="5700"/>
                                  <a:chExt cx="227" cy="125"/>
                                </a:xfrm>
                              </wpg:grpSpPr>
                              <wps:wsp>
                                <wps:cNvPr id="497" name="Line 526"/>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8" name="Line 527"/>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 name="Line 528"/>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00" name="Group 529"/>
                              <wpg:cNvGrpSpPr>
                                <a:grpSpLocks/>
                              </wpg:cNvGrpSpPr>
                              <wpg:grpSpPr bwMode="auto">
                                <a:xfrm>
                                  <a:off x="5320" y="7380"/>
                                  <a:ext cx="227" cy="125"/>
                                  <a:chOff x="4381" y="5700"/>
                                  <a:chExt cx="227" cy="125"/>
                                </a:xfrm>
                              </wpg:grpSpPr>
                              <wps:wsp>
                                <wps:cNvPr id="501" name="Line 530"/>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 name="Line 531"/>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3" name="Line 532"/>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04" name="Group 533"/>
                              <wpg:cNvGrpSpPr>
                                <a:grpSpLocks/>
                              </wpg:cNvGrpSpPr>
                              <wpg:grpSpPr bwMode="auto">
                                <a:xfrm>
                                  <a:off x="5488" y="7380"/>
                                  <a:ext cx="227" cy="125"/>
                                  <a:chOff x="4381" y="5700"/>
                                  <a:chExt cx="227" cy="125"/>
                                </a:xfrm>
                              </wpg:grpSpPr>
                              <wps:wsp>
                                <wps:cNvPr id="505" name="Line 534"/>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 name="Line 535"/>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 name="Line 536"/>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08" name="Group 537"/>
                              <wpg:cNvGrpSpPr>
                                <a:grpSpLocks/>
                              </wpg:cNvGrpSpPr>
                              <wpg:grpSpPr bwMode="auto">
                                <a:xfrm>
                                  <a:off x="5659" y="7380"/>
                                  <a:ext cx="227" cy="125"/>
                                  <a:chOff x="4381" y="5700"/>
                                  <a:chExt cx="227" cy="125"/>
                                </a:xfrm>
                              </wpg:grpSpPr>
                              <wps:wsp>
                                <wps:cNvPr id="509" name="Line 538"/>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Line 539"/>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 name="Line 540"/>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12" name="Line 541"/>
                            <wps:cNvCnPr/>
                            <wps:spPr bwMode="auto">
                              <a:xfrm>
                                <a:off x="4376" y="1346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13" name="Group 542"/>
                          <wpg:cNvGrpSpPr>
                            <a:grpSpLocks/>
                          </wpg:cNvGrpSpPr>
                          <wpg:grpSpPr bwMode="auto">
                            <a:xfrm rot="16200000">
                              <a:off x="8366" y="13979"/>
                              <a:ext cx="1492" cy="150"/>
                              <a:chOff x="4376" y="13319"/>
                              <a:chExt cx="1492" cy="150"/>
                            </a:xfrm>
                          </wpg:grpSpPr>
                          <wpg:grpSp>
                            <wpg:cNvPr id="514" name="Group 543"/>
                            <wpg:cNvGrpSpPr>
                              <a:grpSpLocks/>
                            </wpg:cNvGrpSpPr>
                            <wpg:grpSpPr bwMode="auto">
                              <a:xfrm>
                                <a:off x="4421" y="13319"/>
                                <a:ext cx="1447" cy="125"/>
                                <a:chOff x="4439" y="7380"/>
                                <a:chExt cx="1447" cy="125"/>
                              </a:xfrm>
                            </wpg:grpSpPr>
                            <wpg:grpSp>
                              <wpg:cNvPr id="515" name="Group 544"/>
                              <wpg:cNvGrpSpPr>
                                <a:grpSpLocks/>
                              </wpg:cNvGrpSpPr>
                              <wpg:grpSpPr bwMode="auto">
                                <a:xfrm>
                                  <a:off x="4439" y="7380"/>
                                  <a:ext cx="227" cy="125"/>
                                  <a:chOff x="4381" y="5700"/>
                                  <a:chExt cx="227" cy="125"/>
                                </a:xfrm>
                              </wpg:grpSpPr>
                              <wps:wsp>
                                <wps:cNvPr id="516" name="Line 545"/>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Line 546"/>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Line 547"/>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19" name="Group 548"/>
                              <wpg:cNvGrpSpPr>
                                <a:grpSpLocks/>
                              </wpg:cNvGrpSpPr>
                              <wpg:grpSpPr bwMode="auto">
                                <a:xfrm>
                                  <a:off x="4621" y="7380"/>
                                  <a:ext cx="227" cy="125"/>
                                  <a:chOff x="4381" y="5700"/>
                                  <a:chExt cx="227" cy="125"/>
                                </a:xfrm>
                              </wpg:grpSpPr>
                              <wps:wsp>
                                <wps:cNvPr id="520" name="Line 549"/>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Line 550"/>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Line 551"/>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23" name="Group 552"/>
                              <wpg:cNvGrpSpPr>
                                <a:grpSpLocks/>
                              </wpg:cNvGrpSpPr>
                              <wpg:grpSpPr bwMode="auto">
                                <a:xfrm>
                                  <a:off x="4795" y="7380"/>
                                  <a:ext cx="227" cy="125"/>
                                  <a:chOff x="4381" y="5700"/>
                                  <a:chExt cx="227" cy="125"/>
                                </a:xfrm>
                              </wpg:grpSpPr>
                              <wps:wsp>
                                <wps:cNvPr id="524" name="Line 553"/>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554"/>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555"/>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27" name="Group 556"/>
                              <wpg:cNvGrpSpPr>
                                <a:grpSpLocks/>
                              </wpg:cNvGrpSpPr>
                              <wpg:grpSpPr bwMode="auto">
                                <a:xfrm>
                                  <a:off x="4963" y="7380"/>
                                  <a:ext cx="227" cy="125"/>
                                  <a:chOff x="4381" y="5700"/>
                                  <a:chExt cx="227" cy="125"/>
                                </a:xfrm>
                              </wpg:grpSpPr>
                              <wps:wsp>
                                <wps:cNvPr id="528" name="Line 557"/>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558"/>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559"/>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1" name="Group 560"/>
                              <wpg:cNvGrpSpPr>
                                <a:grpSpLocks/>
                              </wpg:cNvGrpSpPr>
                              <wpg:grpSpPr bwMode="auto">
                                <a:xfrm>
                                  <a:off x="5140" y="7380"/>
                                  <a:ext cx="227" cy="125"/>
                                  <a:chOff x="4381" y="5700"/>
                                  <a:chExt cx="227" cy="125"/>
                                </a:xfrm>
                              </wpg:grpSpPr>
                              <wps:wsp>
                                <wps:cNvPr id="532" name="Line 561"/>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562"/>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563"/>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5" name="Group 564"/>
                              <wpg:cNvGrpSpPr>
                                <a:grpSpLocks/>
                              </wpg:cNvGrpSpPr>
                              <wpg:grpSpPr bwMode="auto">
                                <a:xfrm>
                                  <a:off x="5320" y="7380"/>
                                  <a:ext cx="227" cy="125"/>
                                  <a:chOff x="4381" y="5700"/>
                                  <a:chExt cx="227" cy="125"/>
                                </a:xfrm>
                              </wpg:grpSpPr>
                              <wps:wsp>
                                <wps:cNvPr id="536" name="Line 565"/>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566"/>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Line 567"/>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9" name="Group 568"/>
                              <wpg:cNvGrpSpPr>
                                <a:grpSpLocks/>
                              </wpg:cNvGrpSpPr>
                              <wpg:grpSpPr bwMode="auto">
                                <a:xfrm>
                                  <a:off x="5488" y="7380"/>
                                  <a:ext cx="227" cy="125"/>
                                  <a:chOff x="4381" y="5700"/>
                                  <a:chExt cx="227" cy="125"/>
                                </a:xfrm>
                              </wpg:grpSpPr>
                              <wps:wsp>
                                <wps:cNvPr id="540" name="Line 569"/>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Line 570"/>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Line 571"/>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43" name="Group 572"/>
                              <wpg:cNvGrpSpPr>
                                <a:grpSpLocks/>
                              </wpg:cNvGrpSpPr>
                              <wpg:grpSpPr bwMode="auto">
                                <a:xfrm>
                                  <a:off x="5659" y="7380"/>
                                  <a:ext cx="227" cy="125"/>
                                  <a:chOff x="4381" y="5700"/>
                                  <a:chExt cx="227" cy="125"/>
                                </a:xfrm>
                              </wpg:grpSpPr>
                              <wps:wsp>
                                <wps:cNvPr id="544" name="Line 573"/>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5" name="Line 574"/>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6" name="Line 575"/>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47" name="Line 576"/>
                            <wps:cNvCnPr/>
                            <wps:spPr bwMode="auto">
                              <a:xfrm>
                                <a:off x="4376" y="1346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48" name="Group 577"/>
                          <wpg:cNvGrpSpPr>
                            <a:grpSpLocks/>
                          </wpg:cNvGrpSpPr>
                          <wpg:grpSpPr bwMode="auto">
                            <a:xfrm rot="10800000">
                              <a:off x="10091" y="13304"/>
                              <a:ext cx="900" cy="180"/>
                              <a:chOff x="4376" y="13319"/>
                              <a:chExt cx="1492" cy="150"/>
                            </a:xfrm>
                          </wpg:grpSpPr>
                          <wpg:grpSp>
                            <wpg:cNvPr id="549" name="Group 578"/>
                            <wpg:cNvGrpSpPr>
                              <a:grpSpLocks/>
                            </wpg:cNvGrpSpPr>
                            <wpg:grpSpPr bwMode="auto">
                              <a:xfrm>
                                <a:off x="4421" y="13319"/>
                                <a:ext cx="1447" cy="125"/>
                                <a:chOff x="4439" y="7380"/>
                                <a:chExt cx="1447" cy="125"/>
                              </a:xfrm>
                            </wpg:grpSpPr>
                            <wpg:grpSp>
                              <wpg:cNvPr id="550" name="Group 579"/>
                              <wpg:cNvGrpSpPr>
                                <a:grpSpLocks/>
                              </wpg:cNvGrpSpPr>
                              <wpg:grpSpPr bwMode="auto">
                                <a:xfrm>
                                  <a:off x="4439" y="7380"/>
                                  <a:ext cx="227" cy="125"/>
                                  <a:chOff x="4381" y="5700"/>
                                  <a:chExt cx="227" cy="125"/>
                                </a:xfrm>
                              </wpg:grpSpPr>
                              <wps:wsp>
                                <wps:cNvPr id="551" name="Line 580"/>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Line 581"/>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 name="Line 582"/>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54" name="Group 583"/>
                              <wpg:cNvGrpSpPr>
                                <a:grpSpLocks/>
                              </wpg:cNvGrpSpPr>
                              <wpg:grpSpPr bwMode="auto">
                                <a:xfrm>
                                  <a:off x="4621" y="7380"/>
                                  <a:ext cx="227" cy="125"/>
                                  <a:chOff x="4381" y="5700"/>
                                  <a:chExt cx="227" cy="125"/>
                                </a:xfrm>
                              </wpg:grpSpPr>
                              <wps:wsp>
                                <wps:cNvPr id="555" name="Line 584"/>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 name="Line 585"/>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7" name="Line 586"/>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58" name="Group 587"/>
                              <wpg:cNvGrpSpPr>
                                <a:grpSpLocks/>
                              </wpg:cNvGrpSpPr>
                              <wpg:grpSpPr bwMode="auto">
                                <a:xfrm>
                                  <a:off x="4795" y="7380"/>
                                  <a:ext cx="227" cy="125"/>
                                  <a:chOff x="4381" y="5700"/>
                                  <a:chExt cx="227" cy="125"/>
                                </a:xfrm>
                              </wpg:grpSpPr>
                              <wps:wsp>
                                <wps:cNvPr id="559" name="Line 588"/>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Line 589"/>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Line 590"/>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62" name="Group 591"/>
                              <wpg:cNvGrpSpPr>
                                <a:grpSpLocks/>
                              </wpg:cNvGrpSpPr>
                              <wpg:grpSpPr bwMode="auto">
                                <a:xfrm>
                                  <a:off x="4963" y="7380"/>
                                  <a:ext cx="227" cy="125"/>
                                  <a:chOff x="4381" y="5700"/>
                                  <a:chExt cx="227" cy="125"/>
                                </a:xfrm>
                              </wpg:grpSpPr>
                              <wps:wsp>
                                <wps:cNvPr id="563" name="Line 592"/>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Line 593"/>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Line 594"/>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66" name="Group 595"/>
                              <wpg:cNvGrpSpPr>
                                <a:grpSpLocks/>
                              </wpg:cNvGrpSpPr>
                              <wpg:grpSpPr bwMode="auto">
                                <a:xfrm>
                                  <a:off x="5140" y="7380"/>
                                  <a:ext cx="227" cy="125"/>
                                  <a:chOff x="4381" y="5700"/>
                                  <a:chExt cx="227" cy="125"/>
                                </a:xfrm>
                              </wpg:grpSpPr>
                              <wps:wsp>
                                <wps:cNvPr id="567" name="Line 596"/>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 name="Line 597"/>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9" name="Line 598"/>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70" name="Group 599"/>
                              <wpg:cNvGrpSpPr>
                                <a:grpSpLocks/>
                              </wpg:cNvGrpSpPr>
                              <wpg:grpSpPr bwMode="auto">
                                <a:xfrm>
                                  <a:off x="5320" y="7380"/>
                                  <a:ext cx="227" cy="125"/>
                                  <a:chOff x="4381" y="5700"/>
                                  <a:chExt cx="227" cy="125"/>
                                </a:xfrm>
                              </wpg:grpSpPr>
                              <wps:wsp>
                                <wps:cNvPr id="571" name="Line 600"/>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 name="Line 601"/>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 name="Line 602"/>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74" name="Group 603"/>
                              <wpg:cNvGrpSpPr>
                                <a:grpSpLocks/>
                              </wpg:cNvGrpSpPr>
                              <wpg:grpSpPr bwMode="auto">
                                <a:xfrm>
                                  <a:off x="5488" y="7380"/>
                                  <a:ext cx="227" cy="125"/>
                                  <a:chOff x="4381" y="5700"/>
                                  <a:chExt cx="227" cy="125"/>
                                </a:xfrm>
                              </wpg:grpSpPr>
                              <wps:wsp>
                                <wps:cNvPr id="575" name="Line 604"/>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3" name="Line 605"/>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4" name="Line 606"/>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765" name="Group 607"/>
                              <wpg:cNvGrpSpPr>
                                <a:grpSpLocks/>
                              </wpg:cNvGrpSpPr>
                              <wpg:grpSpPr bwMode="auto">
                                <a:xfrm>
                                  <a:off x="5659" y="7380"/>
                                  <a:ext cx="227" cy="125"/>
                                  <a:chOff x="4381" y="5700"/>
                                  <a:chExt cx="227" cy="125"/>
                                </a:xfrm>
                              </wpg:grpSpPr>
                              <wps:wsp>
                                <wps:cNvPr id="3766" name="Line 608"/>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7" name="Line 609"/>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8" name="Line 610"/>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769" name="Line 611"/>
                            <wps:cNvCnPr/>
                            <wps:spPr bwMode="auto">
                              <a:xfrm>
                                <a:off x="4376" y="1346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770" name="Group 612"/>
                          <wpg:cNvGrpSpPr>
                            <a:grpSpLocks/>
                          </wpg:cNvGrpSpPr>
                          <wpg:grpSpPr bwMode="auto">
                            <a:xfrm rot="10800000">
                              <a:off x="8291" y="13319"/>
                              <a:ext cx="900" cy="180"/>
                              <a:chOff x="4376" y="13319"/>
                              <a:chExt cx="1492" cy="150"/>
                            </a:xfrm>
                          </wpg:grpSpPr>
                          <wpg:grpSp>
                            <wpg:cNvPr id="3771" name="Group 613"/>
                            <wpg:cNvGrpSpPr>
                              <a:grpSpLocks/>
                            </wpg:cNvGrpSpPr>
                            <wpg:grpSpPr bwMode="auto">
                              <a:xfrm>
                                <a:off x="4421" y="13319"/>
                                <a:ext cx="1447" cy="125"/>
                                <a:chOff x="4439" y="7380"/>
                                <a:chExt cx="1447" cy="125"/>
                              </a:xfrm>
                            </wpg:grpSpPr>
                            <wpg:grpSp>
                              <wpg:cNvPr id="3772" name="Group 614"/>
                              <wpg:cNvGrpSpPr>
                                <a:grpSpLocks/>
                              </wpg:cNvGrpSpPr>
                              <wpg:grpSpPr bwMode="auto">
                                <a:xfrm>
                                  <a:off x="4439" y="7380"/>
                                  <a:ext cx="227" cy="125"/>
                                  <a:chOff x="4381" y="5700"/>
                                  <a:chExt cx="227" cy="125"/>
                                </a:xfrm>
                              </wpg:grpSpPr>
                              <wps:wsp>
                                <wps:cNvPr id="3773" name="Line 615"/>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4" name="Line 616"/>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5" name="Line 617"/>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48" name="Group 618"/>
                              <wpg:cNvGrpSpPr>
                                <a:grpSpLocks/>
                              </wpg:cNvGrpSpPr>
                              <wpg:grpSpPr bwMode="auto">
                                <a:xfrm>
                                  <a:off x="4621" y="7380"/>
                                  <a:ext cx="227" cy="125"/>
                                  <a:chOff x="4381" y="5700"/>
                                  <a:chExt cx="227" cy="125"/>
                                </a:xfrm>
                              </wpg:grpSpPr>
                              <wps:wsp>
                                <wps:cNvPr id="449" name="Line 619"/>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0" name="Line 620"/>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Line 621"/>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52" name="Group 622"/>
                              <wpg:cNvGrpSpPr>
                                <a:grpSpLocks/>
                              </wpg:cNvGrpSpPr>
                              <wpg:grpSpPr bwMode="auto">
                                <a:xfrm>
                                  <a:off x="4795" y="7380"/>
                                  <a:ext cx="227" cy="125"/>
                                  <a:chOff x="4381" y="5700"/>
                                  <a:chExt cx="227" cy="125"/>
                                </a:xfrm>
                              </wpg:grpSpPr>
                              <wps:wsp>
                                <wps:cNvPr id="453" name="Line 623"/>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 name="Line 624"/>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 name="Line 625"/>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56" name="Group 626"/>
                              <wpg:cNvGrpSpPr>
                                <a:grpSpLocks/>
                              </wpg:cNvGrpSpPr>
                              <wpg:grpSpPr bwMode="auto">
                                <a:xfrm>
                                  <a:off x="4963" y="7380"/>
                                  <a:ext cx="227" cy="125"/>
                                  <a:chOff x="4381" y="5700"/>
                                  <a:chExt cx="227" cy="125"/>
                                </a:xfrm>
                              </wpg:grpSpPr>
                              <wps:wsp>
                                <wps:cNvPr id="457" name="Line 627"/>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 name="Line 628"/>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Line 629"/>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0" name="Group 630"/>
                              <wpg:cNvGrpSpPr>
                                <a:grpSpLocks/>
                              </wpg:cNvGrpSpPr>
                              <wpg:grpSpPr bwMode="auto">
                                <a:xfrm>
                                  <a:off x="5140" y="7380"/>
                                  <a:ext cx="227" cy="125"/>
                                  <a:chOff x="4381" y="5700"/>
                                  <a:chExt cx="227" cy="125"/>
                                </a:xfrm>
                              </wpg:grpSpPr>
                              <wps:wsp>
                                <wps:cNvPr id="461" name="Line 631"/>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Line 632"/>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3" name="Line 633"/>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776" name="Group 634"/>
                              <wpg:cNvGrpSpPr>
                                <a:grpSpLocks/>
                              </wpg:cNvGrpSpPr>
                              <wpg:grpSpPr bwMode="auto">
                                <a:xfrm>
                                  <a:off x="5320" y="7380"/>
                                  <a:ext cx="227" cy="125"/>
                                  <a:chOff x="4381" y="5700"/>
                                  <a:chExt cx="227" cy="125"/>
                                </a:xfrm>
                              </wpg:grpSpPr>
                              <wps:wsp>
                                <wps:cNvPr id="3777" name="Line 635"/>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8" name="Line 636"/>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Line 637"/>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9" name="Group 638"/>
                              <wpg:cNvGrpSpPr>
                                <a:grpSpLocks/>
                              </wpg:cNvGrpSpPr>
                              <wpg:grpSpPr bwMode="auto">
                                <a:xfrm>
                                  <a:off x="5488" y="7380"/>
                                  <a:ext cx="227" cy="125"/>
                                  <a:chOff x="4381" y="5700"/>
                                  <a:chExt cx="227" cy="125"/>
                                </a:xfrm>
                              </wpg:grpSpPr>
                              <wps:wsp>
                                <wps:cNvPr id="610" name="Line 639"/>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 name="Line 640"/>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 name="Line 641"/>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13" name="Group 642"/>
                              <wpg:cNvGrpSpPr>
                                <a:grpSpLocks/>
                              </wpg:cNvGrpSpPr>
                              <wpg:grpSpPr bwMode="auto">
                                <a:xfrm>
                                  <a:off x="5659" y="7380"/>
                                  <a:ext cx="227" cy="125"/>
                                  <a:chOff x="4381" y="5700"/>
                                  <a:chExt cx="227" cy="125"/>
                                </a:xfrm>
                              </wpg:grpSpPr>
                              <wps:wsp>
                                <wps:cNvPr id="614" name="Line 643"/>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Line 644"/>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 name="Line 645"/>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17" name="Line 646"/>
                            <wps:cNvCnPr/>
                            <wps:spPr bwMode="auto">
                              <a:xfrm>
                                <a:off x="4376" y="1346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18" name="Freeform 647"/>
                          <wps:cNvSpPr>
                            <a:spLocks/>
                          </wps:cNvSpPr>
                          <wps:spPr bwMode="auto">
                            <a:xfrm rot="1033910">
                              <a:off x="9221" y="12734"/>
                              <a:ext cx="207" cy="183"/>
                            </a:xfrm>
                            <a:custGeom>
                              <a:avLst/>
                              <a:gdLst>
                                <a:gd name="T0" fmla="*/ 180 w 360"/>
                                <a:gd name="T1" fmla="*/ 0 h 390"/>
                                <a:gd name="T2" fmla="*/ 0 w 360"/>
                                <a:gd name="T3" fmla="*/ 180 h 390"/>
                                <a:gd name="T4" fmla="*/ 180 w 360"/>
                                <a:gd name="T5" fmla="*/ 360 h 390"/>
                                <a:gd name="T6" fmla="*/ 360 w 360"/>
                                <a:gd name="T7" fmla="*/ 360 h 390"/>
                              </a:gdLst>
                              <a:ahLst/>
                              <a:cxnLst>
                                <a:cxn ang="0">
                                  <a:pos x="T0" y="T1"/>
                                </a:cxn>
                                <a:cxn ang="0">
                                  <a:pos x="T2" y="T3"/>
                                </a:cxn>
                                <a:cxn ang="0">
                                  <a:pos x="T4" y="T5"/>
                                </a:cxn>
                                <a:cxn ang="0">
                                  <a:pos x="T6" y="T7"/>
                                </a:cxn>
                              </a:cxnLst>
                              <a:rect l="0" t="0" r="r" b="b"/>
                              <a:pathLst>
                                <a:path w="360" h="390">
                                  <a:moveTo>
                                    <a:pt x="180" y="0"/>
                                  </a:moveTo>
                                  <a:cubicBezTo>
                                    <a:pt x="90" y="60"/>
                                    <a:pt x="0" y="120"/>
                                    <a:pt x="0" y="180"/>
                                  </a:cubicBezTo>
                                  <a:cubicBezTo>
                                    <a:pt x="0" y="240"/>
                                    <a:pt x="120" y="330"/>
                                    <a:pt x="180" y="360"/>
                                  </a:cubicBezTo>
                                  <a:cubicBezTo>
                                    <a:pt x="240" y="390"/>
                                    <a:pt x="330" y="360"/>
                                    <a:pt x="360" y="3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64" o:spid="_x0000_s1026" style="position:absolute;margin-left:324pt;margin-top:4pt;width:165.75pt;height:121.05pt;z-index:251789824" coordorigin="7871,11699" coordsize="3600,31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5WRlCBMAAHpVAQAOAAAAZHJzL2Uyb0RvYy54bWzsXVtvo1gSfl9p/wPicaVMuF+scY+6c+kd qWenpe7dd2JjG40NXiDt9Iz2v2+dK3ASe5zOgQl05SHGBh9DUVXnO19d+PGnh93W+JKWVVbkc9P+ wTKNNF8Uyyxfz81/f769iEyjqpN8mWyLPJ2bX9PK/OnN3//242E/S51iU2yXaWnAIHk1O+zn5qau 97PLy2qxSXdJ9UOxT3PYuSrKXVLD23J9uSyTA4y+2146lhVcHopyuS+LRVpV8Ok122m+oeOvVumi /nW1qtLa2M5NOLea/i/p/zvy//LNj8lsXSb7Tbbgp5F8w1nskiyHH5VDXSd1YtyX2aOhdtmiLKpi Vf+wKHaXxWqVLVJ6DXA1tqVczfuyuN/Ta1nPDuu9FBOIVpHTNw+7+NeXj6WRLeemF3imkSc7uEn0 dw3yAYjnsF/P4Kj35f7T/mPJrhE2PxSL3yrYfanuJ+/X7GDj7vBLsYQBk/u6oOJ5WJU7MgRcuPFA 78JXeRfSh9pYwIeObfmW45vGAvbZvhu6rs/u02IDN5N8L4xC2zTIbjuIY7Hzhg/gBhbcavJt17Zs svcymbFfpmfLz45cGihd1ci1eplcP22SfUpvV0UkJuUKl8Lk+iHLU8OLuVjpQVf5x5IKuZpVIN4/ lVgciCt3Yp9fuRAcv2jbCahey4tOZvuyqt+nxc4gG3NzC+dBb0fy5UNVM/mIQ8jdyYvbbLuFz5PZ NjcOIOYYbgn9RlVssyXZS3ZW5frualsaXxJiXfSPS7tzGGhxvqSjbdJkecO36yTbsm040W1OxoML gfPhW8x8/oit+Ca6ibwLzwluLjzr+vri7e2VdxHc2qF/7V5fXV3b/yOnZnuzTbZcpjk5O2HKtnfe LeVOhRmhNGYph8vu6FSh4GTFKz1pUC12D5le3RXLr/TW0s9By5glUd2TRiVVJBAqwk0vphqvmhZx L7pM7ykTEor02ICS2UhtLxSC5bYXEAUldwoM9Lm2Fzmu8DpRqNie7XnC/KwIzY9N6GA1r8r8BvH2 AHg63j58rsYZq222/yc4XZNu/YdsEZ/I58zICcFbkLnv8QzghGLm062CsQ8zMjmLjmc/cwIgc8t1 Um3YRLGELSKTZIYTA4EfzB8NgENiRTOj52pmSwsbHNIgMDF9CEdIXCLcZ404BLUQ1gj9wZMh/GMI 2tHxj3Qi/cYZudFC1xPrAEULQ0e3EtrUy36rLzzp84z66x6WS3WZJfl6m5oEe+/SpWlsU1hdky1m T98JXB5EH2GabemjDxOoFoQI6xYyEF3U0GWtLwAioGvNbhE1UrBCfS/gBtFIR2jkZ+LL3hUPhs9o DO4lCQ9j1A+wQ0DDitExRl5cbcBzpG/LsjiQxTYwGowAaX2V4Y2z2AbbisWS5zHYlApNNk7O8yXQ cBQ8nsM3EJtpLbxfKTVwHAbf0j8ukNZhRzkE5iIoWfhHbDue9c6JL26DKLzwbj3/Ig6t6MKy43dx YAF3dH3bZTvouvbFyy0y0bwIXO2yGnjcbbabm5EkgpLZMcJHkjXk9AWNIl6folPqh7sHSlNGVJ+J OjOGxSgLYLQAVAAJDRubovwdpk0gdOdm9d/7pIRJdPtzDnYQsyV6Td94PsEFRtnec9fek+QLGAqm YtNgm1c1Y43v92W23sAvsUVZXrwFbnOVURatOSu4FPJmQHQfuk94DYeoYcv0h/EacRhwnsTxVVSG TuNJ8hSdRr9OQxoCOo12aCKUIZ8W1HD/Eqdxio9Gp4FOQwadhkMa0hDQaXSchoxntpxGO6Y53PoE ViccaXiOfWy9jcuTdpgWkUa/SEMaAjqNjtOQEe6W0+BBbhqMHc5pNEgDOQ2ScyTjCS2yQsntQKfR r9OQhoBOo+M0ZPZGy2m0MziGcxqRLzkNnhfXMPuUSiLpZpCrhkSoTAhDp9Gv05CGMB6nwTNDCSdJ k0pF/lsok2ZY/ptv8awZzamnjCyGBQH5ayfVxJ6Ic7jx49SuGCIyLBmVBjpayXCeK5JxXFcsQBab G56IanvKN2UqhJqHelQwMmdDCIYnbWgWTCuzw4OlFMsvai5JxNSBQgeXTEUB6UA0vCnzAj3PhZMF Lxi6LAGOiKmRhPLFZ0sCxuRxWiEJnjjQpyQeXZEQhOMcl4MLIQoiB58kY3EZCTmo3zsqhiECjeQ8 26Fvm54uDxeclRzZpKq1FeixAITYbBuiFC31kZf/8hTlF0WvTiZlsNAmplzQgoxnFRocSYiPZICb Bi994HCaMNUL9M5zYRrpGB7qHZnkZLD1FWfGD+LvZIiU652MCp2bDP60v/MgWx/1bowVGQ0MY5D0 6eqMSEbJOPSAWYw6rB6hR8BBWAOmhC9TIUQHjY4GesgYAjdFSZu+zBQReoy3OGqQKUDS0FzvJPP2 Mr1D6IF6RwuQj0FeyWRyvZPkzQv1DqHHSItBz4QeKjFm90OMtZfvIdepqUIPSalxU3x2GdTTqwCE HjgFnJoCYklgcr17duHT03qH0AP17qTeKSwvq4d7OcuLrMdY9e486EFCVyw6wFkPYCT6Zj3iACi6 TghpUqxHrBCQjiYCEqHHWE2RFwnJzk79dCCCjkOdQJ8jM5tfuPrEgMtIV58D6Z3C8jqaWF6EHmP1 d2dCD8nSCujBadr+Ai6+TcrzJww9FALS0URAIvQYqykONAVIApOxHpA3hbke33kXxCECfVB33oW8 mlhehB5j9XdnQQ/S/kdhPXpPM/Vd0opistCD9K7pmKKLaaZH+6K80m43rX48nWRC0bFFvD7VuYVV J8CkDwZIPT/rSNJ7v0PoIa3oHaaZot713+/btxSW19XE8iL0mDj0kCwtZz3c3tNMfS9iKfPTzPXw LYWAdDURkMh6jNUUB2E9fEsSmIz1YA+wIL+NAReSavY9PvthANaDlM12l1qaWF6EHmP1d2eyHpKl FdCj9zRTP4DH10yZ9VAISAiVayG+EXqM1RSHgR5QxN2dAjDNFFmPAVgP0oiv3UyA9QTXAHmxwmWk OUZt6NHeHsgPKuyv92z2t10T07R58QLqUJvuT82Tv2hcA1tavK6nfnU170ifHZ/0JekkO3uctNWc ccQaENkBPLpU6UAUuQGQBhAFtF9VByLIi1Il0zsr+To7EPm2JBP5IsnjbKJmHWn7ncc9laaUEO/b Ck/maSrHxkUSLpJO1ET5UEXbBau6eDJMiB8pWB0IlEqejcUFoCmeFlII+dmx+rsz4akkEwX06L8N 5LQ7EPkk567DV2jiyRB6jNUUh5kCSF+vtt75mrIhsQ0A6t0pyAu1xl29ezYfdqT9BPKzI4W850EP qBXmesOhh98PM9ZmPabdgciHMtiuKWoqx0bogVPAySlAEphs9elryoZE6IF6d1LvFJbX18TyIusx Vr07E3pIllZAD07T9hhwmXYHIt9RCEhfEwGJ0GOspjgQ6yEJTA49NGVDIvRAvTsFPaDWuLvU0sTy IvQYq96dBz3I08A6+UABp2n7gx4T70AEXQ6ESNkUAM9T1BL7ROgxVlMcBnpAFW1nCgh0lWNjrsdI ie+B9E5heaG1rRZ/h9BjrP7uTOghWVrOegS9p5lOvQORqxCQgSYCEqHHWE1xoClAEpgc8mKaKdbi DVCLR5BpO8co0MTyIvQYq787E3pIllZAj97TTKfegYh0le6YoiYCEqHHWE1xGOgB5a4dvQsxzRSh xwDQA+pmu3qnieVF6DFWf3ce9PAkS8uhR9h7munUOxBBeXLXFDURkAg9xmqKA0EPSWAy1iPENFOE HkNAD4XlDTWxvAg9xurv2tCjvT2QH1TY3/DZ7G+7JgY7EE1BCw/7Yx2IPMnZCgDcTwtO3oHIih51 ILItKwbWgLYgci06aTddrmLyYJQF2RdRJiGZLTa/rlbGw9z0GtV0bd4ca7G5eaiNBey1PfIgWfpN VuoqG2Q1FvmxJM+EOCoZlZUMe2clX2kHIhAgR/RCRzib2F9WmjfxDkS+wpMx7SYTxMs6deMiaazu ehhwAFW0ncV5pIsnw6w0zEqrsnz9aZPsU5M9awlc2cfSyJZz0/clz8YW55GubEhsAzBSvWtg2CkQ BrXCXegR9d8GcuIdiKAMtjsFaOLJEHog9DhVE+UrPFmkiydD6DHSKWAgyKvwYdGz+TDsQDQ3/4it +Ca6ibwLzwluLjzr+vpirP7uTOihMmNRP8xYm22deAci8uiddlYaPAVQS20KQo+xmuIwUwBU0Xb1 TlM2JLYBQL07BXmh1rijd7GubEhkPUYKec+DHlArzPWGB1wgQEYnyh4DLhPvQARlsF1T1ERAIvTA KeDkFCAJTEZ8x5qyIRF6oN6d1DuF5Y01sbyYlTZWvTsTekiWVkAPTtP2Bz2m3oEIymC70EMTAYnQ Y6ymOBDrIQlMDj10lWNjwGWkq8+B9E5heWNNLC9Cj7H6u/OgB9QKK6xH72mmU+9AFHYJyACyqTHg kibLm3wJckhmdZJt2Takh29z8hE86PRDVfMt477MphX7HGYKgCraNuQNLEwzxVq8AWrxwi7LG1ia WF6EHhOHHpKlZaxHYPWeZjr1DkRQBtudAjQRkMh6jNUUB4EeUBSozgGYZ4rYo3/sAYonJxHKtwWW Jp4XwcdYPd5ZvAcojpwqBfroPdN04k2IQKYyjsWNURMJifBjrMY4FPzoRvsCC3NNEX4MAj+64b7A 1sT1IvwYq8drw4/29lCesBsHDOxnk8Dt0hiY0nmTGC+gLrVpEmN7pN0x6fVCVV52eklm+7Kq36fF ziAbc3Ob5aQ2PZklX4DjhwgAHCoOIR/nxW223dLIwDY3DnMz9h2ffqEqttmS7CSHVeX67mpbGl+S Lfwka2jDBuscVhb3PMyw+a5DDl3VO9Juxw3V8F9g99OK83gnoshpGhGJjkIQDqL9hP66RkQgGRnF 4+sDu3d28nV2IgJRyMCSEAWnFftLT5t4KyKQqUKY2ZoIM1wqjRU4DAQQoENrJ0Rg6yLMMEENE9SO NyMCjycJN0YO2boyI7Eub6SKdxZG9dRmmYHdf0vIaXcj8jx1kaiJLkPwgeDjRH2U1/Q0ZVOAo4st Q+wx0ilgENDrKY1fiXcH6oj89ssavyJLO1Z/dx70aBq3cuLD6Ycda1Ou0+5G5Ck9SQNHU2k2Qo+x muJAU4BCeziaMiOxJQDq3UnIq7AeENpC6IGRuXW5/7Q/0YPZaxq3CujBedoeYy7T7kbk+UqSkKOJ gETogVPAySlAyRFyNGVFIvRAvTupdwrL62hieZH1GKvencd6NI1bOfRwOU3bH/SYeDciT+lJGria CEiEHmM1xWFYj6anKQu4uLpKszHgggGX48kenloO6mpieRF6jNXfnQU9IElIVpAJ7NF7qunE2xGB TBXew9VEQSL4GKsxDgI+QPEU4sPFVFOsyuu/Ki+wVL3TRPQi+hirwzsLfZCq4U4vxABWOTRY1yPx 4cHjmMhj2ENXPGtdFD85EJ9gz1JnMcPOU9jhEcLkW37ImguSfeIh7Or3ZGVeIwT2DPZqAFOEethO tYGriYNE7DFWUxwEe5Cy147eQa2qnrA7Eh9IfBwnPkj5bFfvNBG9CD3G6u+aWfdEukcAxcVd6OH1 nmk68W5Ega1k/HmaOEiEHmM1xYGgh5Lx52GmKbIeQyy1JHXOYn2eJpoXocdY/V0berS3B/KDStjB ezb72y6LwU5EU9DCgTRP8r+3ZZquinJnBF6bA/60JwwY9JTafygWv1XADIB50GJAtoe8qeAY4+7w S7FM52ZyXxe0JdXDCgYrC2hrZVuuGwO91VLS2IHCQkLL2U7o0lm/aZflWILNiygOlawcUHf3rF8W GUn0yEpm6yV/IsZ6yVcGn4FLW+22ydz8x6VhR5ZxMFzI1YKzJ0eLg+AM5EGWsTFc9vzj9iGwRm0d 8uQosByRh5CfenIcANidg54cCdCQPAhO9+mRYOrqHPTkSCDAzkHynECWUlrJhjUZA7E+5FyCsGUk +Zp0KiOy2heV8TA3iTjhXn2mK3QYAo4ie48cDDIjB4t7d/pgEAw5mE7Afzoy67D2meqnOJi98tMv 00VtkKZnpgF6B//LuVmaxt3cvGM3f5/U5KrptcEm6aFGFMPYwCvcffL5rviSfi7oETW5eLin9Byp +sCvNfsX93fZ4l36e/toGIRckFC2PR2CfWazGm6QavtDxmWTq+iM1n3X/obDCDoxDBmV/KLLUg/l x/ysudqfNT4ZmQ4l7ID9LBmZfty9KCo38sPsY+UX4C2RNWthJ4ROj2ksGNvZUYXrNOXr9O67pX9E c0FyrcMuE9ubbbLlMs1Zzz/YDbEQehi8UgWnbpp4Zla9fVcsv4KXpv4YbueXtAQD2RTl76ZxKJP9 3Kz+e5+UqWlsf84raCzIehbW9A2UgxAlK9t77tp7knwBQ83N2gTnQTavangHX7nfl9l6Q6YAeqV5 8RZmh1VGWxuSmYOdFZ9TDhWU+bTBF90+rMmn4LbgLDfZ4jqpk/Z7+o1Z6hSbYrtMyzf/FwAAAP// AwBQSwMEFAAGAAgAAAAhAPbZHcfhAAAACQEAAA8AAABkcnMvZG93bnJldi54bWxMj0FrwkAQhe+F /odlCr3VTWxjNWYjIm1PUqgWircxOybB7GzIrkn8911P7ekxvOG972Wr0TSip87VlhXEkwgEcWF1 zaWC7/370xyE88gaG8uk4EoOVvn9XYaptgN/Ub/zpQgh7FJUUHnfplK6oiKDbmJb4uCdbGfQh7Mr pe5wCOGmkdMomkmDNYeGClvaVFScdxej4GPAYf0cv/Xb82lzPeyTz59tTEo9PozrJQhPo/97hht+ QIc8MB3thbUTjYLZyzxs8QpuEvzF6yIBcVQwTaIYZJ7J/wvyXwAAAP//AwBQSwECLQAUAAYACAAA ACEAtoM4kv4AAADhAQAAEwAAAAAAAAAAAAAAAAAAAAAAW0NvbnRlbnRfVHlwZXNdLnhtbFBLAQIt ABQABgAIAAAAIQA4/SH/1gAAAJQBAAALAAAAAAAAAAAAAAAAAC8BAABfcmVscy8ucmVsc1BLAQIt ABQABgAIAAAAIQBV5WRlCBMAAHpVAQAOAAAAAAAAAAAAAAAAAC4CAABkcnMvZTJvRG9jLnhtbFBL AQItABQABgAIAAAAIQD22R3H4QAAAAkBAAAPAAAAAAAAAAAAAAAAAGIVAABkcnMvZG93bnJldi54 bWxQSwUGAAAAAAQABADzAAAAcBYAAAAA ">
                <v:line id="Line 494" o:spid="_x0000_s1027" style="position:absolute;visibility:visible;mso-wrap-style:square" from="9671,12959" to="9671,14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cI2cUAAADcAAAADwAAAGRycy9kb3ducmV2LnhtbESPQWvCQBSE7wX/w/KE3urGWkWiq4ig lt6aiuDtkX0mMdm36e5G03/fLQg9DjPzDbNc96YRN3K+sqxgPEpAEOdWV1woOH7tXuYgfEDW2Fgm BT/kYb0aPC0x1fbOn3TLQiEihH2KCsoQ2lRKn5dk0I9sSxy9i3UGQ5SukNrhPcJNI1+TZCYNVhwX SmxpW1JeZ51RcOoyPl/rnWuw2x8Ol9N37ScfSj0P+80CRKA+/Icf7Xet4G02hb8z8QjI1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WcI2cUAAADcAAAADwAAAAAAAAAA AAAAAAChAgAAZHJzL2Rvd25yZXYueG1sUEsFBgAAAAAEAAQA+QAAAJMDAAAAAA== " strokeweight="1.5pt"/>
                <v:group id="Group 495" o:spid="_x0000_s1028" style="position:absolute;left:7871;top:11699;width:3600;height:3101" coordorigin="7871,11699" coordsize="3600,31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9Dhl8UAAADcAAAADwAAAGRycy9kb3ducmV2LnhtbESPT2vCQBTE7wW/w/KE 3uomtg0SXUVExYMU/APi7ZF9JsHs25Bdk/jtu4WCx2FmfsPMFr2pREuNKy0riEcRCOLM6pJzBefT 5mMCwnlkjZVlUvAkB4v54G2GqbYdH6g9+lwECLsUFRTe16mULivIoBvZmjh4N9sY9EE2udQNdgFu KjmOokQaLDksFFjTqqDsfnwYBdsOu+VnvG7399vqeT19/1z2MSn1PuyXUxCeev8K/7d3WsFXksDf mXAE5Pw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vQ4ZfFAAAA3AAA AA8AAAAAAAAAAAAAAAAAqgIAAGRycy9kb3ducmV2LnhtbFBLBQYAAAAABAAEAPoAAACcAwAAAAA= ">
                  <v:line id="Line 496" o:spid="_x0000_s1029" style="position:absolute;visibility:visible;mso-wrap-style:square" from="8231,11879" to="9671,129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kzNcUAAADcAAAADwAAAGRycy9kb3ducmV2LnhtbESPQWvCQBSE74L/YXkFb7ppLbZEV5GC tXgzFqG3R/aZxGTfprsbTf99VxA8DjPzDbNY9aYRF3K+sqzgeZKAIM6trrhQ8H3YjN9B+ICssbFM Cv7Iw2o5HCww1fbKe7pkoRARwj5FBWUIbSqlz0sy6Ce2JY7eyTqDIUpXSO3wGuGmkS9JMpMGK44L Jbb0UVJeZ51RcOwy/jnXG9dg97ndno6/tZ/ulBo99es5iEB9eITv7S+t4HX2Brcz8QjI5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vkzNcUAAADcAAAADwAAAAAAAAAA AAAAAAChAgAAZHJzL2Rvd25yZXYueG1sUEsFBgAAAAAEAAQA+QAAAJMDAAAAAA== " strokeweight="1.5pt"/>
                  <v:line id="Line 497" o:spid="_x0000_s1030" style="position:absolute;flip:x y;visibility:visible;mso-wrap-style:square" from="8276,12959" to="10976,129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Y32JMMAAADcAAAADwAAAGRycy9kb3ducmV2LnhtbERP3WrCMBS+F3yHcITdiCY6Fe2MIo6B P9tF1Qc4NGdtt+akNJl2b28uBC8/vv/lurWVuFLjS8caRkMFgjhzpuRcw+X8MZiD8AHZYOWYNPyT h/Wq21liYtyNU7qeQi5iCPsENRQh1ImUPivIoh+6mjhy366xGCJscmkavMVwW8mxUjNpseTYUGBN 24Ky39Of1aDS4/Rzvti/73+qXar6x4N7/Tpo/dJrN28gArXhKX64d0bDZBbXxjPxCMjV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GN9iTDAAAA3AAAAA8AAAAAAAAAAAAA AAAAoQIAAGRycy9kb3ducmV2LnhtbFBLBQYAAAAABAAEAPkAAACRAwAAAAA= ">
                    <v:stroke dashstyle="dash"/>
                  </v:line>
                  <v:line id="Line 498" o:spid="_x0000_s1031" style="position:absolute;visibility:visible;mso-wrap-style:square" from="9671,11699" to="9671,13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G/c8UAAADcAAAADwAAAGRycy9kb3ducmV2LnhtbESPX2vCMBTF3wd+h3AF32a6IWV2RhkD oQ/VMR17vjTXtrO5qUls67dfBgMfD+fPj7PajKYVPTnfWFbwNE9AEJdWN1wp+DpuH19A+ICssbVM Cm7kYbOePKww03bgT+oPoRJxhH2GCuoQukxKX9Zk0M9tRxy9k3UGQ5SuktrhEMdNK5+TJJUGG46E Gjt6r6k8H64mcsuqcJfvn/OYn3bF9sL9cn/8UGo2Hd9eQQQawz383861gkW6hL8z8QjI9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qG/c8UAAADcAAAADwAAAAAAAAAA AAAAAAChAgAAZHJzL2Rvd25yZXYueG1sUEsFBgAAAAAEAAQA+QAAAJMDAAAAAA== ">
                    <v:stroke dashstyle="dash"/>
                  </v:line>
                  <v:line id="Line 499" o:spid="_x0000_s1032" style="position:absolute;visibility:visible;mso-wrap-style:square" from="9671,13499" to="9671,14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eZTcEAAADcAAAADwAAAGRycy9kb3ducmV2LnhtbERPy4rCMBTdC/5DuMLsNLWISjUWERRn FsL4QNxdmmtbbG5KE2vn781CmOXhvJdpZyrRUuNKywrGowgEcWZ1ybmC82k7nINwHlljZZkU/JGD dNXvLTHR9sW/1B59LkIIuwQVFN7XiZQuK8igG9maOHB32xj0ATa51A2+QripZBxFU2mw5NBQYE2b grLH8WkUZK1rzSy+fsstnXbd7WAvP7lV6mvQrRcgPHX+X/xx77WCySzMD2fCEZCrN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TN5lNwQAAANwAAAAPAAAAAAAAAAAAAAAA AKECAABkcnMvZG93bnJldi54bWxQSwUGAAAAAAQABAD5AAAAjwMAAAAA " strokeweight="1pt">
                    <v:stroke endarrow="block"/>
                  </v:line>
                  <v:line id="Line 500" o:spid="_x0000_s1033" style="position:absolute;visibility:visible;mso-wrap-style:square" from="8231,11909" to="8771,12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s81sQAAADcAAAADwAAAGRycy9kb3ducmV2LnhtbESPQWvCQBSE7wX/w/IEb83GIFWiq4iQ oj0UahTx9sg+k2D2bchuY/rvu4WCx2FmvmFWm8E0oqfO1ZYVTKMYBHFhdc2lglOevS5AOI+ssbFM Cn7IwWY9ellhqu2Dv6g/+lIECLsUFVTet6mUrqjIoItsSxy8m+0M+iC7UuoOHwFuGpnE8Zs0WHNY qLClXUXF/fhtFBS96808uRxkRvn7cP2054/SKjUZD9slCE+Df4b/23utYDafwt+ZcATk+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8ezzWxAAAANwAAAAPAAAAAAAAAAAA AAAAAKECAABkcnMvZG93bnJldi54bWxQSwUGAAAAAAQABAD5AAAAkgMAAAAA " strokeweight="1pt">
                    <v:stroke endarrow="block"/>
                  </v:line>
                  <v:shapetype id="_x0000_t202" coordsize="21600,21600" o:spt="202" path="m,l,21600r21600,l21600,xe">
                    <v:stroke joinstyle="miter"/>
                    <v:path gradientshapeok="t" o:connecttype="rect"/>
                  </v:shapetype>
                  <v:shape id="Text Box 501" o:spid="_x0000_s1034" type="#_x0000_t202" style="position:absolute;left:10931;top:1295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b09cQA AADcAAAADwAAAGRycy9kb3ducmV2LnhtbESPQWvCQBSE74L/YXmCt7qr2NZGVxFF6MnStBa8PbLP JJh9G7Krif/eFQoeh5n5hlmsOluJKzW+dKxhPFIgiDNnSs41/P7sXmYgfEA2WDkmDTfysFr2ewtM jGv5m65pyEWEsE9QQxFCnUjps4Is+pGriaN3co3FEGWTS9NgG+G2khOl3qTFkuNCgTVtCsrO6cVq OOxPx7+p+sq39rVuXack2w+p9XDQrecgAnXhGf5vfxoN0/cJPM7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Eam9PXEAAAA3AAAAA8AAAAAAAAAAAAAAAAAmAIAAGRycy9k b3ducmV2LnhtbFBLBQYAAAAABAAEAPUAAACJAwAAAAA= " filled="f" stroked="f">
                    <v:textbox>
                      <w:txbxContent>
                        <w:p w:rsidR="000E5303" w:rsidRDefault="000E5303" w:rsidP="000E5303">
                          <w:r>
                            <w:t>Q</w:t>
                          </w:r>
                        </w:p>
                      </w:txbxContent>
                    </v:textbox>
                  </v:shape>
                  <v:shape id="Text Box 502" o:spid="_x0000_s1035" type="#_x0000_t202" style="position:absolute;left:9761;top:1259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pRbsQA AADcAAAADwAAAGRycy9kb3ducmV2LnhtbESPT2sCMRTE74LfIbyCN03aWrVbo5SK0JPiX/D22Dx3 Fzcvyya6229vCoLHYWZ+w0znrS3FjWpfONbwOlAgiFNnCs407HfL/gSED8gGS8ek4Y88zGfdzhQT 4xre0G0bMhEh7BPUkIdQJVL6NCeLfuAq4uidXW0xRFln0tTYRLgt5ZtSI2mx4LiQY0U/OaWX7dVq OKzOp+NQrbOF/aga1yrJ9lNq3Xtpv79ABGrDM/xo/xoNw/E7/J+JR0DO7gAAAP//AwBQSwECLQAU AAYACAAAACEA8PeKu/0AAADiAQAAEwAAAAAAAAAAAAAAAAAAAAAAW0NvbnRlbnRfVHlwZXNdLnht bFBLAQItABQABgAIAAAAIQAx3V9h0gAAAI8BAAALAAAAAAAAAAAAAAAAAC4BAABfcmVscy8ucmVs c1BLAQItABQABgAIAAAAIQAzLwWeQQAAADkAAAAQAAAAAAAAAAAAAAAAACkCAABkcnMvc2hhcGV4 bWwueG1sUEsBAi0AFAAGAAgAAAAhACnqUW7EAAAA3AAAAA8AAAAAAAAAAAAAAAAAmAIAAGRycy9k b3ducmV2LnhtbFBLBQYAAAAABAAEAPUAAACJAwAAAAA= " filled="f" stroked="f">
                    <v:textbox>
                      <w:txbxContent>
                        <w:p w:rsidR="000E5303" w:rsidRDefault="000E5303" w:rsidP="000E5303">
                          <w:r>
                            <w:t>I</w:t>
                          </w:r>
                        </w:p>
                      </w:txbxContent>
                    </v:textbox>
                  </v:shape>
                  <v:shape id="Text Box 503" o:spid="_x0000_s1036" type="#_x0000_t202" style="position:absolute;left:7871;top:1169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PJGsQA AADcAAAADwAAAGRycy9kb3ducmV2LnhtbESPQWvCQBSE74X+h+UVvOluS9SaugmlIniqqFXw9sg+ k9Ds25BdTfrvuwWhx2FmvmGW+WAbcaPO1441PE8UCOLCmZpLDV+H9fgVhA/IBhvHpOGHPOTZ48MS U+N63tFtH0oRIexT1FCF0KZS+qIii37iWuLoXVxnMUTZldJ02Ee4beSLUjNpsea4UGFLHxUV3/ur 1XD8vJxPidqWKzttezcoyXYhtR49De9vIAIN4T98b2+MhmSewN+ZeARk9gsAAP//AwBQSwECLQAU AAYACAAAACEA8PeKu/0AAADiAQAAEwAAAAAAAAAAAAAAAAAAAAAAW0NvbnRlbnRfVHlwZXNdLnht bFBLAQItABQABgAIAAAAIQAx3V9h0gAAAI8BAAALAAAAAAAAAAAAAAAAAC4BAABfcmVscy8ucmVs c1BLAQItABQABgAIAAAAIQAzLwWeQQAAADkAAAAQAAAAAAAAAAAAAAAAACkCAABkcnMvc2hhcGV4 bWwueG1sUEsBAi0AFAAGAAgAAAAhAKYDyRrEAAAA3AAAAA8AAAAAAAAAAAAAAAAAmAIAAGRycy9k b3ducmV2LnhtbFBLBQYAAAAABAAEAPUAAACJAwAAAAA= " filled="f" stroked="f">
                    <v:textbox>
                      <w:txbxContent>
                        <w:p w:rsidR="000E5303" w:rsidRDefault="000E5303" w:rsidP="000E5303">
                          <w:r>
                            <w:t>S</w:t>
                          </w:r>
                        </w:p>
                      </w:txbxContent>
                    </v:textbox>
                  </v:shape>
                  <v:shape id="Text Box 504" o:spid="_x0000_s1037" type="#_x0000_t202" style="position:absolute;left:9311;top:1421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9sgcQA AADcAAAADwAAAGRycy9kb3ducmV2LnhtbESPQWvCQBSE7wX/w/KE3nRX0Wqjq4gieGoxrQVvj+wz CWbfhuzWxH/vFoQeh5n5hlmuO1uJGzW+dKxhNFQgiDNnSs41fH/tB3MQPiAbrByThjt5WK96L0tM jGv5SLc05CJC2CeooQihTqT0WUEW/dDVxNG7uMZiiLLJpWmwjXBbybFSb9JiyXGhwJq2BWXX9Ndq OH1czj8T9Znv7LRuXack23ep9Wu/2yxABOrCf/jZPhgNk9kU/s7EIyBXDwAAAP//AwBQSwECLQAU AAYACAAAACEA8PeKu/0AAADiAQAAEwAAAAAAAAAAAAAAAAAAAAAAW0NvbnRlbnRfVHlwZXNdLnht bFBLAQItABQABgAIAAAAIQAx3V9h0gAAAI8BAAALAAAAAAAAAAAAAAAAAC4BAABfcmVscy8ucmVs c1BLAQItABQABgAIAAAAIQAzLwWeQQAAADkAAAAQAAAAAAAAAAAAAAAAACkCAABkcnMvc2hhcGV4 bWwueG1sUEsBAi0AFAAGAAgAAAAhAMlPbIHEAAAA3AAAAA8AAAAAAAAAAAAAAAAAmAIAAGRycy9k b3ducmV2LnhtbFBLBQYAAAAABAAEAPUAAACJAwAAAAA= " filled="f" stroked="f">
                    <v:textbox>
                      <w:txbxContent>
                        <w:p w:rsidR="000E5303" w:rsidRDefault="000E5303" w:rsidP="000E5303">
                          <w:r>
                            <w:t>R</w:t>
                          </w:r>
                        </w:p>
                      </w:txbxContent>
                    </v:textbox>
                  </v:shape>
                  <v:shape id="Text Box 505" o:spid="_x0000_s1038" type="#_x0000_t202" style="position:absolute;left:7871;top:1295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Z3y9sUA AADcAAAADwAAAGRycy9kb3ducmV2LnhtbESPzWrDMBCE74G8g9hAb43UkL+6lkNIKPSUErcp9LZY G9vUWhlLjZ23jwqFHIeZ+YZJN4NtxIU6XzvW8DRVIIgLZ2ouNXx+vD6uQfiAbLBxTBqu5GGTjUcp Jsb1fKRLHkoRIewT1FCF0CZS+qIii37qWuLonV1nMUTZldJ02Ee4beRMqaW0WHNcqLClXUXFT/5r NZwO5++vuXov93bR9m5Qku2z1PphMmxfQAQawj38334zGuarJfydiUdAZjcAAAD//wMAUEsBAi0A FAAGAAgAAAAhAPD3irv9AAAA4gEAABMAAAAAAAAAAAAAAAAAAAAAAFtDb250ZW50X1R5cGVzXS54 bWxQSwECLQAUAAYACAAAACEAMd1fYdIAAACPAQAACwAAAAAAAAAAAAAAAAAuAQAAX3JlbHMvLnJl bHNQSwECLQAUAAYACAAAACEAMy8FnkEAAAA5AAAAEAAAAAAAAAAAAAAAAAApAgAAZHJzL3NoYXBl eG1sLnhtbFBLAQItABQABgAIAAAAIQA5nfL2xQAAANwAAAAPAAAAAAAAAAAAAAAAAJgCAABkcnMv ZG93bnJldi54bWxQSwUGAAAAAAQABAD1AAAAigMAAAAA " filled="f" stroked="f">
                    <v:textbox>
                      <w:txbxContent>
                        <w:p w:rsidR="000E5303" w:rsidRDefault="000E5303" w:rsidP="000E5303">
                          <w:r>
                            <w:t>P</w:t>
                          </w:r>
                        </w:p>
                      </w:txbxContent>
                    </v:textbox>
                  </v:shape>
                  <v:shape id="Text Box 506" o:spid="_x0000_s1039" type="#_x0000_t202" style="position:absolute;left:8561;top:12464;width:720;height: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tFXbcQA AADcAAAADwAAAGRycy9kb3ducmV2LnhtbESPQWvCQBSE74L/YXlCb7pb0WrTbESUQk8W01ro7ZF9 JqHZtyG7NfHfu4WCx2FmvmHSzWAbcaHO1441PM4UCOLCmZpLDZ8fr9M1CB+QDTaOScOVPGyy8SjF xLiej3TJQykihH2CGqoQ2kRKX1Rk0c9cSxy9s+sshii7UpoO+wi3jZwr9SQt1hwXKmxpV1Hxk/9a DafD+ftrod7LvV22vRuUZPsstX6YDNsXEIGGcA//t9+MhsVqBX9n4hGQ2Q0AAP//AwBQSwECLQAU AAYACAAAACEA8PeKu/0AAADiAQAAEwAAAAAAAAAAAAAAAAAAAAAAW0NvbnRlbnRfVHlwZXNdLnht bFBLAQItABQABgAIAAAAIQAx3V9h0gAAAI8BAAALAAAAAAAAAAAAAAAAAC4BAABfcmVscy8ucmVs c1BLAQItABQABgAIAAAAIQAzLwWeQQAAADkAAAAQAAAAAAAAAAAAAAAAACkCAABkcnMvc2hhcGV4 bWwueG1sUEsBAi0AFAAGAAgAAAAhAFbRV23EAAAA3AAAAA8AAAAAAAAAAAAAAAAAmAIAAGRycy9k b3ducmV2LnhtbFBLBQYAAAAABAAEAPUAAACJAwAAAAA= " filled="f" stroked="f">
                    <v:textbox>
                      <w:txbxContent>
                        <w:p w:rsidR="000E5303" w:rsidRDefault="000E5303" w:rsidP="000E5303">
                          <w:pPr>
                            <w:rPr>
                              <w:vertAlign w:val="superscript"/>
                            </w:rPr>
                          </w:pPr>
                          <w:r>
                            <w:t>36</w:t>
                          </w:r>
                          <w:r>
                            <w:rPr>
                              <w:vertAlign w:val="superscript"/>
                            </w:rPr>
                            <w:t>0</w:t>
                          </w:r>
                        </w:p>
                      </w:txbxContent>
                    </v:textbox>
                  </v:shape>
                  <v:group id="Group 507" o:spid="_x0000_s1040" style="position:absolute;left:9431;top:13979;width:1492;height:150;rotation:90" coordorigin="4376,13319" coordsize="149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TfbS8IAAADcAAAADwAAAGRycy9kb3ducmV2LnhtbERPz2vCMBS+C/sfwhvs IjN1yFY7o7hJwet0Q4+P5q0pa15qktn635uD4PHj+71YDbYVZ/KhcaxgOslAEFdON1wr+N6XzzmI EJE1to5JwYUCrJYPowUW2vX8ReddrEUK4VCgAhNjV0gZKkMWw8R1xIn7dd5iTNDXUnvsU7ht5UuW vUqLDacGgx19Gqr+dv9WAZ9+8vLUHsblsfLT9Uc/N5tjVOrpcVi/g4g0xLv45t5qBbO3tDadSUdA Lq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k320vCAAAA3AAAAA8A AAAAAAAAAAAAAAAAqgIAAGRycy9kb3ducmV2LnhtbFBLBQYAAAAABAAEAPoAAACZAwAAAAA= ">
                    <v:group id="Group 508" o:spid="_x0000_s1041" style="position:absolute;left:4421;top:13319;width:1447;height:125" coordorigin="4439,7380" coordsize="144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5bjOMcAAADcAAAADwAAAGRycy9kb3ducmV2LnhtbESPT2vCQBTE74LfYXlC b3UTa22NriJSSw+hoBaKt0f2mQSzb0N2mz/fvlsoeBxm5jfMetubSrTUuNKygngagSDOrC45V/B1 Pjy+gnAeWWNlmRQM5GC7GY/WmGjb8ZHak89FgLBLUEHhfZ1I6bKCDLqprYmDd7WNQR9kk0vdYBfg ppKzKFpIgyWHhQJr2heU3U4/RsF7h93uKX5r09t1P1zOz5/faUxKPUz63QqEp97fw//tD61g/rKE vzPhCMjN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75bjOMcAAADc AAAADwAAAAAAAAAAAAAAAACqAgAAZHJzL2Rvd25yZXYueG1sUEsFBgAAAAAEAAQA+gAAAJ4DAAAA AA== ">
                      <v:group id="Group 509" o:spid="_x0000_s1042" style="position:absolute;left:4439;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3k6gsIAAADcAAAADwAAAGRycy9kb3ducmV2LnhtbERPy4rCMBTdC/MP4Q64 07TjA6lGEZkRFyJYBwZ3l+baFpub0mTa+vdmIbg8nPdq05tKtNS40rKCeByBIM6sLjlX8Hv5GS1A OI+ssbJMCh7kYLP+GKww0bbjM7Wpz0UIYZeggsL7OpHSZQUZdGNbEwfuZhuDPsAml7rBLoSbSn5F 0VwaLDk0FFjTrqDsnv4bBfsOu+0k/m6P99vucb3MTn/HmJQafvbbJQhPvX+LX+6DVjBdhPnhTDgC cv0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Et5OoLCAAAA3AAAAA8A AAAAAAAAAAAAAAAAqgIAAGRycy9kb3ducmV2LnhtbFBLBQYAAAAABAAEAPoAAACZAwAAAAA= ">
                        <v:line id="Line 510" o:spid="_x0000_s1043"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yE5MYAAADcAAAADwAAAGRycy9kb3ducmV2LnhtbESPQWsCMRSE7wX/Q3hCL0WzFinb1ShS KPTgpVZWentunptlNy/bJNXtv28EweMwM98wy/VgO3EmHxrHCmbTDARx5XTDtYL91/skBxEissbO MSn4owDr1ehhiYV2F/6k8y7WIkE4FKjAxNgXUobKkMUwdT1x8k7OW4xJ+lpqj5cEt518zrIXabHh tGCwpzdDVbv7tQpkvn368ZvjvC3bw+HVlFXZf2+VehwPmwWISEO8h2/tD61gns/geiYdAbn6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AshOTGAAAA3AAAAA8AAAAAAAAA AAAAAAAAoQIAAGRycy9kb3ducmV2LnhtbFBLBQYAAAAABAAEAPkAAACUAwAAAAA= "/>
                        <v:line id="Line 511" o:spid="_x0000_s1044"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P4ak8YAAADcAAAADwAAAGRycy9kb3ducmV2LnhtbESPQWsCMRSE74X+h/AKvRTNVqRsV6NI odCDF62s9PbcPDfLbl62Sarbf28EweMwM98w8+VgO3EiHxrHCl7HGQjiyumGawW7789RDiJEZI2d Y1LwTwGWi8eHORbanXlDp22sRYJwKFCBibEvpAyVIYth7Hri5B2dtxiT9LXUHs8Jbjs5ybI3abHh tGCwpw9DVbv9swpkvn759avDtC3b/f7dlFXZ/6yVen4aVjMQkYZ4D9/aX1rBNJ/A9Uw6AnJx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D+GpPGAAAA3AAAAA8AAAAAAAAA AAAAAAAAoQIAAGRycy9kb3ducmV2LnhtbFBLBQYAAAAABAAEAPkAAACUAwAAAAA= "/>
                        <v:line id="Line 512" o:spid="_x0000_s1045"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7K/CMcAAADcAAAADwAAAGRycy9kb3ducmV2LnhtbESPQWsCMRSE74X+h/CEXkrN1kpZV6NI QejBS21Z8fbcPDfLbl62SarrvzeFQo/DzHzDLFaD7cSZfGgcK3geZyCIK6cbrhV8fW6echAhImvs HJOCKwVYLe/vFlhod+EPOu9iLRKEQ4EKTIx9IWWoDFkMY9cTJ+/kvMWYpK+l9nhJcNvJSZa9SosN pwWDPb0Zqtrdj1Ug8+3jt18fp23Z7vczU1Zlf9gq9TAa1nMQkYb4H/5rv2sF0/wFfs+kIyCX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sr8IxwAAANwAAAAPAAAAAAAA AAAAAAAAAKECAABkcnMvZG93bnJldi54bWxQSwUGAAAAAAQABAD5AAAAlQMAAAAA "/>
                      </v:group>
                      <v:group id="Group 513" o:spid="_x0000_s1046" style="position:absolute;left:4621;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EI8gcUAAADcAAAADwAAAGRycy9kb3ducmV2LnhtbESPS4vCQBCE78L+h6EX vOkk6wOJjiKyu+xBBB8g3ppMmwQzPSEzm8R/7wiCx6KqvqIWq86UoqHaFZYVxMMIBHFqdcGZgtPx ZzAD4TyyxtIyKbiTg9Xyo7fARNuW99QcfCYChF2CCnLvq0RKl+Zk0A1tRRy8q60N+iDrTOoa2wA3 pfyKoqk0WHBYyLGiTU7p7fBvFPy22K5H8XezvV0398txsjtvY1Kq/9mt5yA8df4dfrX/tILxbAzP M+EIyO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RCPIHFAAAA3AAA AA8AAAAAAAAAAAAAAAAAqgIAAGRycy9kb3ducmV2LnhtbFBLBQYAAAAABAAEAPoAAACcAwAAAAA= ">
                        <v:line id="Line 514" o:spid="_x0000_s1047"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eC58cAAADcAAAADwAAAGRycy9kb3ducmV2LnhtbESPQWsCMRSE74X+h/CEXkrNttiyrkaR QsGDl6qseHtunptlNy/bJNX13zeFQo/DzHzDzJeD7cSFfGgcK3geZyCIK6cbrhXsdx9POYgQkTV2 jknBjQIsF/d3cyy0u/InXbaxFgnCoUAFJsa+kDJUhiyGseuJk3d23mJM0tdSe7wmuO3kS5a9SYsN pwWDPb0bqtrtt1Ug883jl1+dJm3ZHg5TU1Zlf9wo9TAaVjMQkYb4H/5rr7WCSf4K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fF4LnxwAAANwAAAAPAAAAAAAA AAAAAAAAAKECAABkcnMvZG93bnJldi54bWxQSwUGAAAAAAQABAD5AAAAlQMAAAAA "/>
                        <v:line id="Line 515" o:spid="_x0000_s1048"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8UckMYAAADcAAAADwAAAGRycy9kb3ducmV2LnhtbESPQWsCMRSE7wX/Q3iCl6LZish2NYoU Cj14qZaV3p6b52bZzcs2SXX775uC0OMwM98w6+1gO3ElHxrHCp5mGQjiyumGawUfx9dpDiJEZI2d Y1LwQwG2m9HDGgvtbvxO10OsRYJwKFCBibEvpAyVIYth5nri5F2ctxiT9LXUHm8Jbjs5z7KltNhw WjDY04uhqj18WwUy3z9++d150Zbt6fRsyqrsP/dKTcbDbgUi0hD/w/f2m1awyJfwdyYdAbn5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FHJDGAAAA3AAAAA8AAAAAAAAA AAAAAAAAoQIAAGRycy9kb3ducmV2LnhtbFBLBQYAAAAABAAEAPkAAACUAwAAAAA= "/>
                        <v:line id="Line 516" o:spid="_x0000_s1049"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m5C8cAAADcAAAADwAAAGRycy9kb3ducmV2LnhtbESPQWsCMRSE74X+h/CEXkrNtki7rkaR QsGDl6qseHtunptlNy/bJNX13zeFQo/DzHzDzJeD7cSFfGgcK3geZyCIK6cbrhXsdx9POYgQkTV2 jknBjQIsF/d3cyy0u/InXbaxFgnCoUAFJsa+kDJUhiyGseuJk3d23mJM0tdSe7wmuO3kS5a9SosN pwWDPb0bqtrtt1Ug883jl1+dJm3ZHg5TU1Zlf9wo9TAaVjMQkYb4H/5rr7WCSf4G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AibkLxwAAANwAAAAPAAAAAAAA AAAAAAAAAKECAABkcnMvZG93bnJldi54bWxQSwUGAAAAAAQABAD5AAAAlQMAAAAA "/>
                      </v:group>
                      <v:group id="Group 517" o:spid="_x0000_s1050" style="position:absolute;left:4795;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Q82hMIAAADcAAAADwAAAGRycy9kb3ducmV2LnhtbERPy4rCMBTdC/MP4Q64 07TjA6lGEZkRFyJYBwZ3l+baFpub0mTa+vdmIbg8nPdq05tKtNS40rKCeByBIM6sLjlX8Hv5GS1A OI+ssbJMCh7kYLP+GKww0bbjM7Wpz0UIYZeggsL7OpHSZQUZdGNbEwfuZhuDPsAml7rBLoSbSn5F 0VwaLDk0FFjTrqDsnv4bBfsOu+0k/m6P99vucb3MTn/HmJQafvbbJQhPvX+LX+6DVjBdhLXhTDgC cv0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LUPNoTCAAAA3AAAAA8A AAAAAAAAAAAAAAAAqgIAAGRycy9kb3ducmV2LnhtbFBLBQYAAAAABAAEAPoAAACZAwAAAAA= ">
                        <v:line id="Line 518" o:spid="_x0000_s1051"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lqI4sYAAADcAAAADwAAAGRycy9kb3ducmV2LnhtbESPQWsCMRSE74X+h/AKvZSarUhZV6NI QfDgpVZWentuXjfLbl62SdTtv28EweMwM98w8+VgO3EmHxrHCt5GGQjiyumGawX7r/VrDiJEZI2d Y1LwRwGWi8eHORbaXfiTzrtYiwThUKACE2NfSBkqQxbDyPXEyftx3mJM0tdSe7wkuO3kOMvepcWG 04LBnj4MVe3uZBXIfPvy61fHSVu2h8PUlFXZf2+Ven4aVjMQkYZ4D9/aG61gkk/heiYdAbn4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5aiOLGAAAA3AAAAA8AAAAAAAAA AAAAAAAAoQIAAGRycy9kb3ducmV2LnhtbFBLBQYAAAAABAAEAPkAAACUAwAAAAA= "/>
                        <v:line id="Line 519" o:spid="_x0000_s1052"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m3osMAAADcAAAADwAAAGRycy9kb3ducmV2LnhtbERPz2vCMBS+D/wfwhO8DE03ZGg1igyE HbzMScXbs3k2pc1LTaLW/345DHb8+H4v171txZ18qB0reJtkIIhLp2uuFBx+tuMZiBCRNbaOScGT AqxXg5cl5to9+Jvu+1iJFMIhRwUmxi6XMpSGLIaJ64gTd3HeYkzQV1J7fKRw28r3LPuQFmtODQY7 +jRUNvubVSBnu9er35ynTdEcj3NTlEV32ik1GvabBYhIffwX/7m/tILpPM1PZ9IRkK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q5t6LDAAAA3AAAAA8AAAAAAAAAAAAA AAAAoQIAAGRycy9kb3ducmV2LnhtbFBLBQYAAAAABAAEAPkAAACRAwAAAAA= "/>
                        <v:line id="Line 520" o:spid="_x0000_s1053"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fUSOcYAAADcAAAADwAAAGRycy9kb3ducmV2LnhtbESPQWsCMRSE70L/Q3iFXqRmFSm6GkUK ggcvtWWlt9fNc7Ps5mWbRN3++0YQPA4z8w2zXPe2FRfyoXasYDzKQBCXTtdcKfj63L7OQISIrLF1 TAr+KMB69TRYYq7dlT/ocoiVSBAOOSowMXa5lKE0ZDGMXEecvJPzFmOSvpLa4zXBbSsnWfYmLdac Fgx29G6obA5nq0DO9sNfv/mZNkVzPM5NURbd916pl+d+swARqY+P8L290wqm8zHczqQjIF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X1EjnGAAAA3AAAAA8AAAAAAAAA AAAAAAAAoQIAAGRycy9kb3ducmV2LnhtbFBLBQYAAAAABAAEAPkAAACUAwAAAAA= "/>
                      </v:group>
                      <v:group id="Group 521" o:spid="_x0000_s1054" style="position:absolute;left:4963;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T6Xs8UAAADcAAAADwAAAGRycy9kb3ducmV2LnhtbESPT2vCQBTE74LfYXmC t7qJ/7DRVURUepBCtVB6e2SfSTD7NmTXJH77rlDwOMzMb5jVpjOlaKh2hWUF8SgCQZxaXXCm4Pty eFuAcB5ZY2mZFDzIwWbd760w0bblL2rOPhMBwi5BBbn3VSKlS3My6Ea2Ig7e1dYGfZB1JnWNbYCb Uo6jaC4NFhwWcqxol1N6O9+NgmOL7XYS75vT7bp7/F5mnz+nmJQaDrrtEoSnzr/C/+0PrWD6Pobn mXAE5Po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E+l7PFAAAA3AAA AA8AAAAAAAAAAAAAAAAAqgIAAGRycy9kb3ducmV2LnhtbFBLBQYAAAAABAAEAPoAAACcAwAAAAA= ">
                        <v:line id="Line 522" o:spid="_x0000_s1055"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msp1cYAAADcAAAADwAAAGRycy9kb3ducmV2LnhtbESPQWsCMRSE70L/Q3gFL6Vmq1J0NYoU BA9eqmWlt+fmdbPs5mWbRN3++6ZQ8DjMzDfMct3bVlzJh9qxgpdRBoK4dLrmSsHHcfs8AxEissbW MSn4oQDr1cNgibl2N36n6yFWIkE45KjAxNjlUobSkMUwch1x8r6ctxiT9JXUHm8Jbls5zrJXabHm tGCwozdDZXO4WAVytn/69pvztCma02luirLoPvdKDR/7zQJEpD7ew//tnVYwnU/g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prKdXGAAAA3AAAAA8AAAAAAAAA AAAAAAAAoQIAAGRycy9kb3ducmV2LnhtbFBLBQYAAAAABAAEAPkAAACUAwAAAAA= "/>
                        <v:line id="Line 523" o:spid="_x0000_s1056"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YKxocYAAADcAAAADwAAAGRycy9kb3ducmV2LnhtbESPQWsCMRSE70L/Q3gFL1KzLUvR1ShS KPTgRSsrvT03r5tlNy/bJNX135tCweMwM98wy/VgO3EmHxrHCp6nGQjiyumGawWHz/enGYgQkTV2 jknBlQKsVw+jJRbaXXhH532sRYJwKFCBibEvpAyVIYth6nri5H07bzEm6WupPV4S3HbyJctepcWG 04LBnt4MVe3+1yqQs+3kx29OeVu2x+PclFXZf22VGj8OmwWISEO8h//bH1pBPs/h70w6AnJ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WCsaHGAAAA3AAAAA8AAAAAAAAA AAAAAAAAoQIAAGRycy9kb3ducmV2LnhtbFBLBQYAAAAABAAEAPkAAACUAwAAAAA= "/>
                        <v:line id="Line 524" o:spid="_x0000_s1057"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s4UOsYAAADcAAAADwAAAGRycy9kb3ducmV2LnhtbESPQWsCMRSE74X+h/AKXqRmW2zR1Sgi FDx4qZaV3p6b182ym5c1ibr++6Yg9DjMzDfMfNnbVlzIh9qxgpdRBoK4dLrmSsHX/uN5AiJEZI2t Y1JwowDLxePDHHPtrvxJl12sRIJwyFGBibHLpQylIYth5Dri5P04bzEm6SupPV4T3LbyNcvepcWa 04LBjtaGymZ3tgrkZDs8+dVx3BTN4TA1RVl031ulBk/9agYiUh//w/f2RisYT9/g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rOFDrGAAAA3AAAAA8AAAAAAAAA AAAAAAAAoQIAAGRycy9kb3ducmV2LnhtbFBLBQYAAAAABAAEAPkAAACUAwAAAAA= "/>
                      </v:group>
                      <v:group id="Group 525" o:spid="_x0000_s1058" style="position:absolute;left:5140;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gWRsMYAAADcAAAADwAAAGRycy9kb3ducmV2LnhtbESPQWvCQBSE74L/YXlC b3UTa6WNWUVEpQcpVAvF2yP7TEKyb0N2TeK/7xYKHoeZ+YZJ14OpRUetKy0riKcRCOLM6pJzBd/n /fMbCOeRNdaWScGdHKxX41GKibY9f1F38rkIEHYJKii8bxIpXVaQQTe1DXHwrrY16INsc6lb7APc 1HIWRQtpsOSwUGBD24Ky6nQzCg499puXeNcdq+v2fjm/fv4cY1LqaTJsliA8Df4R/m9/aAXz9wX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uBZGwxgAAANwA AAAPAAAAAAAAAAAAAAAAAKoCAABkcnMvZG93bnJldi54bWxQSwUGAAAAAAQABAD6AAAAnQMAAAAA ">
                        <v:line id="Line 526" o:spid="_x0000_s1059"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Av1sYAAADcAAAADwAAAGRycy9kb3ducmV2LnhtbESPQWsCMRSE74X+h/AKXqRmW6TV1Sgi FDx4qZaV3p6b182ym5c1ibr++6Yg9DjMzDfMfNnbVlzIh9qxgpdRBoK4dLrmSsHX/uN5AiJEZI2t Y1JwowDLxePDHHPtrvxJl12sRIJwyFGBibHLpQylIYth5Dri5P04bzEm6SupPV4T3LbyNcvepMWa 04LBjtaGymZ3tgrkZDs8+dVx3BTN4TA1RVl031ulBk/9agYiUh//w/f2RisYT9/h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VQL9bGAAAA3AAAAA8AAAAAAAAA AAAAAAAAoQIAAGRycy9kb3ducmV2LnhtbFBLBQYAAAAABAAEAPkAAACUAwAAAAA= "/>
                        <v:line id="Line 527" o:spid="_x0000_s1060"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7pMMAAADcAAAADwAAAGRycy9kb3ducmV2LnhtbERPz2vCMBS+D/wfwhO8DE03ZGg1igyE HbzMScXbs3k2pc1LTaLW/345DHb8+H4v171txZ18qB0reJtkIIhLp2uuFBx+tuMZiBCRNbaOScGT AqxXg5cl5to9+Jvu+1iJFMIhRwUmxi6XMpSGLIaJ64gTd3HeYkzQV1J7fKRw28r3LPuQFmtODQY7 +jRUNvubVSBnu9er35ynTdEcj3NTlEV32ik1GvabBYhIffwX/7m/tILpPK1NZ9IRkK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TPu6TDAAAA3AAAAA8AAAAAAAAAAAAA AAAAoQIAAGRycy9kb3ducmV2LnhtbFBLBQYAAAAABAAEAPkAAACRAwAAAAA= "/>
                        <v:line id="Line 528" o:spid="_x0000_s1061"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MeP8YAAADcAAAADwAAAGRycy9kb3ducmV2LnhtbESPQWsCMRSE70L/Q3iFXqRmW6S4q1Gk UOjBi1ZWentuXjfLbl62Sarbf28EweMwM98wi9VgO3EiHxrHCl4mGQjiyumGawX7r4/nGYgQkTV2 jknBPwVYLR9GCyy0O/OWTrtYiwThUKACE2NfSBkqQxbDxPXEyftx3mJM0tdSezwnuO3ka5a9SYsN pwWDPb0bqtrdn1UgZ5vxr18fp23ZHg65Kauy/94o9fQ4rOcgIg3xHr61P7WCaZ7D9Uw6AnJ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uDHj/GAAAA3AAAAA8AAAAAAAAA AAAAAAAAoQIAAGRycy9kb3ducmV2LnhtbFBLBQYAAAAABAAEAPkAAACUAwAAAAA= "/>
                      </v:group>
                      <v:group id="Group 529" o:spid="_x0000_s1062" style="position:absolute;left:5320;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Es2RcMAAADcAAAADwAAAGRycy9kb3ducmV2LnhtbERPTWvCQBC9F/wPywi9 1U0Ui0TXIGKlByk0EcTbkB2TkOxsyG6T+O+7h0KPj/e9SyfTioF6V1tWEC8iEMSF1TWXCq75x9sG hPPIGlvLpOBJDtL97GWHibYjf9OQ+VKEEHYJKqi87xIpXVGRQbewHXHgHrY36APsS6l7HEO4aeUy it6lwZpDQ4UdHSsqmuzHKDiPOB5W8Wm4NI/j856vv26XmJR6nU+HLQhPk/8X/7k/tYJ1FOaHM+EI yP0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QSzZFwwAAANwAAAAP AAAAAAAAAAAAAAAAAKoCAABkcnMvZG93bnJldi54bWxQSwUGAAAAAAQABAD6AAAAmgMAAAAA ">
                        <v:line id="Line 530" o:spid="_x0000_s1063"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6II8cAAADcAAAADwAAAGRycy9kb3ducmV2LnhtbESPT2sCMRTE7wW/Q3gFL6VmlbboahQp FHrw4h9WvD03r5tlNy9rkur225tCocdhZn7DLFa9bcWVfKgdKxiPMhDEpdM1VwoO+4/nKYgQkTW2 jknBDwVYLQcPC8y1u/GWrrtYiQThkKMCE2OXSxlKQxbDyHXEyfty3mJM0ldSe7wluG3lJMvepMWa 04LBjt4Nlc3u2yqQ083Txa/PL03RHI8zU5RFd9ooNXzs13MQkfr4H/5rf2oFr9kYfs+kIyC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7HogjxwAAANwAAAAPAAAAAAAA AAAAAAAAAKECAABkcnMvZG93bnJldi54bWxQSwUGAAAAAAQABAD5AAAAlQMAAAAA "/>
                        <v:line id="Line 531" o:spid="_x0000_s1064"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8wWVMcAAADcAAAADwAAAGRycy9kb3ducmV2LnhtbESPT2sCMRTE74LfIbxCL6VmlbbYrVFE KHjw4h9WenvdvG6W3bysSdTttzeFgsdhZn7DzBa9bcWFfKgdKxiPMhDEpdM1VwoO+8/nKYgQkTW2 jknBLwVYzIeDGebaXXlLl12sRIJwyFGBibHLpQylIYth5Dri5P04bzEm6SupPV4T3LZykmVv0mLN acFgRytDZbM7WwVyunk6+eX3S1M0x+O7Kcqi+9oo9fjQLz9AROrjPfzfXmsFr9kE/s6kI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LzBZUxwAAANwAAAAPAAAAAAAA AAAAAAAAAKECAABkcnMvZG93bnJldi54bWxQSwUGAAAAAAQABAD5AAAAlQMAAAAA "/>
                        <v:line id="Line 532" o:spid="_x0000_s1065"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Czz8cAAADcAAAADwAAAGRycy9kb3ducmV2LnhtbESPQWsCMRSE7wX/Q3hCL6JZWyt2NYoU Cj140ZYVb8/N62bZzcs2SXX77xuh0OMwM98wq01vW3EhH2rHCqaTDARx6XTNlYKP99fxAkSIyBpb x6TghwJs1oO7FebaXXlPl0OsRIJwyFGBibHLpQylIYth4jri5H06bzEm6SupPV4T3LbyIcvm0mLN acFgRy+GyubwbRXIxW705bfnWVM0x+OzKcqiO+2Uuh/22yWISH38D/+137SCp+wRbmfSEZDr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gLPPxwAAANwAAAAPAAAAAAAA AAAAAAAAAKECAABkcnMvZG93bnJldi54bWxQSwUGAAAAAAQABAD5AAAAlQMAAAAA "/>
                      </v:group>
                      <v:group id="Group 533" o:spid="_x0000_s1066" style="position:absolute;left:5488;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3AwRsYAAADcAAAADwAAAGRycy9kb3ducmV2LnhtbESPT2vCQBTE74V+h+UV ejObtFokZhWRtvQQBLUg3h7ZZxLMvg3Zbf58e7dQ6HGYmd8w2WY0jeipc7VlBUkUgyAurK65VPB9 +pgtQTiPrLGxTAomcrBZPz5kmGo78IH6oy9FgLBLUUHlfZtK6YqKDLrItsTBu9rOoA+yK6XucAhw 08iXOH6TBmsOCxW2tKuouB1/jILPAYfta/Le57frbrqcFvtznpBSz0/jdgXC0+j/w3/tL61gEc/h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vcDBGxgAAANwA AAAPAAAAAAAAAAAAAAAAAKoCAABkcnMvZG93bnJldi54bWxQSwUGAAAAAAQABAD6AAAAnQMAAAAA ">
                        <v:line id="Line 534" o:spid="_x0000_s1067"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WOIMYAAADcAAAADwAAAGRycy9kb3ducmV2LnhtbESPQWsCMRSE74L/IbyCl1Kziha7NYoU BA9eqrLS2+vmdbPs5mWbRN3++6ZQ8DjMzDfMct3bVlzJh9qxgsk4A0FcOl1zpeB03D4tQISIrLF1 TAp+KMB6NRwsMdfuxu90PcRKJAiHHBWYGLtcylAashjGriNO3pfzFmOSvpLa4y3BbSunWfYsLdac Fgx29GaobA4Xq0Au9o/ffvM5a4rmfH4xRVl0H3ulRg/95hVEpD7ew//tnVYwz+bwdyYdAbn6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QljiDGAAAA3AAAAA8AAAAAAAAA AAAAAAAAoQIAAGRycy9kb3ducmV2LnhtbFBLBQYAAAAABAAEAPkAAACUAwAAAAA= "/>
                        <v:line id="Line 535" o:spid="_x0000_s1068"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cQV8YAAADcAAAADwAAAGRycy9kb3ducmV2LnhtbESPQWsCMRSE7wX/Q3hCL0WzllZ0NYoI Qg9easuKt+fmuVl287ImqW7/fVMo9DjMzDfMct3bVtzIh9qxgsk4A0FcOl1zpeDzYzeagQgRWWPr mBR8U4D1avCwxFy7O7/T7RArkSAcclRgYuxyKUNpyGIYu444eRfnLcYkfSW1x3uC21Y+Z9lUWqw5 LRjsaGuobA5fVoGc7Z+ufnN+aYrmeJyboiy6016px2G/WYCI1Mf/8F/7TSt4zabweyYdAbn6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T3EFfGAAAA3AAAAA8AAAAAAAAA AAAAAAAAoQIAAGRycy9kb3ducmV2LnhtbFBLBQYAAAAABAAEAPkAAACUAwAAAAA= "/>
                        <v:line id="Line 536" o:spid="_x0000_s1069"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7u1zMcAAADcAAAADwAAAGRycy9kb3ducmV2LnhtbESPQWsCMRSE7wX/Q3hCL6JZS612NYoU Cj140ZYVb8/N62bZzcs2SXX77xuh0OMwM98wq01vW3EhH2rHCqaTDARx6XTNlYKP99fxAkSIyBpb x6TghwJs1oO7FebaXXlPl0OsRIJwyFGBibHLpQylIYth4jri5H06bzEm6SupPV4T3LbyIcuepMWa 04LBjl4Mlc3h2yqQi93oy2/Pj03RHI/PpiiL7rRT6n7Yb5cgIvXxP/zXftMKZtkcbmfSEZDr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bu7XMxwAAANwAAAAPAAAAAAAA AAAAAAAAAKECAABkcnMvZG93bnJldi54bWxQSwUGAAAAAAQABAD5AAAAlQMAAAAA "/>
                      </v:group>
                      <v:group id="Group 537" o:spid="_x0000_s1070" style="position:absolute;left:5659;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j06Q8MAAADcAAAADwAAAGRycy9kb3ducmV2LnhtbERPTWvCQBC9F/wPywi9 1U0Ui0TXIGKlByk0EcTbkB2TkOxsyG6T+O+7h0KPj/e9SyfTioF6V1tWEC8iEMSF1TWXCq75x9sG hPPIGlvLpOBJDtL97GWHibYjf9OQ+VKEEHYJKqi87xIpXVGRQbewHXHgHrY36APsS6l7HEO4aeUy it6lwZpDQ4UdHSsqmuzHKDiPOB5W8Wm4NI/j856vv26XmJR6nU+HLQhPk/8X/7k/tYJ1FNaGM+EI yP0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uPTpDwwAAANwAAAAP AAAAAAAAAAAAAAAAAKoCAABkcnMvZG93bnJldi54bWxQSwUGAAAAAAQABAD6AAAAmgMAAAAA ">
                        <v:line id="Line 538" o:spid="_x0000_s1071"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iEJcYAAADcAAAADwAAAGRycy9kb3ducmV2LnhtbESPQWsCMRSE7wX/Q3hCL1KzLVp0axQR BA9eastKb6+b182ym5dtEnX9940g9DjMzDfMYtXbVpzJh9qxgudxBoK4dLrmSsHnx/ZpBiJEZI2t Y1JwpQCr5eBhgbl2F36n8yFWIkE45KjAxNjlUobSkMUwdh1x8n6ctxiT9JXUHi8Jblv5kmWv0mLN acFgRxtDZXM4WQVyth/9+vX3pCma43FuirLovvZKPQ779RuISH38D9/bO61gms3hdiYdAbn8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VohCXGAAAA3AAAAA8AAAAAAAAA AAAAAAAAoQIAAGRycy9kb3ducmV2LnhtbFBLBQYAAAAABAAEAPkAAACUAwAAAAA= "/>
                        <v:line id="Line 539" o:spid="_x0000_s1072"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Yu7ZcQAAADcAAAADwAAAGRycy9kb3ducmV2LnhtbERPy2oCMRTdC/2HcAvdFM1YWtGpUaRQ 6MKND0bcXSe3k2EmN9Mk1fHvzUJweTjv+bK3rTiTD7VjBeNRBoK4dLrmSsF+9z2cgggRWWPrmBRc KcBy8TSYY67dhTd03sZKpBAOOSowMXa5lKE0ZDGMXEecuF/nLcYEfSW1x0sKt618y7KJtFhzajDY 0Zehstn+WwVyun7986vTe1M0h8PMFGXRHddKvTz3q08Qkfr4EN/dP1rBxzjNT2fSEZCL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i7tlxAAAANwAAAAPAAAAAAAAAAAA AAAAAKECAABkcnMvZG93bnJldi54bWxQSwUGAAAAAAQABAD5AAAAkgMAAAAA "/>
                        <v:line id="Line 540" o:spid="_x0000_s1073"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ce/scAAADcAAAADwAAAGRycy9kb3ducmV2LnhtbESPQWsCMRSE74X+h/CEXkrNbmmLrkYR QejBS1VWvD03z82ym5dtkur23zeFQo/DzHzDzJeD7cSVfGgcK8jHGQjiyumGawWH/eZpAiJEZI2d Y1LwTQGWi/u7ORba3fiDrrtYiwThUKACE2NfSBkqQxbD2PXEybs4bzEm6WupPd4S3HbyOcvepMWG 04LBntaGqnb3ZRXIyfbx06/OL23ZHo9TU1Zlf9oq9TAaVjMQkYb4H/5rv2sFr3kO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xx7+xwAAANwAAAAPAAAAAAAA AAAAAAAAAKECAABkcnMvZG93bnJldi54bWxQSwUGAAAAAAQABAD5AAAAlQMAAAAA "/>
                      </v:group>
                    </v:group>
                    <v:line id="Line 541" o:spid="_x0000_s1074" style="position:absolute;visibility:visible;mso-wrap-style:square" from="4376,13469" to="5816,134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EB9scAAADcAAAADwAAAGRycy9kb3ducmV2LnhtbESPT2vCQBTE70K/w/IK3nSj0iCpq0hL QXsQ/xTa4zP7TGKzb8PuNkm/vSsUehxm5jfMYtWbWrTkfGVZwWScgCDOra64UPBxehvNQfiArLG2 TAp+ycNq+TBYYKZtxwdqj6EQEcI+QwVlCE0mpc9LMujHtiGO3sU6gyFKV0jtsItwU8tpkqTSYMVx ocSGXkrKv48/RsFutk/b9fZ9039u03P+ejh/XTun1PCxXz+DCNSH//Bfe6MVPE2mcD8Tj4Bc3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XMQH2xwAAANwAAAAPAAAAAAAA AAAAAAAAAKECAABkcnMvZG93bnJldi54bWxQSwUGAAAAAAQABAD5AAAAlQMAAAAA "/>
                  </v:group>
                  <v:group id="Group 542" o:spid="_x0000_s1075" style="position:absolute;left:8366;top:13979;width:1492;height:150;rotation:-90" coordorigin="4376,13319" coordsize="149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8EUg8cAAADcAAAADwAAAGRycy9kb3ducmV2LnhtbESPQWvCQBSE74X+h+UV vJS60VYp0VVKxZKDIGovvT2zr0lo9m3MPjX+e1cQehxm5htmOu9crU7UhsqzgUE/AUWce1txYeB7 t3x5BxUE2WLtmQxcKMB89vgwxdT6M2/otJVCRQiHFA2UIk2qdchLchj6viGO3q9vHUqUbaFti+cI d7UeJslYO6w4LpTY0GdJ+d/26AxIvfhZZet19bWT/WV1OLx1i+fMmN5T9zEBJdTJf/jezqyB0eAV bmfiEdCzK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68EUg8cAAADc AAAADwAAAAAAAAAAAAAAAACqAgAAZHJzL2Rvd25yZXYueG1sUEsFBgAAAAAEAAQA+gAAAJ4DAAAA AA== ">
                    <v:group id="Group 543" o:spid="_x0000_s1076" style="position:absolute;left:4421;top:13319;width:1447;height:125" coordorigin="4439,7380" coordsize="144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qmmm8YAAADcAAAADwAAAGRycy9kb3ducmV2LnhtbESPT2vCQBTE74V+h+UV ejObtFokZhWRtvQQBLUg3h7ZZxLMvg3Zbf58e7dQ6HGYmd8w2WY0jeipc7VlBUkUgyAurK65VPB9 +pgtQTiPrLGxTAomcrBZPz5kmGo78IH6oy9FgLBLUUHlfZtK6YqKDLrItsTBu9rOoA+yK6XucAhw 08iXOH6TBmsOCxW2tKuouB1/jILPAYfta/Le57frbrqcFvtznpBSz0/jdgXC0+j/w3/tL61gkczh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qqaabxgAAANwA AAAPAAAAAAAAAAAAAAAAAKoCAABkcnMvZG93bnJldi54bWxQSwUGAAAAAAQABAD6AAAAnQMAAAAA ">
                      <v:group id="Group 544" o:spid="_x0000_s1077" style="position:absolute;left:4439;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eUDAMQAAADcAAAADwAAAGRycy9kb3ducmV2LnhtbESPQYvCMBSE7wv7H8Jb 8LamVSpL1ygiq3gQQV0Qb4/m2Rabl9LEtv57Iwgeh5n5hpnOe1OJlhpXWlYQDyMQxJnVJecK/o+r 7x8QziNrrCyTgjs5mM8+P6aYatvxntqDz0WAsEtRQeF9nUrpsoIMuqGtiYN3sY1BH2STS91gF+Cm kqMomkiDJYeFAmtaFpRdDzejYN1htxjHf+32elnez8dkd9rGpNTgq1/8gvDU+3f41d5oBUmcwPNM OAJy9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eUDAMQAAADcAAAA DwAAAAAAAAAAAAAAAACqAgAAZHJzL2Rvd25yZXYueG1sUEsFBgAAAAAEAAQA+gAAAJsDAAAAAA== ">
                        <v:line id="Line 545" o:spid="_x0000_s1078"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6GisYAAADcAAAADwAAAGRycy9kb3ducmV2LnhtbESPQWsCMRSE70L/Q3iFXopmLa3Y1Sgi CB68VGWlt+fmdbPs5mWbRN3++6ZQ8DjMzDfMfNnbVlzJh9qxgvEoA0FcOl1zpeB42AynIEJE1tg6 JgU/FGC5eBjMMdfuxh903cdKJAiHHBWYGLtcylAashhGriNO3pfzFmOSvpLa4y3BbStfsmwiLdac Fgx2tDZUNvuLVSCnu+dvvzq/NkVzOr2boiy6z51ST4/9agYiUh/v4f/2Vit4G0/g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EuhorGAAAA3AAAAA8AAAAAAAAA AAAAAAAAoQIAAGRycy9kb3ducmV2LnhtbFBLBQYAAAAABAAEAPkAAACUAwAAAAA= "/>
                        <v:line id="Line 546" o:spid="_x0000_s1079"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mIjEccAAADcAAAADwAAAGRycy9kb3ducmV2LnhtbESPQWsCMRSE74X+h/AKvYhmLbXq1ihS EHrwUisr3p6b182ym5dtEnX775uC0OMwM98wi1VvW3EhH2rHCsajDARx6XTNlYL952Y4AxEissbW MSn4oQCr5f3dAnPtrvxBl12sRIJwyFGBibHLpQylIYth5Dri5H05bzEm6SupPV4T3LbyKctepMWa 04LBjt4Mlc3ubBXI2Xbw7den56ZoDoe5KcqiO26Venzo168gIvXxP3xrv2sFk/EU/s6kIyC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eYiMRxwAAANwAAAAPAAAAAAAA AAAAAAAAAKECAABkcnMvZG93bnJldi54bWxQSwUGAAAAAAQABAD5AAAAlQMAAAAA "/>
                        <v:line id="Line 547" o:spid="_x0000_s1080"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23Y8QAAADcAAAADwAAAGRycy9kb3ducmV2LnhtbERPy2oCMRTdC/2HcAvdFM1YWtGpUaRQ 6MKND0bcXSe3k2EmN9Mk1fHvzUJweTjv+bK3rTiTD7VjBeNRBoK4dLrmSsF+9z2cgggRWWPrmBRc KcBy8TSYY67dhTd03sZKpBAOOSowMXa5lKE0ZDGMXEecuF/nLcYEfSW1x0sKt618y7KJtFhzajDY 0Zehstn+WwVyun7986vTe1M0h8PMFGXRHddKvTz3q08Qkfr4EN/dP1rBxzitTWfSEZCL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v/bdjxAAAANwAAAAPAAAAAAAAAAAA AAAAAKECAABkcnMvZG93bnJldi54bWxQSwUGAAAAAAQABAD5AAAAkgMAAAAA "/>
                      </v:group>
                      <v:group id="Group 548" o:spid="_x0000_s1081" style="position:absolute;left:4621;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KgJBcQAAADcAAAADwAAAGRycy9kb3ducmV2LnhtbESPQYvCMBSE78L+h/AW vGnaFWWtRhHZFQ8iqAvi7dE822LzUppsW/+9EQSPw8x8w8yXnSlFQ7UrLCuIhxEI4tTqgjMFf6ff wTcI55E1lpZJwZ0cLBcfvTkm2rZ8oOboMxEg7BJUkHtfJVK6NCeDbmgr4uBdbW3QB1lnUtfYBrgp 5VcUTaTBgsNCjhWtc0pvx3+jYNNiuxrFP83udl3fL6fx/ryLSan+Z7eagfDU+Xf41d5qBeN4Cs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KgJBcQAAADcAAAA DwAAAAAAAAAAAAAAAACqAgAAZHJzL2Rvd25yZXYueG1sUEsFBgAAAAAEAAQA+gAAAJsDAAAAAA== ">
                        <v:line id="Line 549" o:spid="_x0000_s1082"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x2MQAAADcAAAADwAAAGRycy9kb3ducmV2LnhtbERPy2oCMRTdC/2HcAvdFM1UWtGpUUQQ unDjgxF318ntZJjJzTRJdfr3zUJweTjv+bK3rbiSD7VjBW+jDARx6XTNlYLjYTOcgggRWWPrmBT8 UYDl4mkwx1y7G+/ouo+VSCEcclRgYuxyKUNpyGIYuY44cd/OW4wJ+kpqj7cUbls5zrKJtFhzajDY 0dpQ2ex/rQI53b7++NXlvSma02lmirLozlulXp771SeISH18iO/uL63gY5zmpzPpCM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53HYxAAAANwAAAAPAAAAAAAAAAAA AAAAAKECAABkcnMvZG93bnJldi54bWxQSwUGAAAAAAQABAD5AAAAkgMAAAAA "/>
                        <v:line id="Line 550" o:spid="_x0000_s1083"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vUQ8YAAADcAAAADwAAAGRycy9kb3ducmV2LnhtbESPQWsCMRSE7wX/Q3hCL0WzSiu6GkUK hR68VGXF23Pz3Cy7edkmqW7/fVMo9DjMzDfMatPbVtzIh9qxgsk4A0FcOl1zpeB4eBvNQYSIrLF1 TAq+KcBmPXhYYa7dnT/oto+VSBAOOSowMXa5lKE0ZDGMXUecvKvzFmOSvpLa4z3BbSunWTaTFmtO CwY7ejVUNvsvq0DOd0+ffnt5bormdFqYoiy6806px2G/XYKI1Mf/8F/7XSt4mU7g90w6AnL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Cr1EPGAAAA3AAAAA8AAAAAAAAA AAAAAAAAoQIAAGRycy9kb3ducmV2LnhtbFBLBQYAAAAABAAEAPkAAACUAwAAAAA= "/>
                        <v:line id="Line 551" o:spid="_x0000_s1084"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lKNMcAAADcAAAADwAAAGRycy9kb3ducmV2LnhtbESPQWsCMRSE74X+h/CEXkrNdmmLrkYR odCDl6qseHtunptlNy9rkur23zeFQo/DzHzDzJeD7cSVfGgcK3geZyCIK6cbrhXsd+9PExAhImvs HJOCbwqwXNzfzbHQ7safdN3GWiQIhwIVmBj7QspQGbIYxq4nTt7ZeYsxSV9L7fGW4LaTeZa9SYsN pwWDPa0NVe32yyqQk83jxa9OL23ZHg5TU1Zlf9wo9TAaVjMQkYb4H/5rf2gFr3kO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AeUo0xwAAANwAAAAPAAAAAAAA AAAAAAAAAKECAABkcnMvZG93bnJldi54bWxQSwUGAAAAAAQABAD5AAAAlQMAAAAA "/>
                      </v:group>
                      <v:group id="Group 552" o:spid="_x0000_s1085" style="position:absolute;left:4795;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yz0UsQAAADcAAAADwAAAGRycy9kb3ducmV2LnhtbESPQYvCMBSE74L/ITxh b5pWUaQaRUSXPciCVVj29miebbF5KU1s67/fLAgeh5n5hllve1OJlhpXWlYQTyIQxJnVJecKrpfj eAnCeWSNlWVS8CQH281wsMZE247P1KY+FwHCLkEFhfd1IqXLCjLoJrYmDt7NNgZ9kE0udYNdgJtK TqNoIQ2WHBYKrGlfUHZPH0bBZ4fdbhYf2tP9tn/+XubfP6eYlPoY9bsVCE+9f4df7S+tYD6dwf+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6yz0UsQAAADcAAAA DwAAAAAAAAAAAAAAAACqAgAAZHJzL2Rvd25yZXYueG1sUEsFBgAAAAAEAAQA+gAAAJsDAAAAAA== ">
                        <v:line id="Line 553" o:spid="_x0000_s1086"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Nx328YAAADcAAAADwAAAGRycy9kb3ducmV2LnhtbESPQWsCMRSE74X+h/AKXkrNVmzRrVFE EDx4UctKb8/N62bZzcs2ibr+e1Mo9DjMzDfMbNHbVlzIh9qxgtdhBoK4dLrmSsHnYf0yAREissbW MSm4UYDF/PFhhrl2V97RZR8rkSAcclRgYuxyKUNpyGIYuo44ed/OW4xJ+kpqj9cEt60cZdm7tFhz WjDY0cpQ2ezPVoGcbJ9//PI0bormeJyaoiy6r61Sg6d++QEiUh//w3/tjVbwNhrD75l0BOT8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Dcd9vGAAAA3AAAAA8AAAAAAAAA AAAAAAAAoQIAAGRycy9kb3ducmV2LnhtbFBLBQYAAAAABAAEAPkAAACUAwAAAAA= "/>
                        <v:line id="Line 554" o:spid="_x0000_s1087"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5DSQMYAAADcAAAADwAAAGRycy9kb3ducmV2LnhtbESPQWsCMRSE70L/Q3gFL0WzlVp0axQp FHrwopYVb8/N62bZzcs2ibr9941Q8DjMzDfMYtXbVlzIh9qxgudxBoK4dLrmSsHX/mM0AxEissbW MSn4pQCr5cNggbl2V97SZRcrkSAcclRgYuxyKUNpyGIYu444ed/OW4xJ+kpqj9cEt62cZNmrtFhz WjDY0buhstmdrQI52zz9+PXppSmaw2FuirLojhulho/9+g1EpD7ew//tT61gOpnC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Q0kDGAAAA3AAAAA8AAAAAAAAA AAAAAAAAoQIAAGRycy9kb3ducmV2LnhtbFBLBQYAAAAABAAEAPkAAACUAwAAAAA= "/>
                        <v:line id="Line 555" o:spid="_x0000_s1088"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JMN8YAAADcAAAADwAAAGRycy9kb3ducmV2LnhtbESPQWsCMRSE74X+h/AKvUjNVlTsahQp FDx4qZaV3p6b182ym5dtEnX9940g9DjMzDfMYtXbVpzJh9qxgtdhBoK4dLrmSsHX/uNlBiJEZI2t Y1JwpQCr5ePDAnPtLvxJ512sRIJwyFGBibHLpQylIYth6Dri5P04bzEm6SupPV4S3LZylGVTabHm tGCwo3dDZbM7WQVyth38+vVx3BTN4fBmirLovrdKPT/16zmISH38D9/bG61gMprC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9CTDfGAAAA3AAAAA8AAAAAAAAA AAAAAAAAoQIAAGRycy9kb3ducmV2LnhtbFBLBQYAAAAABAAEAPkAAACUAwAAAAA= "/>
                      </v:group>
                      <v:group id="Group 556" o:spid="_x0000_s1089" style="position:absolute;left:4963;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BfyUcUAAADcAAAADwAAAGRycy9kb3ducmV2LnhtbESPQYvCMBSE78L+h/CE vWlaF3WpRhFZlz2IoC6It0fzbIvNS2liW/+9EQSPw8x8w8yXnSlFQ7UrLCuIhxEI4tTqgjMF/8fN 4BuE88gaS8uk4E4OlouP3hwTbVveU3PwmQgQdgkqyL2vEildmpNBN7QVcfAutjbog6wzqWtsA9yU chRFE2mw4LCQY0XrnNLr4WYU/LbYrr7in2Z7vazv5+N4d9rGpNRnv1vNQHjq/Dv8av9pBePRF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QX8lHFAAAA3AAA AA8AAAAAAAAAAAAAAAAAqgIAAGRycy9kb3ducmV2LnhtbFBLBQYAAAAABAAEAPoAAACcAwAAAAA= ">
                        <v:line id="Line 557" o:spid="_x0000_s1090"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ZF93sQAAADcAAAADwAAAGRycy9kb3ducmV2LnhtbERPy2oCMRTdC/2HcAvdFM1UWtGpUUQQ unDjgxF318ntZJjJzTRJdfr3zUJweTjv+bK3rbiSD7VjBW+jDARx6XTNlYLjYTOcgggRWWPrmBT8 UYDl4mkwx1y7G+/ouo+VSCEcclRgYuxyKUNpyGIYuY44cd/OW4wJ+kpqj7cUbls5zrKJtFhzajDY 0dpQ2ex/rQI53b7++NXlvSma02lmirLozlulXp771SeISH18iO/uL63gY5zWpjPpCM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kX3exAAAANwAAAAPAAAAAAAAAAAA AAAAAKECAABkcnMvZG93bnJldi54bWxQSwUGAAAAAAQABAD5AAAAkgMAAAAA "/>
                        <v:line id="Line 558" o:spid="_x0000_s1091"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3YRcYAAADcAAAADwAAAGRycy9kb3ducmV2LnhtbESPQWsCMRSE74X+h/AKvUjNVrToahQp FDx4qZaV3p6b182ym5dtEnX9940g9DjMzDfMYtXbVpzJh9qxgtdhBoK4dLrmSsHX/uNlCiJEZI2t Y1JwpQCr5ePDAnPtLvxJ512sRIJwyFGBibHLpQylIYth6Dri5P04bzEm6SupPV4S3LZylGVv0mLN acFgR++GymZ3sgrkdDv49evjuCmaw2FmirLovrdKPT/16zmISH38D9/bG61gMprB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7d2EXGAAAA3AAAAA8AAAAAAAAA AAAAAAAAoQIAAGRycy9kb3ducmV2LnhtbFBLBQYAAAAABAAEAPkAAACUAwAAAAA= "/>
                        <v:line id="Line 559" o:spid="_x0000_s1092"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7nBcQAAADcAAAADwAAAGRycy9kb3ducmV2LnhtbERPy2oCMRTdC/5DuEI3UjPaB3ZqFBEE F260ZaS728ntZJjJzZikOv17syi4PJz3YtXbVlzIh9qxgukkA0FcOl1zpeDzY/s4BxEissbWMSn4 owCr5XCwwFy7Kx/ocoyVSCEcclRgYuxyKUNpyGKYuI44cT/OW4wJ+kpqj9cUbls5y7JXabHm1GCw o42hsjn+WgVyvh+f/fr7uSma0+nNFGXRfe2Vehj163cQkfp4F/+7d1rBy1Oan86kIyC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aPucFxAAAANwAAAAPAAAAAAAAAAAA AAAAAKECAABkcnMvZG93bnJldi54bWxQSwUGAAAAAAQABAD5AAAAkgMAAAAA "/>
                      </v:group>
                      <v:group id="Group 560" o:spid="_x0000_s1093" style="position:absolute;left:5140;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WtZY8YAAADcAAAADwAAAGRycy9kb3ducmV2LnhtbESPT2vCQBTE74V+h+UV vNVNFIuk2YiIFQ9SqArS2yP78odk34bsNonf3i0Uehxm5jdMuplMKwbqXW1ZQTyPQBDnVtdcKrhe Pl7XIJxH1thaJgV3crDJnp9STLQd+YuGsy9FgLBLUEHlfZdI6fKKDLq57YiDV9jeoA+yL6XucQxw 08pFFL1JgzWHhQo72lWUN+cfo+Aw4rhdxvvh1BS7+/dl9Xk7xaTU7GXavoPwNPn/8F/7qBWsljH8 nglHQGY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xa1ljxgAAANwA AAAPAAAAAAAAAAAAAAAAAKoCAABkcnMvZG93bnJldi54bWxQSwUGAAAAAAQABAD6AAAAnQMAAAAA ">
                        <v:line id="Line 561" o:spid="_x0000_s1094"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aDc6ccAAADcAAAADwAAAGRycy9kb3ducmV2LnhtbESPT0vDQBTE74LfYXmCF2k31j/UmE0p guChl1ZJ6O2ZfWZDsm/j7trGb+8WCh6HmfkNU6wmO4gD+dA5VnA7z0AQN0533Cr4eH+dLUGEiKxx cEwKfinAqry8KDDX7shbOuxiKxKEQ44KTIxjLmVoDFkMczcSJ+/LeYsxSd9K7fGY4HaQiyx7lBY7 TgsGR3ox1PS7H6tALjc33379ed9XfV0/maqpxv1Gqeuraf0MItIU/8Pn9ptW8HC3gNOZdARk+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oNzpxwAAANwAAAAPAAAAAAAA AAAAAAAAAKECAABkcnMvZG93bnJldi54bWxQSwUGAAAAAAQABAD5AAAAlQMAAAAA "/>
                        <v:line id="Line 562" o:spid="_x0000_s1095"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ux5cscAAADcAAAADwAAAGRycy9kb3ducmV2LnhtbESPQUvDQBSE70L/w/IKXqTdaKzU2G0p guAhF1tJ6e2ZfWZDsm/j7trGf+8KBY/DzHzDrDaj7cWJfGgdK7idZyCIa6dbbhS8719mSxAhImvs HZOCHwqwWU+uVlhod+Y3Ou1iIxKEQ4EKTIxDIWWoDVkMczcQJ+/TeYsxSd9I7fGc4LaXd1n2IC22 nBYMDvRsqO5231aBXJY3X377cd9V3eHwaKq6Go6lUtfTcfsEItIY/8OX9qtWsMhz+DuTjoBc/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7HlyxwAAANwAAAAPAAAAAAAA AAAAAAAAAKECAABkcnMvZG93bnJldi54bWxQSwUGAAAAAAQABAD5AAAAlQMAAAAA "/>
                        <v:line id="Line 563" o:spid="_x0000_s1096"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QXhBscAAADcAAAADwAAAGRycy9kb3ducmV2LnhtbESPQWsCMRSE74X+h/AKXopm21rRrVGk IHjwUisr3p6b182ym5dtEnX775uC0OMwM98w82VvW3EhH2rHCp5GGQji0umaKwX7z/VwCiJEZI2t Y1LwQwGWi/u7OebaXfmDLrtYiQThkKMCE2OXSxlKQxbDyHXEyfty3mJM0ldSe7wmuG3lc5ZNpMWa 04LBjt4Nlc3ubBXI6fbx269O46ZoDoeZKcqiO26VGjz0qzcQkfr4H761N1rB68sY/s6kIyA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lBeEGxwAAANwAAAAPAAAAAAAA AAAAAAAAAKECAABkcnMvZG93bnJldi54bWxQSwUGAAAAAAQABAD5AAAAlQMAAAAA "/>
                      </v:group>
                      <v:group id="Group 564" o:spid="_x0000_s1097" style="position:absolute;left:5320;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lBfYMQAAADcAAAADwAAAGRycy9kb3ducmV2LnhtbESPQYvCMBSE7wv+h/AE b2tapYtUo4ioeJCFVUG8PZpnW2xeShPb+u/NwsIeh5n5hlmselOJlhpXWlYQjyMQxJnVJecKLufd 5wyE88gaK8uk4EUOVsvBxwJTbTv+ofbkcxEg7FJUUHhfp1K6rCCDbmxr4uDdbWPQB9nkUjfYBbip 5CSKvqTBksNCgTVtCsoep6dRsO+wW0/jbXt83Dev2zn5vh5jUmo07NdzEJ56/x/+ax+0gmSa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jlBfYMQAAADcAAAA DwAAAAAAAAAAAAAAAACqAgAAZHJzL2Rvd25yZXYueG1sUEsFBgAAAAAEAAQA+gAAAJsDAAAAAA== ">
                        <v:line id="Line 565" o:spid="_x0000_s1098"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va6scAAADcAAAADwAAAGRycy9kb3ducmV2LnhtbESPQWsCMRSE70L/Q3iFXqRmW63YrVGk IHjwUltWvD03r5tlNy/bJOr23zcFweMwM98w82VvW3EmH2rHCp5GGQji0umaKwVfn+vHGYgQkTW2 jknBLwVYLu4Gc8y1u/AHnXexEgnCIUcFJsYulzKUhiyGkeuIk/ftvMWYpK+k9nhJcNvK5yybSos1 pwWDHb0bKpvdySqQs+3wx6+Ok6Zo9vtXU5RFd9gq9XDfr95AROrjLXxtb7SCl/EU/s+kIyA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6m9rqxwAAANwAAAAPAAAAAAAA AAAAAAAAAKECAABkcnMvZG93bnJldi54bWxQSwUGAAAAAAQABAD5AAAAlQMAAAAA "/>
                        <v:line id="Line 566" o:spid="_x0000_s1099"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d/ccgAAADcAAAADwAAAGRycy9kb3ducmV2LnhtbESPT0sDMRTE74LfITyhF2mzVu2ftWkp BcFDL62ypbfXzXOz7OZlTdJ2/fZGEDwOM/MbZrHqbSsu5EPtWMHDKANBXDpdc6Xg4/11OAMRIrLG 1jEp+KYAq+XtzQJz7a68o8s+ViJBOOSowMTY5VKG0pDFMHIdcfI+nbcYk/SV1B6vCW5bOc6yibRY c1ow2NHGUNnsz1aBnG3vv/z69NQUzeEwN0VZdMetUoO7fv0CIlIf/8N/7Tet4PlxCr9n0hG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dd/ccgAAADcAAAADwAAAAAA AAAAAAAAAAChAgAAZHJzL2Rvd25yZXYueG1sUEsFBgAAAAAEAAQA+QAAAJYDAAAAAA== "/>
                        <v:line id="Line 567" o:spid="_x0000_s1100"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jrA8QAAADcAAAADwAAAGRycy9kb3ducmV2LnhtbERPy2oCMRTdC/5DuEI3UjPaB3ZqFBEE F260ZaS728ntZJjJzZikOv17syi4PJz3YtXbVlzIh9qxgukkA0FcOl1zpeDzY/s4BxEissbWMSn4 owCr5XCwwFy7Kx/ocoyVSCEcclRgYuxyKUNpyGKYuI44cT/OW4wJ+kpqj9cUbls5y7JXabHm1GCw o42hsjn+WgVyvh+f/fr7uSma0+nNFGXRfe2Vehj163cQkfp4F/+7d1rBy1Nam86kIyC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SOsDxAAAANwAAAAPAAAAAAAAAAAA AAAAAKECAABkcnMvZG93bnJldi54bWxQSwUGAAAAAAQABAD5AAAAkgMAAAAA "/>
                      </v:group>
                      <v:group id="Group 568" o:spid="_x0000_s1101" style="position:absolute;left:5488;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x1VZcYAAADcAAAADwAAAGRycy9kb3ducmV2LnhtbESPQWvCQBSE7wX/w/IK 3ppNlJSaZhWRKh5CoSqU3h7ZZxLMvg3ZbRL/fbdQ6HGYmW+YfDOZVgzUu8aygiSKQRCXVjdcKbic 908vIJxH1thaJgV3crBZzx5yzLQd+YOGk69EgLDLUEHtfZdJ6cqaDLrIdsTBu9reoA+yr6TucQxw 08pFHD9Lgw2HhRo72tVU3k7fRsFhxHG7TN6G4nbd3b/O6ftnkZBS88dp+wrC0+T/w3/to1aQLl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PHVVlxgAAANwA AAAPAAAAAAAAAAAAAAAAAKoCAABkcnMvZG93bnJldi54bWxQSwUGAAAAAAQABAD6AAAAnQMAAAAA ">
                        <v:line id="Line 569" o:spid="_x0000_s1102"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iUeMMAAADcAAAADwAAAGRycy9kb3ducmV2LnhtbERPz2vCMBS+C/4P4Qm7jJk6nLhqFBGE HbxMpbLbW/NsSpuXmmTa/ffLYeDx4/u9XPe2FTfyoXasYDLOQBCXTtdcKTgddy9zECEia2wdk4Jf CrBeDQdLzLW78yfdDrESKYRDjgpMjF0uZSgNWQxj1xEn7uK8xZigr6T2eE/htpWvWTaTFmtODQY7 2hoqm8OPVSDn++er33xPm6I5n99NURbd116pp1G/WYCI1MeH+N/9oRW8TdP8dCYdAbn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I4lHjDAAAA3AAAAA8AAAAAAAAAAAAA AAAAoQIAAGRycy9kb3ducmV2LnhtbFBLBQYAAAAABAAEAPkAAACRAwAAAAA= "/>
                        <v:line id="Line 570" o:spid="_x0000_s1103"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Qx48YAAADcAAAADwAAAGRycy9kb3ducmV2LnhtbESPQWsCMRSE74X+h/AKXqRmLbbo1ihS KHjwopaV3p6b182ym5dtEnX996Yg9DjMzDfMfNnbVpzJh9qxgvEoA0FcOl1zpeBr//k8BREissbW MSm4UoDl4vFhjrl2F97SeRcrkSAcclRgYuxyKUNpyGIYuY44eT/OW4xJ+kpqj5cEt618ybI3abHm tGCwow9DZbM7WQVyuhn++tVx0hTN4TAzRVl03xulBk/96h1EpD7+h+/ttVbwOhnD35l0BOTi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10MePGAAAA3AAAAA8AAAAAAAAA AAAAAAAAoQIAAGRycy9kb3ducmV2LnhtbFBLBQYAAAAABAAEAPkAAACUAwAAAAA= "/>
                        <v:line id="Line 571" o:spid="_x0000_s1104"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avlMYAAADcAAAADwAAAGRycy9kb3ducmV2LnhtbESPQWsCMRSE74X+h/AKXkrNVmzRrVFE EDx4UctKb8/N62bZzcs2ibr+e1Mo9DjMzDfMbNHbVlzIh9qxgtdhBoK4dLrmSsHnYf0yAREissbW MSm4UYDF/PFhhrl2V97RZR8rkSAcclRgYuxyKUNpyGIYuo44ed/OW4xJ+kpqj9cEt60cZdm7tFhz WjDY0cpQ2ezPVoGcbJ9//PI0bormeJyaoiy6r61Sg6d++QEiUh//w3/tjVbwNh7B75l0BOT8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2mr5TGAAAA3AAAAA8AAAAAAAAA AAAAAAAAoQIAAGRycy9kb3ducmV2LnhtbFBLBQYAAAAABAAEAPkAAACUAwAAAAA= "/>
                      </v:group>
                      <v:group id="Group 572" o:spid="_x0000_s1105" style="position:absolute;left:5659;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vMR8sUAAADcAAAADwAAAGRycy9kb3ducmV2LnhtbESPT4vCMBTE78J+h/CE vWna9Q9LNYqIu+xBBHVBvD2aZ1tsXkoT2/rtjSB4HGbmN8x82ZlSNFS7wrKCeBiBIE6tLjhT8H/8 GXyDcB5ZY2mZFNzJwXLx0Ztjom3Le2oOPhMBwi5BBbn3VSKlS3My6Ia2Ig7exdYGfZB1JnWNbYCb Un5F0VQaLDgs5FjROqf0ergZBb8ttqtRvGm218v6fj5OdqdtTEp99rvVDISnzr/Dr/afVjAZj+B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bzEfLFAAAA3AAA AA8AAAAAAAAAAAAAAAAAqgIAAGRycy9kb3ducmV2LnhtbFBLBQYAAAAABAAEAPoAAACcAwAAAAA= ">
                        <v:line id="Line 573" o:spid="_x0000_s1106"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OSe8cAAADcAAAADwAAAGRycy9kb3ducmV2LnhtbESPzWrDMBCE74W+g9hCL6GRW9ySOlFC KBRyyCU/OPS2sbaWsbVyJTVx3j4qBHocZuYbZrYYbCdO5EPjWMHzOANBXDndcK1gv/t8moAIEVlj 55gUXCjAYn5/N8NCuzNv6LSNtUgQDgUqMDH2hZShMmQxjF1PnLxv5y3GJH0ttcdzgttOvmTZm7TY cFow2NOHoard/loFcrIe/fjlMW/L9nB4N2VV9l9rpR4fhuUURKQh/odv7ZVW8Jrn8HcmHQE5v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9A5J7xwAAANwAAAAPAAAAAAAA AAAAAAAAAKECAABkcnMvZG93bnJldi54bWxQSwUGAAAAAAQABAD5AAAAlQMAAAAA "/>
                        <v:line id="Line 574" o:spid="_x0000_s1107"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k834MYAAADcAAAADwAAAGRycy9kb3ducmV2LnhtbESPQWsCMRSE7wX/Q3iCl1KzFRXdGkUK BQ9eqrLS23Pzull287JNom7/fVMo9DjMzDfMatPbVtzIh9qxgudxBoK4dLrmSsHp+Pa0ABEissbW MSn4pgCb9eBhhbl2d36n2yFWIkE45KjAxNjlUobSkMUwdh1x8j6dtxiT9JXUHu8Jbls5ybK5tFhz WjDY0auhsjlcrQK52D9++e1l2hTN+bw0RVl0H3ulRsN++wIiUh//w3/tnVYwm87g90w6AnL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JPN+DGAAAA3AAAAA8AAAAAAAAA AAAAAAAAoQIAAGRycy9kb3ducmV2LnhtbFBLBQYAAAAABAAEAPkAAACUAwAAAAA= "/>
                        <v:line id="Line 575" o:spid="_x0000_s1108"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p2pl8YAAADcAAAADwAAAGRycy9kb3ducmV2LnhtbESPQWsCMRSE74X+h/AKvUjNVqzY1Sgi CD14UctKb8/N62bZzcuapLr996Yg9DjMzDfMfNnbVlzIh9qxgtdhBoK4dLrmSsHnYfMyBREissbW MSn4pQDLxePDHHPtrryjyz5WIkE45KjAxNjlUobSkMUwdB1x8r6dtxiT9JXUHq8Jbls5yrKJtFhz WjDY0dpQ2ex/rAI53Q7OfnUaN0VzPL6boiy6r61Sz0/9agYiUh//w/f2h1bwNp7A35l0BOTi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KdqZfGAAAA3AAAAA8AAAAAAAAA AAAAAAAAoQIAAGRycy9kb3ducmV2LnhtbFBLBQYAAAAABAAEAPkAAACUAwAAAAA= "/>
                      </v:group>
                    </v:group>
                    <v:line id="Line 576" o:spid="_x0000_s1109" style="position:absolute;visibility:visible;mso-wrap-style:square" from="4376,13469" to="5816,134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WNc8cAAADcAAAADwAAAGRycy9kb3ducmV2LnhtbESPT0vDQBTE70K/w/IEb3bjvyix21Ja Co0HMVVoj6/ZZ5KafRt21yR++64geBxm5jfMbDGaVvTkfGNZwc00AUFcWt1wpeDjfXP9BMIHZI2t ZVLwQx4W88nFDDNtBy6o34VKRAj7DBXUIXSZlL6syaCf2o44ep/WGQxRukpqh0OEm1beJkkqDTYc F2rsaFVT+bX7Ngpe797Sfpm/bMd9nh7LdXE8nAan1NXluHwGEWgM/+G/9lYreLh/hN8z8QjI+Rk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U9Y1zxwAAANwAAAAPAAAAAAAA AAAAAAAAAKECAABkcnMvZG93bnJldi54bWxQSwUGAAAAAAQABAD5AAAAlQMAAAAA "/>
                  </v:group>
                  <v:group id="Group 577" o:spid="_x0000_s1110" style="position:absolute;left:10091;top:13304;width:900;height:180;rotation:180" coordorigin="4376,13319" coordsize="149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1QlCcAAAADcAAAADwAAAGRycy9kb3ducmV2LnhtbERPy4rCMBTdC/MP4Q64 09RHZegYRQSxK8EHzPbSXJuOzU1Jonb+frIQXB7Oe7nubSse5EPjWMFknIEgrpxuuFZwOe9GXyBC RNbYOiYFfxRgvfoYLLHQ7slHepxiLVIIhwIVmBi7QspQGbIYxq4jTtzVeYsxQV9L7fGZwm0rp1m2 kBYbTg0GO9oaqm6nu1Wg52F2obLc+Onh95w3+d7U1x+lhp/95htEpD6+xS93qRXk87Q2nUlHQK7+ AQ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DnVCUJwAAAANwAAAAPAAAA AAAAAAAAAAAAAKoCAABkcnMvZG93bnJldi54bWxQSwUGAAAAAAQABAD6AAAAlwMAAAAA ">
                    <v:group id="Group 578" o:spid="_x0000_s1111" style="position:absolute;left:4421;top:13319;width:1447;height:125" coordorigin="4439,7380" coordsize="144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xsmGMYAAADcAAAADwAAAGRycy9kb3ducmV2LnhtbESPQWvCQBSE7wX/w/IE b3UTNWKjq4jY0kMoVAult0f2mQSzb0N2TeK/dwuFHoeZ+YbZ7AZTi45aV1lWEE8jEMS51RUXCr7O r88rEM4ja6wtk4I7OdhtR08bTLXt+ZO6ky9EgLBLUUHpfZNK6fKSDLqpbYiDd7GtQR9kW0jdYh/g ppazKFpKgxWHhRIbOpSUX083o+Ctx34/j49ddr0c7j/n5OM7i0mpyXjYr0F4Gvx/+K/9rhUkixf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XGyYYxgAAANwA AAAPAAAAAAAAAAAAAAAAAKoCAABkcnMvZG93bnJldi54bWxQSwUGAAAAAAQABAD6AAAAnQMAAAAA ">
                      <v:group id="Group 579" o:spid="_x0000_s1112" style="position:absolute;left:4439;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gZWMMAAADcAAAADwAAAGRycy9kb3ducmV2LnhtbERPz2vCMBS+D/wfwhN2 m2k3KlKNpcg2dpCBdTC8PZpnW2xeSpM19b9fDoMdP77fu2I2vZhodJ1lBekqAUFcW91xo+Dr/Pa0 AeE8ssbeMim4k4Niv3jYYa5t4BNNlW9EDGGXo4LW+yGX0tUtGXQrOxBH7mpHgz7CsZF6xBDDTS+f k2QtDXYcG1oc6NBSfat+jIL3gKF8SV+n4+16uF/O2ef3MSWlHpdzuQXhafb/4j/3h1aQZXF+PBOP gNz/A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D+BlYwwAAANwAAAAP AAAAAAAAAAAAAAAAAKoCAABkcnMvZG93bnJldi54bWxQSwUGAAAAAAQABAD6AAAAmgMAAAAA ">
                        <v:line id="Line 580" o:spid="_x0000_s1113"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2nPsYAAADcAAAADwAAAGRycy9kb3ducmV2LnhtbESPQWsCMRSE74X+h/AKXopmlVp0axQp CD14UcuKt+fmdbPs5mWbRN3++0Yo9DjMzDfMYtXbVlzJh9qxgvEoA0FcOl1zpeDzsBnOQISIrLF1 TAp+KMBq+fiwwFy7G+/ouo+VSBAOOSowMXa5lKE0ZDGMXEecvC/nLcYkfSW1x1uC21ZOsuxVWqw5 LRjs6N1Q2ewvVoGcbZ+//fr80hTN8Tg3RVl0p61Sg6d+/QYiUh//w3/tD61gOh3D/Uw6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itpz7GAAAA3AAAAA8AAAAAAAAA AAAAAAAAoQIAAGRycy9kb3ducmV2LnhtbFBLBQYAAAAABAAEAPkAAACUAwAAAAA= "/>
                        <v:line id="Line 581" o:spid="_x0000_s1114"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H85ScYAAADcAAAADwAAAGRycy9kb3ducmV2LnhtbESPQWsCMRSE70L/Q3gFL0WzlVp0axQp FHrwopYVb8/N62bZzcs2ibr9941Q8DjMzDfMYtXbVlzIh9qxgudxBoK4dLrmSsHX/mM0AxEissbW MSn4pQCr5cNggbl2V97SZRcrkSAcclRgYuxyKUNpyGIYu444ed/OW4xJ+kpqj9cEt62cZNmrtFhz WjDY0buhstmdrQI52zz9+PXppSmaw2FuirLojhulho/9+g1EpD7ew//tT61gOp3A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h/OUnGAAAA3AAAAA8AAAAAAAAA AAAAAAAAoQIAAGRycy9kb3ducmV2LnhtbFBLBQYAAAAABAAEAPkAAACUAwAAAAA= "/>
                        <v:line id="Line 582" o:spid="_x0000_s1115"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zOc0scAAADcAAAADwAAAGRycy9kb3ducmV2LnhtbESPT2sCMRTE74V+h/AKXopm+0fRrVGk IHjwUisr3p6b182ym5dtEnX77ZuC0OMwM79h5svetuJCPtSOFTyNMhDEpdM1Vwr2n+vhFESIyBpb x6TghwIsF/d3c8y1u/IHXXaxEgnCIUcFJsYulzKUhiyGkeuIk/flvMWYpK+k9nhNcNvK5yybSIs1 pwWDHb0bKpvd2SqQ0+3jt1+dXpuiORxmpiiL7rhVavDQr95AROrjf/jW3mgF4/EL/J1JR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3M5zSxwAAANwAAAAPAAAAAAAA AAAAAAAAAKECAABkcnMvZG93bnJldi54bWxQSwUGAAAAAAQABAD5AAAAlQMAAAAA "/>
                      </v:group>
                      <v:group id="Group 583" o:spid="_x0000_s1116" style="position:absolute;left:4621;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MMfW8UAAADcAAAADwAAAGRycy9kb3ducmV2LnhtbESPT2vCQBTE7wW/w/KE 3uomthGJriKi4kEK/gHx9sg+k2D2bciuSfz23UKhx2FmfsPMl72pREuNKy0riEcRCOLM6pJzBZfz 9mMKwnlkjZVlUvAiB8vF4G2OqbYdH6k9+VwECLsUFRTe16mULivIoBvZmjh4d9sY9EE2udQNdgFu KjmOook0WHJYKLCmdUHZ4/Q0CnYddqvPeNMeHvf163ZOvq+HmJR6H/arGQhPvf8P/7X3WkGSfMH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zDH1vFAAAA3AAA AA8AAAAAAAAAAAAAAAAAqgIAAGRycy9kb3ducmV2LnhtbFBLBQYAAAAABAAEAPoAAACcAwAAAAA= ">
                        <v:line id="Line 584" o:spid="_x0000_s1117"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5ahPccAAADcAAAADwAAAGRycy9kb3ducmV2LnhtbESPQWsCMRSE74X+h/CEXkrNtrhFV6NI oeDBS1VWvD03z82ym5dtkur23zeFQo/DzHzDLFaD7cSVfGgcK3geZyCIK6cbrhUc9u9PUxAhImvs HJOCbwqwWt7fLbDQ7sYfdN3FWiQIhwIVmBj7QspQGbIYxq4nTt7FeYsxSV9L7fGW4LaTL1n2Ki02 nBYM9vRmqGp3X1aBnG4fP/36PGnL9nicmbIq+9NWqYfRsJ6DiDTE//Bfe6MV5HkOv2fSEZD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lqE9xwAAANwAAAAPAAAAAAAA AAAAAAAAAKECAABkcnMvZG93bnJldi54bWxQSwUGAAAAAAQABAD5AAAAlQMAAAAA "/>
                        <v:line id="Line 585" o:spid="_x0000_s1118"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0Q/SsYAAADcAAAADwAAAGRycy9kb3ducmV2LnhtbESPQWsCMRSE70L/Q3iFXkrNtqjY1ShS KHjwopaV3p6b182ym5dtkur6741Q8DjMzDfMfNnbVpzIh9qxgtdhBoK4dLrmSsHX/vNlCiJEZI2t Y1JwoQDLxcNgjrl2Z97SaRcrkSAcclRgYuxyKUNpyGIYuo44eT/OW4xJ+kpqj+cEt618y7KJtFhz WjDY0Yehstn9WQVyunn+9avjqCmaw+HdFGXRfW+UenrsVzMQkfp4D/+311rBeDyB25l0BOTi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dEP0rGAAAA3AAAAA8AAAAAAAAA AAAAAAAAoQIAAGRycy9kb3ducmV2LnhtbFBLBQYAAAAABAAEAPkAAACUAwAAAAA= "/>
                        <v:line id="Line 586" o:spid="_x0000_s1119"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ia0ccAAADcAAAADwAAAGRycy9kb3ducmV2LnhtbESPQWsCMRSE74X+h/AKXopmW2rVrVGk IHjwUisr3p6b182ym5dtEnX775uC0OMwM98w82VvW3EhH2rHCp5GGQji0umaKwX7z/VwCiJEZI2t Y1LwQwGWi/u7OebaXfmDLrtYiQThkKMCE2OXSxlKQxbDyHXEyfty3mJM0ldSe7wmuG3lc5a9Sos1 pwWDHb0bKpvd2SqQ0+3jt1+dXpqiORxmpiiL7rhVavDQr95AROrjf/jW3mgF4/EE/s6kIyA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ICJrRxwAAANwAAAAPAAAAAAAA AAAAAAAAAKECAABkcnMvZG93bnJldi54bWxQSwUGAAAAAAQABAD5AAAAlQMAAAAA "/>
                      </v:group>
                      <v:group id="Group 587" o:spid="_x0000_s1120" style="position:absolute;left:4795;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Y4VXsMAAADcAAAADwAAAGRycy9kb3ducmV2LnhtbERPz2vCMBS+D/wfwhN2 m2k3KlKNpcg2dpCBdTC8PZpnW2xeSpM19b9fDoMdP77fu2I2vZhodJ1lBekqAUFcW91xo+Dr/Pa0 AeE8ssbeMim4k4Niv3jYYa5t4BNNlW9EDGGXo4LW+yGX0tUtGXQrOxBH7mpHgz7CsZF6xBDDTS+f k2QtDXYcG1oc6NBSfat+jIL3gKF8SV+n4+16uF/O2ef3MSWlHpdzuQXhafb/4j/3h1aQZXFtPBOP gNz/A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9jhVewwAAANwAAAAP AAAAAAAAAAAAAAAAAKoCAABkcnMvZG93bnJldi54bWxQSwUGAAAAAAQABAD6AAAAmgMAAAAA ">
                        <v:line id="Line 588" o:spid="_x0000_s1121"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turOMYAAADcAAAADwAAAGRycy9kb3ducmV2LnhtbESPQWsCMRSE70L/Q3gFL6VmK1p0NYoU BA9eqmWlt+fmdbPs5mWbRN3++6ZQ8DjMzDfMct3bVlzJh9qxgpdRBoK4dLrmSsHHcfs8AxEissbW MSn4oQDr1cNgibl2N36n6yFWIkE45KjAxNjlUobSkMUwch1x8r6ctxiT9JXUHm8Jbls5zrJXabHm tGCwozdDZXO4WAVytn/69pvzpCma02luirLoPvdKDR/7zQJEpD7ew//tnVYwnc7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bbqzjGAAAA3AAAAA8AAAAAAAAA AAAAAAAAoQIAAGRycy9kb3ducmV2LnhtbFBLBQYAAAAABAAEAPkAAACUAwAAAAA= "/>
                        <v:line id="Line 589" o:spid="_x0000_s1122"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3IGMQAAADcAAAADwAAAGRycy9kb3ducmV2LnhtbERPy2oCMRTdC/5DuEI3RTNKK3ZqFCkI XbjxwUh3t5PrZJjJzTRJdfr3zUJweTjv5bq3rbiSD7VjBdNJBoK4dLrmSsHpuB0vQISIrLF1TAr+ KMB6NRwsMdfuxnu6HmIlUgiHHBWYGLtcylAashgmriNO3MV5izFBX0nt8ZbCbStnWTaXFmtODQY7 +jBUNodfq0Auds8/fvP90hTN+fxmirLovnZKPY36zTuISH18iO/uT63gdZ7mpzPp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jcgYxAAAANwAAAAPAAAAAAAAAAAA AAAAAKECAABkcnMvZG93bnJldi54bWxQSwUGAAAAAAQABAD5AAAAkgMAAAAA "/>
                        <v:line id="Line 590" o:spid="_x0000_s1123"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sFtg8YAAADcAAAADwAAAGRycy9kb3ducmV2LnhtbESPQWsCMRSE70L/Q3iFXopmLa3Y1Sgi CB68VGWlt+fmdbPs5mWbRN3++6ZQ8DjMzDfMfNnbVlzJh9qxgvEoA0FcOl1zpeB42AynIEJE1tg6 JgU/FGC5eBjMMdfuxh903cdKJAiHHBWYGLtcylAashhGriNO3pfzFmOSvpLa4y3BbStfsmwiLdac Fgx2tDZUNvuLVSCnu+dvvzq/NkVzOr2boiy6z51ST4/9agYiUh/v4f/2Vit4m4zh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bBbYPGAAAA3AAAAA8AAAAAAAAA AAAAAAAAoQIAAGRycy9kb3ducmV2LnhtbFBLBQYAAAAABAAEAPkAAACUAwAAAAA= "/>
                      </v:group>
                      <v:group id="Group 591" o:spid="_x0000_s1124" style="position:absolute;left:4963;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groCcYAAADcAAAADwAAAGRycy9kb3ducmV2LnhtbESPQWuDQBSE74X+h+UV cmtWU5RisxEJbckhFGIKpbeH+6IS9624WzX/Phso5DjMzDfMOp9NJ0YaXGtZQbyMQBBXVrdcK/g+ fjy/gnAeWWNnmRRcyEG+eXxYY6btxAcaS1+LAGGXoYLG+z6T0lUNGXRL2xMH72QHgz7IoZZ6wCnA TSdXUZRKgy2HhQZ72jZUncs/o+Bzwql4id/H/fm0vfwek6+ffUxKLZ7m4g2Ep9nfw//tnVaQpCu4 nQlHQG6u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SCugJxgAAANwA AAAPAAAAAAAAAAAAAAAAAKoCAABkcnMvZG93bnJldi54bWxQSwUGAAAAAAQABAD6AAAAnQMAAAAA ">
                        <v:line id="Line 592" o:spid="_x0000_s1125"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V9Wb8cAAADcAAAADwAAAGRycy9kb3ducmV2LnhtbESPQWsCMRSE70L/Q3iFXqRmW63YrVGk IHjwUltWvD03r5tlNy/bJOr23zcFweMwM98w82VvW3EmH2rHCp5GGQji0umaKwVfn+vHGYgQkTW2 jknBLwVYLu4Gc8y1u/AHnXexEgnCIUcFJsYulzKUhiyGkeuIk/ftvMWYpK+k9nhJcNvK5yybSos1 pwWDHb0bKpvdySqQs+3wx6+Ok6Zo9vtXU5RFd9gq9XDfr95AROrjLXxtb7SCl+kY/s+kIyA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5X1ZvxwAAANwAAAAPAAAAAAAA AAAAAAAAAKECAABkcnMvZG93bnJldi54bWxQSwUGAAAAAAQABAD5AAAAlQMAAAAA "/>
                        <v:line id="Line 593" o:spid="_x0000_s1126"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rbOG8YAAADcAAAADwAAAGRycy9kb3ducmV2LnhtbESPQWsCMRSE74X+h/AKvUjNVqzY1Sgi CD14UctKb8/N62bZzcuapLr996Yg9DjMzDfMfNnbVlzIh9qxgtdhBoK4dLrmSsHnYfMyBREissbW MSn4pQDLxePDHHPtrryjyz5WIkE45KjAxNjlUobSkMUwdB1x8r6dtxiT9JXUHq8Jbls5yrKJtFhz WjDY0dpQ2ex/rAI53Q7OfnUaN0VzPL6boiy6r61Sz0/9agYiUh//w/f2h1bwNhnD35l0BOTi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a2zhvGAAAA3AAAAA8AAAAAAAAA AAAAAAAAoQIAAGRycy9kb3ducmV2LnhtbFBLBQYAAAAABAAEAPkAAACUAwAAAAA= "/>
                        <v:line id="Line 594" o:spid="_x0000_s1127"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prgMYAAADcAAAADwAAAGRycy9kb3ducmV2LnhtbESPQWsCMRSE70L/Q3iFXkrNtqjY1ShS KHjwopaV3p6b182ym5dtkur6741Q8DjMzDfMfNnbVpzIh9qxgtdhBoK4dLrmSsHX/vNlCiJEZI2t Y1JwoQDLxcNgjrl2Z97SaRcrkSAcclRgYuxyKUNpyGIYuo44eT/OW4xJ+kpqj+cEt618y7KJtFhz WjDY0Yehstn9WQVyunn+9avjqCmaw+HdFGXRfW+UenrsVzMQkfp4D/+311rBeDKG25l0BOTi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n6a4DGAAAA3AAAAA8AAAAAAAAA AAAAAAAAoQIAAGRycy9kb3ducmV2LnhtbFBLBQYAAAAABAAEAPkAAACUAwAAAAA= "/>
                      </v:group>
                      <v:group id="Group 595" o:spid="_x0000_s1128" style="position:absolute;left:5140;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THuCsQAAADcAAAADwAAAGRycy9kb3ducmV2LnhtbESPQYvCMBSE7wv+h/CE va1pFYtUo4i4sgcRVgXx9miebbF5KU22rf/eCMIeh5n5hlmselOJlhpXWlYQjyIQxJnVJecKzqfv rxkI55E1VpZJwYMcrJaDjwWm2nb8S+3R5yJA2KWooPC+TqV0WUEG3cjWxMG72cagD7LJpW6wC3BT yXEUJdJgyWGhwJo2BWX3459RsOuwW0/ibbu/3zaP62l6uOxjUupz2K/nIDz1/j/8bv9oBdMkgdeZ cATk8gk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bTHuCsQAAADcAAAA DwAAAAAAAAAAAAAAAACqAgAAZHJzL2Rvd25yZXYueG1sUEsFBgAAAAAEAAQA+gAAAJsDAAAAAA== ">
                        <v:line id="Line 596" o:spid="_x0000_s1129"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RQbMcAAADcAAAADwAAAGRycy9kb3ducmV2LnhtbESPT2sCMRTE74V+h/AKXopmW1r/bI0i BcGDl1pZ8fbcvG6W3bxsk6jbb98UhB6HmfkNM1/2thUX8qF2rOBplIEgLp2uuVKw/1wPpyBCRNbY OiYFPxRgubi/m2Ou3ZU/6LKLlUgQDjkqMDF2uZShNGQxjFxHnLwv5y3GJH0ltcdrgttWPmfZWFqs OS0Y7OjdUNnszlaBnG4fv/3q9NIUzeEwM0VZdMetUoOHfvUGIlIf/8O39kYreB1P4O9MOgJy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GZFBsxwAAANwAAAAPAAAAAAAA AAAAAAAAAKECAABkcnMvZG93bnJldi54bWxQSwUGAAAAAAQABAD5AAAAlQMAAAAA "/>
                        <v:line id="Line 597" o:spid="_x0000_s1130"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vEHsQAAADcAAAADwAAAGRycy9kb3ducmV2LnhtbERPy2oCMRTdC/5DuEI3RTNKK3ZqFCkI XbjxwUh3t5PrZJjJzTRJdfr3zUJweTjv5bq3rbiSD7VjBdNJBoK4dLrmSsHpuB0vQISIrLF1TAr+ KMB6NRwsMdfuxnu6HmIlUgiHHBWYGLtcylAashgmriNO3MV5izFBX0nt8ZbCbStnWTaXFmtODQY7 +jBUNodfq0Auds8/fvP90hTN+fxmirLovnZKPY36zTuISH18iO/uT63gdZ7WpjPp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3+8QexAAAANwAAAAPAAAAAAAAAAAA AAAAAKECAABkcnMvZG93bnJldi54bWxQSwUGAAAAAAQABAD5AAAAkgMAAAAA "/>
                        <v:line id="Line 598" o:spid="_x0000_s1131"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dhhcYAAADcAAAADwAAAGRycy9kb3ducmV2LnhtbESPQWsCMRSE74X+h/AKXqRmlVZ0NYoU Cj14qZYVb8/Nc7Ps5mVNUt3++6Yg9DjMzDfMct3bVlzJh9qxgvEoA0FcOl1zpeBr//48AxEissbW MSn4oQDr1ePDEnPtbvxJ112sRIJwyFGBibHLpQylIYth5Dri5J2dtxiT9JXUHm8Jbls5ybKptFhz WjDY0Zuhstl9WwVyth1e/Ob00hTN4TA3RVl0x61Sg6d+swARqY//4Xv7Qyt4nc7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i3YYXGAAAA3AAAAA8AAAAAAAAA AAAAAAAAoQIAAGRycy9kb3ducmV2LnhtbFBLBQYAAAAABAAEAPkAAACUAwAAAAA= "/>
                      </v:group>
                      <v:group id="Group 599" o:spid="_x0000_s1132" style="position:absolute;left:5320;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E1FOMMAAADcAAAADwAAAGRycy9kb3ducmV2LnhtbERPTWvCQBC9F/wPywi9 1U0UW4luQpBaepBCVRBvQ3ZMQrKzIbtN4r/vHgo9Pt73LptMKwbqXW1ZQbyIQBAXVtdcKricDy8b EM4ja2wtk4IHOcjS2dMOE21H/qbh5EsRQtglqKDyvkukdEVFBt3CdsSBu9veoA+wL6XucQzhppXL KHqVBmsODRV2tK+oaE4/RsHHiGO+it+HY3PfP27n9df1GJNSz/Mp34LwNPl/8Z/7UytYv4X5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ITUU4wwAAANwAAAAP AAAAAAAAAAAAAAAAAKoCAABkcnMvZG93bnJldi54bWxQSwUGAAAAAAQABAD6AAAAmgMAAAAA ">
                        <v:line id="Line 600" o:spid="_x0000_s1133"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xj7XscAAADcAAAADwAAAGRycy9kb3ducmV2LnhtbESPQWsCMRSE74X+h/AKvYhmLbXq1ihS EHrwUisr3p6b182ym5dtEnX775uC0OMwM98wi1VvW3EhH2rHCsajDARx6XTNlYL952Y4AxEissbW MSn4oQCr5f3dAnPtrvxBl12sRIJwyFGBibHLpQylIYth5Dri5H05bzEm6SupPV4T3LbyKctepMWa 04LBjt4Mlc3ubBXI2Xbw7den56ZoDoe5KcqiO26Venzo168gIvXxP3xrv2sFk+kY/s6kIyC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jGPtexwAAANwAAAAPAAAAAAAA AAAAAAAAAKECAABkcnMvZG93bnJldi54bWxQSwUGAAAAAAQABAD5AAAAlQMAAAAA "/>
                        <v:line id="Line 601" o:spid="_x0000_s1134"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8plKccAAADcAAAADwAAAGRycy9kb3ducmV2LnhtbESPT0vDQBTE74LfYXmCF2k3Fv/UmE0p guChl1ZJ6O2ZfWZDsm/j7trGb+8WCh6HmfkNU6wmO4gD+dA5VnA7z0AQN0533Cr4eH+dLUGEiKxx cEwKfinAqry8KDDX7shbOuxiKxKEQ44KTIxjLmVoDFkMczcSJ+/LeYsxSd9K7fGY4HaQiyx7kBY7 TgsGR3ox1PS7H6tALjc33379eddXfV0/maqpxv1Gqeuraf0MItIU/8Pn9ptWcP+4gNOZdARk+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ymUpxwAAANwAAAAPAAAAAAAA AAAAAAAAAKECAABkcnMvZG93bnJldi54bWxQSwUGAAAAAAQABAD5AAAAlQMAAAAA "/>
                        <v:line id="Line 602" o:spid="_x0000_s1135"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bAssgAAADcAAAADwAAAGRycy9kb3ducmV2LnhtbESPT0sDMRTE74LfITyhF2mzVu2ftWkp BcFDL62ypbfXzXOz7OZlTdJ2/fZGEDwOM/MbZrHqbSsu5EPtWMHDKANBXDpdc6Xg4/11OAMRIrLG 1jEp+KYAq+XtzQJz7a68o8s+ViJBOOSowMTY5VKG0pDFMHIdcfI+nbcYk/SV1B6vCW5bOc6yibRY c1ow2NHGUNnsz1aBnG3vv/z69NQUzeEwN0VZdMetUoO7fv0CIlIf/8N/7Tet4Hn6CL9n0hG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bAssgAAADcAAAADwAAAAAA AAAAAAAAAAChAgAAZHJzL2Rvd25yZXYueG1sUEsFBgAAAAAEAAQA+QAAAJYDAAAAAA== "/>
                      </v:group>
                      <v:group id="Group 603" o:spid="_x0000_s1136" style="position:absolute;left:5488;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3ZDO8YAAADcAAAADwAAAGRycy9kb3ducmV2LnhtbESPQWvCQBSE7wX/w/IE b3UTNVqiq4jY0kMoVAult0f2mQSzb0N2TeK/dwuFHoeZ+YbZ7AZTi45aV1lWEE8jEMS51RUXCr7O r88vIJxH1lhbJgV3crDbjp42mGrb8yd1J1+IAGGXooLS+yaV0uUlGXRT2xAH72Jbgz7ItpC6xT7A TS1nUbSUBisOCyU2dCgpv55uRsFbj/1+Hh+77Ho53H/Oycd3FpNSk/GwX4PwNPj/8F/7XStIVgv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3dkM7xgAAANwA AAAPAAAAAAAAAAAAAAAAAKoCAABkcnMvZG93bnJldi54bWxQSwUGAAAAAAQABAD6AAAAnQMAAAAA ">
                        <v:line id="Line 604" o:spid="_x0000_s1137"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CP9XccAAADcAAAADwAAAGRycy9kb3ducmV2LnhtbESPQWsCMRSE74X+h/AKXopmW2rVrVGk IHjwUisr3p6b182ym5dtEnX775uC0OMwM98w82VvW3EhH2rHCp5GGQji0umaKwX7z/VwCiJEZI2t Y1LwQwGWi/u7OebaXfmDLrtYiQThkKMCE2OXSxlKQxbDyHXEyfty3mJM0ldSe7wmuG3lc5a9Sos1 pwWDHb0bKpvd2SqQ0+3jt1+dXpqiORxmpiiL7rhVavDQr95AROrjf/jW3mgF48kY/s6kIyA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I/1dxwAAANwAAAAPAAAAAAAA AAAAAAAAAKECAABkcnMvZG93bnJldi54bWxQSwUGAAAAAAQABAD5AAAAlQMAAAAA "/>
                        <v:line id="Line 605" o:spid="_x0000_s1138"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1PJfsgAAADdAAAADwAAAGRycy9kb3ducmV2LnhtbESPT2sCMRTE74V+h/AKXopmq8U/W6NI QejBS21Z8fbcPDfLbl62SdTtt28KhR6HmfkNs1z3thVX8qF2rOBplIEgLp2uuVLw+bEdzkGEiKyx dUwKvinAenV/t8Rcuxu/03UfK5EgHHJUYGLscilDachiGLmOOHln5y3GJH0ltcdbgttWjrNsKi3W nBYMdvRqqGz2F6tAznePX35zem6K5nBYmKIsuuNOqcFDv3kBEamP/+G/9ptWMJlNJ/D7Jj0Bufo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1PJfsgAAADdAAAADwAAAAAA AAAAAAAAAAChAgAAZHJzL2Rvd25yZXYueG1sUEsFBgAAAAAEAAQA+QAAAJYDAAAAAA== "/>
                        <v:line id="Line 606" o:spid="_x0000_s1139"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pRCsgAAADdAAAADwAAAGRycy9kb3ducmV2LnhtbESPT2sCMRTE74V+h/AKXopma8U/W6NI QejBS21Z8fbcPDfLbl62SdTtt28KhR6HmfkNs1z3thVX8qF2rOBplIEgLp2uuVLw+bEdzkGEiKyx dUwKvinAenV/t8Rcuxu/03UfK5EgHHJUYGLscilDachiGLmOOHln5y3GJH0ltcdbgttWjrNsKi3W nBYMdvRqqGz2F6tAznePX35zmjRFczgsTFEW3XGn1OCh37yAiNTH//Bf+00reJ5NJ/D7Jj0Bufo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LpRCsgAAADdAAAADwAAAAAA AAAAAAAAAAChAgAAZHJzL2Rvd25yZXYueG1sUEsFBgAAAAAEAAQA+QAAAJYDAAAAAA== "/>
                      </v:group>
                      <v:group id="Group 607" o:spid="_x0000_s1140" style="position:absolute;left:5659;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ylklsYAAADdAAAADwAAAGRycy9kb3ducmV2LnhtbESPS4vCQBCE74L/YWhh bzrJig+io4jsLh5E8AHircm0STDTEzKzSfz3zsKCx6KqvqKW686UoqHaFZYVxKMIBHFqdcGZgsv5 ezgH4TyyxtIyKXiSg/Wq31tiom3LR2pOPhMBwi5BBbn3VSKlS3My6Ea2Ig7e3dYGfZB1JnWNbYCb Un5G0VQaLDgs5FjRNqf0cfo1Cn5abDfj+KvZP+7b5+08OVz3MSn1Meg2CxCeOv8O/7d3WsF4Np3A 35vwBOTq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zKWSWxgAAAN0A AAAPAAAAAAAAAAAAAAAAAKoCAABkcnMvZG93bnJldi54bWxQSwUGAAAAAAQABAD6AAAAnQMAAAAA ">
                        <v:line id="Line 608" o:spid="_x0000_s1141"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yRq5sgAAADdAAAADwAAAGRycy9kb3ducmV2LnhtbESPT2sCMRTE7wW/Q3iCl1Kz/cPWbo0i BcGDl2pZ6e1187pZdvOyTaJuv31TEDwOM/MbZr4cbCdO5EPjWMH9NANBXDndcK3gY7++m4EIEVlj 55gU/FKA5WJ0M8dCuzO/02kXa5EgHApUYGLsCylDZchimLqeOHnfzluMSfpaao/nBLedfMiyXFps OC0Y7OnNUNXujlaBnG1vf/zq66kt28PhxZRV2X9ulZqMh9UriEhDvIYv7Y1W8Pic5/D/Jj0Bufg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yRq5sgAAADdAAAADwAAAAAA AAAAAAAAAAChAgAAZHJzL2Rvd25yZXYueG1sUEsFBgAAAAAEAAQA+QAAAJYDAAAAAA== "/>
                        <v:line id="Line 609" o:spid="_x0000_s1142"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GjPfcgAAADdAAAADwAAAGRycy9kb3ducmV2LnhtbESPT2sCMRTE74V+h/AKvZSarRX/bI0i guDBi7as9PbcvG6W3bxsk1S3394IhR6HmfkNM1/2thVn8qF2rOBlkIEgLp2uuVLw8b55noIIEVlj 65gU/FKA5eL+bo65dhfe0/kQK5EgHHJUYGLscilDachiGLiOOHlfzluMSfpKao+XBLetHGbZWFqs OS0Y7GhtqGwOP1aBnO6evv3qNGqK5nicmaIsus+dUo8P/eoNRKQ+/of/2lut4HUynsDtTXoCcnE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GjPfcgAAADdAAAADwAAAAAA AAAAAAAAAAChAgAAZHJzL2Rvd25yZXYueG1sUEsFBgAAAAAEAAQA+QAAAJYDAAAAAA== "/>
                        <v:line id="Line 610" o:spid="_x0000_s1143"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fdbD8UAAADdAAAADwAAAGRycy9kb3ducmV2LnhtbERPz2vCMBS+C/4P4Qm7yEyd4lxnFBkM dvAyHZXd3pq3prR5qUmm9b9fDoLHj+/3atPbVpzJh9qxgukkA0FcOl1zpeDr8P64BBEissbWMSm4 UoDNejhYYa7dhT/pvI+VSCEcclRgYuxyKUNpyGKYuI44cb/OW4wJ+kpqj5cUblv5lGULabHm1GCw ozdDZbP/swrkcjc++e3PvCma4/HFFGXRfe+Uehj121cQkfp4F9/cH1rB7HmR5qY36QnI9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fdbD8UAAADdAAAADwAAAAAAAAAA AAAAAAChAgAAZHJzL2Rvd25yZXYueG1sUEsFBgAAAAAEAAQA+QAAAJMDAAAAAA== "/>
                      </v:group>
                    </v:group>
                    <v:line id="Line 611" o:spid="_x0000_s1144" style="position:absolute;visibility:visible;mso-wrap-style:square" from="4376,13469" to="5816,134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COa8gAAADdAAAADwAAAGRycy9kb3ducmV2LnhtbESPQWvCQBSE74X+h+UVvNVNK6Q1uopY BO2hqBX0+Mw+k9Ts27C7TdJ/3y0UPA4z8w0znfemFi05X1lW8DRMQBDnVldcKDh8rh5fQfiArLG2 TAp+yMN8dn83xUzbjnfU7kMhIoR9hgrKEJpMSp+XZNAPbUMcvYt1BkOUrpDaYRfhppbPSZJKgxXH hRIbWpaUX/ffRsHHaJu2i837uj9u0nP+tjufvjqn1OChX0xABOrDLfzfXmsFo5d0DH9v4hOQs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lCOa8gAAADdAAAADwAAAAAA AAAAAAAAAAChAgAAZHJzL2Rvd25yZXYueG1sUEsFBgAAAAAEAAQA+QAAAJYDAAAAAA== "/>
                  </v:group>
                  <v:group id="Group 612" o:spid="_x0000_s1145" style="position:absolute;left:8291;top:13319;width:900;height:180;rotation:180" coordorigin="4376,13319" coordsize="149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O63xcEAAADdAAAADwAAAGRycy9kb3ducmV2LnhtbERPy4rCMBTdD/gP4Qru xlQdH1SjiCB2NTAquL0016ba3JQkav37yWJglofzXm0624gn+VA7VjAaZiCIS6drrhScT/vPBYgQ kTU2jknBmwJs1r2PFebavfiHnsdYiRTCIUcFJsY2lzKUhiyGoWuJE3d13mJM0FdSe3ylcNvIcZbN pMWaU4PBlnaGyvvxYRXorzA5U1Fs/fj7dprW04OprhelBv1uuwQRqYv/4j93oRVM5vO0P71JT0Cu fw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IO63xcEAAADdAAAADwAA AAAAAAAAAAAAAACqAgAAZHJzL2Rvd25yZXYueG1sUEsFBgAAAAAEAAQA+gAAAJgDAAAAAA== ">
                    <v:group id="Group 613" o:spid="_x0000_s1146" style="position:absolute;left:4421;top:13319;width:1447;height:125" coordorigin="4439,7380" coordsize="144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cv0SMcAAADdAAAADwAAAGRycy9kb3ducmV2LnhtbESPQWvCQBSE7wX/w/IK 3ppNlDaSZhWRKh5CoSqU3h7ZZxLMvg3ZbRL/fbdQ6HGYmW+YfDOZVgzUu8aygiSKQRCXVjdcKbic 908rEM4ja2wtk4I7OdisZw85ZtqO/EHDyVciQNhlqKD2vsukdGVNBl1kO+LgXW1v0AfZV1L3OAa4 aeUijl+kwYbDQo0d7Woqb6dvo+Aw4rhdJm9Dcbvu7l/n5/fPIiGl5o/T9hWEp8n/h//aR61gmaYJ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Ccv0SMcAAADd AAAADwAAAAAAAAAAAAAAAACqAgAAZHJzL2Rvd25yZXYueG1sUEsFBgAAAAAEAAQA+gAAAJ4DAAAA AA== ">
                      <v:group id="Group 614" o:spid="_x0000_s1147" style="position:absolute;left:4439;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lqP8YAAADdAAAADwAAAGRycy9kb3ducmV2LnhtbESPT4vCMBTE78J+h/AW 9qZpFXWpRhFxlz2I4B9YvD2aZ1tsXkoT2/rtjSB4HGbmN8x82ZlSNFS7wrKCeBCBIE6tLjhTcDr+ 9L9BOI+ssbRMCu7kYLn46M0x0bblPTUHn4kAYZeggtz7KpHSpTkZdANbEQfvYmuDPsg6k7rGNsBN KYdRNJEGCw4LOVa0zim9Hm5GwW+L7WoUb5rt9bK+n4/j3f82JqW+PrvVDISnzr/Dr/afVjCaTofw fBOegFw8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5GWo/xgAAAN0A AAAPAAAAAAAAAAAAAAAAAKoCAABkcnMvZG93bnJldi54bWxQSwUGAAAAAAQABAD6AAAAnQMAAAAA ">
                        <v:line id="Line 615" o:spid="_x0000_s1148"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opfo8gAAADdAAAADwAAAGRycy9kb3ducmV2LnhtbESPT2sCMRTE74V+h/AKvRTNVot/tkYR QfDgpVZWvD03r5tlNy/bJNXtt28KhR6HmfkNs1j1thVX8qF2rOB5mIEgLp2uuVJwfN8OZiBCRNbY OiYF3xRgtby/W2Cu3Y3f6HqIlUgQDjkqMDF2uZShNGQxDF1HnLwP5y3GJH0ltcdbgttWjrJsIi3W nBYMdrQxVDaHL6tAzvZPn359eWmK5nSam6IsuvNeqceHfv0KIlIf/8N/7Z1WMJ5Ox/D7Jj0Bufw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opfo8gAAADdAAAADwAAAAAA AAAAAAAAAAChAgAAZHJzL2Rvd25yZXYueG1sUEsFBgAAAAAEAAQA+QAAAJYDAAAAAA== "/>
                        <v:line id="Line 616" o:spid="_x0000_s1149"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PH18gAAADdAAAADwAAAGRycy9kb3ducmV2LnhtbESPQWsCMRSE74X+h/AKvUjN1krVrVFE EDx40ZaV3p6b182ym5dtkur23xuh0OMwM98w82VvW3EmH2rHCp6HGQji0umaKwUf75unKYgQkTW2 jknBLwVYLu7v5phrd+E9nQ+xEgnCIUcFJsYulzKUhiyGoeuIk/flvMWYpK+k9nhJcNvKUZa9Sos1 pwWDHa0Nlc3hxyqQ093g269O46ZojseZKcqi+9wp9fjQr95AROrjf/ivvdUKXiaTMdzepCcgF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WPH18gAAADdAAAADwAAAAAA AAAAAAAAAAChAgAAZHJzL2Rvd25yZXYueG1sUEsFBgAAAAAEAAQA+QAAAJYDAAAAAA== "/>
                        <v:line id="Line 617" o:spid="_x0000_s1150"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9iTMkAAADdAAAADwAAAGRycy9kb3ducmV2LnhtbESPT0sDMRTE74LfITyhF2mzVu2fbdNS BMFDL9aypbfXzetm2c3LmsR2/fZGEDwOM/MbZrnubSsu5EPtWMHDKANBXDpdc6Vg//E6nIEIEVlj 65gUfFOA9er2Zom5dld+p8suViJBOOSowMTY5VKG0pDFMHIdcfLOzluMSfpKao/XBLetHGfZRFqs OS0Y7OjFUNnsvqwCOdvef/rN6akpmsNhboqy6I5bpQZ3/WYBIlIf/8N/7Tet4HE6fYbfN+kJyNU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YvYkzJAAAA3QAAAA8AAAAA AAAAAAAAAAAAoQIAAGRycy9kb3ducmV2LnhtbFBLBQYAAAAABAAEAPkAAACXAwAAAAA= "/>
                      </v:group>
                      <v:group id="Group 618" o:spid="_x0000_s1151" style="position:absolute;left:4621;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raMHsMAAADcAAAADwAAAGRycy9kb3ducmV2LnhtbERPTWvCQBC9F/wPywi9 1U3UFoluQpBaepBCVRBvQ3ZMQrKzIbtN4r/vHgo9Pt73LptMKwbqXW1ZQbyIQBAXVtdcKricDy8b EM4ja2wtk4IHOcjS2dMOE21H/qbh5EsRQtglqKDyvkukdEVFBt3CdsSBu9veoA+wL6XucQzhppXL KHqTBmsODRV2tK+oaE4/RsHHiGO+it+HY3PfP27n16/rMSalnudTvgXhafL/4j/3p1awXoe1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OtowewwAAANwAAAAP AAAAAAAAAAAAAAAAAKoCAABkcnMvZG93bnJldi54bWxQSwUGAAAAAAQABAD6AAAAmgMAAAAA ">
                        <v:line id="Line 619" o:spid="_x0000_s1152"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MyeMYAAADcAAAADwAAAGRycy9kb3ducmV2LnhtbESPQWsCMRSE70L/Q3gFL1KzLUvR1ShS KPTgRSsrvT03r5tlNy/bJNX135tCweMwM98wy/VgO3EmHxrHCp6nGQjiyumGawWHz/enGYgQkTV2 jknBlQKsVw+jJRbaXXhH532sRYJwKFCBibEvpAyVIYth6nri5H07bzEm6WupPV4S3HbyJctepcWG 04LBnt4MVe3+1yqQs+3kx29OeVu2x+PclFXZf22VGj8OmwWISEO8h//bH1pBns/h70w6AnJ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XjMnjGAAAA3AAAAA8AAAAAAAAA AAAAAAAAoQIAAGRycy9kb3ducmV2LnhtbFBLBQYAAAAABAAEAPkAAACUAwAAAAA= "/>
                        <v:line id="Line 620" o:spid="_x0000_s1153"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ANOMMAAADcAAAADwAAAGRycy9kb3ducmV2LnhtbERPz2vCMBS+C/4P4Qm7jJk6nLhqFBGE HbxMpbLbW/NsSpuXmmTa/ffLYeDx4/u9XPe2FTfyoXasYDLOQBCXTtdcKTgddy9zECEia2wdk4Jf CrBeDQdLzLW78yfdDrESKYRDjgpMjF0uZSgNWQxj1xEn7uK8xZigr6T2eE/htpWvWTaTFmtODQY7 2hoqm8OPVSDn++er33xPm6I5n99NURbd116pp1G/WYCI1MeH+N/9oRVM39L8dCYdAbn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EADTjDAAAA3AAAAA8AAAAAAAAAAAAA AAAAoQIAAGRycy9kb3ducmV2LnhtbFBLBQYAAAAABAAEAPkAAACRAwAAAAA= "/>
                        <v:line id="Line 621" o:spid="_x0000_s1154"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kyoo8YAAADcAAAADwAAAGRycy9kb3ducmV2LnhtbESPQWsCMRSE74X+h/AKXqRmLbbo1ihS KHjwopaV3p6b182ym5dtEnX996Yg9DjMzDfMfNnbVpzJh9qxgvEoA0FcOl1zpeBr//k8BREissbW MSm4UoDl4vFhjrl2F97SeRcrkSAcclRgYuxyKUNpyGIYuY44eT/OW4xJ+kpqj5cEt618ybI3abHm tGCwow9DZbM7WQVyuhn++tVx0hTN4TAzRVl03xulBk/96h1EpD7+h+/ttVYweR3D35l0BOTi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5MqKPGAAAA3AAAAA8AAAAAAAAA AAAAAAAAoQIAAGRycy9kb3ducmV2LnhtbFBLBQYAAAAABAAEAPkAAACUAwAAAAA= "/>
                      </v:group>
                      <v:group id="Group 622" o:spid="_x0000_s1155" style="position:absolute;left:4795;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octKcYAAADcAAAADwAAAGRycy9kb3ducmV2LnhtbESPQWvCQBSE7wX/w/KE 3ppNbFMkZhURKx5CoSqU3h7ZZxLMvg3ZbRL/fbdQ6HGYmW+YfDOZVgzUu8aygiSKQRCXVjdcKbic 356WIJxH1thaJgV3crBZzx5yzLQd+YOGk69EgLDLUEHtfZdJ6cqaDLrIdsTBu9reoA+yr6TucQxw 08pFHL9Kgw2HhRo72tVU3k7fRsFhxHH7nOyH4nbd3b/O6ftnkZBSj/NpuwLhafL/4b/2USt4SR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qhy0pxgAAANwA AAAPAAAAAAAAAAAAAAAAAKoCAABkcnMvZG93bnJldi54bWxQSwUGAAAAAAQABAD6AAAAnQMAAAAA ">
                        <v:line id="Line 623" o:spid="_x0000_s1156"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KTT8cAAADcAAAADwAAAGRycy9kb3ducmV2LnhtbESPQWsCMRSE74X+h/AKXopm21rRrVGk IHjwUisr3p6b182ym5dtEnX775uC0OMwM98w82VvW3EhH2rHCp5GGQji0umaKwX7z/VwCiJEZI2t Y1LwQwGWi/u7OebaXfmDLrtYiQThkKMCE2OXSxlKQxbDyHXEyfty3mJM0ldSe7wmuG3lc5ZNpMWa 04LBjt4Nlc3ubBXI6fbx269O46ZoDoeZKcqiO26VGjz0qzcQkfr4H761N1rB+PUF/s6kIyA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B0pNPxwAAANwAAAAPAAAAAAAA AAAAAAAAAKECAABkcnMvZG93bnJldi54bWxQSwUGAAAAAAQABAD5AAAAlQMAAAAA "/>
                        <v:line id="Line 624" o:spid="_x0000_s1157"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jsLO8cAAADcAAAADwAAAGRycy9kb3ducmV2LnhtbESPzWrDMBCE74W+g9hCL6GRW9ySOlFC KBRyyCU/OPS2sbaWsbVyJTVx3j4qBHocZuYbZrYYbCdO5EPjWMHzOANBXDndcK1gv/t8moAIEVlj 55gUXCjAYn5/N8NCuzNv6LSNtUgQDgUqMDH2hZShMmQxjF1PnLxv5y3GJH0ttcdzgttOvmTZm7TY cFow2NOHoard/loFcrIe/fjlMW/L9nB4N2VV9l9rpR4fhuUURKQh/odv7ZVWkL/m8HcmHQE5v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OOws7xwAAANwAAAAPAAAAAAAA AAAAAAAAAKECAABkcnMvZG93bnJldi54bWxQSwUGAAAAAAQABAD5AAAAlQMAAAAA "/>
                        <v:line id="Line 625" o:spid="_x0000_s1158"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euoMYAAADcAAAADwAAAGRycy9kb3ducmV2LnhtbESPQWsCMRSE7wX/Q3iCl1KzFRXdGkUK BQ9eqrLS23Pzull287JNom7/fVMo9DjMzDfMatPbVtzIh9qxgudxBoK4dLrmSsHp+Pa0ABEissbW MSn4pgCb9eBhhbl2d36n2yFWIkE45KjAxNjlUobSkMUwdh1x8j6dtxiT9JXUHu8Jbls5ybK5tFhz WjDY0auhsjlcrQK52D9++e1l2hTN+bw0RVl0H3ulRsN++wIiUh//w3/tnVYwnc3g90w6AnL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F3rqDGAAAA3AAAAA8AAAAAAAAA AAAAAAAAoQIAAGRycy9kb3ducmV2LnhtbFBLBQYAAAAABAAEAPkAAACUAwAAAAA= "/>
                      </v:group>
                      <v:group id="Group 626" o:spid="_x0000_s1159" style="position:absolute;left:4963;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bwrKsYAAADcAAAADwAAAGRycy9kb3ducmV2LnhtbESPT2vCQBTE7wW/w/KE 3uomWkWiq4jU0kMoNBFKb4/sMwlm34bsNn++fbdQ6HGYmd8w++NoGtFT52rLCuJFBIK4sLrmUsE1 vzxtQTiPrLGxTAomcnA8zB72mGg78Af1mS9FgLBLUEHlfZtI6YqKDLqFbYmDd7OdQR9kV0rd4RDg ppHLKNpIgzWHhQpbOldU3LNvo+B1wOG0il/69H47T1/5+v0zjUmpx/l42oHwNPr/8F/7TSt4Xm/g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VvCsqxgAAANwA AAAPAAAAAAAAAAAAAAAAAKoCAABkcnMvZG93bnJldi54bWxQSwUGAAAAAAQABAD6AAAAnQMAAAAA ">
                        <v:line id="Line 627" o:spid="_x0000_s1160"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mVTMcAAADcAAAADwAAAGRycy9kb3ducmV2LnhtbESPQUvDQBSE70L/w/IKXqTdKLHW2G0p guAhF1tJ6e2ZfWZDsm/j7trGf+8KBY/DzHzDrDaj7cWJfGgdK7idZyCIa6dbbhS8719mSxAhImvs HZOCHwqwWU+uVlhod+Y3Ou1iIxKEQ4EKTIxDIWWoDVkMczcQJ+/TeYsxSd9I7fGc4LaXd1m2kBZb TgsGB3o2VHe7b6tALsubL7/9yLuqOxweTVVXw7FU6no6bp9ARBrjf/jSftUK8vsH+DuTjoBc/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6ZVMxwAAANwAAAAPAAAAAAAA AAAAAAAAAKECAABkcnMvZG93bnJldi54bWxQSwUGAAAAAAQABAD5AAAAlQMAAAAA "/>
                        <v:line id="Line 628" o:spid="_x0000_s1161"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3YBPsMAAADcAAAADwAAAGRycy9kb3ducmV2LnhtbERPz2vCMBS+C/4P4Qm7jJk6nLhqFBGE HbxMpbLbW/NsSpuXmmTa/ffLYeDx4/u9XPe2FTfyoXasYDLOQBCXTtdcKTgddy9zECEia2wdk4Jf CrBeDQdLzLW78yfdDrESKYRDjgpMjF0uZSgNWQxj1xEn7uK8xZigr6T2eE/htpWvWTaTFmtODQY7 2hoqm8OPVSDn++er33xPm6I5n99NURbd116pp1G/WYCI1MeH+N/9oRVM39LadCYdAbn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92AT7DAAAA3AAAAA8AAAAAAAAAAAAA AAAAoQIAAGRycy9kb3ducmV2LnhtbFBLBQYAAAAABAAEAPkAAACRAwAAAAA= "/>
                        <v:line id="Line 629" o:spid="_x0000_s1162"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DqkpcYAAADcAAAADwAAAGRycy9kb3ducmV2LnhtbESPQWsCMRSE74X+h/AKXqRmW2zR1Sgi FDx4qZaV3p6b182ym5c1ibr++6Yg9DjMzDfMfNnbVlzIh9qxgpdRBoK4dLrmSsHX/uN5AiJEZI2t Y1JwowDLxePDHHPtrvxJl12sRIJwyFGBibHLpQylIYth5Dri5P04bzEm6SupPV4T3LbyNcvepcWa 04LBjtaGymZ3tgrkZDs8+dVx3BTN4TA1RVl031ulBk/9agYiUh//w/f2RisYv03h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A6pKXGAAAA3AAAAA8AAAAAAAAA AAAAAAAAoQIAAGRycy9kb3ducmV2LnhtbFBLBQYAAAAABAAEAPkAAACUAwAAAAA= "/>
                      </v:group>
                      <v:group id="Group 630" o:spid="_x0000_s1163" style="position:absolute;left:5140;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ceMIAAADcAAAADwAAAGRycy9kb3ducmV2LnhtbERPy4rCMBTdC/MP4Q64 07SjlqEaRWRGXIjgAwZ3l+baFpub0mTa+vdmIbg8nPdi1ZtKtNS40rKCeByBIM6sLjlXcDn/jr5B OI+ssbJMCh7kYLX8GCww1bbjI7Unn4sQwi5FBYX3dSqlywoy6Ma2Jg7czTYGfYBNLnWDXQg3lfyK okQaLDk0FFjTpqDsfvo3CrYddutJ/NPu77fN43qeHf72MSk1/OzXcxCeev8Wv9w7rWCahPnhTDgC cvk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t13HjCAAAA3AAAAA8A AAAAAAAAAAAAAAAAqgIAAGRycy9kb3ducmV2LnhtbFBLBQYAAAAABAAEAPoAAACZAwAAAAA= ">
                        <v:line id="Line 631" o:spid="_x0000_s1164"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BiHsYAAADcAAAADwAAAGRycy9kb3ducmV2LnhtbESPQWsCMRSE74X+h/CEXopmLSK6GkUE oQcv1bLS23Pz3Cy7edkmqW7/fVMQPA4z8w2zXPe2FVfyoXasYDzKQBCXTtdcKfg87oYzECEia2wd k4JfCrBePT8tMdfuxh90PcRKJAiHHBWYGLtcylAashhGriNO3sV5izFJX0nt8ZbgtpVvWTaVFmtO CwY72hoqm8OPVSBn+9dvvzlPmqI5neamKIvua6/Uy6DfLEBE6uMjfG+/awWT6Rj+z6QjIF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AgYh7GAAAA3AAAAA8AAAAAAAAA AAAAAAAAoQIAAGRycy9kb3ducmV2LnhtbFBLBQYAAAAABAAEAPkAAACUAwAAAAA= "/>
                        <v:line id="Line 632" o:spid="_x0000_s1165"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L8acYAAADcAAAADwAAAGRycy9kb3ducmV2LnhtbESPQWsCMRSE70L/Q3iFXqRmKyJ2NYoU Cj140ZZdentuXjfLbl62SarrvzdCweMwM98wq81gO3EiHxrHCl4mGQjiyumGawVfn+/PCxAhImvs HJOCCwXYrB9GK8y1O/OeTodYiwThkKMCE2OfSxkqQxbDxPXEyftx3mJM0tdSezwnuO3kNMvm0mLD acFgT2+GqvbwZxXIxW7867fHWVu0Zflqiqrov3dKPT0O2yWISEO8h//bH1rBbD6F25l0BOT6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Dy/GnGAAAA3AAAAA8AAAAAAAAA AAAAAAAAoQIAAGRycy9kb3ducmV2LnhtbFBLBQYAAAAABAAEAPkAAACUAwAAAAA= "/>
                        <v:line id="Line 633" o:spid="_x0000_s1166"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75Z8sYAAADcAAAADwAAAGRycy9kb3ducmV2LnhtbESPQWsCMRSE70L/Q3iFXkrNtorY1ShS KHjwopaV3p6b182ym5dtkur6741Q8DjMzDfMfNnbVpzIh9qxgtdhBoK4dLrmSsHX/vNlCiJEZI2t Y1JwoQDLxcNgjrl2Z97SaRcrkSAcclRgYuxyKUNpyGIYuo44eT/OW4xJ+kpqj+cEt618y7KJtFhz WjDY0Yehstn9WQVyunn+9avjuCmaw+HdFGXRfW+UenrsVzMQkfp4D/+311rBeDKC25l0BOTi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WfLGAAAA3AAAAA8AAAAAAAAA AAAAAAAAoQIAAGRycy9kb3ducmV2LnhtbFBLBQYAAAAABAAEAPkAAACUAwAAAAA= "/>
                      </v:group>
                      <v:group id="Group 634" o:spid="_x0000_s1167" style="position:absolute;left:5320;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iJsPMYAAADdAAAADwAAAGRycy9kb3ducmV2LnhtbESPS4vCQBCE7wv+h6GF va2TrPggOorIuniQBR8g3ppMmwQzPSEzJvHfO8KCx6KqvqLmy86UoqHaFZYVxIMIBHFqdcGZgtNx 8zUF4TyyxtIyKXiQg+Wi9zHHRNuW99QcfCYChF2CCnLvq0RKl+Zk0A1sRRy8q60N+iDrTOoa2wA3 pfyOorE0WHBYyLGidU7p7XA3Cn5bbFfD+KfZ3a7rx+U4+jvvYlLqs9+tZiA8df4d/m9vtYLhZDKG 15vwBOTiC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GImw8xgAAAN0A AAAPAAAAAAAAAAAAAAAAAKoCAABkcnMvZG93bnJldi54bWxQSwUGAAAAAAQABAD6AAAAnQMAAAAA ">
                        <v:line id="Line 635" o:spid="_x0000_s1168"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bFZoMgAAADdAAAADwAAAGRycy9kb3ducmV2LnhtbESPQUsDMRSE74L/ITyhl2Kz1uLWtWkp QsFDL62yxdtz89wsu3lZk7Rd/70pFDwOM/MNs1gNthMn8qFxrOBhkoEgrpxuuFbw8b65n4MIEVlj 55gU/FKA1fL2ZoGFdmfe0Wkfa5EgHApUYGLsCylDZchimLieOHnfzluMSfpaao/nBLednGbZk7TY cFow2NOroardH60COd+Of/z6a9aW7eHwbMqq7D+3So3uhvULiEhD/A9f229awWOe53B5k56AXP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bFZoMgAAADdAAAADwAAAAAA AAAAAAAAAAChAgAAZHJzL2Rvd25yZXYueG1sUEsFBgAAAAAEAAQA+QAAAJYDAAAAAA== "/>
                        <v:line id="Line 636" o:spid="_x0000_s1169"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C7N0sUAAADdAAAADwAAAGRycy9kb3ducmV2LnhtbERPz2vCMBS+C/4P4Qm7yEydMl1nFBkM dvAyHZXd3pq3prR5qUmm9b9fDoLHj+/3atPbVpzJh9qxgukkA0FcOl1zpeDr8P64BBEissbWMSm4 UoDNejhYYa7dhT/pvI+VSCEcclRgYuxyKUNpyGKYuI44cb/OW4wJ+kpqj5cUblv5lGXP0mLNqcFg R2+Gymb/ZxXI5W588tufeVM0x+OLKcqi+94p9TDqt68gIvXxLr65P7SC2WKR5qY36QnI9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C7N0sUAAADdAAAADwAAAAAAAAAA AAAAAAChAgAAZHJzL2Rvd25yZXYueG1sUEsFBgAAAAAEAAQA+QAAAJMDAAAAAA== "/>
                        <v:line id="Line 637" o:spid="_x0000_s1170"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FAwsMAAADcAAAADwAAAGRycy9kb3ducmV2LnhtbERPz2vCMBS+D/wfwhN2GZpOhmg1igwE D17mRmW3Z/NsSpuXmkTt/ntzEHb8+H4v171txY18qB0reB9nIIhLp2uuFPx8b0czECEia2wdk4I/ CrBeDV6WmGt35y+6HWIlUgiHHBWYGLtcylAashjGriNO3Nl5izFBX0nt8Z7CbSsnWTaVFmtODQY7 +jRUNoerVSBn+7eL35w+mqI5HuemKIvud6/U67DfLEBE6uO/+OneaQXTLK1NZ9IRkKsH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EBQMLDAAAA3AAAAA8AAAAAAAAAAAAA AAAAoQIAAGRycy9kb3ducmV2LnhtbFBLBQYAAAAABAAEAPkAAACRAwAAAAA= "/>
                      </v:group>
                      <v:group id="Group 638" o:spid="_x0000_s1171" style="position:absolute;left:5488;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lT+pMYAAADcAAAADwAAAGRycy9kb3ducmV2LnhtbESPT2vCQBTE74V+h+UV ejObtCg1ZhWRtvQQBLUg3h7ZZxLMvg3Zbf58e7dQ6HGYmd8w2WY0jeipc7VlBUkUgyAurK65VPB9 +pi9gXAeWWNjmRRM5GCzfnzIMNV24AP1R1+KAGGXooLK+zaV0hUVGXSRbYmDd7WdQR9kV0rd4RDg ppEvcbyQBmsOCxW2tKuouB1/jILPAYfta/Le57frbrqc5vtznpBSz0/jdgXC0+j/w3/tL61gES/h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aVP6kxgAAANwA AAAPAAAAAAAAAAAAAAAAAKoCAABkcnMvZG93bnJldi54bWxQSwUGAAAAAAQABAD6AAAAnQMAAAAA ">
                        <v:line id="Line 639" o:spid="_x0000_s1172"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7aGcMAAADcAAAADwAAAGRycy9kb3ducmV2LnhtbERPy2oCMRTdF/yHcIVuSs1YRHRqFBGE Ltz4YMTd7eR2MszkZkyiTv++WRRcHs57septK+7kQ+1YwXiUgSAuna65UnA6bt9nIEJE1tg6JgW/ FGC1HLwsMNfuwXu6H2IlUgiHHBWYGLtcylAashhGriNO3I/zFmOCvpLa4yOF21Z+ZNlUWqw5NRjs aGOobA43q0DOdm9Xv/6eNEVzPs9NURbdZafU67Bff4KI1Men+N/9pRVMx2l+OpOOgF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qu2hnDAAAA3AAAAA8AAAAAAAAAAAAA AAAAoQIAAGRycy9kb3ducmV2LnhtbFBLBQYAAAAABAAEAPkAAACRAwAAAAA= "/>
                        <v:line id="Line 640" o:spid="_x0000_s1173"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J/gsYAAADcAAAADwAAAGRycy9kb3ducmV2LnhtbESPQWsCMRSE74L/ITyhF9HsliJ2NYoU Cj14qZaV3p6b52bZzcs2SXX775uC0OMwM98w6+1gO3ElHxrHCvJ5BoK4crrhWsHH8XW2BBEissbO MSn4oQDbzXi0xkK7G7/T9RBrkSAcClRgYuwLKUNlyGKYu544eRfnLcYkfS21x1uC204+ZtlCWmw4 LRjs6cVQ1R6+rQK53E+//O781Jbt6fRsyqrsP/dKPUyG3QpEpCH+h+/tN61gkefwdyYdAbn5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Xif4LGAAAA3AAAAA8AAAAAAAAA AAAAAAAAoQIAAGRycy9kb3ducmV2LnhtbFBLBQYAAAAABAAEAPkAAACUAwAAAAA= "/>
                        <v:line id="Line 641" o:spid="_x0000_s1174"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TDh9cYAAADcAAAADwAAAGRycy9kb3ducmV2LnhtbESPQWsCMRSE74X+h/AEL0WzShFdjSKF Qg9eqmWlt+fmuVl287JNUl3/fVMQPA4z8w2z2vS2FRfyoXasYDLOQBCXTtdcKfg6vI/mIEJE1tg6 JgU3CrBZPz+tMNfuyp902cdKJAiHHBWYGLtcylAashjGriNO3tl5izFJX0nt8ZrgtpXTLJtJizWn BYMdvRkqm/2vVSDnu5cfvz29NkVzPC5MURbd906p4aDfLkFE6uMjfG9/aAWzyRT+z6QjIN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Uw4fXGAAAA3AAAAA8AAAAAAAAA AAAAAAAAoQIAAGRycy9kb3ducmV2LnhtbFBLBQYAAAAABAAEAPkAAACUAwAAAAA= "/>
                      </v:group>
                      <v:group id="Group 642" o:spid="_x0000_s1175" style="position:absolute;left:5659;top:7380;width:227;height:125" coordorigin="4381,5700"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Vfk8YAAADcAAAADwAAAGRycy9kb3ducmV2LnhtbESPzWrDMBCE74G+g9hC b4nsmoTgRgnBtKUHU4hTKL0t1sY2sVbGUv3z9lWgkOMwM98wu8NkWjFQ7xrLCuJVBIK4tLrhSsHX +W25BeE8ssbWMimYycFh/7DYYartyCcaCl+JAGGXooLa+y6V0pU1GXQr2xEH72J7gz7IvpK6xzHA TSufo2gjDTYcFmrsKKupvBa/RsH7iOMxiV+H/HrJ5p/z+vM7j0mpp8fp+ALC0+Tv4f/2h1awiRO4 nQlHQO7/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ZV+TxgAAANwA AAAPAAAAAAAAAAAAAAAAAKoCAABkcnMvZG93bnJldi54bWxQSwUGAAAAAAQABAD6AAAAnQMAAAAA ">
                        <v:line id="Line 643" o:spid="_x0000_s1176" style="position:absolute;flip:x;visibility:visible;mso-wrap-style:square" from="4381,5700" to="4494,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XcGsYAAADcAAAADwAAAGRycy9kb3ducmV2LnhtbESPQWsCMRSE74X+h/CEXopmLSK6GkUE oQcv1bLS23Pz3Cy7edkmqW7/fVMQPA4z8w2zXPe2FVfyoXasYDzKQBCXTtdcKfg87oYzECEia2wd k4JfCrBePT8tMdfuxh90PcRKJAiHHBWYGLtcylAashhGriNO3sV5izFJX0nt8ZbgtpVvWTaVFmtO CwY72hoqm8OPVSBn+9dvvzlPmqI5neamKIvua6/Uy6DfLEBE6uMjfG+/awXT8QT+z6QjIF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WV3BrGAAAA3AAAAA8AAAAAAAAA AAAAAAAAoQIAAGRycy9kb3ducmV2LnhtbFBLBQYAAAAABAAEAPkAAACUAwAAAAA= "/>
                        <v:line id="Line 644" o:spid="_x0000_s1177" style="position:absolute;flip:x;visibility:visible;mso-wrap-style:square" from="4438,5700" to="4551,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l5gcYAAADcAAAADwAAAGRycy9kb3ducmV2LnhtbESPQWsCMRSE70L/Q3iFXopmLa3Y1Sgi CB68VGWlt+fmdbPs5mWbRN3++6ZQ8DjMzDfMfNnbVlzJh9qxgvEoA0FcOl1zpeB42AynIEJE1tg6 JgU/FGC5eBjMMdfuxh903cdKJAiHHBWYGLtcylAashhGriNO3pfzFmOSvpLa4y3BbStfsmwiLdac Fgx2tDZUNvuLVSCnu+dvvzq/NkVzOr2boiy6z51ST4/9agYiUh/v4f/2ViuYjN/g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rZeYHGAAAA3AAAAA8AAAAAAAAA AAAAAAAAoQIAAGRycy9kb3ducmV2LnhtbFBLBQYAAAAABAAEAPkAAACUAwAAAAA= "/>
                        <v:line id="Line 645" o:spid="_x0000_s1178" style="position:absolute;flip:x;visibility:visible;mso-wrap-style:square" from="4495,5700" to="4608,5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gvn9sYAAADcAAAADwAAAGRycy9kb3ducmV2LnhtbESPQWsCMRSE70L/Q3gFL6JZiyx2axQp FHrwoi0rvT03r5tlNy/bJNX13xuh0OMwM98wq81gO3EmHxrHCuazDARx5XTDtYLPj7fpEkSIyBo7 x6TgSgE264fRCgvtLryn8yHWIkE4FKjAxNgXUobKkMUwcz1x8r6dtxiT9LXUHi8Jbjv5lGW5tNhw WjDY06uhqj38WgVyuZv8+O1p0Zbt8fhsyqrsv3ZKjR+H7QuISEP8D/+137WCfJ7D/Uw6AnJ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oL5/bGAAAA3AAAAA8AAAAAAAAA AAAAAAAAoQIAAGRycy9kb3ducmV2LnhtbFBLBQYAAAAABAAEAPkAAACUAwAAAAA= "/>
                      </v:group>
                    </v:group>
                    <v:line id="Line 646" o:spid="_x0000_s1179" style="position:absolute;visibility:visible;mso-wrap-style:square" from="4376,13469" to="5816,134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GPDEsYAAADcAAAADwAAAGRycy9kb3ducmV2LnhtbESPQWvCQBSE7wX/w/IKvdWNFlJJXUVa BPUg1Rba4zP7mqRm34bdNYn/3hUEj8PMfMNM572pRUvOV5YVjIYJCOLc6ooLBd9fy+cJCB+QNdaW ScGZPMxng4cpZtp2vKN2HwoRIewzVFCG0GRS+rwkg35oG+Lo/VlnMETpCqkddhFuajlOklQarDgu lNjQe0n5cX8yCrYvn2m7WG9W/c86PeQfu8Pvf+eUenrsF28gAvXhHr61V1pBOnqF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xjwxLGAAAA3AAAAA8AAAAAAAAA AAAAAAAAoQIAAGRycy9kb3ducmV2LnhtbFBLBQYAAAAABAAEAPkAAACUAwAAAAA= "/>
                  </v:group>
                  <v:shape id="Freeform 647" o:spid="_x0000_s1180" style="position:absolute;left:9221;top:12734;width:207;height:183;rotation:1129305fd;visibility:visible;mso-wrap-style:square;v-text-anchor:top" coordsize="360,3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7cew8EA AADcAAAADwAAAGRycy9kb3ducmV2LnhtbERPTYvCMBC9C/sfwizsTVNFilSjyLJCXfBgdRe8Dc3Y FJtJaaLWf28OgsfH+16setuIG3W+dqxgPEpAEJdO11wpOB42wxkIH5A1No5JwYM8rJYfgwVm2t15 T7ciVCKGsM9QgQmhzaT0pSGLfuRa4sidXWcxRNhVUnd4j+G2kZMkSaXFmmODwZa+DZWX4moV/F1/ XfG/dlN5+Mlnpzxos013Sn199us5iEB9eItf7lwrSMdxbTwTj4BcPgEAAP//AwBQSwECLQAUAAYA CAAAACEA8PeKu/0AAADiAQAAEwAAAAAAAAAAAAAAAAAAAAAAW0NvbnRlbnRfVHlwZXNdLnhtbFBL AQItABQABgAIAAAAIQAx3V9h0gAAAI8BAAALAAAAAAAAAAAAAAAAAC4BAABfcmVscy8ucmVsc1BL AQItABQABgAIAAAAIQAzLwWeQQAAADkAAAAQAAAAAAAAAAAAAAAAACkCAABkcnMvc2hhcGV4bWwu eG1sUEsBAi0AFAAGAAgAAAAhAF+3HsPBAAAA3AAAAA8AAAAAAAAAAAAAAAAAmAIAAGRycy9kb3du cmV2LnhtbFBLBQYAAAAABAAEAPUAAACGAwAAAAA= " path="m180,c90,60,,120,,180v,60,120,150,180,180c240,390,330,360,360,360e" filled="f">
                    <v:path arrowok="t" o:connecttype="custom" o:connectlocs="104,0;0,84;104,169;207,169" o:connectangles="0,0,0,0"/>
                  </v:shape>
                </v:group>
                <w10:wrap type="square"/>
              </v:group>
            </w:pict>
          </mc:Fallback>
        </mc:AlternateContent>
      </w:r>
      <w:r w:rsidR="000E5303" w:rsidRPr="0018694D">
        <w:rPr>
          <w:rFonts w:ascii="Times New Roman" w:hAnsi="Times New Roman"/>
          <w:b/>
          <w:color w:val="000000"/>
          <w:sz w:val="26"/>
          <w:szCs w:val="26"/>
          <w:u w:val="single"/>
        </w:rPr>
        <w:t>Bài 3:(4đ)</w:t>
      </w:r>
      <w:r w:rsidR="000E5303" w:rsidRPr="0018694D">
        <w:rPr>
          <w:rFonts w:ascii="Times New Roman" w:hAnsi="Times New Roman"/>
          <w:color w:val="000000"/>
          <w:sz w:val="26"/>
          <w:szCs w:val="26"/>
        </w:rPr>
        <w:t xml:space="preserve"> </w:t>
      </w:r>
    </w:p>
    <w:p w:rsidR="000E5303" w:rsidRPr="0018694D" w:rsidRDefault="000E5303" w:rsidP="000E5303">
      <w:pPr>
        <w:rPr>
          <w:rFonts w:ascii="Times New Roman" w:hAnsi="Times New Roman"/>
          <w:sz w:val="26"/>
          <w:szCs w:val="26"/>
          <w:lang w:val="fr-FR"/>
        </w:rPr>
      </w:pPr>
      <w:r w:rsidRPr="0018694D">
        <w:rPr>
          <w:rFonts w:ascii="Times New Roman" w:hAnsi="Times New Roman"/>
          <w:sz w:val="26"/>
          <w:szCs w:val="26"/>
          <w:lang w:val="fr-FR"/>
        </w:rPr>
        <w:t>Một tia sáng mặt trời tạo góc 36</w:t>
      </w:r>
      <w:r w:rsidRPr="0018694D">
        <w:rPr>
          <w:rFonts w:ascii="Times New Roman" w:hAnsi="Times New Roman"/>
          <w:sz w:val="26"/>
          <w:szCs w:val="26"/>
          <w:vertAlign w:val="superscript"/>
          <w:lang w:val="fr-FR"/>
        </w:rPr>
        <w:t>0</w:t>
      </w:r>
      <w:r w:rsidRPr="0018694D">
        <w:rPr>
          <w:rFonts w:ascii="Times New Roman" w:hAnsi="Times New Roman"/>
          <w:sz w:val="26"/>
          <w:szCs w:val="26"/>
          <w:lang w:val="fr-FR"/>
        </w:rPr>
        <w:t xml:space="preserve"> với </w:t>
      </w:r>
    </w:p>
    <w:p w:rsidR="000E5303" w:rsidRPr="0018694D" w:rsidRDefault="000E5303" w:rsidP="000E5303">
      <w:pPr>
        <w:rPr>
          <w:rFonts w:ascii="Times New Roman" w:hAnsi="Times New Roman"/>
          <w:sz w:val="26"/>
          <w:szCs w:val="26"/>
          <w:lang w:val="fr-FR"/>
        </w:rPr>
      </w:pPr>
      <w:r w:rsidRPr="0018694D">
        <w:rPr>
          <w:rFonts w:ascii="Times New Roman" w:hAnsi="Times New Roman"/>
          <w:sz w:val="26"/>
          <w:szCs w:val="26"/>
          <w:lang w:val="fr-FR"/>
        </w:rPr>
        <w:t xml:space="preserve">mặt phẳng nằm ngang, chiếu tới một gương phẳng </w:t>
      </w:r>
    </w:p>
    <w:p w:rsidR="000E5303" w:rsidRPr="0018694D" w:rsidRDefault="000E5303" w:rsidP="000E5303">
      <w:pPr>
        <w:rPr>
          <w:rFonts w:ascii="Times New Roman" w:hAnsi="Times New Roman"/>
          <w:sz w:val="26"/>
          <w:szCs w:val="26"/>
          <w:lang w:val="fr-FR"/>
        </w:rPr>
      </w:pPr>
      <w:r w:rsidRPr="0018694D">
        <w:rPr>
          <w:rFonts w:ascii="Times New Roman" w:hAnsi="Times New Roman"/>
          <w:sz w:val="26"/>
          <w:szCs w:val="26"/>
          <w:lang w:val="fr-FR"/>
        </w:rPr>
        <w:t xml:space="preserve">đặt trên miệng một cái giếng và cho tia phản xạ có </w:t>
      </w:r>
    </w:p>
    <w:p w:rsidR="000E5303" w:rsidRPr="0018694D" w:rsidRDefault="000E5303" w:rsidP="000E5303">
      <w:pPr>
        <w:rPr>
          <w:rFonts w:ascii="Times New Roman" w:hAnsi="Times New Roman"/>
          <w:sz w:val="26"/>
          <w:szCs w:val="26"/>
          <w:lang w:val="fr-FR"/>
        </w:rPr>
      </w:pPr>
      <w:r w:rsidRPr="0018694D">
        <w:rPr>
          <w:rFonts w:ascii="Times New Roman" w:hAnsi="Times New Roman"/>
          <w:b/>
          <w:sz w:val="26"/>
          <w:szCs w:val="26"/>
          <w:lang w:val="fr-FR"/>
        </w:rPr>
        <w:t xml:space="preserve"> </w:t>
      </w:r>
      <w:r w:rsidRPr="0018694D">
        <w:rPr>
          <w:rFonts w:ascii="Times New Roman" w:hAnsi="Times New Roman"/>
          <w:sz w:val="26"/>
          <w:szCs w:val="26"/>
          <w:lang w:val="fr-FR"/>
        </w:rPr>
        <w:t>phương thẳng đứng xuống đáy giếng.  Hỏi gương phải đặt nghiêng một góc bao nhiêu so với phương thẳng đứng ?</w:t>
      </w:r>
    </w:p>
    <w:p w:rsidR="000E5303" w:rsidRPr="0018694D" w:rsidRDefault="000E5303" w:rsidP="000E5303">
      <w:pPr>
        <w:jc w:val="both"/>
        <w:rPr>
          <w:rFonts w:ascii="Times New Roman" w:hAnsi="Times New Roman"/>
          <w:color w:val="000000"/>
          <w:sz w:val="26"/>
          <w:szCs w:val="26"/>
        </w:rPr>
      </w:pPr>
      <w:r w:rsidRPr="0018694D">
        <w:rPr>
          <w:rFonts w:ascii="Times New Roman" w:hAnsi="Times New Roman"/>
          <w:b/>
          <w:color w:val="000000"/>
          <w:sz w:val="26"/>
          <w:szCs w:val="26"/>
          <w:u w:val="single"/>
        </w:rPr>
        <w:t>Bài 4:(4đ)</w:t>
      </w:r>
      <w:r w:rsidRPr="0018694D">
        <w:rPr>
          <w:rFonts w:ascii="Times New Roman" w:hAnsi="Times New Roman"/>
          <w:color w:val="000000"/>
          <w:sz w:val="26"/>
          <w:szCs w:val="26"/>
        </w:rPr>
        <w:t xml:space="preserve"> </w:t>
      </w:r>
    </w:p>
    <w:p w:rsidR="000E5303" w:rsidRPr="0018694D" w:rsidRDefault="000E5303" w:rsidP="000E5303">
      <w:pPr>
        <w:autoSpaceDE w:val="0"/>
        <w:autoSpaceDN w:val="0"/>
        <w:adjustRightInd w:val="0"/>
        <w:spacing w:before="60" w:after="20"/>
        <w:ind w:firstLine="720"/>
        <w:jc w:val="both"/>
        <w:rPr>
          <w:rFonts w:ascii="Times New Roman" w:hAnsi="Times New Roman"/>
          <w:sz w:val="26"/>
          <w:szCs w:val="26"/>
          <w:lang w:val="es-ES"/>
        </w:rPr>
      </w:pPr>
      <w:r w:rsidRPr="0018694D">
        <w:rPr>
          <w:rFonts w:ascii="Times New Roman" w:hAnsi="Times New Roman"/>
          <w:sz w:val="26"/>
          <w:szCs w:val="26"/>
          <w:lang w:val="es-ES"/>
        </w:rPr>
        <w:t>a) Vẽ s</w:t>
      </w:r>
      <w:r w:rsidRPr="0018694D">
        <w:rPr>
          <w:rFonts w:ascii="Times New Roman" w:hAnsi="Times New Roman"/>
          <w:sz w:val="26"/>
          <w:szCs w:val="26"/>
          <w:lang w:val="vi-VN"/>
        </w:rPr>
        <w:t>ơ đồ mạch điện gồm có: Nguồn điện 1 pin, 1 khóa K, 4 bóng đèn (Đ1// Đ2//Đ3)</w:t>
      </w:r>
      <w:r w:rsidRPr="0018694D">
        <w:rPr>
          <w:rFonts w:ascii="Times New Roman" w:hAnsi="Times New Roman"/>
          <w:sz w:val="26"/>
          <w:szCs w:val="26"/>
        </w:rPr>
        <w:t xml:space="preserve"> và</w:t>
      </w:r>
      <w:r w:rsidRPr="0018694D">
        <w:rPr>
          <w:rFonts w:ascii="Times New Roman" w:hAnsi="Times New Roman"/>
          <w:sz w:val="26"/>
          <w:szCs w:val="26"/>
          <w:lang w:val="vi-VN"/>
        </w:rPr>
        <w:t xml:space="preserve"> nối tiếp với Đ4 và 1 Ampe kế A đo cường độ d</w:t>
      </w:r>
      <w:r w:rsidRPr="0018694D">
        <w:rPr>
          <w:rFonts w:ascii="Times New Roman" w:hAnsi="Times New Roman"/>
          <w:sz w:val="26"/>
          <w:szCs w:val="26"/>
          <w:lang w:val="es-ES"/>
        </w:rPr>
        <w:t>òng điện cả mạch và các dây dẫn.</w:t>
      </w:r>
    </w:p>
    <w:p w:rsidR="000E5303" w:rsidRPr="0018694D" w:rsidRDefault="000E5303" w:rsidP="000E5303">
      <w:pPr>
        <w:autoSpaceDE w:val="0"/>
        <w:autoSpaceDN w:val="0"/>
        <w:adjustRightInd w:val="0"/>
        <w:spacing w:before="40" w:after="20"/>
        <w:ind w:firstLine="720"/>
        <w:jc w:val="both"/>
        <w:rPr>
          <w:rFonts w:ascii="Times New Roman" w:hAnsi="Times New Roman"/>
          <w:sz w:val="26"/>
          <w:szCs w:val="26"/>
          <w:lang w:val="es-ES"/>
        </w:rPr>
      </w:pPr>
      <w:r w:rsidRPr="0018694D">
        <w:rPr>
          <w:rFonts w:ascii="Times New Roman" w:hAnsi="Times New Roman"/>
          <w:sz w:val="26"/>
          <w:szCs w:val="26"/>
          <w:lang w:val="es-ES"/>
        </w:rPr>
        <w:t>b) Biết Ampe kế A chỉ 5A, c</w:t>
      </w:r>
      <w:r w:rsidRPr="0018694D">
        <w:rPr>
          <w:rFonts w:ascii="Times New Roman" w:hAnsi="Times New Roman"/>
          <w:sz w:val="26"/>
          <w:szCs w:val="26"/>
          <w:lang w:val="vi-VN"/>
        </w:rPr>
        <w:t>ường độ d</w:t>
      </w:r>
      <w:r w:rsidRPr="0018694D">
        <w:rPr>
          <w:rFonts w:ascii="Times New Roman" w:hAnsi="Times New Roman"/>
          <w:sz w:val="26"/>
          <w:szCs w:val="26"/>
          <w:lang w:val="es-ES"/>
        </w:rPr>
        <w:t>òng điện chạy qua đèn 1 và đèn 2 bằng nhau và bằng 1,5A.</w:t>
      </w:r>
    </w:p>
    <w:p w:rsidR="000E5303" w:rsidRPr="0018694D" w:rsidRDefault="000E5303" w:rsidP="000E5303">
      <w:pPr>
        <w:autoSpaceDE w:val="0"/>
        <w:autoSpaceDN w:val="0"/>
        <w:adjustRightInd w:val="0"/>
        <w:spacing w:before="40" w:after="20"/>
        <w:ind w:firstLine="720"/>
        <w:jc w:val="both"/>
        <w:rPr>
          <w:rFonts w:ascii="Times New Roman" w:hAnsi="Times New Roman"/>
          <w:sz w:val="26"/>
          <w:szCs w:val="26"/>
          <w:lang w:val="es-ES"/>
        </w:rPr>
      </w:pPr>
      <w:r w:rsidRPr="0018694D">
        <w:rPr>
          <w:rFonts w:ascii="Times New Roman" w:hAnsi="Times New Roman"/>
          <w:sz w:val="26"/>
          <w:szCs w:val="26"/>
          <w:lang w:val="es-ES"/>
        </w:rPr>
        <w:t>Xác định cường độ dòng điện qua đèn Đ</w:t>
      </w:r>
      <w:r w:rsidRPr="0018694D">
        <w:rPr>
          <w:rFonts w:ascii="Times New Roman" w:hAnsi="Times New Roman"/>
          <w:sz w:val="26"/>
          <w:szCs w:val="26"/>
          <w:vertAlign w:val="subscript"/>
          <w:lang w:val="es-ES"/>
        </w:rPr>
        <w:t>3</w:t>
      </w:r>
      <w:r w:rsidRPr="0018694D">
        <w:rPr>
          <w:rFonts w:ascii="Times New Roman" w:hAnsi="Times New Roman"/>
          <w:sz w:val="26"/>
          <w:szCs w:val="26"/>
          <w:lang w:val="es-ES"/>
        </w:rPr>
        <w:t xml:space="preserve"> và c</w:t>
      </w:r>
      <w:r w:rsidRPr="0018694D">
        <w:rPr>
          <w:rFonts w:ascii="Times New Roman" w:hAnsi="Times New Roman"/>
          <w:sz w:val="26"/>
          <w:szCs w:val="26"/>
          <w:lang w:val="vi-VN"/>
        </w:rPr>
        <w:t>ường độ d</w:t>
      </w:r>
      <w:r w:rsidRPr="0018694D">
        <w:rPr>
          <w:rFonts w:ascii="Times New Roman" w:hAnsi="Times New Roman"/>
          <w:sz w:val="26"/>
          <w:szCs w:val="26"/>
          <w:lang w:val="es-ES"/>
        </w:rPr>
        <w:t>òng điện qua đèn Đ</w:t>
      </w:r>
      <w:r w:rsidRPr="0018694D">
        <w:rPr>
          <w:rFonts w:ascii="Times New Roman" w:hAnsi="Times New Roman"/>
          <w:sz w:val="26"/>
          <w:szCs w:val="26"/>
          <w:vertAlign w:val="subscript"/>
          <w:lang w:val="es-ES"/>
        </w:rPr>
        <w:t>4.</w:t>
      </w:r>
    </w:p>
    <w:p w:rsidR="000E5303" w:rsidRPr="0018694D" w:rsidRDefault="002E4B3B" w:rsidP="000E5303">
      <w:pPr>
        <w:autoSpaceDE w:val="0"/>
        <w:autoSpaceDN w:val="0"/>
        <w:adjustRightInd w:val="0"/>
        <w:spacing w:before="60" w:after="20"/>
        <w:ind w:firstLine="720"/>
        <w:jc w:val="both"/>
        <w:rPr>
          <w:rFonts w:ascii="Times New Roman" w:hAnsi="Times New Roman"/>
          <w:sz w:val="26"/>
          <w:szCs w:val="26"/>
          <w:lang w:val="es-ES"/>
        </w:rPr>
      </w:pPr>
      <w:r>
        <w:rPr>
          <w:rFonts w:ascii="Times New Roman" w:hAnsi="Times New Roman"/>
          <w:noProof/>
        </w:rPr>
        <mc:AlternateContent>
          <mc:Choice Requires="wpg">
            <w:drawing>
              <wp:anchor distT="0" distB="0" distL="114300" distR="114300" simplePos="0" relativeHeight="251787776" behindDoc="0" locked="0" layoutInCell="1" allowOverlap="1">
                <wp:simplePos x="0" y="0"/>
                <wp:positionH relativeFrom="column">
                  <wp:posOffset>4781550</wp:posOffset>
                </wp:positionH>
                <wp:positionV relativeFrom="paragraph">
                  <wp:posOffset>424180</wp:posOffset>
                </wp:positionV>
                <wp:extent cx="1866900" cy="1296670"/>
                <wp:effectExtent l="0" t="0" r="0" b="0"/>
                <wp:wrapSquare wrapText="bothSides"/>
                <wp:docPr id="205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0" cy="1296670"/>
                          <a:chOff x="4058" y="2311"/>
                          <a:chExt cx="2710" cy="2042"/>
                        </a:xfrm>
                      </wpg:grpSpPr>
                      <wpg:grpSp>
                        <wpg:cNvPr id="2060" name="Group 31"/>
                        <wpg:cNvGrpSpPr>
                          <a:grpSpLocks/>
                        </wpg:cNvGrpSpPr>
                        <wpg:grpSpPr bwMode="auto">
                          <a:xfrm>
                            <a:off x="4058" y="2536"/>
                            <a:ext cx="2348" cy="1491"/>
                            <a:chOff x="4058" y="2536"/>
                            <a:chExt cx="2348" cy="1491"/>
                          </a:xfrm>
                        </wpg:grpSpPr>
                        <wpg:grpSp>
                          <wpg:cNvPr id="2061" name="Group 32"/>
                          <wpg:cNvGrpSpPr>
                            <a:grpSpLocks/>
                          </wpg:cNvGrpSpPr>
                          <wpg:grpSpPr bwMode="auto">
                            <a:xfrm>
                              <a:off x="4058" y="2536"/>
                              <a:ext cx="2310" cy="1491"/>
                              <a:chOff x="4058" y="2536"/>
                              <a:chExt cx="2310" cy="1491"/>
                            </a:xfrm>
                          </wpg:grpSpPr>
                          <wpg:grpSp>
                            <wpg:cNvPr id="2062" name="Group 33"/>
                            <wpg:cNvGrpSpPr>
                              <a:grpSpLocks/>
                            </wpg:cNvGrpSpPr>
                            <wpg:grpSpPr bwMode="auto">
                              <a:xfrm>
                                <a:off x="4283" y="3721"/>
                                <a:ext cx="2085" cy="306"/>
                                <a:chOff x="4283" y="3721"/>
                                <a:chExt cx="2085" cy="306"/>
                              </a:xfrm>
                            </wpg:grpSpPr>
                            <wps:wsp>
                              <wps:cNvPr id="2063" name="AutoShape 34"/>
                              <wps:cNvSpPr>
                                <a:spLocks noChangeArrowheads="1"/>
                              </wps:cNvSpPr>
                              <wps:spPr bwMode="auto">
                                <a:xfrm>
                                  <a:off x="4658" y="3721"/>
                                  <a:ext cx="306" cy="306"/>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64" name="AutoShape 35"/>
                              <wps:cNvSpPr>
                                <a:spLocks noChangeArrowheads="1"/>
                              </wps:cNvSpPr>
                              <wps:spPr bwMode="auto">
                                <a:xfrm>
                                  <a:off x="5708" y="3721"/>
                                  <a:ext cx="306" cy="306"/>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65" name="Line 36"/>
                              <wps:cNvCnPr/>
                              <wps:spPr bwMode="auto">
                                <a:xfrm>
                                  <a:off x="4283" y="387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6" name="Line 37"/>
                              <wps:cNvCnPr/>
                              <wps:spPr bwMode="auto">
                                <a:xfrm>
                                  <a:off x="6008" y="387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7" name="Line 38"/>
                              <wps:cNvCnPr/>
                              <wps:spPr bwMode="auto">
                                <a:xfrm>
                                  <a:off x="4973" y="3871"/>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068" name="Group 39"/>
                            <wpg:cNvGrpSpPr>
                              <a:grpSpLocks/>
                            </wpg:cNvGrpSpPr>
                            <wpg:grpSpPr bwMode="auto">
                              <a:xfrm>
                                <a:off x="4058" y="2716"/>
                                <a:ext cx="684" cy="1147"/>
                                <a:chOff x="4058" y="2716"/>
                                <a:chExt cx="684" cy="1147"/>
                              </a:xfrm>
                            </wpg:grpSpPr>
                            <wpg:grpSp>
                              <wpg:cNvPr id="2069" name="Group 40"/>
                              <wpg:cNvGrpSpPr>
                                <a:grpSpLocks/>
                              </wpg:cNvGrpSpPr>
                              <wpg:grpSpPr bwMode="auto">
                                <a:xfrm>
                                  <a:off x="4058" y="3061"/>
                                  <a:ext cx="684" cy="540"/>
                                  <a:chOff x="5921" y="8874"/>
                                  <a:chExt cx="684" cy="540"/>
                                </a:xfrm>
                              </wpg:grpSpPr>
                              <wps:wsp>
                                <wps:cNvPr id="2070" name="Oval 41"/>
                                <wps:cNvSpPr>
                                  <a:spLocks noChangeArrowheads="1"/>
                                </wps:cNvSpPr>
                                <wps:spPr bwMode="auto">
                                  <a:xfrm>
                                    <a:off x="5981" y="8940"/>
                                    <a:ext cx="342" cy="34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1" name="Text Box 42"/>
                                <wps:cNvSpPr txBox="1">
                                  <a:spLocks noChangeArrowheads="1"/>
                                </wps:cNvSpPr>
                                <wps:spPr bwMode="auto">
                                  <a:xfrm>
                                    <a:off x="5921" y="8874"/>
                                    <a:ext cx="68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A</w:t>
                                      </w:r>
                                    </w:p>
                                  </w:txbxContent>
                                </wps:txbx>
                                <wps:bodyPr rot="0" vert="horz" wrap="square" lIns="91440" tIns="45720" rIns="91440" bIns="45720" anchor="t" anchorCtr="0" upright="1">
                                  <a:noAutofit/>
                                </wps:bodyPr>
                              </wps:wsp>
                            </wpg:grpSp>
                            <wps:wsp>
                              <wps:cNvPr id="2072" name="Line 43"/>
                              <wps:cNvCnPr/>
                              <wps:spPr bwMode="auto">
                                <a:xfrm>
                                  <a:off x="4283" y="3466"/>
                                  <a:ext cx="0" cy="3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3" name="Line 44"/>
                              <wps:cNvCnPr/>
                              <wps:spPr bwMode="auto">
                                <a:xfrm>
                                  <a:off x="4283" y="2716"/>
                                  <a:ext cx="0" cy="3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074" name="Group 45"/>
                            <wpg:cNvGrpSpPr>
                              <a:grpSpLocks/>
                            </wpg:cNvGrpSpPr>
                            <wpg:grpSpPr bwMode="auto">
                              <a:xfrm>
                                <a:off x="4283" y="2536"/>
                                <a:ext cx="2085" cy="1320"/>
                                <a:chOff x="4283" y="2536"/>
                                <a:chExt cx="2085" cy="1320"/>
                              </a:xfrm>
                            </wpg:grpSpPr>
                            <wpg:grpSp>
                              <wpg:cNvPr id="2075" name="Group 46"/>
                              <wpg:cNvGrpSpPr>
                                <a:grpSpLocks/>
                              </wpg:cNvGrpSpPr>
                              <wpg:grpSpPr bwMode="auto">
                                <a:xfrm>
                                  <a:off x="5693" y="2536"/>
                                  <a:ext cx="114" cy="360"/>
                                  <a:chOff x="8486" y="6714"/>
                                  <a:chExt cx="114" cy="360"/>
                                </a:xfrm>
                              </wpg:grpSpPr>
                              <wps:wsp>
                                <wps:cNvPr id="2076" name="Line 47"/>
                                <wps:cNvCnPr/>
                                <wps:spPr bwMode="auto">
                                  <a:xfrm>
                                    <a:off x="8486" y="671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7" name="Line 48"/>
                                <wps:cNvCnPr/>
                                <wps:spPr bwMode="auto">
                                  <a:xfrm>
                                    <a:off x="8600" y="680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078" name="Group 49"/>
                              <wpg:cNvGrpSpPr>
                                <a:grpSpLocks/>
                              </wpg:cNvGrpSpPr>
                              <wpg:grpSpPr bwMode="auto">
                                <a:xfrm>
                                  <a:off x="4808" y="2671"/>
                                  <a:ext cx="311" cy="68"/>
                                  <a:chOff x="9568" y="10659"/>
                                  <a:chExt cx="311" cy="68"/>
                                </a:xfrm>
                              </wpg:grpSpPr>
                              <wps:wsp>
                                <wps:cNvPr id="2079" name="Line 50"/>
                                <wps:cNvCnPr/>
                                <wps:spPr bwMode="auto">
                                  <a:xfrm>
                                    <a:off x="9586" y="10659"/>
                                    <a:ext cx="2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4" name="Oval 51"/>
                                <wps:cNvSpPr>
                                  <a:spLocks noChangeArrowheads="1"/>
                                </wps:cNvSpPr>
                                <wps:spPr bwMode="auto">
                                  <a:xfrm>
                                    <a:off x="9568" y="10659"/>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45" name="Oval 52"/>
                                <wps:cNvSpPr>
                                  <a:spLocks noChangeArrowheads="1"/>
                                </wps:cNvSpPr>
                                <wps:spPr bwMode="auto">
                                  <a:xfrm>
                                    <a:off x="9811" y="10659"/>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3746" name="Line 53"/>
                              <wps:cNvCnPr/>
                              <wps:spPr bwMode="auto">
                                <a:xfrm>
                                  <a:off x="4283" y="2716"/>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7" name="Line 54"/>
                              <wps:cNvCnPr/>
                              <wps:spPr bwMode="auto">
                                <a:xfrm>
                                  <a:off x="5828" y="2716"/>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8" name="Line 55"/>
                              <wps:cNvCnPr/>
                              <wps:spPr bwMode="auto">
                                <a:xfrm>
                                  <a:off x="6368" y="2716"/>
                                  <a:ext cx="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9" name="Line 56"/>
                              <wps:cNvCnPr/>
                              <wps:spPr bwMode="auto">
                                <a:xfrm>
                                  <a:off x="5108" y="2716"/>
                                  <a:ext cx="5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750" name="Oval 57"/>
                          <wps:cNvSpPr>
                            <a:spLocks noChangeArrowheads="1"/>
                          </wps:cNvSpPr>
                          <wps:spPr bwMode="auto">
                            <a:xfrm>
                              <a:off x="4253" y="3826"/>
                              <a:ext cx="68" cy="6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1" name="Oval 58"/>
                          <wps:cNvSpPr>
                            <a:spLocks noChangeArrowheads="1"/>
                          </wps:cNvSpPr>
                          <wps:spPr bwMode="auto">
                            <a:xfrm>
                              <a:off x="5303" y="3841"/>
                              <a:ext cx="68" cy="6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2" name="Oval 59"/>
                          <wps:cNvSpPr>
                            <a:spLocks noChangeArrowheads="1"/>
                          </wps:cNvSpPr>
                          <wps:spPr bwMode="auto">
                            <a:xfrm>
                              <a:off x="6338" y="3841"/>
                              <a:ext cx="68" cy="6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753" name="Group 60"/>
                        <wpg:cNvGrpSpPr>
                          <a:grpSpLocks/>
                        </wpg:cNvGrpSpPr>
                        <wpg:grpSpPr bwMode="auto">
                          <a:xfrm>
                            <a:off x="4058" y="3856"/>
                            <a:ext cx="2710" cy="497"/>
                            <a:chOff x="4058" y="3856"/>
                            <a:chExt cx="2710" cy="497"/>
                          </a:xfrm>
                        </wpg:grpSpPr>
                        <wps:wsp>
                          <wps:cNvPr id="3754" name="Text Box 61"/>
                          <wps:cNvSpPr txBox="1">
                            <a:spLocks noChangeArrowheads="1"/>
                          </wps:cNvSpPr>
                          <wps:spPr bwMode="auto">
                            <a:xfrm>
                              <a:off x="4058" y="3856"/>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bscript"/>
                                  </w:rPr>
                                </w:pPr>
                                <w:r>
                                  <w:t>1</w:t>
                                </w:r>
                              </w:p>
                            </w:txbxContent>
                          </wps:txbx>
                          <wps:bodyPr rot="0" vert="horz" wrap="square" lIns="91440" tIns="45720" rIns="91440" bIns="45720" anchor="t" anchorCtr="0" upright="1">
                            <a:noAutofit/>
                          </wps:bodyPr>
                        </wps:wsp>
                        <wps:wsp>
                          <wps:cNvPr id="3755" name="Text Box 62"/>
                          <wps:cNvSpPr txBox="1">
                            <a:spLocks noChangeArrowheads="1"/>
                          </wps:cNvSpPr>
                          <wps:spPr bwMode="auto">
                            <a:xfrm>
                              <a:off x="5138" y="3871"/>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bscript"/>
                                  </w:rPr>
                                </w:pPr>
                                <w:r>
                                  <w:t>2</w:t>
                                </w:r>
                              </w:p>
                            </w:txbxContent>
                          </wps:txbx>
                          <wps:bodyPr rot="0" vert="horz" wrap="square" lIns="91440" tIns="45720" rIns="91440" bIns="45720" anchor="t" anchorCtr="0" upright="1">
                            <a:noAutofit/>
                          </wps:bodyPr>
                        </wps:wsp>
                        <wps:wsp>
                          <wps:cNvPr id="3756" name="Text Box 63"/>
                          <wps:cNvSpPr txBox="1">
                            <a:spLocks noChangeArrowheads="1"/>
                          </wps:cNvSpPr>
                          <wps:spPr bwMode="auto">
                            <a:xfrm>
                              <a:off x="6173" y="3871"/>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bscript"/>
                                  </w:rPr>
                                </w:pPr>
                                <w:r>
                                  <w:t>3</w:t>
                                </w:r>
                              </w:p>
                            </w:txbxContent>
                          </wps:txbx>
                          <wps:bodyPr rot="0" vert="horz" wrap="square" lIns="91440" tIns="45720" rIns="91440" bIns="45720" anchor="t" anchorCtr="0" upright="1">
                            <a:noAutofit/>
                          </wps:bodyPr>
                        </wps:wsp>
                      </wpg:grpSp>
                      <wpg:grpSp>
                        <wpg:cNvPr id="3757" name="Group 64"/>
                        <wpg:cNvGrpSpPr>
                          <a:grpSpLocks/>
                        </wpg:cNvGrpSpPr>
                        <wpg:grpSpPr bwMode="auto">
                          <a:xfrm>
                            <a:off x="4583" y="2311"/>
                            <a:ext cx="1720" cy="1547"/>
                            <a:chOff x="4583" y="2311"/>
                            <a:chExt cx="1720" cy="1547"/>
                          </a:xfrm>
                        </wpg:grpSpPr>
                        <wps:wsp>
                          <wps:cNvPr id="3758" name="Text Box 65"/>
                          <wps:cNvSpPr txBox="1">
                            <a:spLocks noChangeArrowheads="1"/>
                          </wps:cNvSpPr>
                          <wps:spPr bwMode="auto">
                            <a:xfrm>
                              <a:off x="4583" y="3361"/>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bscript"/>
                                  </w:rPr>
                                </w:pPr>
                                <w:r>
                                  <w:t>Đ</w:t>
                                </w:r>
                                <w:r>
                                  <w:rPr>
                                    <w:vertAlign w:val="subscript"/>
                                  </w:rPr>
                                  <w:t>1</w:t>
                                </w:r>
                              </w:p>
                            </w:txbxContent>
                          </wps:txbx>
                          <wps:bodyPr rot="0" vert="horz" wrap="square" lIns="91440" tIns="45720" rIns="91440" bIns="45720" anchor="t" anchorCtr="0" upright="1">
                            <a:noAutofit/>
                          </wps:bodyPr>
                        </wps:wsp>
                        <wps:wsp>
                          <wps:cNvPr id="3759" name="Text Box 66"/>
                          <wps:cNvSpPr txBox="1">
                            <a:spLocks noChangeArrowheads="1"/>
                          </wps:cNvSpPr>
                          <wps:spPr bwMode="auto">
                            <a:xfrm>
                              <a:off x="5648" y="3376"/>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bscript"/>
                                  </w:rPr>
                                </w:pPr>
                                <w:r>
                                  <w:t>Đ</w:t>
                                </w:r>
                                <w:r>
                                  <w:rPr>
                                    <w:vertAlign w:val="subscript"/>
                                  </w:rPr>
                                  <w:t>2</w:t>
                                </w:r>
                              </w:p>
                            </w:txbxContent>
                          </wps:txbx>
                          <wps:bodyPr rot="0" vert="horz" wrap="square" lIns="91440" tIns="45720" rIns="91440" bIns="45720" anchor="t" anchorCtr="0" upright="1">
                            <a:noAutofit/>
                          </wps:bodyPr>
                        </wps:wsp>
                        <wps:wsp>
                          <wps:cNvPr id="3760" name="Text Box 67"/>
                          <wps:cNvSpPr txBox="1">
                            <a:spLocks noChangeArrowheads="1"/>
                          </wps:cNvSpPr>
                          <wps:spPr bwMode="auto">
                            <a:xfrm>
                              <a:off x="5363" y="2311"/>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bscript"/>
                                  </w:rPr>
                                </w:pPr>
                                <w:r>
                                  <w:t>+</w:t>
                                </w:r>
                              </w:p>
                            </w:txbxContent>
                          </wps:txbx>
                          <wps:bodyPr rot="0" vert="horz" wrap="square" lIns="91440" tIns="45720" rIns="91440" bIns="45720" anchor="t" anchorCtr="0" upright="1">
                            <a:noAutofit/>
                          </wps:bodyPr>
                        </wps:wsp>
                        <wps:wsp>
                          <wps:cNvPr id="3761" name="Text Box 68"/>
                          <wps:cNvSpPr txBox="1">
                            <a:spLocks noChangeArrowheads="1"/>
                          </wps:cNvSpPr>
                          <wps:spPr bwMode="auto">
                            <a:xfrm>
                              <a:off x="5708" y="2311"/>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bscript"/>
                                  </w:rPr>
                                </w:pPr>
                                <w:r>
                                  <w:t>-</w:t>
                                </w:r>
                              </w:p>
                            </w:txbxContent>
                          </wps:txbx>
                          <wps:bodyPr rot="0" vert="horz" wrap="square" lIns="91440" tIns="45720" rIns="91440" bIns="45720" anchor="t" anchorCtr="0" upright="1">
                            <a:noAutofit/>
                          </wps:bodyPr>
                        </wps:wsp>
                        <wps:wsp>
                          <wps:cNvPr id="3762" name="Text Box 69"/>
                          <wps:cNvSpPr txBox="1">
                            <a:spLocks noChangeArrowheads="1"/>
                          </wps:cNvSpPr>
                          <wps:spPr bwMode="auto">
                            <a:xfrm>
                              <a:off x="4763" y="2341"/>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bscript"/>
                                  </w:rPr>
                                </w:pPr>
                                <w:r>
                                  <w:t>K</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 o:spid="_x0000_s1181" style="position:absolute;left:0;text-align:left;margin-left:376.5pt;margin-top:33.4pt;width:147pt;height:102.1pt;z-index:251787776" coordorigin="4058,2311" coordsize="2710,20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b3xVmQkAAMloAAAOAAAAZHJzL2Uyb0RvYy54bWzsXdty4kYQfU9V/kGldxZdRjdqcWrXmK2k Ntmt2s0HyCBAFSERSV7YpPLv6bloZjQCbGMj7GT8YAuLEZpWz+k+p1vi7U+7dWZ8S8oqLfKxab+x TCPJZ8U8zZdj8/ev00FoGlUd5/M4K/JkbH5PKvOnqx9/eLvdjBKnWBXZPCkNOEhejbabsbmq681o OKxmq2QdV2+KTZLDzkVRruMaXpbL4byMt3D0dTZ0LMsfbotyvimLWVJV8N8J3WlekeMvFsms/rRY VEltZGMTzq0mv0vy+xb/Hl69jUfLMt6s0hk7jfiEs1jHaQ4fyg81ievYuCvTzqHW6awsqmJRv5kV 62GxWKSzhMwBZmNbymw+lMXdhsxlOdouN9xMYFrFTicfdvbbt8+lkc7HpmN5kWnk8RquEvlgw8HW 2W6WI3jTh3LzZfO5pFOEzY/F7I8Kdg/V/fj1kr7ZuN3+WszhcPFdXRDr7BblGh8C5m3syEX4zi9C squNGfzTDn0/suBazWCf7US+H7DLNFvBtcTjkOWBW8Fux7Vteglnqxs23glsNtixEJnCMB7RDyYn y06Ozoy84JPklvDhCLIlXPIp6lTx1X4uU4gpea5Pp9QYxHERzJZYA0V8uh1T8HGSKTojTzCFrZji 7F5x1BTNtbUfbQp15AmmcBRTuOdeIMgJXeLobuCwK8+9wgo96hWuxRxGrI/uMMkp1IEHDQGIXAnQ qZ4GOl9W8SYhWFZhPBFLDSZIl9o7QAnyLsNF1LDknQ3sVBRzjLy4XsX5MnlXlsV2lcRzODFiG1jd 0gD8ogLEuheEkM/ApGtjbFmy8JiJuaXi0aas6g9JsTbwxthcZMUWTqusv9yt1xCHfrnLZzWERIJ6 8bePVY2xUgzDIFgVWTqfpllGXpTL2+usNL7FEKim5AfbAIa03pblxnZsRp7jkSO39lXyISzys+8Q EFPyORw6HmHj3bDtOk4zug0fmeUE2KkBMTpWo9ti/h2MWRY0gkLEh41VUf5lGluInmOz+vMuLhPT yH7O4YJENkI43JIXyAsceFHKe27lPXE+g0ONzdo06OZ1TUP03aZMlyv4JJtMNy+wjyxSYkxxVuxk wVnpufbhtWiP13o9eq0XWDQEaq8lHqy9VsqCD2ItRAyKtR/TPDFoosFQ8zr/XAIqPBw2eYwJAyU0 uTh9wvkKydvgyjRpnwKaGZzEMYDMC4yOBKr6w714BBEW8BoDJI61JIn/O7Kim/AmRAPk+DcDZE0m g3fTazTwp3bgTdzJ9fXE/gfPxUajVTqfJzk+9YZQ2OhhsZNRG0oFOKXgZhi2j06iA5xi85ecNAmC OO7JsI0DCb6wvSIkhE7Z1wIJHB/ra77VgJ32Ne1r1LNbOWTQ9rXwCb6GooCl3B1fI1mMxrUXimuC 3GMHYSIE3Wz5CqRNLWofUWc5n8oh+GxgK9TeDyGPJMzeRgQg45EgcVzk4MMEiesM5FFWmIHGgMOG UNQeyNdJ/O/BEECnlJSBz8ejpyHZwYuA+mKxJwwDwgvxvhsm9qjjDpqhFy4LQhXzrU/A4wxEJsny q3PTWC8KmZmixoQ4fcGKmgsyGKWxih4m+CijsUmWpZtKJ2WyOLs/KTvMvA+R95OzN026mT4NPIMt r6/Ytd8XO4M6tLTEjHoH/28Eg3NpRnswqVlsBxGps9hKKE48mP5gOiIRASLRvDyq8oyrosW+bAdZ 751oMPXDYICmyBtEoH8MLDt6H/kWitBk2mZfhN/SqhKQplPZ15O1tnVaQ3UrS9cQvbggd1h44+QR n35D65q/++hdvbvdkcURcnr1WoQ6kafQfL4H0S7g+j1xD8TkeyIaP5aSCmUe+UpSx8QPNyLXhGck nfWv5Q+lDLo/0kqox9cHVc3BtIC6x9YHXQyXkD8wiZTkDyRXNE72NShtal97RVJbG+MOMjGgNS1K ilgh4YxMrBFvHV41bvIXh5cHbReqNkR9FZy0O05wse5Ijn3CEPeQ0oAr1LQFARF/P2fh3fMjqvd0 TWHbjJ1jQbttiBCFoG8CKfUDeBPbd8P4ljruoBn6IaVtIZbqDCxjfiwS7Zl24zdN1KOm4lPWUU/q ZtrbpfOfinptIRb6VmBpnOproPrTJRZabIkpvmaHusBEGueeQHEUXvkcGZYA+6NCbKAIsej8QmzI ykgOoDYF7cajcB8Zkch84rKS/Bh58C+M9LblQ4OcAvXKOA57wgZNJa4PfsMVXcJvPCbonsRvIo8F OGnajbFIEqDrIC+0DoLh9uzO5gbAaGSt2+tT6963JhvnxKsV+yZdyHxBdvKQB0jdh9Wsw91V/TUq AMToBq3l/lYXcE9OJEgpxmNdq1KDIHTWnamjECoxtBSzBzu1e5K27xfbPygCd0+yJLhqm6B5zyJL dqUiXFklyKiT5heYNPcVtdsEzXuKLOmFDs2Mta/pDkAoZDKezzr7Adc4waN0RG6Pfqzw5LuMhXV9 jaEaiG4a2P7HwKZwX6Ybn8R9PbvRCTr1Fs8HANXU94VSXzl5k7d7Cq4guLQoMa/JQ//hudu/EJQv iEzlho5SI7w45VA0xmO9K6+10eP+m6q4soqDYVOzbv7u6+14LY0cfS0u3vxFCb1cWjj34vJcq1lc tKeTNifh3kq9uO5t4nhyF5VeXPzO/7PchOsGII+1IhcrxfSilvmuS2mkG+rFJZ588cBasV5cp98r 3E4RD7TnwOLgrVy0J4V2OJyzJ4XfMeKGnpLMAf9lhBduVGqqkeqzIMQwqTtHHchLI8IMvdUqwai8 fMR7uek9IUxFwCG9n17uI8b2IqgiYLaHwvaDRDrVJN3LDU8xOHiHg+7lxg9ygArlsXxf9HLz1FZT AOlRIYAZvKYnMEOt6/WDGZ7Ncxa1k0RjxqMeaaIxQ3rwyqM1AoEZPGPXmNHGDF5cFZghF1j7yzN8 ++CN5RozNGbwJ0H1ds9YxPsDXwtmCKZypLMU8gRe5GaEjVW5z3g/hcee0yYeSNj0o9n8qRG2173H vztOMLbuyAtTNl7PFVAq13T7g1LUmM111QcJaCjVUHoBKOXdr68FSvuq2vCyvMAMuTTfH2Z4Pu5H AS3HdQNFU9OYoTHjApjBpQuNGS3Khp8eSG+dFpihtlL0JPO4Prs3lD9nuknrNGZozLgAZnDpQmNG GzN4d4jADC6js/arnjCjeTBvlwpqzNCYcQHM4D3+GjPamMGbXgRmcBm9V8xAAc8z1BYYjRkaMy6A GVzXey2YIUvDZBu+L4dU29l3++Av5JFfw7b8DURX/wIAAP//AwBQSwMEFAAGAAgAAAAhAAWGX3vh AAAACwEAAA8AAABkcnMvZG93bnJldi54bWxMj8FKw0AQhu+C77CM4M3uprWJxExKKeqpCLaCeJsm 0yQ0uxuy2yR9e7cne5yZn3++L1tNuhUD966xBiGaKRBsCls2pkL43r8/vYBwnkxJrTWMcGEHq/z+ LqO0tKP54mHnKxFKjEsJofa+S6V0Rc2a3Mx2bMLtaHtNPox9JcuexlCuWzlXKpaaGhM+1NTxpubi tDtrhI+RxvUiehu2p+Pm8rtffv5sI0Z8fJjWryA8T/4/DFf8gA55YDrYsymdaBGS5SK4eIQ4DgrX gHpOwuaAME8iBTLP5K1D/gcAAP//AwBQSwECLQAUAAYACAAAACEAtoM4kv4AAADhAQAAEwAAAAAA AAAAAAAAAAAAAAAAW0NvbnRlbnRfVHlwZXNdLnhtbFBLAQItABQABgAIAAAAIQA4/SH/1gAAAJQB AAALAAAAAAAAAAAAAAAAAC8BAABfcmVscy8ucmVsc1BLAQItABQABgAIAAAAIQDyb3xVmQkAAMlo AAAOAAAAAAAAAAAAAAAAAC4CAABkcnMvZTJvRG9jLnhtbFBLAQItABQABgAIAAAAIQAFhl974QAA AAsBAAAPAAAAAAAAAAAAAAAAAPMLAABkcnMvZG93bnJldi54bWxQSwUGAAAAAAQABADzAAAAAQ0A AAAA ">
                <v:group id="Group 31" o:spid="_x0000_s1182" style="position:absolute;left:4058;top:2536;width:2348;height:1491" coordorigin="4058,2536" coordsize="2348,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y/x0sMAAADdAAAADwAAAGRycy9kb3ducmV2LnhtbERPy4rCMBTdC/MP4Qqz 07QOilRTERmHWYjgA4bZXZrbBzY3pYlt/XuzEFweznu9GUwtOmpdZVlBPI1AEGdWV1wouF72kyUI 55E11pZJwYMcbNKP0RoTbXs+UXf2hQgh7BJUUHrfJFK6rCSDbmob4sDltjXoA2wLqVvsQ7ip5SyK FtJgxaGhxIZ2JWW3890o+Omx337F393hlu8e/5f58e8Qk1Kf42G7AuFp8G/xy/2rFcyiRdgf3oQn INMn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LL/HSwwAAAN0AAAAP AAAAAAAAAAAAAAAAAKoCAABkcnMvZG93bnJldi54bWxQSwUGAAAAAAQABAD6AAAAmgMAAAAA ">
                  <v:group id="Group 32" o:spid="_x0000_s1183" style="position:absolute;left:4058;top:2536;width:2310;height:1491" coordorigin="4058,2536" coordsize="2310,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GNUScUAAADdAAAADwAAAGRycy9kb3ducmV2LnhtbESPQYvCMBSE74L/ITzB m6ZVFKlGEdld9iCCdWHx9miebbF5KU22rf9+Iwgeh5n5htnselOJlhpXWlYQTyMQxJnVJecKfi6f kxUI55E1VpZJwYMc7LbDwQYTbTs+U5v6XAQIuwQVFN7XiZQuK8igm9qaOHg32xj0QTa51A12AW4q OYuipTRYclgosKZDQdk9/TMKvjrs9vP4oz3eb4fH9bI4/R5jUmo86vdrEJ56/w6/2t9awSxaxvB8 E56A3P4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RjVEnFAAAA3QAA AA8AAAAAAAAAAAAAAAAAqgIAAGRycy9kb3ducmV2LnhtbFBLBQYAAAAABAAEAPoAAACcAwAAAAA= ">
                    <v:group id="Group 33" o:spid="_x0000_s1184" style="position:absolute;left:4283;top:3721;width:2085;height:306" coordorigin="4283,3721" coordsize="2085,3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LHKPsUAAADdAAAADwAAAGRycy9kb3ducmV2LnhtbESPQYvCMBSE7wv+h/AE b2vayopUo4ioeJCFVUG8PZpnW2xeShPb+u/NwsIeh5n5hlmselOJlhpXWlYQjyMQxJnVJecKLufd 5wyE88gaK8uk4EUOVsvBxwJTbTv+ofbkcxEg7FJUUHhfp1K6rCCDbmxr4uDdbWPQB9nkUjfYBbip ZBJFU2mw5LBQYE2bgrLH6WkU7Dvs1pN42x4f983rdv76vh5jUmo07NdzEJ56/x/+ax+0giSaJvD7 JjwBuXw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Sxyj7FAAAA3QAA AA8AAAAAAAAAAAAAAAAAqgIAAGRycy9kb3ducmV2LnhtbFBLBQYAAAAABAAEAPoAAACcAwAAAAA= ">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34" o:spid="_x0000_s1185" type="#_x0000_t123" style="position:absolute;left:4658;top:3721;width:306;height:3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a8ysUA AADdAAAADwAAAGRycy9kb3ducmV2LnhtbESP3WoCMRSE7wt9h3AK3tXEFZayGqWIil60UN0HOGzO /tDNyZJEXX36plDo5TAz3zDL9Wh7cSUfOscaZlMFgrhypuNGQ3nevb6BCBHZYO+YNNwpwHr1/LTE wrgbf9H1FBuRIBwK1NDGOBRShqoli2HqBuLk1c5bjEn6RhqPtwS3vcyUyqXFjtNCiwNtWqq+Txer oVaSPsvZY1t95HWdHU22Kf1e68nL+L4AEWmM/+G/9sFoyFQ+h9836QnI1Q8AAAD//wMAUEsBAi0A FAAGAAgAAAAhAPD3irv9AAAA4gEAABMAAAAAAAAAAAAAAAAAAAAAAFtDb250ZW50X1R5cGVzXS54 bWxQSwECLQAUAAYACAAAACEAMd1fYdIAAACPAQAACwAAAAAAAAAAAAAAAAAuAQAAX3JlbHMvLnJl bHNQSwECLQAUAAYACAAAACEAMy8FnkEAAAA5AAAAEAAAAAAAAAAAAAAAAAApAgAAZHJzL3NoYXBl eG1sLnhtbFBLAQItABQABgAIAAAAIQCSBrzKxQAAAN0AAAAPAAAAAAAAAAAAAAAAAJgCAABkcnMv ZG93bnJldi54bWxQSwUGAAAAAAQABAD1AAAAigMAAAAA "/>
                      <v:shape id="AutoShape 35" o:spid="_x0000_s1186" type="#_x0000_t123" style="position:absolute;left:5708;top:3721;width:306;height:3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8kvsUA AADdAAAADwAAAGRycy9kb3ducmV2LnhtbESP3WoCMRSE7wt9h3AK3tXERZayGqWIil60UN0HOGzO /tDNyZJEXX36plDo5TAz3zDL9Wh7cSUfOscaZlMFgrhypuNGQ3nevb6BCBHZYO+YNNwpwHr1/LTE wrgbf9H1FBuRIBwK1NDGOBRShqoli2HqBuLk1c5bjEn6RhqPtwS3vcyUyqXFjtNCiwNtWqq+Txer oVaSPsvZY1t95HWdHU22Kf1e68nL+L4AEWmM/+G/9sFoyFQ+h9836QnI1Q8AAAD//wMAUEsBAi0A FAAGAAgAAAAhAPD3irv9AAAA4gEAABMAAAAAAAAAAAAAAAAAAAAAAFtDb250ZW50X1R5cGVzXS54 bWxQSwECLQAUAAYACAAAACEAMd1fYdIAAACPAQAACwAAAAAAAAAAAAAAAAAuAQAAX3JlbHMvLnJl bHNQSwECLQAUAAYACAAAACEAMy8FnkEAAAA5AAAAEAAAAAAAAAAAAAAAAAApAgAAZHJzL3NoYXBl eG1sLnhtbFBLAQItABQABgAIAAAAIQAd7yS+xQAAAN0AAAAPAAAAAAAAAAAAAAAAAJgCAABkcnMv ZG93bnJldi54bWxQSwUGAAAAAAQABAD1AAAAigMAAAAA "/>
                      <v:line id="Line 36" o:spid="_x0000_s1187" style="position:absolute;visibility:visible;mso-wrap-style:square" from="4283,3871" to="4643,38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2yysscAAADdAAAADwAAAGRycy9kb3ducmV2LnhtbESPQWvCQBSE7wX/w/IEb3VTpaFEVxFL QT2Uagt6fGafSWr2bdhdk/TfdwtCj8PMfMPMl72pRUvOV5YVPI0TEMS51RUXCr4+3x5fQPiArLG2 TAp+yMNyMXiYY6Ztx3tqD6EQEcI+QwVlCE0mpc9LMujHtiGO3sU6gyFKV0jtsItwU8tJkqTSYMVx ocSG1iXl18PNKHiffqTtarvb9Mdtes5f9+fTd+eUGg371QxEoD78h+/tjVYwSdJn+HsTn4Bc/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PbLKyxwAAAN0AAAAPAAAAAAAA AAAAAAAAAKECAABkcnMvZG93bnJldi54bWxQSwUGAAAAAAQABAD5AAAAlQMAAAAA "/>
                      <v:line id="Line 37" o:spid="_x0000_s1188" style="position:absolute;visibility:visible;mso-wrap-style:square" from="6008,3871" to="6368,38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74sxccAAADdAAAADwAAAGRycy9kb3ducmV2LnhtbESPQWsCMRSE74L/ITyhN81qIZTVKKIU tIdSbaEen5vX3a2blyVJd7f/vikUehxm5htmtRlsIzryoXasYT7LQBAXztRcanh7fZw+gAgR2WDj mDR8U4DNejxaYW5czyfqzrEUCcIhRw1VjG0uZSgqshhmriVO3ofzFmOSvpTGY5/gtpGLLFPSYs1p ocKWdhUVt/OX1fB8/6K67fHpMLwf1bXYn66Xz95rfTcZtksQkYb4H/5rH4yGRaYU/L5JT0Cu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vizFxwAAAN0AAAAPAAAAAAAA AAAAAAAAAKECAABkcnMvZG93bnJldi54bWxQSwUGAAAAAAQABAD5AAAAlQMAAAAA "/>
                      <v:line id="Line 38" o:spid="_x0000_s1189" style="position:absolute;visibility:visible;mso-wrap-style:square" from="4973,3871" to="5693,38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KJXscAAADdAAAADwAAAGRycy9kb3ducmV2LnhtbESPQWvCQBSE7wX/w/IEb3VThbREVxFL QT2Uagt6fGafSWr2bdhdk/TfdwtCj8PMfMPMl72pRUvOV5YVPI0TEMS51RUXCr4+3x5fQPiArLG2 TAp+yMNyMXiYY6Ztx3tqD6EQEcI+QwVlCE0mpc9LMujHtiGO3sU6gyFKV0jtsItwU8tJkqTSYMVx ocSG1iXl18PNKHiffqTtarvb9Mdtes5f9+fTd+eUGg371QxEoD78h+/tjVYwSdJn+HsTn4Bc/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Q8olexwAAAN0AAAAPAAAAAAAA AAAAAAAAAKECAABkcnMvZG93bnJldi54bWxQSwUGAAAAAAQABAD5AAAAlQMAAAAA "/>
                    </v:group>
                    <v:group id="Group 39" o:spid="_x0000_s1190" style="position:absolute;left:4058;top:2716;width:684;height:1147" coordorigin="4058,2716" coordsize="684,11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Vn91MMAAADdAAAADwAAAGRycy9kb3ducmV2LnhtbERPy4rCMBTdC/MP4Qqz 07QOilRTERmHWYjgA4bZXZrbBzY3pYlt/XuzEFweznu9GUwtOmpdZVlBPI1AEGdWV1wouF72kyUI 55E11pZJwYMcbNKP0RoTbXs+UXf2hQgh7BJUUHrfJFK6rCSDbmob4sDltjXoA2wLqVvsQ7ip5SyK FtJgxaGhxIZ2JWW3890o+Omx337F393hlu8e/5f58e8Qk1Kf42G7AuFp8G/xy/2rFcyiRZgb3oQn INMn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1Wf3UwwAAAN0AAAAP AAAAAAAAAAAAAAAAAKoCAABkcnMvZG93bnJldi54bWxQSwUGAAAAAAQABAD6AAAAmgMAAAAA ">
                      <v:group id="Group 40" o:spid="_x0000_s1191" style="position:absolute;left:4058;top:3061;width:684;height:540" coordorigin="5921,8874" coordsize="684,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hVYT8cAAADdAAAADwAAAGRycy9kb3ducmV2LnhtbESPQWvCQBSE7wX/w/KE 3ppNLA01ZhURKx5CoSqU3h7ZZxLMvg3ZbRL/fbdQ6HGYmW+YfDOZVgzUu8aygiSKQRCXVjdcKbic 355eQTiPrLG1TAru5GCznj3kmGk78gcNJ1+JAGGXoYLa+y6T0pU1GXSR7YiDd7W9QR9kX0nd4xjg ppWLOE6lwYbDQo0d7Woqb6dvo+Aw4rh9TvZDcbvu7l/nl/fPIiGlHufTdgXC0+T/w3/to1awiNMl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WhVYT8cAAADd AAAADwAAAAAAAAAAAAAAAACqAgAAZHJzL2Rvd25yZXYueG1sUEsFBgAAAAAEAAQA+gAAAJ4DAAAA AA== ">
                        <v:oval id="Oval 41" o:spid="_x0000_s1192" style="position:absolute;left:5981;top:8940;width:342;height:3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4cgsIA AADdAAAADwAAAGRycy9kb3ducmV2LnhtbERPzWoCMRC+F3yHMEIvRbMVaWU1iggFDwWt9QHGzZhd 3UzWJLrr25uD4PHj+58tOluLG/lQOVbwOcxAEBdOV2wU7P9/BhMQISJrrB2TgjsFWMx7bzPMtWv5 j267aEQK4ZCjgjLGJpcyFCVZDEPXECfu6LzFmKA3UntsU7it5SjLvqTFilNDiQ2tSirOu6tVcDjs XScvfrP9MGeP41PbmN+tUu/9bjkFEamLL/HTvdYKRtl32p/epCcg5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KLhyCwgAAAN0AAAAPAAAAAAAAAAAAAAAAAJgCAABkcnMvZG93 bnJldi54bWxQSwUGAAAAAAQABAD1AAAAhwMAAAAA " filled="f"/>
                        <v:shape id="Text Box 42" o:spid="_x0000_s1193" type="#_x0000_t202" style="position:absolute;left:5921;top:8874;width:68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M3MUA AADdAAAADwAAAGRycy9kb3ducmV2LnhtbESPQWvCQBSE7wX/w/KE3nRXqa2N2Yi0CJ4stbXg7ZF9 JsHs25BdTfz3riD0OMzMN0y67G0tLtT6yrGGyViBIM6dqbjQ8PuzHs1B+IBssHZMGq7kYZkNnlJM jOv4my67UIgIYZ+ghjKEJpHS5yVZ9GPXEEfv6FqLIcq2kKbFLsJtLadKvUqLFceFEhv6KCk/7c5W w357PPy9qK/i086azvVKsn2XWj8P+9UCRKA+/Icf7Y3RMFVvE7i/iU9AZjcAAAD//wMAUEsBAi0A FAAGAAgAAAAhAPD3irv9AAAA4gEAABMAAAAAAAAAAAAAAAAAAAAAAFtDb250ZW50X1R5cGVzXS54 bWxQSwECLQAUAAYACAAAACEAMd1fYdIAAACPAQAACwAAAAAAAAAAAAAAAAAuAQAAX3JlbHMvLnJl bHNQSwECLQAUAAYACAAAACEAMy8FnkEAAAA5AAAAEAAAAAAAAAAAAAAAAAApAgAAZHJzL3NoYXBl eG1sLnhtbFBLAQItABQABgAIAAAAIQD+CczcxQAAAN0AAAAPAAAAAAAAAAAAAAAAAJgCAABkcnMv ZG93bnJldi54bWxQSwUGAAAAAAQABAD1AAAAigMAAAAA " filled="f" stroked="f">
                          <v:textbox>
                            <w:txbxContent>
                              <w:p w:rsidR="000E5303" w:rsidRDefault="000E5303" w:rsidP="000E5303">
                                <w:r>
                                  <w:t>A</w:t>
                                </w:r>
                              </w:p>
                            </w:txbxContent>
                          </v:textbox>
                        </v:shape>
                      </v:group>
                      <v:line id="Line 43" o:spid="_x0000_s1194" style="position:absolute;visibility:visible;mso-wrap-style:square" from="4283,3466" to="4283,38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y8G8cAAADdAAAADwAAAGRycy9kb3ducmV2LnhtbESPQWvCQBSE7wX/w/KE3urGFFJJXUUs Be2hVFvQ4zP7mkSzb8PuNkn/fbcgeBxm5htmvhxMIzpyvrasYDpJQBAXVtdcKvj6fH2YgfABWWNj mRT8koflYnQ3x1zbnnfU7UMpIoR9jgqqENpcSl9UZNBPbEscvW/rDIYoXSm1wz7CTSPTJMmkwZrj QoUtrSsqLvsfo+D98SPrVtu3zXDYZqfiZXc6nnun1P14WD2DCDSEW/ja3mgFafKUwv+b+ATk4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XLwbxwAAAN0AAAAPAAAAAAAA AAAAAAAAAKECAABkcnMvZG93bnJldi54bWxQSwUGAAAAAAQABAD5AAAAlQMAAAAA "/>
                      <v:line id="Line 44" o:spid="_x0000_s1195" style="position:absolute;visibility:visible;mso-wrap-style:square" from="4283,2716" to="4283,31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hAZgMcAAADdAAAADwAAAGRycy9kb3ducmV2LnhtbESPQWvCQBSE70L/w/IKvemmCqmkriIt BfUgVQvt8Zl9JrHZt2F3TeK/7xYEj8PMfMPMFr2pRUvOV5YVPI8SEMS51RUXCr4OH8MpCB+QNdaW ScGVPCzmD4MZZtp2vKN2HwoRIewzVFCG0GRS+rwkg35kG+LonawzGKJ0hdQOuwg3tRwnSSoNVhwX SmzoraT8d38xCraTz7Rdrjer/nudHvP33fHn3Dmlnh775SuIQH24h2/tlVYwTl4m8P8mPgE5/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EBmAxwAAAN0AAAAPAAAAAAAA AAAAAAAAAKECAABkcnMvZG93bnJldi54bWxQSwUGAAAAAAQABAD5AAAAlQMAAAAA "/>
                    </v:group>
                    <v:group id="Group 45" o:spid="_x0000_s1196" style="position:absolute;left:4283;top:2536;width:2085;height:1320" coordorigin="4283,2536" coordsize="2085,13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c1hDMYAAADdAAAADwAAAGRycy9kb3ducmV2LnhtbESPT2vCQBTE74LfYXmC t7qJf0t0FRGVHqRQLZTeHtlnEsy+Ddk1id++KxQ8DjPzG2a16UwpGqpdYVlBPIpAEKdWF5wp+L4c 3t5BOI+ssbRMCh7kYLPu91aYaNvyFzVnn4kAYZeggtz7KpHSpTkZdCNbEQfvamuDPsg6k7rGNsBN KcdRNJcGCw4LOVa0yym9ne9GwbHFdjuJ983pdt09fi+zz59TTEoNB912CcJT51/h//aHVjCOFlN4 vglPQK7/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xzWEMxgAAAN0A AAAPAAAAAAAAAAAAAAAAAKoCAABkcnMvZG93bnJldi54bWxQSwUGAAAAAAQABAD6AAAAnQMAAAAA ">
                      <v:group id="Group 46" o:spid="_x0000_s1197" style="position:absolute;left:5693;top:2536;width:114;height:360" coordorigin="8486,6714" coordsize="114,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oHEl8cAAADdAAAADwAAAGRycy9kb3ducmV2LnhtbESPQWvCQBSE7wX/w/IK 3ppNlLSSZhURKx5CoSqU3h7ZZxLMvg3ZbRL/fbdQ6HGYmW+YfDOZVgzUu8aygiSKQRCXVjdcKbic 355WIJxH1thaJgV3crBZzx5yzLQd+YOGk69EgLDLUEHtfZdJ6cqaDLrIdsTBu9reoA+yr6TucQxw 08pFHD9Lgw2HhRo72tVU3k7fRsFhxHG7TPZDcbvu7l/n9P2zSEip+eO0fQXhafL/4b/2UStYxC8p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XoHEl8cAAADd AAAADwAAAAAAAAAAAAAAAACqAgAAZHJzL2Rvd25yZXYueG1sUEsFBgAAAAAEAAQA+gAAAJ4DAAAA AA== ">
                        <v:line id="Line 47" o:spid="_x0000_s1198" style="position:absolute;visibility:visible;mso-wrap-style:square" from="8486,6714" to="8486,70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e6GMcAAADdAAAADwAAAGRycy9kb3ducmV2LnhtbESPQWvCQBSE7wX/w/IEb3VThbREVxFL QT2Uagt6fGafSWr2bdhdk/TfdwtCj8PMfMPMl72pRUvOV5YVPI0TEMS51RUXCr4+3x5fQPiArLG2 TAp+yMNyMXiYY6Ztx3tqD6EQEcI+QwVlCE0mpc9LMujHtiGO3sU6gyFKV0jtsItwU8tJkqTSYMVx ocSG1iXl18PNKHiffqTtarvb9Mdtes5f9+fTd+eUGg371QxEoD78h+/tjVYwSZ5T+HsTn4Bc/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6Z7oYxwAAAN0AAAAPAAAAAAAA AAAAAAAAAKECAABkcnMvZG93bnJldi54bWxQSwUGAAAAAAQABAD5AAAAlQMAAAAA "/>
                        <v:line id="Line 48" o:spid="_x0000_s1199" style="position:absolute;visibility:visible;mso-wrap-style:square" from="8600,6804" to="8600,6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Ssfg8cAAADdAAAADwAAAGRycy9kb3ducmV2LnhtbESPQWvCQBSE7wX/w/KE3upGC1FSVxGl oD2UqoX2+Mw+k2j2bdjdJum/7xYEj8PMfMPMl72pRUvOV5YVjEcJCOLc6ooLBZ/H16cZCB+QNdaW ScEveVguBg9zzLTteE/tIRQiQthnqKAMocmk9HlJBv3INsTRO1tnMETpCqkddhFuajlJklQarDgu lNjQuqT8evgxCt6fP9J2tXvb9l+79JRv9qfvS+eUehz2qxcQgfpwD9/aW61gkkyn8P8mPgG5+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VKx+DxwAAAN0AAAAPAAAAAAAA AAAAAAAAAKECAABkcnMvZG93bnJldi54bWxQSwUGAAAAAAQABAD5AAAAlQMAAAAA "/>
                      </v:group>
                      <v:group id="Group 49" o:spid="_x0000_s1200" style="position:absolute;left:4808;top:2671;width:311;height:68" coordorigin="9568,10659" coordsize="311,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IBrCcQAAADdAAAADwAAAGRycy9kb3ducmV2LnhtbERPy2rCQBTdF/yH4Qrd 1UlS2kp0FAlWXIRCVRB3l8w1CWbuhMw0j7/vLApdHs57vR1NI3rqXG1ZQbyIQBAXVtdcKricP1+W IJxH1thYJgUTOdhuZk9rTLUd+Jv6ky9FCGGXooLK+zaV0hUVGXQL2xIH7m47gz7ArpS6wyGEm0Ym UfQuDdYcGipsKauoeJx+jILDgMPuNd73+eOeTbfz29c1j0mp5/m4W4HwNPp/8Z/7qBUk0UeYG96E JyA3v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IBrCcQAAADdAAAA DwAAAAAAAAAAAAAAAACqAgAAZHJzL2Rvd25yZXYueG1sUEsFBgAAAAAEAAQA+gAAAJsDAAAAAA== ">
                        <v:line id="Line 50" o:spid="_x0000_s1201" style="position:absolute;visibility:visible;mso-wrap-style:square" from="9586,10659" to="9869,10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uasgAAADdAAAADwAAAGRycy9kb3ducmV2LnhtbESPQWvCQBSE7wX/w/IKvdVNLaQ1uopY CtpDUSvo8Zl9JtHs27C7TdJ/3y0UPA4z8w0znfemFi05X1lW8DRMQBDnVldcKNh/vT++gvABWWNt mRT8kIf5bHA3xUzbjrfU7kIhIoR9hgrKEJpMSp+XZNAPbUMcvbN1BkOUrpDaYRfhppajJEmlwYrj QokNLUvKr7tvo+DzeZO2i/XHqj+s01P+tj0dL51T6uG+X0xABOrDLfzfXmkFo+RlDH9v4hOQs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guasgAAADdAAAADwAAAAAA AAAAAAAAAAChAgAAZHJzL2Rvd25yZXYueG1sUEsFBgAAAAAEAAQA+QAAAJYDAAAAAA== "/>
                        <v:oval id="Oval 51" o:spid="_x0000_s1202" style="position:absolute;left:9568;top:10659;width:68;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5JmsUA AADdAAAADwAAAGRycy9kb3ducmV2LnhtbESPQWvCQBSE7wX/w/KEXopubK1KdBUJWLyaevD4zD6T YPZt2N2a5N93CwWPw8x8w2x2vWnEg5yvLSuYTRMQxIXVNZcKzt+HyQqED8gaG8ukYCAPu+3oZYOp th2f6JGHUkQI+xQVVCG0qZS+qMign9qWOHo36wyGKF0ptcMuwk0j35NkIQ3WHBcqbCmrqLjnP0aB e2uHbDhmh9mVv/LPbqUvi7NW6nXc79cgAvXhGf5vH7WCj+V8Dn9v4hOQ218AAAD//wMAUEsBAi0A FAAGAAgAAAAhAPD3irv9AAAA4gEAABMAAAAAAAAAAAAAAAAAAAAAAFtDb250ZW50X1R5cGVzXS54 bWxQSwECLQAUAAYACAAAACEAMd1fYdIAAACPAQAACwAAAAAAAAAAAAAAAAAuAQAAX3JlbHMvLnJl bHNQSwECLQAUAAYACAAAACEAMy8FnkEAAAA5AAAAEAAAAAAAAAAAAAAAAAApAgAAZHJzL3NoYXBl eG1sLnhtbFBLAQItABQABgAIAAAAIQCX7kmaxQAAAN0AAAAPAAAAAAAAAAAAAAAAAJgCAABkcnMv ZG93bnJldi54bWxQSwUGAAAAAAQABAD1AAAAigMAAAAA " fillcolor="black"/>
                        <v:oval id="Oval 52" o:spid="_x0000_s1203" style="position:absolute;left:9811;top:10659;width:68;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sAcUA AADdAAAADwAAAGRycy9kb3ducmV2LnhtbESPQWvCQBSE74L/YXlCL1I3tmoluooEFK+mHnp8zb4m wezbsLua5N+7hUKPw8x8w2z3vWnEg5yvLSuYzxIQxIXVNZcKrp/H1zUIH5A1NpZJwUAe9rvxaIup th1f6JGHUkQI+xQVVCG0qZS+qMign9mWOHo/1hkMUbpSaoddhJtGviXJShqsOS5U2FJWUXHL70aB m7ZDNpyz4/ybT/myW+uv1VUr9TLpDxsQgfrwH/5rn7WC94/FEn7fxCcgd08AAAD//wMAUEsBAi0A FAAGAAgAAAAhAPD3irv9AAAA4gEAABMAAAAAAAAAAAAAAAAAAAAAAFtDb250ZW50X1R5cGVzXS54 bWxQSwECLQAUAAYACAAAACEAMd1fYdIAAACPAQAACwAAAAAAAAAAAAAAAAAuAQAAX3JlbHMvLnJl bHNQSwECLQAUAAYACAAAACEAMy8FnkEAAAA5AAAAEAAAAAAAAAAAAAAAAAApAgAAZHJzL3NoYXBl eG1sLnhtbFBLAQItABQABgAIAAAAIQD4ouwBxQAAAN0AAAAPAAAAAAAAAAAAAAAAAJgCAABkcnMv ZG93bnJldi54bWxQSwUGAAAAAAQABAD1AAAAigMAAAAA " fillcolor="black"/>
                      </v:group>
                      <v:line id="Line 53" o:spid="_x0000_s1204" style="position:absolute;visibility:visible;mso-wrap-style:square" from="4283,2716" to="4823,2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pGecgAAADdAAAADwAAAGRycy9kb3ducmV2LnhtbESPQWvCQBSE7wX/w/IKvdVNq6QluopY CtpDUVtoj8/sM4lm34bdNUn/vSsUPA4z8w0znfemFi05X1lW8DRMQBDnVldcKPj+en98BeEDssba Min4Iw/z2eBuipm2HW+p3YVCRAj7DBWUITSZlD4vyaAf2oY4egfrDIYoXSG1wy7CTS2fkySVBiuO CyU2tCwpP+3ORsHnaJO2i/XHqv9Zp/v8bbv/PXZOqYf7fjEBEagPt/B/e6UVjF7GK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HpGecgAAADdAAAADwAAAAAA AAAAAAAAAAChAgAAZHJzL2Rvd25yZXYueG1sUEsFBgAAAAAEAAQA+QAAAJYDAAAAAA== "/>
                      <v:line id="Line 54" o:spid="_x0000_s1205" style="position:absolute;visibility:visible;mso-wrap-style:square" from="5828,2716" to="6368,2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bj4sgAAADdAAAADwAAAGRycy9kb3ducmV2LnhtbESPQWvCQBSE7wX/w/KE3urGWmJJXUVa CtqDqBXs8Zl9JtHs27C7TdJ/7xYKPQ4z8w0zW/SmFi05X1lWMB4lIIhzqysuFBw+3x+eQfiArLG2 TAp+yMNiPribYaZtxztq96EQEcI+QwVlCE0mpc9LMuhHtiGO3tk6gyFKV0jtsItwU8vHJEmlwYrj QokNvZaUX/ffRsFmsk3b5fpj1R/X6Sl/252+Lp1T6n7YL19ABOrDf/ivvdIKJtOnKfy+iU9Azm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zbj4sgAAADdAAAADwAAAAAA AAAAAAAAAAChAgAAZHJzL2Rvd25yZXYueG1sUEsFBgAAAAAEAAQA+QAAAJYDAAAAAA== "/>
                      <v:line id="Line 55" o:spid="_x0000_s1206" style="position:absolute;visibility:visible;mso-wrap-style:square" from="6368,2716" to="6368,38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l3kMUAAADdAAAADwAAAGRycy9kb3ducmV2LnhtbERPz2vCMBS+C/4P4Qm7aTod3eiMIo6B 7iDqBtvx2by11ealJFlb/3tzEHb8+H7Pl72pRUvOV5YVPE4SEMS51RUXCr4+38cvIHxA1lhbJgVX 8rBcDAdzzLTt+EDtMRQihrDPUEEZQpNJ6fOSDPqJbYgj92udwRChK6R22MVwU8tpkqTSYMWxocSG 1iXll+OfUbCb7dN2tf3Y9N/b9JS/HU4/584p9TDqV68gAvXhX3x3b7SC2fNTnBvfxCcgF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ql3kMUAAADdAAAADwAAAAAAAAAA AAAAAAChAgAAZHJzL2Rvd25yZXYueG1sUEsFBgAAAAAEAAQA+QAAAJMDAAAAAA== "/>
                      <v:line id="Line 56" o:spid="_x0000_s1207" style="position:absolute;visibility:visible;mso-wrap-style:square" from="5108,2716" to="5675,2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XSC8kAAADdAAAADwAAAGRycy9kb3ducmV2LnhtbESPT0vDQBTE74LfYXlCb3ajLbGN3ZZi EVoPxf6BenzNPpNo9m3Y3Sbx27uC0OMwM79hZove1KIl5yvLCh6GCQji3OqKCwXHw+v9BIQPyBpr y6Tghzws5rc3M8y07XhH7T4UIkLYZ6igDKHJpPR5SQb90DbE0fu0zmCI0hVSO+wi3NTyMUlSabDi uFBiQy8l5d/7i1GwHb2n7XLztu5Pm/Scr3bnj6/OKTW465fPIAL14Rr+b6+1gtHTeAp/b+ITkP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3l0gvJAAAA3QAAAA8AAAAA AAAAAAAAAAAAoQIAAGRycy9kb3ducmV2LnhtbFBLBQYAAAAABAAEAPkAAACXAwAAAAA= "/>
                    </v:group>
                  </v:group>
                  <v:oval id="Oval 57" o:spid="_x0000_s1208" style="position:absolute;left:4253;top:3826;width:68;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bnjq8MA AADdAAAADwAAAGRycy9kb3ducmV2LnhtbERPz2vCMBS+D/Y/hCd409Rpp6tGEVE2PAhTYXh7NM+2 2ryUJGr33y8HYceP7/ds0Zpa3Mn5yrKCQT8BQZxbXXGh4HjY9CYgfEDWWFsmBb/kYTF/fZlhpu2D v+m+D4WIIewzVFCG0GRS+rwkg75vG+LIna0zGCJ0hdQOHzHc1PItSd6lwYpjQ4kNrUrKr/ubUeDW 6WeQ1816dNldfj7s9qRPOlWq22mXUxCB2vAvfrq/tILhOI3745v4BOT8DwAA//8DAFBLAQItABQA BgAIAAAAIQDw94q7/QAAAOIBAAATAAAAAAAAAAAAAAAAAAAAAABbQ29udGVudF9UeXBlc10ueG1s UEsBAi0AFAAGAAgAAAAhADHdX2HSAAAAjwEAAAsAAAAAAAAAAAAAAAAALgEAAF9yZWxzLy5yZWxz UEsBAi0AFAAGAAgAAAAhADMvBZ5BAAAAOQAAABAAAAAAAAAAAAAAAAAAKQIAAGRycy9zaGFwZXht bC54bWxQSwECLQAUAAYACAAAACEA7bnjq8MAAADdAAAADwAAAAAAAAAAAAAAAACYAgAAZHJzL2Rv d25yZXYueG1sUEsFBgAAAAAEAAQA9QAAAIgDAAAAAA== " fillcolor="black" stroked="f"/>
                  <v:oval id="Oval 58" o:spid="_x0000_s1209" style="position:absolute;left:5303;top:3841;width:68;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VGMMcA AADdAAAADwAAAGRycy9kb3ducmV2LnhtbESPQWvCQBSE74L/YXlCb2ajbWxNXUWKUumhoC2It0f2 NYlm34bdrab/visIHoeZ+YaZLTrTiDM5X1tWMEpSEMSF1TWXCr6/1sMXED4ga2wsk4I/8rCY93sz zLW98JbOu1CKCGGfo4IqhDaX0hcVGfSJbYmj92OdwRClK6V2eIlw08hxmk6kwZrjQoUtvVVUnHa/ RoFbZe9Bntarp+PncT+1Hwd90JlSD4Nu+QoiUBfu4Vt7oxU8PmcjuL6JT0DO/wEAAP//AwBQSwEC LQAUAAYACAAAACEA8PeKu/0AAADiAQAAEwAAAAAAAAAAAAAAAAAAAAAAW0NvbnRlbnRfVHlwZXNd LnhtbFBLAQItABQABgAIAAAAIQAx3V9h0gAAAI8BAAALAAAAAAAAAAAAAAAAAC4BAABfcmVscy8u cmVsc1BLAQItABQABgAIAAAAIQAzLwWeQQAAADkAAAAQAAAAAAAAAAAAAAAAACkCAABkcnMvc2hh cGV4bWwueG1sUEsBAi0AFAAGAAgAAAAhAIL1RjDHAAAA3QAAAA8AAAAAAAAAAAAAAAAAmAIAAGRy cy9kb3ducmV2LnhtbFBLBQYAAAAABAAEAPUAAACMAwAAAAA= " fillcolor="black" stroked="f"/>
                  <v:oval id="Oval 59" o:spid="_x0000_s1210" style="position:absolute;left:6338;top:3841;width:68;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fYR8cA AADdAAAADwAAAGRycy9kb3ducmV2LnhtbESPW2sCMRSE3wv+h3AKfdNstetlaxQRpdKHghcQ3w6b 093VzcmSpLr9940g9HGYmW+Y6bw1tbiS85VlBa+9BARxbnXFhYLDft0dg/ABWWNtmRT8kof5rPM0 xUzbG2/puguFiBD2GSooQ2gyKX1ekkHfsw1x9L6tMxiidIXUDm8RbmrZT5KhNFhxXCixoWVJ+WX3 YxS4VfoR5GW9ejt/nY8T+3nSJ50q9fLcLt5BBGrDf/jR3mgFg1Hah/ub+ATk7A8AAP//AwBQSwEC LQAUAAYACAAAACEA8PeKu/0AAADiAQAAEwAAAAAAAAAAAAAAAAAAAAAAW0NvbnRlbnRfVHlwZXNd LnhtbFBLAQItABQABgAIAAAAIQAx3V9h0gAAAI8BAAALAAAAAAAAAAAAAAAAAC4BAABfcmVscy8u cmVsc1BLAQItABQABgAIAAAAIQAzLwWeQQAAADkAAAAQAAAAAAAAAAAAAAAAACkCAABkcnMvc2hh cGV4bWwueG1sUEsBAi0AFAAGAAgAAAAhAHIn2EfHAAAA3QAAAA8AAAAAAAAAAAAAAAAAmAIAAGRy cy9kb3ducmV2LnhtbFBLBQYAAAAABAAEAPUAAACMAwAAAAA= " fillcolor="black" stroked="f"/>
                </v:group>
                <v:group id="Group 60" o:spid="_x0000_s1211" style="position:absolute;left:4058;top:3856;width:2710;height:497" coordorigin="4058,3856" coordsize="2710,4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eCTxMYAAADdAAAADwAAAGRycy9kb3ducmV2LnhtbESPQWvCQBSE7wX/w/IE b3UTg61EVxGp4kGEqiDeHtlnEsy+DdltEv99tyD0OMzMN8xi1ZtKtNS40rKCeByBIM6sLjlXcDlv 32cgnEfWWFkmBU9ysFoO3haYatvxN7Unn4sAYZeigsL7OpXSZQUZdGNbEwfvbhuDPsgml7rBLsBN JSdR9CENlhwWCqxpU1D2OP0YBbsOu3USf7WHx33zvJ2nx+shJqVGw349B+Gp9//hV3uvFSSf0wT+ 3oQnIJ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d4JPExgAAAN0A AAAPAAAAAAAAAAAAAAAAAKoCAABkcnMvZG93bnJldi54bWxQSwUGAAAAAAQABAD6AAAAnQMAAAAA ">
                  <v:shape id="Text Box 61" o:spid="_x0000_s1212" type="#_x0000_t202" style="position:absolute;left:4058;top:3856;width:595;height:4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oF+MYA AADdAAAADwAAAGRycy9kb3ducmV2LnhtbESPW2sCMRSE3wv9D+EUfKuJt1bXjSIWoU9KbSv4dtic veDmZNmk7vrvG6HQx2FmvmHSdW9rcaXWV441jIYKBHHmTMWFhq/P3fMchA/IBmvHpOFGHtarx4cU E+M6/qDrMRQiQtgnqKEMoUmk9FlJFv3QNcTRy11rMUTZFtK02EW4reVYqRdpseK4UGJD25Kyy/HH avje5+fTVB2KNztrOtcryXYhtR489ZsliEB9+A//td+NhsnrbAr3N/EJyNUvAAAA//8DAFBLAQIt ABQABgAIAAAAIQDw94q7/QAAAOIBAAATAAAAAAAAAAAAAAAAAAAAAABbQ29udGVudF9UeXBlc10u eG1sUEsBAi0AFAAGAAgAAAAhADHdX2HSAAAAjwEAAAsAAAAAAAAAAAAAAAAALgEAAF9yZWxzLy5y ZWxzUEsBAi0AFAAGAAgAAAAhADMvBZ5BAAAAOQAAABAAAAAAAAAAAAAAAAAAKQIAAGRycy9zaGFw ZXhtbC54bWxQSwECLQAUAAYACAAAACEAjboF+MYAAADdAAAADwAAAAAAAAAAAAAAAACYAgAAZHJz L2Rvd25yZXYueG1sUEsFBgAAAAAEAAQA9QAAAIsDAAAAAA== " filled="f" stroked="f">
                    <v:textbox>
                      <w:txbxContent>
                        <w:p w:rsidR="000E5303" w:rsidRDefault="000E5303" w:rsidP="000E5303">
                          <w:pPr>
                            <w:rPr>
                              <w:vertAlign w:val="subscript"/>
                            </w:rPr>
                          </w:pPr>
                          <w:r>
                            <w:t>1</w:t>
                          </w:r>
                        </w:p>
                      </w:txbxContent>
                    </v:textbox>
                  </v:shape>
                  <v:shape id="Text Box 62" o:spid="_x0000_s1213" type="#_x0000_t202" style="position:absolute;left:5138;top:3871;width:595;height:4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vagY8YA AADdAAAADwAAAGRycy9kb3ducmV2LnhtbESPS2vDMBCE74X8B7GB3hopSZ2HEyWElEJPLXUekNti bWwTa2UsNXb/fVUo9DjMzDfMetvbWtyp9ZVjDeORAkGcO1NxoeF4eH1agPAB2WDtmDR8k4ftZvCw xtS4jj/pnoVCRAj7FDWUITSplD4vyaIfuYY4elfXWgxRtoU0LXYRbms5UWomLVYcF0psaF9Sfsu+ rIbT+/VyflYfxYtNms71SrJdSq0fh/1uBSJQH/7Df+03o2E6TxL4fROfgNz8AAAA//8DAFBLAQIt ABQABgAIAAAAIQDw94q7/QAAAOIBAAATAAAAAAAAAAAAAAAAAAAAAABbQ29udGVudF9UeXBlc10u eG1sUEsBAi0AFAAGAAgAAAAhADHdX2HSAAAAjwEAAAsAAAAAAAAAAAAAAAAALgEAAF9yZWxzLy5y ZWxzUEsBAi0AFAAGAAgAAAAhADMvBZ5BAAAAOQAAABAAAAAAAAAAAAAAAAAAKQIAAGRycy9zaGFw ZXhtbC54bWxQSwECLQAUAAYACAAAACEA4vagY8YAAADdAAAADwAAAAAAAAAAAAAAAACYAgAAZHJz L2Rvd25yZXYueG1sUEsFBgAAAAAEAAQA9QAAAIsDAAAAAA== " filled="f" stroked="f">
                    <v:textbox>
                      <w:txbxContent>
                        <w:p w:rsidR="000E5303" w:rsidRDefault="000E5303" w:rsidP="000E5303">
                          <w:pPr>
                            <w:rPr>
                              <w:vertAlign w:val="subscript"/>
                            </w:rPr>
                          </w:pPr>
                          <w:r>
                            <w:t>2</w:t>
                          </w:r>
                        </w:p>
                      </w:txbxContent>
                    </v:textbox>
                  </v:shape>
                  <v:shape id="Text Box 63" o:spid="_x0000_s1214" type="#_x0000_t202" style="position:absolute;left:6173;top:3871;width:595;height:4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Q+FMUA AADdAAAADwAAAGRycy9kb3ducmV2LnhtbESPT2sCMRTE74LfITyhN01qq9atUUql4Kniv4K3x+a5 u7h5WTbRXb+9EQoeh5n5DTNbtLYUV6p94VjD60CBIE6dKTjTsN/99D9A+IBssHRMGm7kYTHvdmaY GNfwhq7bkIkIYZ+ghjyEKpHSpzlZ9ANXEUfv5GqLIco6k6bGJsJtKYdKjaXFguNCjhV955Setxer 4fB7Ov69q3W2tKOqca2SbKdS65de+/UJIlAbnuH/9spoeJuMxvB4E5+AnN8BAAD//wMAUEsBAi0A FAAGAAgAAAAhAPD3irv9AAAA4gEAABMAAAAAAAAAAAAAAAAAAAAAAFtDb250ZW50X1R5cGVzXS54 bWxQSwECLQAUAAYACAAAACEAMd1fYdIAAACPAQAACwAAAAAAAAAAAAAAAAAuAQAAX3JlbHMvLnJl bHNQSwECLQAUAAYACAAAACEAMy8FnkEAAAA5AAAAEAAAAAAAAAAAAAAAAAApAgAAZHJzL3NoYXBl eG1sLnhtbFBLAQItABQABgAIAAAAIQASJD4UxQAAAN0AAAAPAAAAAAAAAAAAAAAAAJgCAABkcnMv ZG93bnJldi54bWxQSwUGAAAAAAQABAD1AAAAigMAAAAA " filled="f" stroked="f">
                    <v:textbox>
                      <w:txbxContent>
                        <w:p w:rsidR="000E5303" w:rsidRDefault="000E5303" w:rsidP="000E5303">
                          <w:pPr>
                            <w:rPr>
                              <w:vertAlign w:val="subscript"/>
                            </w:rPr>
                          </w:pPr>
                          <w:r>
                            <w:t>3</w:t>
                          </w:r>
                        </w:p>
                      </w:txbxContent>
                    </v:textbox>
                  </v:shape>
                </v:group>
                <v:group id="Group 64" o:spid="_x0000_s1215" style="position:absolute;left:4583;top:2311;width:1720;height:1547" coordorigin="4583,2311" coordsize="1720,15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tuVx8YAAADdAAAADwAAAGRycy9kb3ducmV2LnhtbESPT4vCMBTE7wt+h/AE b2taxXWpRhFR2YMs+AcWb4/m2Rabl9LEtn77jSB4HGbmN8x82ZlSNFS7wrKCeBiBIE6tLjhTcD5t P79BOI+ssbRMCh7kYLnofcwx0bblAzVHn4kAYZeggtz7KpHSpTkZdENbEQfvamuDPsg6k7rGNsBN KUdR9CUNFhwWcqxonVN6O96Ngl2L7Wocb5r97bp+XE6T3799TEoN+t1qBsJT59/hV/tHKxhPJ1N4 vglPQC7+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i25XHxgAAAN0A AAAPAAAAAAAAAAAAAAAAAKoCAABkcnMvZG93bnJldi54bWxQSwUGAAAAAAQABAD6AAAAnQMAAAAA ">
                  <v:shape id="Text Box 65" o:spid="_x0000_s1216" type="#_x0000_t202" style="position:absolute;left:4583;top:3361;width:595;height:4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cP/cEA AADdAAAADwAAAGRycy9kb3ducmV2LnhtbERPy4rCMBTdC/MP4Q6408RxfFWjiMOAqxGf4O7SXNsy zU1pMrb+/WQhuDyc92LV2lLcqfaFYw2DvgJBnDpTcKbhdPzuTUH4gGywdEwaHuRhtXzrLDAxruE9 3Q8hEzGEfYIa8hCqREqf5mTR911FHLmbqy2GCOtMmhqbGG5L+aHUWFosODbkWNEmp/T38Gc1nH9u 18un2mVfdlQ1rlWS7Uxq3X1v13MQgdrwEj/dW6NhOBnFufFNfAJy+Q8AAP//AwBQSwECLQAUAAYA CAAAACEA8PeKu/0AAADiAQAAEwAAAAAAAAAAAAAAAAAAAAAAW0NvbnRlbnRfVHlwZXNdLnhtbFBL AQItABQABgAIAAAAIQAx3V9h0gAAAI8BAAALAAAAAAAAAAAAAAAAAC4BAABfcmVscy8ucmVsc1BL AQItABQABgAIAAAAIQAzLwWeQQAAADkAAAAQAAAAAAAAAAAAAAAAACkCAABkcnMvc2hhcGV4bWwu eG1sUEsBAi0AFAAGAAgAAAAhAAz3D/3BAAAA3QAAAA8AAAAAAAAAAAAAAAAAmAIAAGRycy9kb3du cmV2LnhtbFBLBQYAAAAABAAEAPUAAACGAwAAAAA= " filled="f" stroked="f">
                    <v:textbox>
                      <w:txbxContent>
                        <w:p w:rsidR="000E5303" w:rsidRDefault="000E5303" w:rsidP="000E5303">
                          <w:pPr>
                            <w:rPr>
                              <w:vertAlign w:val="subscript"/>
                            </w:rPr>
                          </w:pPr>
                          <w:r>
                            <w:t>Đ</w:t>
                          </w:r>
                          <w:r>
                            <w:rPr>
                              <w:vertAlign w:val="subscript"/>
                            </w:rPr>
                            <w:t>1</w:t>
                          </w:r>
                        </w:p>
                      </w:txbxContent>
                    </v:textbox>
                  </v:shape>
                  <v:shape id="Text Box 66" o:spid="_x0000_s1217" type="#_x0000_t202" style="position:absolute;left:5648;top:3376;width:595;height:4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7uqZsYA AADdAAAADwAAAGRycy9kb3ducmV2LnhtbESPT2vCQBTE7wW/w/IK3nS3VtsasxGpCJ4qtX/A2yP7 TILZtyG7mvjt3YLQ4zAzv2HSZW9rcaHWV441PI0VCOLcmYoLDd9fm9EbCB+QDdaOScOVPCyzwUOK iXEdf9JlHwoRIewT1FCG0CRS+rwki37sGuLoHV1rMUTZFtK02EW4reVEqRdpseK4UGJD7yXlp/3Z avj5OB5+p2pXrO2s6VyvJNu51Hr42K8WIAL14T98b2+NhufX2Rz+3sQnILMbAAAA//8DAFBLAQIt ABQABgAIAAAAIQDw94q7/QAAAOIBAAATAAAAAAAAAAAAAAAAAAAAAABbQ29udGVudF9UeXBlc10u eG1sUEsBAi0AFAAGAAgAAAAhADHdX2HSAAAAjwEAAAsAAAAAAAAAAAAAAAAALgEAAF9yZWxzLy5y ZWxzUEsBAi0AFAAGAAgAAAAhADMvBZ5BAAAAOQAAABAAAAAAAAAAAAAAAAAAKQIAAGRycy9zaGFw ZXhtbC54bWxQSwECLQAUAAYACAAAACEAY7uqZsYAAADdAAAADwAAAAAAAAAAAAAAAACYAgAAZHJz L2Rvd25yZXYueG1sUEsFBgAAAAAEAAQA9QAAAIsDAAAAAA== " filled="f" stroked="f">
                    <v:textbox>
                      <w:txbxContent>
                        <w:p w:rsidR="000E5303" w:rsidRDefault="000E5303" w:rsidP="000E5303">
                          <w:pPr>
                            <w:rPr>
                              <w:vertAlign w:val="subscript"/>
                            </w:rPr>
                          </w:pPr>
                          <w:r>
                            <w:t>Đ</w:t>
                          </w:r>
                          <w:r>
                            <w:rPr>
                              <w:vertAlign w:val="subscript"/>
                            </w:rPr>
                            <w:t>2</w:t>
                          </w:r>
                        </w:p>
                      </w:txbxContent>
                    </v:textbox>
                  </v:shape>
                  <v:shape id="Text Box 67" o:spid="_x0000_s1218" type="#_x0000_t202" style="position:absolute;left:5363;top:2311;width:595;height:4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3JRsMA AADdAAAADwAAAGRycy9kb3ducmV2LnhtbERPy2oCMRTdC/2HcIXuNNHq1E4nirQUulJqq+DuMrnz oJObYZI64983C8Hl4byzzWAbcaHO1441zKYKBHHuTM2lhp/vj8kKhA/IBhvHpOFKHjbrh1GGqXE9 f9HlEEoRQ9inqKEKoU2l9HlFFv3UtcSRK1xnMUTYldJ02Mdw28i5Uom0WHNsqLClt4ry38Of1XDc FefTQu3Ld7tsezcoyfZFav04HravIAIN4S6+uT+NhqfnJO6Pb+ITkOt/AAAA//8DAFBLAQItABQA BgAIAAAAIQDw94q7/QAAAOIBAAATAAAAAAAAAAAAAAAAAAAAAABbQ29udGVudF9UeXBlc10ueG1s UEsBAi0AFAAGAAgAAAAhADHdX2HSAAAAjwEAAAsAAAAAAAAAAAAAAAAALgEAAF9yZWxzLy5yZWxz UEsBAi0AFAAGAAgAAAAhADMvBZ5BAAAAOQAAABAAAAAAAAAAAAAAAAAAKQIAAGRycy9zaGFwZXht bC54bWxQSwECLQAUAAYACAAAACEAPO3JRsMAAADdAAAADwAAAAAAAAAAAAAAAACYAgAAZHJzL2Rv d25yZXYueG1sUEsFBgAAAAAEAAQA9QAAAIgDAAAAAA== " filled="f" stroked="f">
                    <v:textbox>
                      <w:txbxContent>
                        <w:p w:rsidR="000E5303" w:rsidRDefault="000E5303" w:rsidP="000E5303">
                          <w:pPr>
                            <w:rPr>
                              <w:vertAlign w:val="subscript"/>
                            </w:rPr>
                          </w:pPr>
                          <w:r>
                            <w:t>+</w:t>
                          </w:r>
                        </w:p>
                      </w:txbxContent>
                    </v:textbox>
                  </v:shape>
                  <v:shape id="Text Box 68" o:spid="_x0000_s1219" type="#_x0000_t202" style="position:absolute;left:5708;top:2311;width:595;height:4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6Fs3cYA AADdAAAADwAAAGRycy9kb3ducmV2LnhtbESPW2sCMRSE3wX/QziFvmmirVq3G0VaCn1S6qXg22Fz 9oKbk2WTutt/3whCH4eZ+YZJ172txZVaXznWMBkrEMSZMxUXGo6Hj9ELCB+QDdaOScMveVivhoMU E+M6/qLrPhQiQtgnqKEMoUmk9FlJFv3YNcTRy11rMUTZFtK02EW4reVUqbm0WHFcKLGht5Kyy/7H ajht8/P3s9oV73bWdK5Xku1Sav340G9eQQTqw3/43v40Gp4W8wnc3sQnIFd/AAAA//8DAFBLAQIt ABQABgAIAAAAIQDw94q7/QAAAOIBAAATAAAAAAAAAAAAAAAAAAAAAABbQ29udGVudF9UeXBlc10u eG1sUEsBAi0AFAAGAAgAAAAhADHdX2HSAAAAjwEAAAsAAAAAAAAAAAAAAAAALgEAAF9yZWxzLy5y ZWxzUEsBAi0AFAAGAAgAAAAhADMvBZ5BAAAAOQAAABAAAAAAAAAAAAAAAAAAKQIAAGRycy9zaGFw ZXhtbC54bWxQSwECLQAUAAYACAAAACEAU6Fs3cYAAADdAAAADwAAAAAAAAAAAAAAAACYAgAAZHJz L2Rvd25yZXYueG1sUEsFBgAAAAAEAAQA9QAAAIsDAAAAAA== " filled="f" stroked="f">
                    <v:textbox>
                      <w:txbxContent>
                        <w:p w:rsidR="000E5303" w:rsidRDefault="000E5303" w:rsidP="000E5303">
                          <w:pPr>
                            <w:rPr>
                              <w:vertAlign w:val="subscript"/>
                            </w:rPr>
                          </w:pPr>
                          <w:r>
                            <w:t>-</w:t>
                          </w:r>
                        </w:p>
                      </w:txbxContent>
                    </v:textbox>
                  </v:shape>
                  <v:shape id="Text Box 69" o:spid="_x0000_s1220" type="#_x0000_t202" style="position:absolute;left:4763;top:2341;width:595;height:4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3PyqsUA AADdAAAADwAAAGRycy9kb3ducmV2LnhtbESPW2sCMRSE3wv+h3AE32pSq7ZuN4q0FHyqaC/g22Fz 9oKbk2UT3fXfm4Lg4zAz3zDpqre1OFPrK8cansYKBHHmTMWFhp/vz8dXED4gG6wdk4YLeVgtBw8p JsZ1vKPzPhQiQtgnqKEMoUmk9FlJFv3YNcTRy11rMUTZFtK02EW4reVEqbm0WHFcKLGh95Ky4/5k Nfx+5Ye/qdoWH3bWdK5Xku1Caj0a9us3EIH6cA/f2huj4fllPoH/N/EJyOUVAAD//wMAUEsBAi0A FAAGAAgAAAAhAPD3irv9AAAA4gEAABMAAAAAAAAAAAAAAAAAAAAAAFtDb250ZW50X1R5cGVzXS54 bWxQSwECLQAUAAYACAAAACEAMd1fYdIAAACPAQAACwAAAAAAAAAAAAAAAAAuAQAAX3JlbHMvLnJl bHNQSwECLQAUAAYACAAAACEAMy8FnkEAAAA5AAAAEAAAAAAAAAAAAAAAAAApAgAAZHJzL3NoYXBl eG1sLnhtbFBLAQItABQABgAIAAAAIQCjc/KqxQAAAN0AAAAPAAAAAAAAAAAAAAAAAJgCAABkcnMv ZG93bnJldi54bWxQSwUGAAAAAAQABAD1AAAAigMAAAAA " filled="f" stroked="f">
                    <v:textbox>
                      <w:txbxContent>
                        <w:p w:rsidR="000E5303" w:rsidRDefault="000E5303" w:rsidP="000E5303">
                          <w:pPr>
                            <w:rPr>
                              <w:vertAlign w:val="subscript"/>
                            </w:rPr>
                          </w:pPr>
                          <w:r>
                            <w:t>K</w:t>
                          </w:r>
                        </w:p>
                      </w:txbxContent>
                    </v:textbox>
                  </v:shape>
                </v:group>
                <w10:wrap type="square"/>
              </v:group>
            </w:pict>
          </mc:Fallback>
        </mc:AlternateContent>
      </w:r>
      <w:r w:rsidR="000E5303" w:rsidRPr="0018694D">
        <w:rPr>
          <w:rFonts w:ascii="Times New Roman" w:hAnsi="Times New Roman"/>
          <w:sz w:val="26"/>
          <w:szCs w:val="26"/>
          <w:lang w:val="es-ES"/>
        </w:rPr>
        <w:t>c) Mạch điện trên được mắc vào nguồn điện có hiệu điện thế 12V. Biết</w:t>
      </w:r>
      <w:r w:rsidR="000E5303" w:rsidRPr="0018694D">
        <w:rPr>
          <w:rFonts w:ascii="Times New Roman" w:hAnsi="Times New Roman"/>
          <w:sz w:val="26"/>
          <w:szCs w:val="26"/>
          <w:vertAlign w:val="subscript"/>
          <w:lang w:val="es-ES"/>
        </w:rPr>
        <w:t xml:space="preserve"> </w:t>
      </w:r>
      <w:r w:rsidR="000E5303" w:rsidRPr="0018694D">
        <w:rPr>
          <w:rFonts w:ascii="Times New Roman" w:hAnsi="Times New Roman"/>
          <w:sz w:val="26"/>
          <w:szCs w:val="26"/>
          <w:lang w:val="es-ES"/>
        </w:rPr>
        <w:t>hiệu điện thế giữa hai đầu bóng đèn Đ</w:t>
      </w:r>
      <w:r w:rsidR="000E5303" w:rsidRPr="0018694D">
        <w:rPr>
          <w:rFonts w:ascii="Times New Roman" w:hAnsi="Times New Roman"/>
          <w:sz w:val="26"/>
          <w:szCs w:val="26"/>
          <w:vertAlign w:val="subscript"/>
          <w:lang w:val="es-ES"/>
        </w:rPr>
        <w:t>2</w:t>
      </w:r>
      <w:r w:rsidR="000E5303" w:rsidRPr="0018694D">
        <w:rPr>
          <w:rFonts w:ascii="Times New Roman" w:hAnsi="Times New Roman"/>
          <w:sz w:val="26"/>
          <w:szCs w:val="26"/>
          <w:lang w:val="es-ES"/>
        </w:rPr>
        <w:t xml:space="preserve"> bằng 4,5V. Tìm hiệu điện thế giữa hai đầu các bóng đèn còn lại.   </w:t>
      </w:r>
    </w:p>
    <w:p w:rsidR="000E5303" w:rsidRPr="0018694D" w:rsidRDefault="000E5303" w:rsidP="000E5303">
      <w:pPr>
        <w:jc w:val="both"/>
        <w:rPr>
          <w:rFonts w:ascii="Times New Roman" w:hAnsi="Times New Roman"/>
          <w:sz w:val="26"/>
          <w:szCs w:val="26"/>
        </w:rPr>
      </w:pPr>
    </w:p>
    <w:p w:rsidR="000E5303" w:rsidRPr="0018694D" w:rsidRDefault="000E5303" w:rsidP="000E5303">
      <w:pPr>
        <w:rPr>
          <w:rFonts w:ascii="Times New Roman" w:hAnsi="Times New Roman"/>
          <w:b/>
          <w:i/>
          <w:sz w:val="26"/>
          <w:szCs w:val="26"/>
        </w:rPr>
      </w:pPr>
      <w:r w:rsidRPr="0018694D">
        <w:rPr>
          <w:rFonts w:ascii="Times New Roman" w:hAnsi="Times New Roman"/>
          <w:b/>
          <w:sz w:val="26"/>
          <w:szCs w:val="26"/>
          <w:u w:val="single"/>
        </w:rPr>
        <w:t xml:space="preserve">Bài 5.(4đ) </w:t>
      </w:r>
      <w:r w:rsidRPr="0018694D">
        <w:rPr>
          <w:rFonts w:ascii="Times New Roman" w:hAnsi="Times New Roman"/>
          <w:sz w:val="26"/>
          <w:szCs w:val="26"/>
        </w:rPr>
        <w:t xml:space="preserve">Cho mạch điện có sơ đồ như hình vẽ </w:t>
      </w:r>
      <w:r w:rsidRPr="0018694D">
        <w:rPr>
          <w:rFonts w:ascii="Times New Roman" w:hAnsi="Times New Roman"/>
          <w:b/>
          <w:i/>
          <w:sz w:val="26"/>
          <w:szCs w:val="26"/>
        </w:rPr>
        <w:t>(Hình 2).</w:t>
      </w:r>
    </w:p>
    <w:p w:rsidR="000E5303" w:rsidRPr="0018694D" w:rsidRDefault="000E5303" w:rsidP="000E5303">
      <w:pPr>
        <w:jc w:val="both"/>
        <w:rPr>
          <w:rFonts w:ascii="Times New Roman" w:hAnsi="Times New Roman"/>
          <w:sz w:val="26"/>
          <w:szCs w:val="26"/>
        </w:rPr>
      </w:pPr>
      <w:r w:rsidRPr="0018694D">
        <w:rPr>
          <w:rFonts w:ascii="Times New Roman" w:hAnsi="Times New Roman"/>
          <w:sz w:val="26"/>
          <w:szCs w:val="26"/>
        </w:rPr>
        <w:t xml:space="preserve"> Khi công tắc K đóng, các đèn Đ</w:t>
      </w:r>
      <w:r w:rsidRPr="0018694D">
        <w:rPr>
          <w:rFonts w:ascii="Times New Roman" w:hAnsi="Times New Roman"/>
          <w:sz w:val="26"/>
          <w:szCs w:val="26"/>
          <w:vertAlign w:val="subscript"/>
        </w:rPr>
        <w:t>1</w:t>
      </w:r>
      <w:r w:rsidRPr="0018694D">
        <w:rPr>
          <w:rFonts w:ascii="Times New Roman" w:hAnsi="Times New Roman"/>
          <w:sz w:val="26"/>
          <w:szCs w:val="26"/>
        </w:rPr>
        <w:t xml:space="preserve"> và Đ</w:t>
      </w:r>
      <w:r w:rsidRPr="0018694D">
        <w:rPr>
          <w:rFonts w:ascii="Times New Roman" w:hAnsi="Times New Roman"/>
          <w:sz w:val="26"/>
          <w:szCs w:val="26"/>
          <w:vertAlign w:val="subscript"/>
        </w:rPr>
        <w:t>2</w:t>
      </w:r>
      <w:r w:rsidRPr="0018694D">
        <w:rPr>
          <w:rFonts w:ascii="Times New Roman" w:hAnsi="Times New Roman"/>
          <w:sz w:val="26"/>
          <w:szCs w:val="26"/>
        </w:rPr>
        <w:t xml:space="preserve"> đều sáng.</w:t>
      </w:r>
    </w:p>
    <w:p w:rsidR="000E5303" w:rsidRPr="0018694D" w:rsidRDefault="000E5303" w:rsidP="000E5303">
      <w:pPr>
        <w:pStyle w:val="ListParagraph"/>
        <w:tabs>
          <w:tab w:val="left" w:pos="1134"/>
          <w:tab w:val="left" w:pos="1276"/>
        </w:tabs>
        <w:spacing w:line="240" w:lineRule="auto"/>
        <w:ind w:left="142"/>
        <w:jc w:val="both"/>
        <w:rPr>
          <w:rFonts w:ascii="Times New Roman" w:hAnsi="Times New Roman"/>
          <w:sz w:val="26"/>
          <w:szCs w:val="26"/>
        </w:rPr>
      </w:pPr>
      <w:r w:rsidRPr="0018694D">
        <w:rPr>
          <w:rFonts w:ascii="Times New Roman" w:hAnsi="Times New Roman"/>
          <w:sz w:val="26"/>
          <w:szCs w:val="26"/>
        </w:rPr>
        <w:t>a) Ampe kế, đèn Đ</w:t>
      </w:r>
      <w:r w:rsidRPr="0018694D">
        <w:rPr>
          <w:rFonts w:ascii="Times New Roman" w:hAnsi="Times New Roman"/>
          <w:sz w:val="26"/>
          <w:szCs w:val="26"/>
          <w:vertAlign w:val="subscript"/>
        </w:rPr>
        <w:t>1</w:t>
      </w:r>
      <w:r w:rsidRPr="0018694D">
        <w:rPr>
          <w:rFonts w:ascii="Times New Roman" w:hAnsi="Times New Roman"/>
          <w:sz w:val="26"/>
          <w:szCs w:val="26"/>
        </w:rPr>
        <w:t>, Đ</w:t>
      </w:r>
      <w:r w:rsidRPr="0018694D">
        <w:rPr>
          <w:rFonts w:ascii="Times New Roman" w:hAnsi="Times New Roman"/>
          <w:sz w:val="26"/>
          <w:szCs w:val="26"/>
          <w:vertAlign w:val="subscript"/>
        </w:rPr>
        <w:t>2</w:t>
      </w:r>
      <w:r w:rsidRPr="0018694D">
        <w:rPr>
          <w:rFonts w:ascii="Times New Roman" w:hAnsi="Times New Roman"/>
          <w:sz w:val="26"/>
          <w:szCs w:val="26"/>
        </w:rPr>
        <w:t xml:space="preserve"> được mắc với nhau như thế nào? </w:t>
      </w:r>
    </w:p>
    <w:p w:rsidR="000E5303" w:rsidRPr="0018694D" w:rsidRDefault="000E5303" w:rsidP="000E5303">
      <w:pPr>
        <w:ind w:left="720" w:hanging="720"/>
        <w:jc w:val="both"/>
        <w:rPr>
          <w:rFonts w:ascii="Times New Roman" w:hAnsi="Times New Roman"/>
          <w:sz w:val="26"/>
          <w:szCs w:val="26"/>
        </w:rPr>
      </w:pPr>
      <w:r w:rsidRPr="0018694D">
        <w:rPr>
          <w:rFonts w:ascii="Times New Roman" w:hAnsi="Times New Roman"/>
          <w:sz w:val="26"/>
          <w:szCs w:val="26"/>
        </w:rPr>
        <w:t>Khi ampe kế chỉ 0,3A, hãy tính cường độ dòng điện qua đèn Đ</w:t>
      </w:r>
      <w:r w:rsidRPr="0018694D">
        <w:rPr>
          <w:rFonts w:ascii="Times New Roman" w:hAnsi="Times New Roman"/>
          <w:sz w:val="26"/>
          <w:szCs w:val="26"/>
          <w:vertAlign w:val="subscript"/>
        </w:rPr>
        <w:t>1</w:t>
      </w:r>
      <w:r w:rsidRPr="0018694D">
        <w:rPr>
          <w:rFonts w:ascii="Times New Roman" w:hAnsi="Times New Roman"/>
          <w:sz w:val="26"/>
          <w:szCs w:val="26"/>
        </w:rPr>
        <w:t xml:space="preserve"> và Đ</w:t>
      </w:r>
      <w:r w:rsidRPr="0018694D">
        <w:rPr>
          <w:rFonts w:ascii="Times New Roman" w:hAnsi="Times New Roman"/>
          <w:sz w:val="26"/>
          <w:szCs w:val="26"/>
          <w:vertAlign w:val="subscript"/>
        </w:rPr>
        <w:t>2</w:t>
      </w:r>
      <w:r w:rsidRPr="0018694D">
        <w:rPr>
          <w:rFonts w:ascii="Times New Roman" w:hAnsi="Times New Roman"/>
          <w:sz w:val="26"/>
          <w:szCs w:val="26"/>
        </w:rPr>
        <w:t>.</w:t>
      </w:r>
    </w:p>
    <w:p w:rsidR="000E5303" w:rsidRPr="0018694D" w:rsidRDefault="002E4B3B" w:rsidP="000E5303">
      <w:pPr>
        <w:rPr>
          <w:rFonts w:ascii="Times New Roman" w:hAnsi="Times New Roman"/>
          <w:sz w:val="26"/>
          <w:szCs w:val="26"/>
        </w:rPr>
      </w:pPr>
      <w:r>
        <w:rPr>
          <w:rFonts w:ascii="Times New Roman" w:hAnsi="Times New Roman"/>
          <w:noProof/>
        </w:rPr>
        <mc:AlternateContent>
          <mc:Choice Requires="wps">
            <w:drawing>
              <wp:anchor distT="0" distB="0" distL="114300" distR="114300" simplePos="0" relativeHeight="251788800" behindDoc="0" locked="0" layoutInCell="1" allowOverlap="1">
                <wp:simplePos x="0" y="0"/>
                <wp:positionH relativeFrom="column">
                  <wp:posOffset>5257800</wp:posOffset>
                </wp:positionH>
                <wp:positionV relativeFrom="paragraph">
                  <wp:posOffset>104140</wp:posOffset>
                </wp:positionV>
                <wp:extent cx="1000760" cy="306070"/>
                <wp:effectExtent l="0" t="0" r="0" b="0"/>
                <wp:wrapNone/>
                <wp:docPr id="2058"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76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b/>
                                <w:i/>
                              </w:rPr>
                            </w:pPr>
                            <w:r w:rsidRPr="00D458BA">
                              <w:rPr>
                                <w:b/>
                                <w:i/>
                              </w:rPr>
                              <w:t xml:space="preserve">Hình </w:t>
                            </w:r>
                            <w:r>
                              <w:rPr>
                                <w:b/>
                                <w:i/>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221" type="#_x0000_t202" style="position:absolute;margin-left:414pt;margin-top:8.2pt;width:78.8pt;height:24.1pt;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3VRSvAIAAMQFAAAOAAAAZHJzL2Uyb0RvYy54bWysVG1vmzAQ/j5p/8Hyd4qhhARUUrUhTJO6 F6ndD3DABGtgM9sJdNP++86mSZNWk6ZtfEC27/zcPXeP7+p67Fq0Z0pzKTIcXBCMmChlxcU2w18e Cm+BkTZUVLSVgmX4kWl8vXz75mroUxbKRrYVUwhAhE6HPsONMX3q+7psWEf1heyZAGMtVUcNbNXW rxQdAL1r/ZCQ2B+kqnolS6Y1nOaTES8dfl2z0nyqa80MajMMuRn3V+6/sX9/eUXTraJ9w8unNOhf ZNFRLiDoESqnhqKd4q+gOl4qqWVtLkrZ+bKueckcB2ATkBds7hvaM8cFiqP7Y5n0/4MtP+4/K8Sr DIdkBr0StIMuPbDRoFs5osAWaOh1Cn73PXiaEY6h0Y6s7u9k+VUjIVcNFVt2o5QcGkYrSNDd9E+u TjjagmyGD7KCMHRnpAMaa9XZ6kE9EKBDox6PzbGplDYkIWQeg6kE2yWJydx1z6fp4XavtHnHZIfs IsMKmu/Q6f5OG+ABrgcXG0zIgretE0Arzg7AcTqB2HDV2mwWrp8/EpKsF+tF5EVhvPYikufeTbGK vLgI5rP8Ml+t8uCnjRtEacOrigkb5qCtIPqz3j2pfFLFUV1atryycDYlrbabVavQnoK2C/fZbkHy J27+eRrODFxeUArCiNyGiVfEi7kXFdHMS+Zk4ZEguU1iEiVRXpxTuuOC/TslNGQ4mYWzSUy/5QaN h+81N5p23MD0aHmX4cXRiaZWgmtRudYayttpfVIKm/5zKaBih0Y7wVqNTmo142Z0jyOJDw9hI6tH kLCSoDAQI4w+WDRSfcdogDGSYf1tRxXDqH0v4BkkQRTZueM20WwewkadWjanFipKgMqwwWharsw0 q3a94tsGIk0PT8gbeDo1d6q2b2zKCijZDYwKR+5prNlZdLp3Xs/Dd/kLAAD//wMAUEsDBBQABgAI AAAAIQBOUQnj3QAAAAkBAAAPAAAAZHJzL2Rvd25yZXYueG1sTI/BTsMwEETvSPyDtUjcqE2VWmka p0IgriBaQOLmxtskaryOYrcJf89yguNoRjNvyu3se3HBMXaBDNwvFAikOriOGgPv++e7HERMlpzt A6GBb4ywra6vSlu4MNEbXnapEVxCsbAG2pSGQspYt+htXIQBib1jGL1NLMdGutFOXO57uVRKS287 4oXWDvjYYn3anb2Bj5fj12emXpsnvxqmMCtJfi2Nub2ZHzYgEs7pLwy/+IwOFTMdwplcFL2BfJnz l8SGzkBwYJ2vNIiDAZ1pkFUp/z+ofgAAAP//AwBQSwECLQAUAAYACAAAACEAtoM4kv4AAADhAQAA EwAAAAAAAAAAAAAAAAAAAAAAW0NvbnRlbnRfVHlwZXNdLnhtbFBLAQItABQABgAIAAAAIQA4/SH/ 1gAAAJQBAAALAAAAAAAAAAAAAAAAAC8BAABfcmVscy8ucmVsc1BLAQItABQABgAIAAAAIQCd3VRS vAIAAMQFAAAOAAAAAAAAAAAAAAAAAC4CAABkcnMvZTJvRG9jLnhtbFBLAQItABQABgAIAAAAIQBO UQnj3QAAAAkBAAAPAAAAAAAAAAAAAAAAABYFAABkcnMvZG93bnJldi54bWxQSwUGAAAAAAQABADz AAAAIAYAAAAA " filled="f" stroked="f">
                <v:textbox>
                  <w:txbxContent>
                    <w:p w:rsidR="000E5303" w:rsidRDefault="000E5303" w:rsidP="000E5303">
                      <w:pPr>
                        <w:rPr>
                          <w:b/>
                          <w:i/>
                        </w:rPr>
                      </w:pPr>
                      <w:r w:rsidRPr="00D458BA">
                        <w:rPr>
                          <w:b/>
                          <w:i/>
                        </w:rPr>
                        <w:t xml:space="preserve">Hình </w:t>
                      </w:r>
                      <w:r>
                        <w:rPr>
                          <w:b/>
                          <w:i/>
                        </w:rPr>
                        <w:t>2</w:t>
                      </w:r>
                    </w:p>
                  </w:txbxContent>
                </v:textbox>
              </v:shape>
            </w:pict>
          </mc:Fallback>
        </mc:AlternateContent>
      </w:r>
      <w:r w:rsidR="000E5303" w:rsidRPr="0018694D">
        <w:rPr>
          <w:rFonts w:ascii="Times New Roman" w:hAnsi="Times New Roman"/>
          <w:sz w:val="26"/>
          <w:szCs w:val="26"/>
        </w:rPr>
        <w:t>b) Mắc vôn kế V vào hai điểm 1 và 3, lúc này vôn kế chỉ 5,2V, mắc vôn kế V</w:t>
      </w:r>
      <w:r w:rsidR="000E5303" w:rsidRPr="0018694D">
        <w:rPr>
          <w:rFonts w:ascii="Times New Roman" w:hAnsi="Times New Roman"/>
          <w:sz w:val="26"/>
          <w:szCs w:val="26"/>
          <w:vertAlign w:val="subscript"/>
        </w:rPr>
        <w:t>2</w:t>
      </w:r>
      <w:r w:rsidR="000E5303" w:rsidRPr="0018694D">
        <w:rPr>
          <w:rFonts w:ascii="Times New Roman" w:hAnsi="Times New Roman"/>
          <w:sz w:val="26"/>
          <w:szCs w:val="26"/>
        </w:rPr>
        <w:t xml:space="preserve"> vào hai điểm 2 và 3, lúc này vôn kế V</w:t>
      </w:r>
      <w:r w:rsidR="000E5303" w:rsidRPr="0018694D">
        <w:rPr>
          <w:rFonts w:ascii="Times New Roman" w:hAnsi="Times New Roman"/>
          <w:sz w:val="26"/>
          <w:szCs w:val="26"/>
          <w:vertAlign w:val="subscript"/>
        </w:rPr>
        <w:t>2</w:t>
      </w:r>
      <w:r w:rsidR="000E5303" w:rsidRPr="0018694D">
        <w:rPr>
          <w:rFonts w:ascii="Times New Roman" w:hAnsi="Times New Roman"/>
          <w:sz w:val="26"/>
          <w:szCs w:val="26"/>
        </w:rPr>
        <w:t xml:space="preserve"> chỉ 3,6V.Tính hiệu điện thế giữa hai đầu Đ</w:t>
      </w:r>
      <w:r w:rsidR="000E5303" w:rsidRPr="0018694D">
        <w:rPr>
          <w:rFonts w:ascii="Times New Roman" w:hAnsi="Times New Roman"/>
          <w:sz w:val="26"/>
          <w:szCs w:val="26"/>
          <w:vertAlign w:val="subscript"/>
        </w:rPr>
        <w:t>1</w:t>
      </w:r>
      <w:r w:rsidR="000E5303" w:rsidRPr="0018694D">
        <w:rPr>
          <w:rFonts w:ascii="Times New Roman" w:hAnsi="Times New Roman"/>
          <w:sz w:val="26"/>
          <w:szCs w:val="26"/>
        </w:rPr>
        <w:t xml:space="preserve"> (vẽ sơ đồ mạch điện với các vôn kế V và V</w:t>
      </w:r>
      <w:r w:rsidR="000E5303" w:rsidRPr="0018694D">
        <w:rPr>
          <w:rFonts w:ascii="Times New Roman" w:hAnsi="Times New Roman"/>
          <w:sz w:val="26"/>
          <w:szCs w:val="26"/>
          <w:vertAlign w:val="subscript"/>
        </w:rPr>
        <w:t>2</w:t>
      </w:r>
      <w:r w:rsidR="000E5303" w:rsidRPr="0018694D">
        <w:rPr>
          <w:rFonts w:ascii="Times New Roman" w:hAnsi="Times New Roman"/>
          <w:sz w:val="26"/>
          <w:szCs w:val="26"/>
        </w:rPr>
        <w:t>)</w:t>
      </w:r>
    </w:p>
    <w:p w:rsidR="000E5303" w:rsidRPr="0018694D" w:rsidRDefault="000E5303" w:rsidP="000E5303">
      <w:pPr>
        <w:rPr>
          <w:rFonts w:ascii="Times New Roman" w:hAnsi="Times New Roman"/>
          <w:sz w:val="26"/>
          <w:szCs w:val="26"/>
        </w:rPr>
      </w:pPr>
      <w:r w:rsidRPr="0018694D">
        <w:rPr>
          <w:rFonts w:ascii="Times New Roman" w:hAnsi="Times New Roman"/>
          <w:sz w:val="26"/>
          <w:szCs w:val="26"/>
        </w:rPr>
        <w:t>c) Nếu thay nguồn điện đã cho bằng nguồn điện khác, sao cho số chỉ của vôn kế V là 6V thì độ sáng của các đèn sẽ thay đổi như thế nào? Giải thích ?</w:t>
      </w:r>
    </w:p>
    <w:p w:rsidR="000E5303" w:rsidRPr="0018694D" w:rsidRDefault="000E5303" w:rsidP="000E5303">
      <w:pPr>
        <w:rPr>
          <w:rFonts w:ascii="Times New Roman" w:hAnsi="Times New Roman"/>
          <w:sz w:val="26"/>
          <w:szCs w:val="26"/>
        </w:rPr>
      </w:pPr>
      <w:r w:rsidRPr="0018694D">
        <w:rPr>
          <w:rFonts w:ascii="Times New Roman" w:hAnsi="Times New Roman"/>
          <w:sz w:val="26"/>
          <w:szCs w:val="26"/>
        </w:rPr>
        <w:t xml:space="preserve"> </w:t>
      </w:r>
      <w:r w:rsidRPr="0018694D">
        <w:rPr>
          <w:rFonts w:ascii="Times New Roman" w:hAnsi="Times New Roman"/>
          <w:b/>
          <w:color w:val="000000"/>
          <w:sz w:val="26"/>
          <w:szCs w:val="26"/>
          <w:u w:val="single"/>
        </w:rPr>
        <w:t>Bài 6:(2đ)</w:t>
      </w:r>
      <w:r w:rsidRPr="0018694D">
        <w:rPr>
          <w:rFonts w:ascii="Times New Roman" w:hAnsi="Times New Roman"/>
          <w:color w:val="000000"/>
          <w:sz w:val="26"/>
          <w:szCs w:val="26"/>
        </w:rPr>
        <w:t xml:space="preserve"> </w:t>
      </w:r>
      <w:r w:rsidRPr="0018694D">
        <w:rPr>
          <w:rFonts w:ascii="Times New Roman" w:hAnsi="Times New Roman"/>
          <w:sz w:val="26"/>
          <w:szCs w:val="26"/>
        </w:rPr>
        <w:t>Trình bày phương án xác định khối lượng riêng của một chất lỏng với các dụng cụ: 01 bình thủy tinh rỗng, nước ( có khối lượng riêng D</w:t>
      </w:r>
      <w:r w:rsidRPr="0018694D">
        <w:rPr>
          <w:rFonts w:ascii="Times New Roman" w:hAnsi="Times New Roman"/>
          <w:sz w:val="26"/>
          <w:szCs w:val="26"/>
          <w:vertAlign w:val="subscript"/>
        </w:rPr>
        <w:t>n</w:t>
      </w:r>
      <w:r w:rsidRPr="0018694D">
        <w:rPr>
          <w:rFonts w:ascii="Times New Roman" w:hAnsi="Times New Roman"/>
          <w:sz w:val="26"/>
          <w:szCs w:val="26"/>
        </w:rPr>
        <w:t xml:space="preserve"> đã biết ), chất lỏng cần xác định khối lượng riêng, cân đồng hồ có giới hạn đo và độ chia nhỏ nhất phù hợp.  </w:t>
      </w:r>
    </w:p>
    <w:p w:rsidR="000E5303" w:rsidRPr="0018694D" w:rsidRDefault="000E5303" w:rsidP="000E5303">
      <w:pPr>
        <w:rPr>
          <w:rFonts w:ascii="Times New Roman" w:hAnsi="Times New Roman"/>
        </w:rPr>
      </w:pPr>
    </w:p>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Hết---------------------------</w:t>
      </w:r>
    </w:p>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Họ và tên thí sinh:……………………………………...Số báo danh…………………</w:t>
      </w: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jc w:val="center"/>
        <w:rPr>
          <w:rFonts w:ascii="Times New Roman" w:hAnsi="Times New Roman"/>
          <w:b/>
          <w:sz w:val="26"/>
          <w:szCs w:val="26"/>
        </w:rPr>
      </w:pPr>
      <w:r w:rsidRPr="0018694D">
        <w:rPr>
          <w:rFonts w:ascii="Times New Roman" w:hAnsi="Times New Roman"/>
          <w:b/>
          <w:sz w:val="26"/>
          <w:szCs w:val="26"/>
        </w:rPr>
        <w:t xml:space="preserve">HƯỚNG DẪN CHẤM </w:t>
      </w:r>
    </w:p>
    <w:p w:rsidR="000E5303" w:rsidRPr="0018694D" w:rsidRDefault="000E5303" w:rsidP="000E5303">
      <w:pPr>
        <w:jc w:val="center"/>
        <w:rPr>
          <w:rFonts w:ascii="Times New Roman" w:hAnsi="Times New Roman"/>
          <w:b/>
          <w:sz w:val="26"/>
          <w:szCs w:val="26"/>
        </w:rPr>
      </w:pPr>
    </w:p>
    <w:tbl>
      <w:tblPr>
        <w:tblpPr w:leftFromText="180" w:rightFromText="180" w:vertAnchor="text" w:tblpY="1"/>
        <w:tblOverlap w:val="never"/>
        <w:tblW w:w="9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6"/>
        <w:gridCol w:w="7638"/>
        <w:gridCol w:w="854"/>
      </w:tblGrid>
      <w:tr w:rsidR="000E5303" w:rsidRPr="0018694D" w:rsidTr="000E5303">
        <w:tc>
          <w:tcPr>
            <w:tcW w:w="828" w:type="dxa"/>
          </w:tcPr>
          <w:p w:rsidR="000E5303" w:rsidRPr="0018694D" w:rsidRDefault="000E5303" w:rsidP="000E5303">
            <w:pPr>
              <w:jc w:val="center"/>
              <w:rPr>
                <w:rFonts w:ascii="Times New Roman" w:hAnsi="Times New Roman"/>
                <w:b/>
              </w:rPr>
            </w:pPr>
            <w:r w:rsidRPr="0018694D">
              <w:rPr>
                <w:rFonts w:ascii="Times New Roman" w:hAnsi="Times New Roman"/>
                <w:b/>
              </w:rPr>
              <w:lastRenderedPageBreak/>
              <w:t>Câu</w:t>
            </w:r>
          </w:p>
        </w:tc>
        <w:tc>
          <w:tcPr>
            <w:tcW w:w="7740" w:type="dxa"/>
          </w:tcPr>
          <w:p w:rsidR="000E5303" w:rsidRPr="0018694D" w:rsidRDefault="000E5303" w:rsidP="000E5303">
            <w:pPr>
              <w:jc w:val="center"/>
              <w:rPr>
                <w:rFonts w:ascii="Times New Roman" w:hAnsi="Times New Roman"/>
                <w:b/>
              </w:rPr>
            </w:pPr>
            <w:r w:rsidRPr="0018694D">
              <w:rPr>
                <w:rFonts w:ascii="Times New Roman" w:hAnsi="Times New Roman"/>
                <w:b/>
              </w:rPr>
              <w:t>Nội dung</w:t>
            </w:r>
          </w:p>
        </w:tc>
        <w:tc>
          <w:tcPr>
            <w:tcW w:w="750" w:type="dxa"/>
          </w:tcPr>
          <w:p w:rsidR="000E5303" w:rsidRPr="0018694D" w:rsidRDefault="000E5303" w:rsidP="000E5303">
            <w:pPr>
              <w:jc w:val="center"/>
              <w:rPr>
                <w:rFonts w:ascii="Times New Roman" w:hAnsi="Times New Roman"/>
                <w:b/>
              </w:rPr>
            </w:pPr>
            <w:r w:rsidRPr="0018694D">
              <w:rPr>
                <w:rFonts w:ascii="Times New Roman" w:hAnsi="Times New Roman"/>
                <w:b/>
              </w:rPr>
              <w:t>Điểm</w:t>
            </w:r>
          </w:p>
        </w:tc>
      </w:tr>
      <w:tr w:rsidR="000E5303" w:rsidRPr="0018694D" w:rsidTr="000E5303">
        <w:trPr>
          <w:trHeight w:val="3979"/>
        </w:trPr>
        <w:tc>
          <w:tcPr>
            <w:tcW w:w="828" w:type="dxa"/>
            <w:vAlign w:val="center"/>
          </w:tcPr>
          <w:p w:rsidR="000E5303" w:rsidRPr="0018694D" w:rsidRDefault="000E5303" w:rsidP="000E5303">
            <w:pPr>
              <w:jc w:val="center"/>
              <w:rPr>
                <w:rFonts w:ascii="Times New Roman" w:hAnsi="Times New Roman"/>
                <w:b/>
              </w:rPr>
            </w:pPr>
            <w:r w:rsidRPr="0018694D">
              <w:rPr>
                <w:rFonts w:ascii="Times New Roman" w:hAnsi="Times New Roman"/>
                <w:b/>
              </w:rPr>
              <w:t>1</w:t>
            </w:r>
          </w:p>
        </w:tc>
        <w:tc>
          <w:tcPr>
            <w:tcW w:w="7740" w:type="dxa"/>
          </w:tcPr>
          <w:p w:rsidR="000E5303" w:rsidRPr="0018694D" w:rsidRDefault="000E5303" w:rsidP="000E5303">
            <w:pPr>
              <w:rPr>
                <w:rFonts w:ascii="Times New Roman" w:hAnsi="Times New Roman"/>
                <w:sz w:val="24"/>
              </w:rPr>
            </w:pPr>
            <w:r w:rsidRPr="0018694D">
              <w:rPr>
                <w:rFonts w:ascii="Times New Roman" w:hAnsi="Times New Roman"/>
                <w:sz w:val="24"/>
              </w:rPr>
              <w:t>Gọi khối lượng của chì và nhôm có trong hợp kim lần lượt là m</w:t>
            </w:r>
            <w:r w:rsidRPr="0018694D">
              <w:rPr>
                <w:rFonts w:ascii="Times New Roman" w:hAnsi="Times New Roman"/>
                <w:sz w:val="24"/>
                <w:vertAlign w:val="subscript"/>
              </w:rPr>
              <w:t>1</w:t>
            </w:r>
            <w:r w:rsidRPr="0018694D">
              <w:rPr>
                <w:rFonts w:ascii="Times New Roman" w:hAnsi="Times New Roman"/>
                <w:sz w:val="24"/>
              </w:rPr>
              <w:t xml:space="preserve"> và m</w:t>
            </w:r>
            <w:r w:rsidRPr="0018694D">
              <w:rPr>
                <w:rFonts w:ascii="Times New Roman" w:hAnsi="Times New Roman"/>
                <w:sz w:val="24"/>
                <w:vertAlign w:val="subscript"/>
              </w:rPr>
              <w:t xml:space="preserve">2, </w:t>
            </w:r>
            <w:r w:rsidRPr="0018694D">
              <w:rPr>
                <w:rFonts w:ascii="Times New Roman" w:hAnsi="Times New Roman"/>
                <w:sz w:val="24"/>
              </w:rPr>
              <w:t>ta có: m</w:t>
            </w:r>
            <w:r w:rsidRPr="0018694D">
              <w:rPr>
                <w:rFonts w:ascii="Times New Roman" w:hAnsi="Times New Roman"/>
                <w:sz w:val="24"/>
                <w:vertAlign w:val="subscript"/>
              </w:rPr>
              <w:t>1</w:t>
            </w:r>
            <w:r w:rsidRPr="0018694D">
              <w:rPr>
                <w:rFonts w:ascii="Times New Roman" w:hAnsi="Times New Roman"/>
                <w:sz w:val="24"/>
              </w:rPr>
              <w:t>+ m</w:t>
            </w:r>
            <w:r w:rsidRPr="0018694D">
              <w:rPr>
                <w:rFonts w:ascii="Times New Roman" w:hAnsi="Times New Roman"/>
                <w:sz w:val="24"/>
                <w:vertAlign w:val="subscript"/>
              </w:rPr>
              <w:t>2</w:t>
            </w:r>
            <w:r w:rsidRPr="0018694D">
              <w:rPr>
                <w:rFonts w:ascii="Times New Roman" w:hAnsi="Times New Roman"/>
                <w:sz w:val="24"/>
              </w:rPr>
              <w:t>= m (1)</w:t>
            </w:r>
          </w:p>
          <w:p w:rsidR="000E5303" w:rsidRPr="0018694D" w:rsidRDefault="000E5303" w:rsidP="000E5303">
            <w:pPr>
              <w:rPr>
                <w:rFonts w:ascii="Times New Roman" w:hAnsi="Times New Roman"/>
                <w:sz w:val="24"/>
              </w:rPr>
            </w:pPr>
            <w:r w:rsidRPr="0018694D">
              <w:rPr>
                <w:rFonts w:ascii="Times New Roman" w:hAnsi="Times New Roman"/>
                <w:sz w:val="24"/>
              </w:rPr>
              <w:t>Mặt khác do thể tích của hợp kim bằng 90% tổng thể tích của các</w:t>
            </w:r>
            <w:r w:rsidRPr="0018694D">
              <w:rPr>
                <w:rFonts w:ascii="Times New Roman" w:hAnsi="Times New Roman"/>
              </w:rPr>
              <w:t xml:space="preserve"> </w:t>
            </w:r>
            <w:r w:rsidRPr="0018694D">
              <w:rPr>
                <w:rFonts w:ascii="Times New Roman" w:hAnsi="Times New Roman"/>
                <w:sz w:val="24"/>
              </w:rPr>
              <w:t xml:space="preserve">kim loại thành phần nên: </w:t>
            </w:r>
          </w:p>
          <w:p w:rsidR="000E5303" w:rsidRPr="0018694D" w:rsidRDefault="000E5303" w:rsidP="000E5303">
            <w:pPr>
              <w:rPr>
                <w:rFonts w:ascii="Times New Roman" w:hAnsi="Times New Roman"/>
                <w:sz w:val="26"/>
              </w:rPr>
            </w:pPr>
            <w:r w:rsidRPr="0018694D">
              <w:rPr>
                <w:rFonts w:ascii="Times New Roman" w:hAnsi="Times New Roman"/>
                <w:sz w:val="26"/>
              </w:rPr>
              <w:t>(</w:t>
            </w:r>
            <w:r w:rsidRPr="0018694D">
              <w:rPr>
                <w:rFonts w:ascii="Times New Roman" w:hAnsi="Times New Roman"/>
                <w:position w:val="-30"/>
                <w:sz w:val="26"/>
              </w:rPr>
              <w:object w:dxaOrig="3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3" type="#_x0000_t75" style="width:18pt;height:33.75pt" o:ole="">
                  <v:imagedata r:id="rId8" o:title=""/>
                </v:shape>
                <o:OLEObject Type="Embed" ProgID="Equation.DSMT4" ShapeID="_x0000_i1203" DrawAspect="Content" ObjectID="_1668241106" r:id="rId9"/>
              </w:object>
            </w:r>
            <w:r w:rsidRPr="0018694D">
              <w:rPr>
                <w:rFonts w:ascii="Times New Roman" w:hAnsi="Times New Roman"/>
                <w:sz w:val="26"/>
              </w:rPr>
              <w:t>+</w:t>
            </w:r>
            <w:r w:rsidRPr="0018694D">
              <w:rPr>
                <w:rFonts w:ascii="Times New Roman" w:hAnsi="Times New Roman"/>
                <w:position w:val="-30"/>
                <w:sz w:val="26"/>
              </w:rPr>
              <w:object w:dxaOrig="380" w:dyaOrig="680">
                <v:shape id="_x0000_i1204" type="#_x0000_t75" style="width:18.75pt;height:33.75pt" o:ole="">
                  <v:imagedata r:id="rId10" o:title=""/>
                </v:shape>
                <o:OLEObject Type="Embed" ProgID="Equation.DSMT4" ShapeID="_x0000_i1204" DrawAspect="Content" ObjectID="_1668241107" r:id="rId11"/>
              </w:object>
            </w:r>
            <w:r w:rsidRPr="0018694D">
              <w:rPr>
                <w:rFonts w:ascii="Times New Roman" w:hAnsi="Times New Roman"/>
                <w:sz w:val="26"/>
              </w:rPr>
              <w:t xml:space="preserve">). (100% - 10%) = </w:t>
            </w:r>
            <w:r w:rsidRPr="0018694D">
              <w:rPr>
                <w:rFonts w:ascii="Times New Roman" w:hAnsi="Times New Roman"/>
                <w:position w:val="-30"/>
                <w:sz w:val="26"/>
              </w:rPr>
              <w:object w:dxaOrig="380" w:dyaOrig="680">
                <v:shape id="_x0000_i1205" type="#_x0000_t75" style="width:18.75pt;height:33.75pt" o:ole="">
                  <v:imagedata r:id="rId12" o:title=""/>
                </v:shape>
                <o:OLEObject Type="Embed" ProgID="Equation.DSMT4" ShapeID="_x0000_i1205" DrawAspect="Content" ObjectID="_1668241108" r:id="rId13"/>
              </w:object>
            </w:r>
            <w:r w:rsidRPr="0018694D">
              <w:rPr>
                <w:rFonts w:ascii="Times New Roman" w:hAnsi="Times New Roman"/>
                <w:sz w:val="26"/>
              </w:rPr>
              <w:t xml:space="preserve"> =&gt; D</w:t>
            </w:r>
            <w:r w:rsidRPr="0018694D">
              <w:rPr>
                <w:rFonts w:ascii="Times New Roman" w:hAnsi="Times New Roman"/>
                <w:sz w:val="26"/>
                <w:vertAlign w:val="subscript"/>
              </w:rPr>
              <w:t>2</w:t>
            </w:r>
            <w:r w:rsidRPr="0018694D">
              <w:rPr>
                <w:rFonts w:ascii="Times New Roman" w:hAnsi="Times New Roman"/>
                <w:sz w:val="26"/>
              </w:rPr>
              <w:t>. m</w:t>
            </w:r>
            <w:r w:rsidRPr="0018694D">
              <w:rPr>
                <w:rFonts w:ascii="Times New Roman" w:hAnsi="Times New Roman"/>
                <w:sz w:val="26"/>
                <w:vertAlign w:val="subscript"/>
              </w:rPr>
              <w:t xml:space="preserve">1 + </w:t>
            </w:r>
            <w:r w:rsidRPr="0018694D">
              <w:rPr>
                <w:rFonts w:ascii="Times New Roman" w:hAnsi="Times New Roman"/>
              </w:rPr>
              <w:t>D</w:t>
            </w:r>
            <w:r w:rsidRPr="0018694D">
              <w:rPr>
                <w:rFonts w:ascii="Times New Roman" w:hAnsi="Times New Roman"/>
                <w:vertAlign w:val="subscript"/>
              </w:rPr>
              <w:t xml:space="preserve">1. </w:t>
            </w:r>
            <w:r w:rsidRPr="0018694D">
              <w:rPr>
                <w:rFonts w:ascii="Times New Roman" w:hAnsi="Times New Roman"/>
              </w:rPr>
              <w:t>m</w:t>
            </w:r>
            <w:r w:rsidRPr="0018694D">
              <w:rPr>
                <w:rFonts w:ascii="Times New Roman" w:hAnsi="Times New Roman"/>
                <w:vertAlign w:val="subscript"/>
              </w:rPr>
              <w:t>2</w:t>
            </w:r>
            <w:r w:rsidRPr="0018694D">
              <w:rPr>
                <w:rFonts w:ascii="Times New Roman" w:hAnsi="Times New Roman"/>
              </w:rPr>
              <w:t xml:space="preserve"> = </w:t>
            </w:r>
            <w:r w:rsidRPr="0018694D">
              <w:rPr>
                <w:rFonts w:ascii="Times New Roman" w:hAnsi="Times New Roman"/>
                <w:position w:val="-24"/>
                <w:sz w:val="26"/>
              </w:rPr>
              <w:object w:dxaOrig="320" w:dyaOrig="620">
                <v:shape id="_x0000_i1206" type="#_x0000_t75" style="width:15.75pt;height:30.75pt" o:ole="">
                  <v:imagedata r:id="rId14" o:title=""/>
                </v:shape>
                <o:OLEObject Type="Embed" ProgID="Equation.DSMT4" ShapeID="_x0000_i1206" DrawAspect="Content" ObjectID="_1668241109" r:id="rId15"/>
              </w:object>
            </w:r>
            <w:r w:rsidRPr="0018694D">
              <w:rPr>
                <w:rFonts w:ascii="Times New Roman" w:hAnsi="Times New Roman"/>
                <w:sz w:val="26"/>
              </w:rPr>
              <w:t>.</w:t>
            </w:r>
            <w:r w:rsidRPr="0018694D">
              <w:rPr>
                <w:rFonts w:ascii="Times New Roman" w:hAnsi="Times New Roman"/>
                <w:position w:val="-30"/>
                <w:sz w:val="26"/>
              </w:rPr>
              <w:object w:dxaOrig="880" w:dyaOrig="680">
                <v:shape id="_x0000_i1207" type="#_x0000_t75" style="width:44.25pt;height:33.75pt" o:ole="">
                  <v:imagedata r:id="rId16" o:title=""/>
                </v:shape>
                <o:OLEObject Type="Embed" ProgID="Equation.DSMT4" ShapeID="_x0000_i1207" DrawAspect="Content" ObjectID="_1668241110" r:id="rId17"/>
              </w:object>
            </w:r>
            <w:r w:rsidRPr="0018694D">
              <w:rPr>
                <w:rFonts w:ascii="Times New Roman" w:hAnsi="Times New Roman"/>
                <w:sz w:val="26"/>
              </w:rPr>
              <w:t xml:space="preserve"> (2)</w:t>
            </w:r>
          </w:p>
          <w:p w:rsidR="000E5303" w:rsidRPr="0018694D" w:rsidRDefault="000E5303" w:rsidP="000E5303">
            <w:pPr>
              <w:rPr>
                <w:rFonts w:ascii="Times New Roman" w:hAnsi="Times New Roman"/>
              </w:rPr>
            </w:pPr>
            <w:r w:rsidRPr="0018694D">
              <w:rPr>
                <w:rFonts w:ascii="Times New Roman" w:hAnsi="Times New Roman"/>
              </w:rPr>
              <w:t>Từ (1) và (2) ta có:</w:t>
            </w:r>
          </w:p>
          <w:p w:rsidR="000E5303" w:rsidRPr="0018694D" w:rsidRDefault="000E5303" w:rsidP="000E5303">
            <w:pPr>
              <w:rPr>
                <w:rFonts w:ascii="Times New Roman" w:hAnsi="Times New Roman"/>
                <w:sz w:val="26"/>
              </w:rPr>
            </w:pPr>
            <w:r w:rsidRPr="0018694D">
              <w:rPr>
                <w:rFonts w:ascii="Times New Roman" w:hAnsi="Times New Roman"/>
              </w:rPr>
              <w:t>m</w:t>
            </w:r>
            <w:r w:rsidRPr="0018694D">
              <w:rPr>
                <w:rFonts w:ascii="Times New Roman" w:hAnsi="Times New Roman"/>
                <w:vertAlign w:val="subscript"/>
              </w:rPr>
              <w:t>1</w:t>
            </w:r>
            <w:r w:rsidRPr="0018694D">
              <w:rPr>
                <w:rFonts w:ascii="Times New Roman" w:hAnsi="Times New Roman"/>
              </w:rPr>
              <w:t xml:space="preserve">= ( 1- </w:t>
            </w:r>
            <w:r w:rsidRPr="0018694D">
              <w:rPr>
                <w:rFonts w:ascii="Times New Roman" w:hAnsi="Times New Roman"/>
                <w:position w:val="-30"/>
                <w:sz w:val="26"/>
              </w:rPr>
              <w:object w:dxaOrig="639" w:dyaOrig="680">
                <v:shape id="_x0000_i1208" type="#_x0000_t75" style="width:32.25pt;height:33.75pt" o:ole="">
                  <v:imagedata r:id="rId18" o:title=""/>
                </v:shape>
                <o:OLEObject Type="Embed" ProgID="Equation.DSMT4" ShapeID="_x0000_i1208" DrawAspect="Content" ObjectID="_1668241111" r:id="rId19"/>
              </w:object>
            </w:r>
            <w:r w:rsidRPr="0018694D">
              <w:rPr>
                <w:rFonts w:ascii="Times New Roman" w:hAnsi="Times New Roman"/>
                <w:sz w:val="26"/>
              </w:rPr>
              <w:t>).</w:t>
            </w:r>
            <w:r w:rsidRPr="0018694D">
              <w:rPr>
                <w:rFonts w:ascii="Times New Roman" w:hAnsi="Times New Roman"/>
                <w:position w:val="-30"/>
                <w:sz w:val="26"/>
              </w:rPr>
              <w:object w:dxaOrig="840" w:dyaOrig="680">
                <v:shape id="_x0000_i1209" type="#_x0000_t75" style="width:42pt;height:33.75pt" o:ole="">
                  <v:imagedata r:id="rId20" o:title=""/>
                </v:shape>
                <o:OLEObject Type="Embed" ProgID="Equation.DSMT4" ShapeID="_x0000_i1209" DrawAspect="Content" ObjectID="_1668241112" r:id="rId21"/>
              </w:object>
            </w:r>
            <w:r w:rsidRPr="0018694D">
              <w:rPr>
                <w:rFonts w:ascii="Times New Roman" w:hAnsi="Times New Roman"/>
                <w:sz w:val="26"/>
              </w:rPr>
              <w:t xml:space="preserve"> </w:t>
            </w:r>
          </w:p>
          <w:p w:rsidR="000E5303" w:rsidRPr="0018694D" w:rsidRDefault="000E5303" w:rsidP="000E5303">
            <w:pPr>
              <w:rPr>
                <w:rFonts w:ascii="Times New Roman" w:hAnsi="Times New Roman"/>
                <w:sz w:val="26"/>
              </w:rPr>
            </w:pPr>
            <w:r w:rsidRPr="0018694D">
              <w:rPr>
                <w:rFonts w:ascii="Times New Roman" w:hAnsi="Times New Roman"/>
                <w:sz w:val="26"/>
              </w:rPr>
              <w:t>m</w:t>
            </w:r>
            <w:r w:rsidRPr="0018694D">
              <w:rPr>
                <w:rFonts w:ascii="Times New Roman" w:hAnsi="Times New Roman"/>
                <w:sz w:val="26"/>
                <w:vertAlign w:val="subscript"/>
              </w:rPr>
              <w:t>2</w:t>
            </w:r>
            <w:r w:rsidRPr="0018694D">
              <w:rPr>
                <w:rFonts w:ascii="Times New Roman" w:hAnsi="Times New Roman"/>
                <w:sz w:val="26"/>
              </w:rPr>
              <w:t>= (</w:t>
            </w:r>
            <w:r w:rsidRPr="0018694D">
              <w:rPr>
                <w:rFonts w:ascii="Times New Roman" w:hAnsi="Times New Roman"/>
                <w:position w:val="-30"/>
                <w:sz w:val="26"/>
              </w:rPr>
              <w:object w:dxaOrig="620" w:dyaOrig="680">
                <v:shape id="_x0000_i1210" type="#_x0000_t75" style="width:30.75pt;height:33.75pt" o:ole="">
                  <v:imagedata r:id="rId22" o:title=""/>
                </v:shape>
                <o:OLEObject Type="Embed" ProgID="Equation.DSMT4" ShapeID="_x0000_i1210" DrawAspect="Content" ObjectID="_1668241113" r:id="rId23"/>
              </w:object>
            </w:r>
            <w:r w:rsidRPr="0018694D">
              <w:rPr>
                <w:rFonts w:ascii="Times New Roman" w:hAnsi="Times New Roman"/>
                <w:sz w:val="26"/>
              </w:rPr>
              <w:t xml:space="preserve">- 1). </w:t>
            </w:r>
            <w:r w:rsidRPr="0018694D">
              <w:rPr>
                <w:rFonts w:ascii="Times New Roman" w:hAnsi="Times New Roman"/>
                <w:position w:val="-30"/>
                <w:sz w:val="26"/>
              </w:rPr>
              <w:object w:dxaOrig="840" w:dyaOrig="680">
                <v:shape id="_x0000_i1211" type="#_x0000_t75" style="width:42pt;height:33.75pt" o:ole="">
                  <v:imagedata r:id="rId24" o:title=""/>
                </v:shape>
                <o:OLEObject Type="Embed" ProgID="Equation.DSMT4" ShapeID="_x0000_i1211" DrawAspect="Content" ObjectID="_1668241114" r:id="rId25"/>
              </w:object>
            </w:r>
          </w:p>
          <w:p w:rsidR="000E5303" w:rsidRPr="0018694D" w:rsidRDefault="000E5303" w:rsidP="000E5303">
            <w:pPr>
              <w:rPr>
                <w:rFonts w:ascii="Times New Roman" w:hAnsi="Times New Roman"/>
              </w:rPr>
            </w:pPr>
            <w:r w:rsidRPr="0018694D">
              <w:rPr>
                <w:rFonts w:ascii="Times New Roman" w:hAnsi="Times New Roman"/>
                <w:sz w:val="26"/>
              </w:rPr>
              <w:t>Thay số tính ra được m</w:t>
            </w:r>
            <w:r w:rsidRPr="0018694D">
              <w:rPr>
                <w:rFonts w:ascii="Times New Roman" w:hAnsi="Times New Roman"/>
                <w:sz w:val="26"/>
                <w:vertAlign w:val="subscript"/>
              </w:rPr>
              <w:t>1</w:t>
            </w:r>
            <w:r w:rsidRPr="0018694D">
              <w:rPr>
                <w:rFonts w:ascii="Times New Roman" w:hAnsi="Times New Roman"/>
                <w:sz w:val="26"/>
              </w:rPr>
              <w:t>= 367,13g; m</w:t>
            </w:r>
            <w:r w:rsidRPr="0018694D">
              <w:rPr>
                <w:rFonts w:ascii="Times New Roman" w:hAnsi="Times New Roman"/>
                <w:sz w:val="26"/>
                <w:vertAlign w:val="subscript"/>
              </w:rPr>
              <w:t>2</w:t>
            </w:r>
            <w:r w:rsidRPr="0018694D">
              <w:rPr>
                <w:rFonts w:ascii="Times New Roman" w:hAnsi="Times New Roman"/>
                <w:sz w:val="26"/>
              </w:rPr>
              <w:t>= 132,87g</w:t>
            </w:r>
          </w:p>
          <w:p w:rsidR="000E5303" w:rsidRPr="0018694D" w:rsidRDefault="000E5303" w:rsidP="000E5303">
            <w:pPr>
              <w:rPr>
                <w:rFonts w:ascii="Times New Roman" w:hAnsi="Times New Roman"/>
                <w:vertAlign w:val="subscript"/>
              </w:rPr>
            </w:pPr>
          </w:p>
        </w:tc>
        <w:tc>
          <w:tcPr>
            <w:tcW w:w="750" w:type="dxa"/>
          </w:tcPr>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r w:rsidRPr="0018694D">
              <w:rPr>
                <w:rFonts w:ascii="Times New Roman" w:hAnsi="Times New Roman"/>
              </w:rPr>
              <w:t>0,5</w:t>
            </w: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r w:rsidRPr="0018694D">
              <w:rPr>
                <w:rFonts w:ascii="Times New Roman" w:hAnsi="Times New Roman"/>
              </w:rPr>
              <w:t>0,5</w:t>
            </w: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r w:rsidRPr="0018694D">
              <w:rPr>
                <w:rFonts w:ascii="Times New Roman" w:hAnsi="Times New Roman"/>
              </w:rPr>
              <w:t>1,0</w:t>
            </w: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r w:rsidRPr="0018694D">
              <w:rPr>
                <w:rFonts w:ascii="Times New Roman" w:hAnsi="Times New Roman"/>
              </w:rPr>
              <w:t>1,0</w:t>
            </w: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r w:rsidRPr="0018694D">
              <w:rPr>
                <w:rFonts w:ascii="Times New Roman" w:hAnsi="Times New Roman"/>
              </w:rPr>
              <w:t>1,0</w:t>
            </w:r>
          </w:p>
        </w:tc>
      </w:tr>
    </w:tbl>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688"/>
        <w:gridCol w:w="7221"/>
        <w:gridCol w:w="770"/>
      </w:tblGrid>
      <w:tr w:rsidR="000E5303" w:rsidRPr="0018694D" w:rsidTr="000E5303">
        <w:tc>
          <w:tcPr>
            <w:tcW w:w="675" w:type="dxa"/>
            <w:vMerge w:val="restart"/>
            <w:tcBorders>
              <w:top w:val="dashSmallGap" w:sz="4" w:space="0" w:color="auto"/>
              <w:left w:val="single" w:sz="4" w:space="0" w:color="000000"/>
              <w:bottom w:val="dashSmallGap" w:sz="4" w:space="0" w:color="auto"/>
              <w:right w:val="single" w:sz="4" w:space="0" w:color="000000"/>
            </w:tcBorders>
            <w:shd w:val="clear" w:color="auto" w:fill="auto"/>
          </w:tcPr>
          <w:p w:rsidR="000E5303" w:rsidRPr="0018694D" w:rsidRDefault="000E5303" w:rsidP="000E5303">
            <w:pPr>
              <w:jc w:val="center"/>
              <w:rPr>
                <w:rFonts w:ascii="Times New Roman" w:hAnsi="Times New Roman"/>
              </w:rPr>
            </w:pPr>
            <w:r w:rsidRPr="0018694D">
              <w:rPr>
                <w:rFonts w:ascii="Times New Roman" w:hAnsi="Times New Roman"/>
              </w:rPr>
              <w:t>2</w:t>
            </w:r>
          </w:p>
        </w:tc>
        <w:tc>
          <w:tcPr>
            <w:tcW w:w="688" w:type="dxa"/>
            <w:tcBorders>
              <w:top w:val="dashSmallGap" w:sz="4" w:space="0" w:color="auto"/>
              <w:left w:val="single" w:sz="4" w:space="0" w:color="000000"/>
              <w:bottom w:val="dashSmallGap" w:sz="4" w:space="0" w:color="auto"/>
              <w:right w:val="dashSmallGap" w:sz="4" w:space="0" w:color="auto"/>
            </w:tcBorders>
            <w:shd w:val="clear" w:color="auto" w:fill="auto"/>
          </w:tcPr>
          <w:p w:rsidR="000E5303" w:rsidRPr="0018694D" w:rsidRDefault="000E5303" w:rsidP="000E5303">
            <w:pPr>
              <w:jc w:val="center"/>
              <w:rPr>
                <w:rFonts w:ascii="Times New Roman" w:hAnsi="Times New Roman"/>
                <w:sz w:val="26"/>
                <w:szCs w:val="26"/>
              </w:rPr>
            </w:pPr>
          </w:p>
        </w:tc>
        <w:tc>
          <w:tcPr>
            <w:tcW w:w="7221" w:type="dxa"/>
            <w:tcBorders>
              <w:top w:val="dashSmallGap" w:sz="4" w:space="0" w:color="auto"/>
              <w:left w:val="dashSmallGap" w:sz="4" w:space="0" w:color="auto"/>
              <w:bottom w:val="dashSmallGap" w:sz="4" w:space="0" w:color="auto"/>
              <w:right w:val="single" w:sz="4" w:space="0" w:color="000000"/>
            </w:tcBorders>
            <w:shd w:val="clear" w:color="auto" w:fill="auto"/>
          </w:tcPr>
          <w:p w:rsidR="000E5303" w:rsidRPr="0018694D" w:rsidRDefault="000E5303" w:rsidP="000E5303">
            <w:pPr>
              <w:rPr>
                <w:rFonts w:ascii="Times New Roman" w:hAnsi="Times New Roman"/>
                <w:sz w:val="26"/>
                <w:szCs w:val="26"/>
              </w:rPr>
            </w:pPr>
            <w:r w:rsidRPr="0018694D">
              <w:rPr>
                <w:rFonts w:ascii="Times New Roman" w:hAnsi="Times New Roman"/>
                <w:sz w:val="26"/>
                <w:szCs w:val="26"/>
              </w:rPr>
              <w:t>S= 350cm; v</w:t>
            </w:r>
            <w:r w:rsidRPr="0018694D">
              <w:rPr>
                <w:rFonts w:ascii="Times New Roman" w:hAnsi="Times New Roman"/>
                <w:sz w:val="26"/>
                <w:szCs w:val="26"/>
                <w:vertAlign w:val="subscript"/>
              </w:rPr>
              <w:t>1</w:t>
            </w:r>
            <w:r w:rsidRPr="0018694D">
              <w:rPr>
                <w:rFonts w:ascii="Times New Roman" w:hAnsi="Times New Roman"/>
                <w:sz w:val="26"/>
                <w:szCs w:val="26"/>
              </w:rPr>
              <w:t>=10m/s; v</w:t>
            </w:r>
            <w:r w:rsidRPr="0018694D">
              <w:rPr>
                <w:rFonts w:ascii="Times New Roman" w:hAnsi="Times New Roman"/>
                <w:sz w:val="26"/>
                <w:szCs w:val="26"/>
                <w:vertAlign w:val="subscript"/>
              </w:rPr>
              <w:t>2</w:t>
            </w:r>
            <w:r w:rsidRPr="0018694D">
              <w:rPr>
                <w:rFonts w:ascii="Times New Roman" w:hAnsi="Times New Roman"/>
                <w:sz w:val="26"/>
                <w:szCs w:val="26"/>
              </w:rPr>
              <w:t>=340m/s</w:t>
            </w:r>
          </w:p>
        </w:tc>
        <w:tc>
          <w:tcPr>
            <w:tcW w:w="770" w:type="dxa"/>
            <w:tcBorders>
              <w:top w:val="dashSmallGap" w:sz="4" w:space="0" w:color="auto"/>
              <w:left w:val="single" w:sz="4" w:space="0" w:color="000000"/>
              <w:bottom w:val="dashSmallGap" w:sz="4" w:space="0" w:color="auto"/>
              <w:right w:val="single" w:sz="4" w:space="0" w:color="000000"/>
            </w:tcBorders>
            <w:shd w:val="clear" w:color="auto" w:fill="auto"/>
          </w:tcPr>
          <w:p w:rsidR="000E5303" w:rsidRPr="0018694D" w:rsidRDefault="000E5303" w:rsidP="000E5303">
            <w:pPr>
              <w:jc w:val="center"/>
              <w:rPr>
                <w:rFonts w:ascii="Times New Roman" w:hAnsi="Times New Roman"/>
                <w:sz w:val="26"/>
                <w:szCs w:val="26"/>
              </w:rPr>
            </w:pPr>
          </w:p>
        </w:tc>
      </w:tr>
      <w:tr w:rsidR="000E5303" w:rsidRPr="0018694D" w:rsidTr="000E5303">
        <w:tc>
          <w:tcPr>
            <w:tcW w:w="0" w:type="auto"/>
            <w:vMerge/>
            <w:tcBorders>
              <w:top w:val="dashSmallGap" w:sz="4" w:space="0" w:color="auto"/>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rPr>
                <w:rFonts w:ascii="Times New Roman" w:hAnsi="Times New Roman"/>
                <w:sz w:val="26"/>
                <w:szCs w:val="26"/>
              </w:rPr>
            </w:pPr>
          </w:p>
        </w:tc>
        <w:tc>
          <w:tcPr>
            <w:tcW w:w="688" w:type="dxa"/>
            <w:tcBorders>
              <w:top w:val="dashSmallGap" w:sz="4" w:space="0" w:color="auto"/>
              <w:left w:val="single" w:sz="4" w:space="0" w:color="000000"/>
              <w:bottom w:val="dashSmallGap" w:sz="4" w:space="0" w:color="auto"/>
              <w:right w:val="dashSmallGap" w:sz="4" w:space="0" w:color="auto"/>
            </w:tcBorders>
            <w:shd w:val="clear" w:color="auto" w:fill="auto"/>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a</w:t>
            </w:r>
          </w:p>
        </w:tc>
        <w:tc>
          <w:tcPr>
            <w:tcW w:w="7221" w:type="dxa"/>
            <w:tcBorders>
              <w:top w:val="dashSmallGap" w:sz="4" w:space="0" w:color="auto"/>
              <w:left w:val="dashSmallGap" w:sz="4" w:space="0" w:color="auto"/>
              <w:bottom w:val="dashSmallGap" w:sz="4" w:space="0" w:color="auto"/>
              <w:right w:val="single" w:sz="4" w:space="0" w:color="000000"/>
            </w:tcBorders>
            <w:shd w:val="clear" w:color="auto" w:fill="auto"/>
          </w:tcPr>
          <w:p w:rsidR="000E5303" w:rsidRPr="0018694D" w:rsidRDefault="000E5303" w:rsidP="000E5303">
            <w:pPr>
              <w:jc w:val="both"/>
              <w:rPr>
                <w:rFonts w:ascii="Times New Roman" w:hAnsi="Times New Roman"/>
                <w:sz w:val="26"/>
                <w:szCs w:val="26"/>
              </w:rPr>
            </w:pPr>
            <w:r w:rsidRPr="0018694D">
              <w:rPr>
                <w:rFonts w:ascii="Times New Roman" w:hAnsi="Times New Roman"/>
                <w:sz w:val="26"/>
                <w:szCs w:val="26"/>
              </w:rPr>
              <w:t>Quãng đường mà âm đi được từ khi âm phát ra đến khi thu được âm phản xạ là: 2.350 =700m</w:t>
            </w:r>
          </w:p>
          <w:p w:rsidR="000E5303" w:rsidRPr="0018694D" w:rsidRDefault="000E5303" w:rsidP="000E5303">
            <w:pPr>
              <w:jc w:val="both"/>
              <w:rPr>
                <w:rFonts w:ascii="Times New Roman" w:hAnsi="Times New Roman"/>
                <w:sz w:val="26"/>
                <w:szCs w:val="26"/>
              </w:rPr>
            </w:pPr>
            <w:r w:rsidRPr="0018694D">
              <w:rPr>
                <w:rFonts w:ascii="Times New Roman" w:hAnsi="Times New Roman"/>
                <w:sz w:val="26"/>
                <w:szCs w:val="26"/>
              </w:rPr>
              <w:t>Vậy thời gian mà âm đi được từ khi âm phát ra đến khi thu được âm phản xạ là: 700/340 = 2,06s</w:t>
            </w:r>
          </w:p>
        </w:tc>
        <w:tc>
          <w:tcPr>
            <w:tcW w:w="770" w:type="dxa"/>
            <w:tcBorders>
              <w:top w:val="dashSmallGap" w:sz="4" w:space="0" w:color="auto"/>
              <w:left w:val="single" w:sz="4" w:space="0" w:color="000000"/>
              <w:bottom w:val="dashSmallGap" w:sz="4" w:space="0" w:color="auto"/>
              <w:right w:val="single" w:sz="4" w:space="0" w:color="000000"/>
            </w:tcBorders>
            <w:shd w:val="clear" w:color="auto" w:fill="auto"/>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0.5</w:t>
            </w: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0.5</w:t>
            </w:r>
          </w:p>
        </w:tc>
      </w:tr>
      <w:tr w:rsidR="000E5303" w:rsidRPr="0018694D" w:rsidTr="000E5303">
        <w:tc>
          <w:tcPr>
            <w:tcW w:w="0" w:type="auto"/>
            <w:vMerge/>
            <w:tcBorders>
              <w:top w:val="dashSmallGap" w:sz="4" w:space="0" w:color="auto"/>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rPr>
                <w:rFonts w:ascii="Times New Roman" w:hAnsi="Times New Roman"/>
                <w:sz w:val="26"/>
                <w:szCs w:val="26"/>
              </w:rPr>
            </w:pPr>
          </w:p>
        </w:tc>
        <w:tc>
          <w:tcPr>
            <w:tcW w:w="688" w:type="dxa"/>
            <w:tcBorders>
              <w:top w:val="dashSmallGap" w:sz="4" w:space="0" w:color="auto"/>
              <w:left w:val="single" w:sz="4" w:space="0" w:color="000000"/>
              <w:bottom w:val="dashSmallGap" w:sz="4" w:space="0" w:color="auto"/>
              <w:right w:val="dashSmallGap" w:sz="4" w:space="0" w:color="auto"/>
            </w:tcBorders>
            <w:shd w:val="clear" w:color="auto" w:fill="auto"/>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b</w:t>
            </w:r>
          </w:p>
        </w:tc>
        <w:tc>
          <w:tcPr>
            <w:tcW w:w="7221" w:type="dxa"/>
            <w:tcBorders>
              <w:top w:val="dashSmallGap" w:sz="4" w:space="0" w:color="auto"/>
              <w:left w:val="dashSmallGap" w:sz="4" w:space="0" w:color="auto"/>
              <w:bottom w:val="dashSmallGap" w:sz="4" w:space="0" w:color="auto"/>
              <w:right w:val="single" w:sz="4" w:space="0" w:color="000000"/>
            </w:tcBorders>
            <w:shd w:val="clear" w:color="auto" w:fill="auto"/>
          </w:tcPr>
          <w:p w:rsidR="000E5303" w:rsidRPr="0018694D" w:rsidRDefault="000E5303" w:rsidP="000E5303">
            <w:pPr>
              <w:rPr>
                <w:rFonts w:ascii="Times New Roman" w:hAnsi="Times New Roman"/>
                <w:sz w:val="26"/>
                <w:szCs w:val="26"/>
              </w:rPr>
            </w:pPr>
            <w:r w:rsidRPr="0018694D">
              <w:rPr>
                <w:rFonts w:ascii="Times New Roman" w:hAnsi="Times New Roman"/>
                <w:sz w:val="26"/>
                <w:szCs w:val="26"/>
              </w:rPr>
              <w:t>Gọi S</w:t>
            </w:r>
            <w:r w:rsidRPr="0018694D">
              <w:rPr>
                <w:rFonts w:ascii="Times New Roman" w:hAnsi="Times New Roman"/>
                <w:sz w:val="26"/>
                <w:szCs w:val="26"/>
                <w:vertAlign w:val="subscript"/>
              </w:rPr>
              <w:t>1</w:t>
            </w:r>
            <w:r w:rsidRPr="0018694D">
              <w:rPr>
                <w:rFonts w:ascii="Times New Roman" w:hAnsi="Times New Roman"/>
                <w:sz w:val="26"/>
                <w:szCs w:val="26"/>
              </w:rPr>
              <w:t xml:space="preserve"> là khoảng cách từ vị trí vật gặp âm phản xạ đến bức tường. </w:t>
            </w:r>
          </w:p>
          <w:p w:rsidR="000E5303" w:rsidRPr="0018694D" w:rsidRDefault="000E5303" w:rsidP="000E5303">
            <w:pPr>
              <w:rPr>
                <w:rFonts w:ascii="Times New Roman" w:hAnsi="Times New Roman"/>
                <w:sz w:val="26"/>
                <w:szCs w:val="26"/>
              </w:rPr>
            </w:pPr>
            <w:r w:rsidRPr="0018694D">
              <w:rPr>
                <w:rFonts w:ascii="Times New Roman" w:hAnsi="Times New Roman"/>
                <w:sz w:val="26"/>
                <w:szCs w:val="26"/>
              </w:rPr>
              <w:t xml:space="preserve">Thời gian âm đi từ khi phát ra cho đến khi vật thu được âm phản xạ là: </w:t>
            </w:r>
            <w:r w:rsidRPr="0018694D">
              <w:rPr>
                <w:rFonts w:ascii="Times New Roman" w:hAnsi="Times New Roman"/>
                <w:position w:val="-30"/>
                <w:sz w:val="26"/>
                <w:szCs w:val="26"/>
              </w:rPr>
              <w:object w:dxaOrig="1065" w:dyaOrig="675">
                <v:shape id="_x0000_i1212" type="#_x0000_t75" style="width:53.25pt;height:33.75pt" o:ole="">
                  <v:imagedata r:id="rId26" o:title=""/>
                </v:shape>
                <o:OLEObject Type="Embed" ProgID="Equation.3" ShapeID="_x0000_i1212" DrawAspect="Content" ObjectID="_1668241115" r:id="rId27"/>
              </w:object>
            </w:r>
          </w:p>
          <w:p w:rsidR="000E5303" w:rsidRPr="0018694D" w:rsidRDefault="000E5303" w:rsidP="000E5303">
            <w:pPr>
              <w:rPr>
                <w:rFonts w:ascii="Times New Roman" w:hAnsi="Times New Roman"/>
                <w:sz w:val="26"/>
                <w:szCs w:val="26"/>
              </w:rPr>
            </w:pPr>
            <w:r w:rsidRPr="0018694D">
              <w:rPr>
                <w:rFonts w:ascii="Times New Roman" w:hAnsi="Times New Roman"/>
                <w:sz w:val="26"/>
                <w:szCs w:val="26"/>
              </w:rPr>
              <w:t xml:space="preserve">Thời gian mà vật đi đến khi gặp âm phản xạ là: </w:t>
            </w:r>
            <w:r w:rsidRPr="0018694D">
              <w:rPr>
                <w:rFonts w:ascii="Times New Roman" w:hAnsi="Times New Roman"/>
                <w:position w:val="-30"/>
                <w:sz w:val="26"/>
                <w:szCs w:val="26"/>
              </w:rPr>
              <w:object w:dxaOrig="1095" w:dyaOrig="675">
                <v:shape id="_x0000_i1213" type="#_x0000_t75" style="width:54.75pt;height:33.75pt" o:ole="">
                  <v:imagedata r:id="rId28" o:title=""/>
                </v:shape>
                <o:OLEObject Type="Embed" ProgID="Equation.3" ShapeID="_x0000_i1213" DrawAspect="Content" ObjectID="_1668241116" r:id="rId29"/>
              </w:object>
            </w:r>
          </w:p>
          <w:p w:rsidR="000E5303" w:rsidRPr="0018694D" w:rsidRDefault="000E5303" w:rsidP="000E5303">
            <w:pPr>
              <w:rPr>
                <w:rFonts w:ascii="Times New Roman" w:hAnsi="Times New Roman"/>
                <w:sz w:val="26"/>
                <w:szCs w:val="26"/>
              </w:rPr>
            </w:pPr>
            <w:r w:rsidRPr="0018694D">
              <w:rPr>
                <w:rFonts w:ascii="Times New Roman" w:hAnsi="Times New Roman"/>
                <w:sz w:val="26"/>
                <w:szCs w:val="26"/>
              </w:rPr>
              <w:t>Mà t</w:t>
            </w:r>
            <w:r w:rsidRPr="0018694D">
              <w:rPr>
                <w:rFonts w:ascii="Times New Roman" w:hAnsi="Times New Roman"/>
                <w:sz w:val="26"/>
                <w:szCs w:val="26"/>
                <w:vertAlign w:val="subscript"/>
              </w:rPr>
              <w:t>1</w:t>
            </w:r>
            <w:r w:rsidRPr="0018694D">
              <w:rPr>
                <w:rFonts w:ascii="Times New Roman" w:hAnsi="Times New Roman"/>
                <w:sz w:val="26"/>
                <w:szCs w:val="26"/>
              </w:rPr>
              <w:t>=t</w:t>
            </w:r>
            <w:r w:rsidRPr="0018694D">
              <w:rPr>
                <w:rFonts w:ascii="Times New Roman" w:hAnsi="Times New Roman"/>
                <w:sz w:val="26"/>
                <w:szCs w:val="26"/>
                <w:vertAlign w:val="subscript"/>
              </w:rPr>
              <w:t>2</w:t>
            </w:r>
            <w:r w:rsidRPr="0018694D">
              <w:rPr>
                <w:rFonts w:ascii="Times New Roman" w:hAnsi="Times New Roman"/>
                <w:sz w:val="26"/>
                <w:szCs w:val="26"/>
              </w:rPr>
              <w:t xml:space="preserve"> nên ta có </w:t>
            </w:r>
            <w:r w:rsidRPr="0018694D">
              <w:rPr>
                <w:rFonts w:ascii="Times New Roman" w:hAnsi="Times New Roman"/>
                <w:position w:val="-30"/>
                <w:sz w:val="26"/>
                <w:szCs w:val="26"/>
              </w:rPr>
              <w:object w:dxaOrig="1530" w:dyaOrig="675">
                <v:shape id="_x0000_i1214" type="#_x0000_t75" style="width:76.5pt;height:33.75pt" o:ole="">
                  <v:imagedata r:id="rId30" o:title=""/>
                </v:shape>
                <o:OLEObject Type="Embed" ProgID="Equation.3" ShapeID="_x0000_i1214" DrawAspect="Content" ObjectID="_1668241117" r:id="rId31"/>
              </w:object>
            </w:r>
            <w:r w:rsidRPr="0018694D">
              <w:rPr>
                <w:rFonts w:ascii="Times New Roman" w:hAnsi="Times New Roman"/>
                <w:sz w:val="26"/>
                <w:szCs w:val="26"/>
              </w:rPr>
              <w:t xml:space="preserve"> thay số vào ta có: </w:t>
            </w:r>
            <w:r w:rsidRPr="0018694D">
              <w:rPr>
                <w:rFonts w:ascii="Times New Roman" w:hAnsi="Times New Roman"/>
                <w:position w:val="-24"/>
                <w:sz w:val="26"/>
                <w:szCs w:val="26"/>
              </w:rPr>
              <w:object w:dxaOrig="1965" w:dyaOrig="615">
                <v:shape id="_x0000_i1215" type="#_x0000_t75" style="width:98.25pt;height:30.75pt" o:ole="">
                  <v:imagedata r:id="rId32" o:title=""/>
                </v:shape>
                <o:OLEObject Type="Embed" ProgID="Equation.3" ShapeID="_x0000_i1215" DrawAspect="Content" ObjectID="_1668241118" r:id="rId33"/>
              </w:object>
            </w:r>
            <w:r w:rsidRPr="0018694D">
              <w:rPr>
                <w:rFonts w:ascii="Times New Roman" w:hAnsi="Times New Roman"/>
                <w:sz w:val="26"/>
                <w:szCs w:val="26"/>
              </w:rPr>
              <w:t>. Vậy S</w:t>
            </w:r>
            <w:r w:rsidRPr="0018694D">
              <w:rPr>
                <w:rFonts w:ascii="Times New Roman" w:hAnsi="Times New Roman"/>
                <w:sz w:val="26"/>
                <w:szCs w:val="26"/>
                <w:vertAlign w:val="subscript"/>
              </w:rPr>
              <w:t>1</w:t>
            </w:r>
            <w:r w:rsidRPr="0018694D">
              <w:rPr>
                <w:rFonts w:ascii="Times New Roman" w:hAnsi="Times New Roman"/>
                <w:sz w:val="26"/>
                <w:szCs w:val="26"/>
              </w:rPr>
              <w:t xml:space="preserve"> = 330m</w:t>
            </w:r>
          </w:p>
        </w:tc>
        <w:tc>
          <w:tcPr>
            <w:tcW w:w="770" w:type="dxa"/>
            <w:tcBorders>
              <w:top w:val="dashSmallGap" w:sz="4" w:space="0" w:color="auto"/>
              <w:left w:val="single" w:sz="4" w:space="0" w:color="000000"/>
              <w:bottom w:val="dashSmallGap" w:sz="4" w:space="0" w:color="auto"/>
              <w:right w:val="single" w:sz="4" w:space="0" w:color="000000"/>
            </w:tcBorders>
            <w:shd w:val="clear" w:color="auto" w:fill="auto"/>
          </w:tcPr>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0.5</w:t>
            </w: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0.5</w:t>
            </w: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0.5</w:t>
            </w:r>
          </w:p>
        </w:tc>
      </w:tr>
      <w:tr w:rsidR="000E5303" w:rsidRPr="0018694D" w:rsidTr="000E5303">
        <w:tc>
          <w:tcPr>
            <w:tcW w:w="0" w:type="auto"/>
            <w:tcBorders>
              <w:top w:val="dashSmallGap" w:sz="4" w:space="0" w:color="auto"/>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rPr>
                <w:rFonts w:ascii="Times New Roman" w:hAnsi="Times New Roman"/>
                <w:sz w:val="26"/>
                <w:szCs w:val="26"/>
              </w:rPr>
            </w:pPr>
            <w:r w:rsidRPr="0018694D">
              <w:rPr>
                <w:rFonts w:ascii="Times New Roman" w:hAnsi="Times New Roman"/>
                <w:sz w:val="26"/>
                <w:szCs w:val="26"/>
              </w:rPr>
              <w:t>3</w:t>
            </w:r>
          </w:p>
        </w:tc>
        <w:tc>
          <w:tcPr>
            <w:tcW w:w="688" w:type="dxa"/>
            <w:tcBorders>
              <w:top w:val="dashSmallGap" w:sz="4" w:space="0" w:color="auto"/>
              <w:left w:val="single" w:sz="4" w:space="0" w:color="000000"/>
              <w:bottom w:val="dashSmallGap" w:sz="4" w:space="0" w:color="auto"/>
              <w:right w:val="dashSmallGap" w:sz="4" w:space="0" w:color="auto"/>
            </w:tcBorders>
            <w:shd w:val="clear" w:color="auto" w:fill="auto"/>
          </w:tcPr>
          <w:p w:rsidR="000E5303" w:rsidRPr="0018694D" w:rsidRDefault="000E5303" w:rsidP="000E5303">
            <w:pPr>
              <w:jc w:val="center"/>
              <w:rPr>
                <w:rFonts w:ascii="Times New Roman" w:hAnsi="Times New Roman"/>
                <w:sz w:val="26"/>
                <w:szCs w:val="26"/>
              </w:rPr>
            </w:pPr>
          </w:p>
        </w:tc>
        <w:tc>
          <w:tcPr>
            <w:tcW w:w="7221" w:type="dxa"/>
            <w:tcBorders>
              <w:top w:val="dashSmallGap" w:sz="4" w:space="0" w:color="auto"/>
              <w:left w:val="dashSmallGap" w:sz="4" w:space="0" w:color="auto"/>
              <w:bottom w:val="dashSmallGap" w:sz="4" w:space="0" w:color="auto"/>
              <w:right w:val="single" w:sz="4" w:space="0" w:color="000000"/>
            </w:tcBorders>
            <w:shd w:val="clear" w:color="auto" w:fill="auto"/>
          </w:tcPr>
          <w:p w:rsidR="000E5303" w:rsidRPr="0018694D" w:rsidRDefault="000E5303" w:rsidP="000E5303">
            <w:pPr>
              <w:rPr>
                <w:rFonts w:ascii="Times New Roman" w:hAnsi="Times New Roman"/>
                <w:lang w:val="es-ES"/>
              </w:rPr>
            </w:pPr>
            <w:r w:rsidRPr="0018694D">
              <w:rPr>
                <w:rFonts w:ascii="Times New Roman" w:hAnsi="Times New Roman"/>
                <w:lang w:val="es-ES"/>
              </w:rPr>
              <w:t>- Vẽ đúng hình</w:t>
            </w:r>
          </w:p>
          <w:p w:rsidR="000E5303" w:rsidRPr="0018694D" w:rsidRDefault="000E5303" w:rsidP="000E5303">
            <w:pPr>
              <w:rPr>
                <w:rFonts w:ascii="Times New Roman" w:hAnsi="Times New Roman"/>
                <w:sz w:val="24"/>
                <w:lang w:val="es-ES"/>
              </w:rPr>
            </w:pPr>
            <w:r w:rsidRPr="0018694D">
              <w:rPr>
                <w:rFonts w:ascii="Times New Roman" w:hAnsi="Times New Roman"/>
                <w:lang w:val="es-ES"/>
              </w:rPr>
              <w:t xml:space="preserve">- </w:t>
            </w:r>
            <w:r w:rsidRPr="0018694D">
              <w:rPr>
                <w:rFonts w:ascii="Times New Roman" w:hAnsi="Times New Roman"/>
                <w:sz w:val="24"/>
                <w:lang w:val="es-ES"/>
              </w:rPr>
              <w:t>Ta thấy; I</w:t>
            </w:r>
            <w:r w:rsidRPr="0018694D">
              <w:rPr>
                <w:rFonts w:ascii="Times New Roman" w:hAnsi="Times New Roman"/>
                <w:sz w:val="24"/>
                <w:vertAlign w:val="subscript"/>
                <w:lang w:val="es-ES"/>
              </w:rPr>
              <w:t>1</w:t>
            </w:r>
            <w:r w:rsidRPr="0018694D">
              <w:rPr>
                <w:rFonts w:ascii="Times New Roman" w:hAnsi="Times New Roman"/>
                <w:sz w:val="24"/>
                <w:lang w:val="es-ES"/>
              </w:rPr>
              <w:t xml:space="preserve"> = I</w:t>
            </w:r>
            <w:r w:rsidRPr="0018694D">
              <w:rPr>
                <w:rFonts w:ascii="Times New Roman" w:hAnsi="Times New Roman"/>
                <w:sz w:val="24"/>
                <w:vertAlign w:val="subscript"/>
                <w:lang w:val="es-ES"/>
              </w:rPr>
              <w:t>2</w:t>
            </w:r>
            <w:r w:rsidRPr="0018694D">
              <w:rPr>
                <w:rFonts w:ascii="Times New Roman" w:hAnsi="Times New Roman"/>
                <w:sz w:val="24"/>
                <w:lang w:val="es-ES"/>
              </w:rPr>
              <w:t xml:space="preserve"> (Theo định luật phản xạ)</w:t>
            </w:r>
          </w:p>
          <w:p w:rsidR="000E5303" w:rsidRPr="0018694D" w:rsidRDefault="000E5303" w:rsidP="000E5303">
            <w:pPr>
              <w:rPr>
                <w:rFonts w:ascii="Times New Roman" w:hAnsi="Times New Roman"/>
                <w:sz w:val="24"/>
              </w:rPr>
            </w:pPr>
            <w:r w:rsidRPr="0018694D">
              <w:rPr>
                <w:rFonts w:ascii="Times New Roman" w:hAnsi="Times New Roman"/>
                <w:sz w:val="24"/>
              </w:rPr>
              <w:t>Mặt khác;  I</w:t>
            </w:r>
            <w:r w:rsidRPr="0018694D">
              <w:rPr>
                <w:rFonts w:ascii="Times New Roman" w:hAnsi="Times New Roman"/>
                <w:sz w:val="24"/>
                <w:vertAlign w:val="subscript"/>
              </w:rPr>
              <w:t>3</w:t>
            </w:r>
            <w:r w:rsidRPr="0018694D">
              <w:rPr>
                <w:rFonts w:ascii="Times New Roman" w:hAnsi="Times New Roman"/>
                <w:sz w:val="24"/>
              </w:rPr>
              <w:t xml:space="preserve"> = I</w:t>
            </w:r>
            <w:r w:rsidRPr="0018694D">
              <w:rPr>
                <w:rFonts w:ascii="Times New Roman" w:hAnsi="Times New Roman"/>
                <w:sz w:val="24"/>
                <w:vertAlign w:val="subscript"/>
              </w:rPr>
              <w:t>5</w:t>
            </w:r>
            <w:r w:rsidRPr="0018694D">
              <w:rPr>
                <w:rFonts w:ascii="Times New Roman" w:hAnsi="Times New Roman"/>
                <w:sz w:val="24"/>
              </w:rPr>
              <w:t xml:space="preserve"> (cùng phụ với góc tới và góc phản xạ)</w:t>
            </w:r>
          </w:p>
          <w:p w:rsidR="000E5303" w:rsidRPr="0018694D" w:rsidRDefault="000E5303" w:rsidP="000E5303">
            <w:pPr>
              <w:rPr>
                <w:rFonts w:ascii="Times New Roman" w:hAnsi="Times New Roman"/>
                <w:sz w:val="24"/>
                <w:lang w:val="it-IT"/>
              </w:rPr>
            </w:pPr>
            <w:r w:rsidRPr="0018694D">
              <w:rPr>
                <w:rFonts w:ascii="Times New Roman" w:hAnsi="Times New Roman"/>
                <w:sz w:val="24"/>
              </w:rPr>
              <w:t xml:space="preserve">                  </w:t>
            </w:r>
            <w:r w:rsidRPr="0018694D">
              <w:rPr>
                <w:rFonts w:ascii="Times New Roman" w:hAnsi="Times New Roman"/>
                <w:sz w:val="24"/>
                <w:lang w:val="it-IT"/>
              </w:rPr>
              <w:t>I</w:t>
            </w:r>
            <w:r w:rsidRPr="0018694D">
              <w:rPr>
                <w:rFonts w:ascii="Times New Roman" w:hAnsi="Times New Roman"/>
                <w:sz w:val="24"/>
                <w:vertAlign w:val="subscript"/>
                <w:lang w:val="it-IT"/>
              </w:rPr>
              <w:t>5</w:t>
            </w:r>
            <w:r w:rsidRPr="0018694D">
              <w:rPr>
                <w:rFonts w:ascii="Times New Roman" w:hAnsi="Times New Roman"/>
                <w:sz w:val="24"/>
                <w:lang w:val="it-IT"/>
              </w:rPr>
              <w:t xml:space="preserve"> = I</w:t>
            </w:r>
            <w:r w:rsidRPr="0018694D">
              <w:rPr>
                <w:rFonts w:ascii="Times New Roman" w:hAnsi="Times New Roman"/>
                <w:sz w:val="24"/>
                <w:vertAlign w:val="subscript"/>
                <w:lang w:val="it-IT"/>
              </w:rPr>
              <w:t>4</w:t>
            </w:r>
            <w:r w:rsidRPr="0018694D">
              <w:rPr>
                <w:rFonts w:ascii="Times New Roman" w:hAnsi="Times New Roman"/>
                <w:sz w:val="24"/>
                <w:lang w:val="it-IT"/>
              </w:rPr>
              <w:t xml:space="preserve"> (đối đỉnh) </w:t>
            </w:r>
          </w:p>
          <w:p w:rsidR="000E5303" w:rsidRPr="0018694D" w:rsidRDefault="000E5303" w:rsidP="000E5303">
            <w:pPr>
              <w:rPr>
                <w:rFonts w:ascii="Times New Roman" w:hAnsi="Times New Roman"/>
                <w:sz w:val="24"/>
                <w:lang w:val="it-IT"/>
              </w:rPr>
            </w:pPr>
            <w:r w:rsidRPr="0018694D">
              <w:rPr>
                <w:rFonts w:ascii="Times New Roman" w:hAnsi="Times New Roman"/>
                <w:sz w:val="24"/>
                <w:lang w:val="it-IT"/>
              </w:rPr>
              <w:t>=&gt;   I</w:t>
            </w:r>
            <w:r w:rsidRPr="0018694D">
              <w:rPr>
                <w:rFonts w:ascii="Times New Roman" w:hAnsi="Times New Roman"/>
                <w:sz w:val="24"/>
                <w:vertAlign w:val="subscript"/>
                <w:lang w:val="it-IT"/>
              </w:rPr>
              <w:t>3</w:t>
            </w:r>
            <w:r w:rsidRPr="0018694D">
              <w:rPr>
                <w:rFonts w:ascii="Times New Roman" w:hAnsi="Times New Roman"/>
                <w:sz w:val="24"/>
                <w:lang w:val="it-IT"/>
              </w:rPr>
              <w:t xml:space="preserve"> =  I</w:t>
            </w:r>
            <w:r w:rsidRPr="0018694D">
              <w:rPr>
                <w:rFonts w:ascii="Times New Roman" w:hAnsi="Times New Roman"/>
                <w:sz w:val="24"/>
                <w:vertAlign w:val="subscript"/>
                <w:lang w:val="it-IT"/>
              </w:rPr>
              <w:t>4</w:t>
            </w:r>
            <w:r w:rsidRPr="0018694D">
              <w:rPr>
                <w:rFonts w:ascii="Times New Roman" w:hAnsi="Times New Roman"/>
                <w:sz w:val="24"/>
                <w:lang w:val="it-IT"/>
              </w:rPr>
              <w:t xml:space="preserve"> =  I</w:t>
            </w:r>
            <w:r w:rsidRPr="0018694D">
              <w:rPr>
                <w:rFonts w:ascii="Times New Roman" w:hAnsi="Times New Roman"/>
                <w:sz w:val="24"/>
                <w:vertAlign w:val="subscript"/>
                <w:lang w:val="it-IT"/>
              </w:rPr>
              <w:t>5</w:t>
            </w:r>
          </w:p>
          <w:p w:rsidR="000E5303" w:rsidRPr="0018694D" w:rsidRDefault="000E5303" w:rsidP="000E5303">
            <w:pPr>
              <w:rPr>
                <w:rFonts w:ascii="Times New Roman" w:hAnsi="Times New Roman"/>
                <w:sz w:val="24"/>
                <w:lang w:val="it-IT"/>
              </w:rPr>
            </w:pPr>
            <w:r w:rsidRPr="0018694D">
              <w:rPr>
                <w:rFonts w:ascii="Times New Roman" w:hAnsi="Times New Roman"/>
                <w:sz w:val="24"/>
                <w:lang w:val="it-IT"/>
              </w:rPr>
              <w:t xml:space="preserve">Và   </w:t>
            </w:r>
            <w:r w:rsidRPr="0018694D">
              <w:rPr>
                <w:rFonts w:ascii="Times New Roman" w:hAnsi="Times New Roman"/>
                <w:position w:val="-4"/>
                <w:sz w:val="24"/>
              </w:rPr>
              <w:object w:dxaOrig="255" w:dyaOrig="240">
                <v:shape id="_x0000_i1216" type="#_x0000_t75" style="width:12.75pt;height:12pt" o:ole="">
                  <v:imagedata r:id="rId34" o:title=""/>
                </v:shape>
                <o:OLEObject Type="Embed" ProgID="Equation.3" ShapeID="_x0000_i1216" DrawAspect="Content" ObjectID="_1668241119" r:id="rId35"/>
              </w:object>
            </w:r>
            <w:r w:rsidRPr="0018694D">
              <w:rPr>
                <w:rFonts w:ascii="Times New Roman" w:hAnsi="Times New Roman"/>
                <w:sz w:val="24"/>
                <w:lang w:val="it-IT"/>
              </w:rPr>
              <w:t xml:space="preserve"> SIP + I</w:t>
            </w:r>
            <w:r w:rsidRPr="0018694D">
              <w:rPr>
                <w:rFonts w:ascii="Times New Roman" w:hAnsi="Times New Roman"/>
                <w:sz w:val="24"/>
                <w:vertAlign w:val="subscript"/>
                <w:lang w:val="it-IT"/>
              </w:rPr>
              <w:t>3</w:t>
            </w:r>
            <w:r w:rsidRPr="0018694D">
              <w:rPr>
                <w:rFonts w:ascii="Times New Roman" w:hAnsi="Times New Roman"/>
                <w:sz w:val="24"/>
                <w:lang w:val="it-IT"/>
              </w:rPr>
              <w:t xml:space="preserve"> +  I</w:t>
            </w:r>
            <w:r w:rsidRPr="0018694D">
              <w:rPr>
                <w:rFonts w:ascii="Times New Roman" w:hAnsi="Times New Roman"/>
                <w:sz w:val="24"/>
                <w:vertAlign w:val="subscript"/>
                <w:lang w:val="it-IT"/>
              </w:rPr>
              <w:t>4</w:t>
            </w:r>
            <w:r w:rsidRPr="0018694D">
              <w:rPr>
                <w:rFonts w:ascii="Times New Roman" w:hAnsi="Times New Roman"/>
                <w:sz w:val="24"/>
                <w:lang w:val="it-IT"/>
              </w:rPr>
              <w:t xml:space="preserve"> = 90</w:t>
            </w:r>
            <w:r w:rsidRPr="0018694D">
              <w:rPr>
                <w:rFonts w:ascii="Times New Roman" w:hAnsi="Times New Roman"/>
                <w:sz w:val="24"/>
                <w:vertAlign w:val="superscript"/>
                <w:lang w:val="it-IT"/>
              </w:rPr>
              <w:t>0</w:t>
            </w:r>
            <w:r w:rsidRPr="0018694D">
              <w:rPr>
                <w:rFonts w:ascii="Times New Roman" w:hAnsi="Times New Roman"/>
                <w:sz w:val="24"/>
                <w:lang w:val="it-IT"/>
              </w:rPr>
              <w:t xml:space="preserve">  =&gt;  I</w:t>
            </w:r>
            <w:r w:rsidRPr="0018694D">
              <w:rPr>
                <w:rFonts w:ascii="Times New Roman" w:hAnsi="Times New Roman"/>
                <w:sz w:val="24"/>
                <w:vertAlign w:val="subscript"/>
                <w:lang w:val="it-IT"/>
              </w:rPr>
              <w:t>3</w:t>
            </w:r>
            <w:r w:rsidRPr="0018694D">
              <w:rPr>
                <w:rFonts w:ascii="Times New Roman" w:hAnsi="Times New Roman"/>
                <w:sz w:val="24"/>
                <w:lang w:val="it-IT"/>
              </w:rPr>
              <w:t xml:space="preserve"> = I</w:t>
            </w:r>
            <w:r w:rsidRPr="0018694D">
              <w:rPr>
                <w:rFonts w:ascii="Times New Roman" w:hAnsi="Times New Roman"/>
                <w:sz w:val="24"/>
                <w:vertAlign w:val="subscript"/>
                <w:lang w:val="it-IT"/>
              </w:rPr>
              <w:t>4</w:t>
            </w:r>
            <w:r w:rsidRPr="0018694D">
              <w:rPr>
                <w:rFonts w:ascii="Times New Roman" w:hAnsi="Times New Roman"/>
                <w:sz w:val="24"/>
                <w:lang w:val="it-IT"/>
              </w:rPr>
              <w:t xml:space="preserve"> = (90</w:t>
            </w:r>
            <w:r w:rsidRPr="0018694D">
              <w:rPr>
                <w:rFonts w:ascii="Times New Roman" w:hAnsi="Times New Roman"/>
                <w:sz w:val="24"/>
                <w:vertAlign w:val="superscript"/>
                <w:lang w:val="it-IT"/>
              </w:rPr>
              <w:t>0</w:t>
            </w:r>
            <w:r w:rsidRPr="0018694D">
              <w:rPr>
                <w:rFonts w:ascii="Times New Roman" w:hAnsi="Times New Roman"/>
                <w:sz w:val="24"/>
                <w:lang w:val="it-IT"/>
              </w:rPr>
              <w:t xml:space="preserve"> – 36</w:t>
            </w:r>
            <w:r w:rsidRPr="0018694D">
              <w:rPr>
                <w:rFonts w:ascii="Times New Roman" w:hAnsi="Times New Roman"/>
                <w:sz w:val="24"/>
                <w:vertAlign w:val="superscript"/>
                <w:lang w:val="it-IT"/>
              </w:rPr>
              <w:t>0</w:t>
            </w:r>
            <w:r w:rsidRPr="0018694D">
              <w:rPr>
                <w:rFonts w:ascii="Times New Roman" w:hAnsi="Times New Roman"/>
                <w:sz w:val="24"/>
                <w:lang w:val="it-IT"/>
              </w:rPr>
              <w:t>) : 2 = 27</w:t>
            </w:r>
            <w:r w:rsidRPr="0018694D">
              <w:rPr>
                <w:rFonts w:ascii="Times New Roman" w:hAnsi="Times New Roman"/>
                <w:sz w:val="24"/>
                <w:vertAlign w:val="superscript"/>
                <w:lang w:val="it-IT"/>
              </w:rPr>
              <w:t>0</w:t>
            </w:r>
          </w:p>
          <w:p w:rsidR="000E5303" w:rsidRPr="0018694D" w:rsidRDefault="000E5303" w:rsidP="000E5303">
            <w:pPr>
              <w:rPr>
                <w:rFonts w:ascii="Times New Roman" w:hAnsi="Times New Roman"/>
                <w:sz w:val="24"/>
                <w:lang w:val="it-IT"/>
              </w:rPr>
            </w:pPr>
            <w:r w:rsidRPr="0018694D">
              <w:rPr>
                <w:rFonts w:ascii="Times New Roman" w:hAnsi="Times New Roman"/>
                <w:sz w:val="24"/>
                <w:lang w:val="it-IT"/>
              </w:rPr>
              <w:t>Ta lại có: I</w:t>
            </w:r>
            <w:r w:rsidRPr="0018694D">
              <w:rPr>
                <w:rFonts w:ascii="Times New Roman" w:hAnsi="Times New Roman"/>
                <w:sz w:val="24"/>
                <w:vertAlign w:val="subscript"/>
                <w:lang w:val="it-IT"/>
              </w:rPr>
              <w:t>1</w:t>
            </w:r>
            <w:r w:rsidRPr="0018694D">
              <w:rPr>
                <w:rFonts w:ascii="Times New Roman" w:hAnsi="Times New Roman"/>
                <w:sz w:val="24"/>
                <w:lang w:val="it-IT"/>
              </w:rPr>
              <w:t xml:space="preserve"> + I</w:t>
            </w:r>
            <w:r w:rsidRPr="0018694D">
              <w:rPr>
                <w:rFonts w:ascii="Times New Roman" w:hAnsi="Times New Roman"/>
                <w:sz w:val="24"/>
                <w:vertAlign w:val="subscript"/>
                <w:lang w:val="it-IT"/>
              </w:rPr>
              <w:t>2</w:t>
            </w:r>
            <w:r w:rsidRPr="0018694D">
              <w:rPr>
                <w:rFonts w:ascii="Times New Roman" w:hAnsi="Times New Roman"/>
                <w:sz w:val="24"/>
                <w:lang w:val="it-IT"/>
              </w:rPr>
              <w:t xml:space="preserve"> + I</w:t>
            </w:r>
            <w:r w:rsidRPr="0018694D">
              <w:rPr>
                <w:rFonts w:ascii="Times New Roman" w:hAnsi="Times New Roman"/>
                <w:sz w:val="24"/>
                <w:vertAlign w:val="subscript"/>
                <w:lang w:val="it-IT"/>
              </w:rPr>
              <w:t>3</w:t>
            </w:r>
            <w:r w:rsidRPr="0018694D">
              <w:rPr>
                <w:rFonts w:ascii="Times New Roman" w:hAnsi="Times New Roman"/>
                <w:sz w:val="24"/>
                <w:lang w:val="it-IT"/>
              </w:rPr>
              <w:t xml:space="preserve"> + I</w:t>
            </w:r>
            <w:r w:rsidRPr="0018694D">
              <w:rPr>
                <w:rFonts w:ascii="Times New Roman" w:hAnsi="Times New Roman"/>
                <w:sz w:val="24"/>
                <w:vertAlign w:val="subscript"/>
                <w:lang w:val="it-IT"/>
              </w:rPr>
              <w:t>5</w:t>
            </w:r>
            <w:r w:rsidRPr="0018694D">
              <w:rPr>
                <w:rFonts w:ascii="Times New Roman" w:hAnsi="Times New Roman"/>
                <w:sz w:val="24"/>
                <w:lang w:val="it-IT"/>
              </w:rPr>
              <w:t xml:space="preserve"> = 180</w:t>
            </w:r>
            <w:r w:rsidRPr="0018694D">
              <w:rPr>
                <w:rFonts w:ascii="Times New Roman" w:hAnsi="Times New Roman"/>
                <w:sz w:val="24"/>
                <w:vertAlign w:val="superscript"/>
                <w:lang w:val="it-IT"/>
              </w:rPr>
              <w:t>0</w:t>
            </w:r>
            <w:r w:rsidRPr="0018694D">
              <w:rPr>
                <w:rFonts w:ascii="Times New Roman" w:hAnsi="Times New Roman"/>
                <w:sz w:val="24"/>
                <w:lang w:val="it-IT"/>
              </w:rPr>
              <w:t xml:space="preserve"> =&gt; I</w:t>
            </w:r>
            <w:r w:rsidRPr="0018694D">
              <w:rPr>
                <w:rFonts w:ascii="Times New Roman" w:hAnsi="Times New Roman"/>
                <w:sz w:val="24"/>
                <w:vertAlign w:val="subscript"/>
                <w:lang w:val="it-IT"/>
              </w:rPr>
              <w:t>1</w:t>
            </w:r>
            <w:r w:rsidRPr="0018694D">
              <w:rPr>
                <w:rFonts w:ascii="Times New Roman" w:hAnsi="Times New Roman"/>
                <w:sz w:val="24"/>
                <w:lang w:val="it-IT"/>
              </w:rPr>
              <w:t xml:space="preserve"> = I</w:t>
            </w:r>
            <w:r w:rsidRPr="0018694D">
              <w:rPr>
                <w:rFonts w:ascii="Times New Roman" w:hAnsi="Times New Roman"/>
                <w:sz w:val="24"/>
                <w:vertAlign w:val="subscript"/>
                <w:lang w:val="it-IT"/>
              </w:rPr>
              <w:t>2</w:t>
            </w:r>
            <w:r w:rsidRPr="0018694D">
              <w:rPr>
                <w:rFonts w:ascii="Times New Roman" w:hAnsi="Times New Roman"/>
                <w:sz w:val="24"/>
                <w:lang w:val="it-IT"/>
              </w:rPr>
              <w:t xml:space="preserve"> = (180</w:t>
            </w:r>
            <w:r w:rsidRPr="0018694D">
              <w:rPr>
                <w:rFonts w:ascii="Times New Roman" w:hAnsi="Times New Roman"/>
                <w:sz w:val="24"/>
                <w:vertAlign w:val="superscript"/>
                <w:lang w:val="it-IT"/>
              </w:rPr>
              <w:t>0</w:t>
            </w:r>
            <w:r w:rsidRPr="0018694D">
              <w:rPr>
                <w:rFonts w:ascii="Times New Roman" w:hAnsi="Times New Roman"/>
                <w:sz w:val="24"/>
                <w:lang w:val="it-IT"/>
              </w:rPr>
              <w:t xml:space="preserve"> - 2 I</w:t>
            </w:r>
            <w:r w:rsidRPr="0018694D">
              <w:rPr>
                <w:rFonts w:ascii="Times New Roman" w:hAnsi="Times New Roman"/>
                <w:sz w:val="24"/>
                <w:vertAlign w:val="subscript"/>
                <w:lang w:val="it-IT"/>
              </w:rPr>
              <w:t>3</w:t>
            </w:r>
            <w:r w:rsidRPr="0018694D">
              <w:rPr>
                <w:rFonts w:ascii="Times New Roman" w:hAnsi="Times New Roman"/>
                <w:sz w:val="24"/>
                <w:lang w:val="it-IT"/>
              </w:rPr>
              <w:t>) : 2 = 63</w:t>
            </w:r>
            <w:r w:rsidRPr="0018694D">
              <w:rPr>
                <w:rFonts w:ascii="Times New Roman" w:hAnsi="Times New Roman"/>
                <w:sz w:val="24"/>
                <w:vertAlign w:val="superscript"/>
                <w:lang w:val="it-IT"/>
              </w:rPr>
              <w:t>0</w:t>
            </w:r>
          </w:p>
          <w:p w:rsidR="000E5303" w:rsidRPr="0018694D" w:rsidRDefault="000E5303" w:rsidP="000E5303">
            <w:pPr>
              <w:rPr>
                <w:rFonts w:ascii="Times New Roman" w:hAnsi="Times New Roman"/>
                <w:sz w:val="24"/>
                <w:vertAlign w:val="subscript"/>
                <w:lang w:val="it-IT"/>
              </w:rPr>
            </w:pPr>
            <w:r w:rsidRPr="0018694D">
              <w:rPr>
                <w:rFonts w:ascii="Times New Roman" w:hAnsi="Times New Roman"/>
                <w:sz w:val="24"/>
                <w:lang w:val="it-IT"/>
              </w:rPr>
              <w:t>Vậy :  - Góc hợp bởi mặt gương với phương thẳng đứng là 27</w:t>
            </w:r>
            <w:r w:rsidRPr="0018694D">
              <w:rPr>
                <w:rFonts w:ascii="Times New Roman" w:hAnsi="Times New Roman"/>
                <w:sz w:val="24"/>
                <w:vertAlign w:val="superscript"/>
                <w:lang w:val="it-IT"/>
              </w:rPr>
              <w:t>0</w:t>
            </w:r>
          </w:p>
          <w:p w:rsidR="000E5303" w:rsidRPr="0018694D" w:rsidRDefault="000E5303" w:rsidP="000E5303">
            <w:pPr>
              <w:rPr>
                <w:rFonts w:ascii="Times New Roman" w:hAnsi="Times New Roman"/>
                <w:sz w:val="26"/>
                <w:szCs w:val="26"/>
              </w:rPr>
            </w:pPr>
            <w:r w:rsidRPr="0018694D">
              <w:rPr>
                <w:rFonts w:ascii="Times New Roman" w:hAnsi="Times New Roman"/>
                <w:sz w:val="24"/>
                <w:lang w:val="it-IT"/>
              </w:rPr>
              <w:t xml:space="preserve">           - Góc tới bằng góc phản xạ và bằng 63</w:t>
            </w:r>
            <w:r w:rsidRPr="0018694D">
              <w:rPr>
                <w:rFonts w:ascii="Times New Roman" w:hAnsi="Times New Roman"/>
                <w:sz w:val="24"/>
                <w:vertAlign w:val="superscript"/>
                <w:lang w:val="it-IT"/>
              </w:rPr>
              <w:t>0</w:t>
            </w:r>
          </w:p>
        </w:tc>
        <w:tc>
          <w:tcPr>
            <w:tcW w:w="770" w:type="dxa"/>
            <w:tcBorders>
              <w:top w:val="dashSmallGap" w:sz="4" w:space="0" w:color="auto"/>
              <w:left w:val="single" w:sz="4" w:space="0" w:color="000000"/>
              <w:bottom w:val="dashSmallGap" w:sz="4" w:space="0" w:color="auto"/>
              <w:right w:val="single" w:sz="4" w:space="0" w:color="000000"/>
            </w:tcBorders>
            <w:shd w:val="clear" w:color="auto" w:fill="auto"/>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1.5</w:t>
            </w: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2.5</w:t>
            </w:r>
          </w:p>
          <w:p w:rsidR="000E5303" w:rsidRPr="0018694D" w:rsidRDefault="000E5303" w:rsidP="000E5303">
            <w:pPr>
              <w:jc w:val="center"/>
              <w:rPr>
                <w:rFonts w:ascii="Times New Roman" w:hAnsi="Times New Roman"/>
                <w:sz w:val="26"/>
                <w:szCs w:val="26"/>
              </w:rPr>
            </w:pPr>
          </w:p>
        </w:tc>
      </w:tr>
      <w:tr w:rsidR="000E5303" w:rsidRPr="0018694D" w:rsidTr="000E5303">
        <w:tc>
          <w:tcPr>
            <w:tcW w:w="0" w:type="auto"/>
            <w:tcBorders>
              <w:top w:val="dashSmallGap" w:sz="4" w:space="0" w:color="auto"/>
              <w:left w:val="single" w:sz="4" w:space="0" w:color="000000"/>
              <w:bottom w:val="dashSmallGap" w:sz="4" w:space="0" w:color="auto"/>
              <w:right w:val="single" w:sz="4" w:space="0" w:color="000000"/>
            </w:tcBorders>
            <w:shd w:val="clear" w:color="auto" w:fill="auto"/>
          </w:tcPr>
          <w:p w:rsidR="000E5303" w:rsidRPr="0018694D" w:rsidRDefault="000E5303" w:rsidP="000E5303">
            <w:pPr>
              <w:jc w:val="center"/>
              <w:rPr>
                <w:rFonts w:ascii="Times New Roman" w:hAnsi="Times New Roman"/>
              </w:rPr>
            </w:pPr>
            <w:r w:rsidRPr="0018694D">
              <w:rPr>
                <w:rFonts w:ascii="Times New Roman" w:hAnsi="Times New Roman"/>
              </w:rPr>
              <w:t>4</w:t>
            </w:r>
          </w:p>
        </w:tc>
        <w:tc>
          <w:tcPr>
            <w:tcW w:w="688" w:type="dxa"/>
            <w:tcBorders>
              <w:top w:val="dashSmallGap" w:sz="4" w:space="0" w:color="auto"/>
              <w:left w:val="single" w:sz="4" w:space="0" w:color="000000"/>
              <w:bottom w:val="dashSmallGap" w:sz="4" w:space="0" w:color="auto"/>
              <w:right w:val="dashSmallGap" w:sz="4" w:space="0" w:color="auto"/>
            </w:tcBorders>
            <w:shd w:val="clear" w:color="auto" w:fill="auto"/>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a</w:t>
            </w:r>
          </w:p>
        </w:tc>
        <w:tc>
          <w:tcPr>
            <w:tcW w:w="7221" w:type="dxa"/>
            <w:tcBorders>
              <w:top w:val="dashSmallGap" w:sz="4" w:space="0" w:color="auto"/>
              <w:left w:val="dashSmallGap" w:sz="4" w:space="0" w:color="auto"/>
              <w:bottom w:val="dashSmallGap" w:sz="4" w:space="0" w:color="auto"/>
              <w:right w:val="single" w:sz="4" w:space="0" w:color="000000"/>
            </w:tcBorders>
            <w:shd w:val="clear" w:color="auto" w:fill="auto"/>
          </w:tcPr>
          <w:p w:rsidR="000E5303" w:rsidRPr="0018694D" w:rsidRDefault="000E5303" w:rsidP="000E5303">
            <w:pPr>
              <w:jc w:val="both"/>
              <w:rPr>
                <w:rFonts w:ascii="Times New Roman" w:hAnsi="Times New Roman"/>
                <w:sz w:val="26"/>
                <w:szCs w:val="26"/>
              </w:rPr>
            </w:pPr>
            <w:r w:rsidRPr="0018694D">
              <w:rPr>
                <w:rFonts w:ascii="Times New Roman" w:hAnsi="Times New Roman"/>
                <w:sz w:val="24"/>
              </w:rPr>
              <w:pict>
                <v:group id="_x0000_s6148" style="position:absolute;left:0;text-align:left;margin-left:125.25pt;margin-top:2.7pt;width:148.4pt;height:139.45pt;z-index:251790848;mso-position-horizontal-relative:text;mso-position-vertical-relative:text" coordorigin="8093,8840" coordsize="2968,2789">
                  <v:line id="_x0000_s6149" style="position:absolute" from="8260,9187" to="8260,10386" strokeweight="1pt"/>
                  <v:line id="_x0000_s6150" style="position:absolute" from="8260,10386" to="11061,10386" strokeweight="1pt"/>
                  <v:line id="_x0000_s6151" style="position:absolute" from="11061,9187" to="11061,10386" strokeweight="1pt"/>
                  <v:line id="_x0000_s6152" style="position:absolute" from="8242,9187" to="9233,9187" strokeweight="1pt"/>
                  <v:line id="_x0000_s6153" style="position:absolute" from="9333,9187" to="10112,9187" strokeweight="1pt"/>
                  <v:line id="_x0000_s6154" style="position:absolute" from="9247,9079" to="9247,9294" strokeweight="1pt"/>
                  <v:line id="_x0000_s6155" style="position:absolute" from="9333,9126" to="9333,9248" strokeweight="1pt"/>
                  <v:line id="_x0000_s6156" style="position:absolute" from="10367,9187" to="11047,9187" strokeweight="1pt"/>
                  <v:line id="_x0000_s6157" style="position:absolute" from="10126,9171" to="10367,9171" strokeweight="1.5pt">
                    <v:stroke startarrowwidth="narrow" startarrowlength="short" endarrowwidth="narrow" endarrowlength="short"/>
                  </v:line>
                  <v:shape id="_x0000_s6158" type="#_x0000_t75" style="position:absolute;left:10254;top:9062;width:203;height:262">
                    <v:imagedata r:id="rId36" o:title=""/>
                  </v:shape>
                  <v:shape id="_x0000_s6159" type="#_x0000_t75" style="position:absolute;left:10027;top:9062;width:204;height:262">
                    <v:imagedata r:id="rId36" o:title=""/>
                  </v:shape>
                  <v:shape id="_x0000_s6160" type="#_x0000_t75" style="position:absolute;left:8973;top:8970;width:208;height:222">
                    <v:imagedata r:id="rId37" o:title=""/>
                  </v:shape>
                  <v:shape id="_x0000_s6161" type="#_x0000_t75" style="position:absolute;left:9375;top:9049;width:189;height:121">
                    <v:imagedata r:id="rId38" o:title=""/>
                  </v:shape>
                  <v:shape id="_x0000_s6162" type="#_x0000_t75" style="position:absolute;left:10141;top:8840;width:230;height:252">
                    <v:imagedata r:id="rId39" o:title=""/>
                  </v:shape>
                  <v:rect id="_x0000_s6163" style="position:absolute;left:8634;top:9957;width:1451;height:812"/>
                  <v:shape id="_x0000_s6164" type="#_x0000_t123" style="position:absolute;left:9208;top:9818;width:295;height:274"/>
                  <v:shape id="_x0000_s6165" type="#_x0000_t123" style="position:absolute;left:10431;top:10241;width:295;height:274"/>
                  <v:oval id="_x0000_s6166" style="position:absolute;left:8093;top:9621;width:344;height:341"/>
                  <v:shape id="_x0000_s6167" type="#_x0000_t75" style="position:absolute;left:8149;top:9638;width:263;height:280">
                    <v:imagedata r:id="rId40" o:title=""/>
                  </v:shape>
                  <v:shape id="_x0000_s6168" type="#_x0000_t202" style="position:absolute;left:9375;top:9470;width:555;height:450" filled="f" stroked="f">
                    <v:textbox style="mso-next-textbox:#_x0000_s6168">
                      <w:txbxContent>
                        <w:p w:rsidR="000E5303" w:rsidRDefault="000E5303" w:rsidP="000E5303">
                          <w:pPr>
                            <w:ind w:right="-171"/>
                            <w:rPr>
                              <w:vertAlign w:val="subscript"/>
                            </w:rPr>
                          </w:pPr>
                          <w:r>
                            <w:t>Đ</w:t>
                          </w:r>
                          <w:r>
                            <w:softHyphen/>
                          </w:r>
                          <w:r>
                            <w:rPr>
                              <w:vertAlign w:val="subscript"/>
                            </w:rPr>
                            <w:t>1</w:t>
                          </w:r>
                        </w:p>
                      </w:txbxContent>
                    </v:textbox>
                  </v:shape>
                  <v:shape id="_x0000_s6169" type="#_x0000_t123" style="position:absolute;left:9192;top:10627;width:295;height:274"/>
                  <v:shape id="_x0000_s6170" type="#_x0000_t202" style="position:absolute;left:9371;top:10716;width:555;height:390" filled="f" stroked="f">
                    <v:textbox style="mso-next-textbox:#_x0000_s6170">
                      <w:txbxContent>
                        <w:p w:rsidR="000E5303" w:rsidRDefault="000E5303" w:rsidP="000E5303">
                          <w:pPr>
                            <w:ind w:right="-171"/>
                            <w:rPr>
                              <w:vertAlign w:val="subscript"/>
                            </w:rPr>
                          </w:pPr>
                          <w:r>
                            <w:t>Đ</w:t>
                          </w:r>
                          <w:r>
                            <w:softHyphen/>
                          </w:r>
                          <w:r>
                            <w:rPr>
                              <w:vertAlign w:val="subscript"/>
                            </w:rPr>
                            <w:t>3</w:t>
                          </w:r>
                        </w:p>
                      </w:txbxContent>
                    </v:textbox>
                  </v:shape>
                  <v:shape id="_x0000_s6171" type="#_x0000_t202" style="position:absolute;left:9166;top:11141;width:672;height:488" filled="f" stroked="f">
                    <v:textbox style="mso-next-textbox:#_x0000_s6171">
                      <w:txbxContent>
                        <w:p w:rsidR="000E5303" w:rsidRDefault="000E5303" w:rsidP="000E5303">
                          <w:pPr>
                            <w:ind w:right="-171"/>
                            <w:rPr>
                              <w:vertAlign w:val="subscript"/>
                            </w:rPr>
                          </w:pPr>
                          <w:r>
                            <w:t>(H2)</w:t>
                          </w:r>
                        </w:p>
                      </w:txbxContent>
                    </v:textbox>
                  </v:shape>
                  <v:line id="_x0000_s6172" style="position:absolute" from="8610,10380" to="10140,10380"/>
                  <v:shape id="_x0000_s6173" type="#_x0000_t123" style="position:absolute;left:9208;top:10238;width:295;height:274"/>
                  <v:shape id="_x0000_s6174" type="#_x0000_t202" style="position:absolute;left:9390;top:10010;width:555;height:450" filled="f" stroked="f">
                    <v:textbox style="mso-next-textbox:#_x0000_s6174">
                      <w:txbxContent>
                        <w:p w:rsidR="000E5303" w:rsidRDefault="000E5303" w:rsidP="000E5303">
                          <w:pPr>
                            <w:ind w:right="-171"/>
                            <w:rPr>
                              <w:vertAlign w:val="subscript"/>
                            </w:rPr>
                          </w:pPr>
                          <w:r>
                            <w:t>Đ</w:t>
                          </w:r>
                          <w:r>
                            <w:softHyphen/>
                          </w:r>
                          <w:r>
                            <w:rPr>
                              <w:vertAlign w:val="subscript"/>
                            </w:rPr>
                            <w:t>2</w:t>
                          </w:r>
                        </w:p>
                      </w:txbxContent>
                    </v:textbox>
                  </v:shape>
                  <v:shape id="_x0000_s6175" type="#_x0000_t202" style="position:absolute;left:10346;top:9876;width:555;height:390" filled="f" stroked="f">
                    <v:textbox style="mso-next-textbox:#_x0000_s6175">
                      <w:txbxContent>
                        <w:p w:rsidR="000E5303" w:rsidRDefault="000E5303" w:rsidP="000E5303">
                          <w:pPr>
                            <w:ind w:right="-171"/>
                            <w:rPr>
                              <w:vertAlign w:val="subscript"/>
                            </w:rPr>
                          </w:pPr>
                          <w:r>
                            <w:t>Đ</w:t>
                          </w:r>
                          <w:r>
                            <w:softHyphen/>
                          </w:r>
                          <w:r>
                            <w:rPr>
                              <w:vertAlign w:val="subscript"/>
                            </w:rPr>
                            <w:t>4</w:t>
                          </w:r>
                        </w:p>
                      </w:txbxContent>
                    </v:textbox>
                  </v:shape>
                </v:group>
                <o:OLEObject Type="Embed" ProgID="Equation.3" ShapeID="_x0000_s6158" DrawAspect="Content" ObjectID="_1668241306" r:id="rId41"/>
                <o:OLEObject Type="Embed" ProgID="Equation.3" ShapeID="_x0000_s6159" DrawAspect="Content" ObjectID="_1668241307" r:id="rId42"/>
                <o:OLEObject Type="Embed" ProgID="Equation.3" ShapeID="_x0000_s6160" DrawAspect="Content" ObjectID="_1668241308" r:id="rId43"/>
                <o:OLEObject Type="Embed" ProgID="Equation.3" ShapeID="_x0000_s6161" DrawAspect="Content" ObjectID="_1668241309" r:id="rId44"/>
                <o:OLEObject Type="Embed" ProgID="Equation.3" ShapeID="_x0000_s6162" DrawAspect="Content" ObjectID="_1668241310" r:id="rId45"/>
                <o:OLEObject Type="Embed" ProgID="Equation.DSMT4" ShapeID="_x0000_s6167" DrawAspect="Content" ObjectID="_1668241311" r:id="rId46"/>
              </w:pict>
            </w:r>
            <w:r w:rsidRPr="0018694D">
              <w:rPr>
                <w:rFonts w:ascii="Times New Roman" w:hAnsi="Times New Roman"/>
                <w:sz w:val="26"/>
                <w:szCs w:val="26"/>
              </w:rPr>
              <w:t>a) Vẽ sơ đồ mạch điện:</w:t>
            </w:r>
          </w:p>
          <w:p w:rsidR="000E5303" w:rsidRPr="0018694D" w:rsidRDefault="000E5303" w:rsidP="000E5303">
            <w:pPr>
              <w:jc w:val="both"/>
              <w:rPr>
                <w:rFonts w:ascii="Times New Roman" w:hAnsi="Times New Roman"/>
                <w:i/>
                <w:sz w:val="26"/>
                <w:szCs w:val="26"/>
              </w:rPr>
            </w:pPr>
          </w:p>
          <w:p w:rsidR="000E5303" w:rsidRPr="0018694D" w:rsidRDefault="000E5303" w:rsidP="000E5303">
            <w:pPr>
              <w:jc w:val="both"/>
              <w:rPr>
                <w:rFonts w:ascii="Times New Roman" w:hAnsi="Times New Roman"/>
                <w:i/>
                <w:sz w:val="26"/>
                <w:szCs w:val="26"/>
              </w:rPr>
            </w:pPr>
          </w:p>
          <w:p w:rsidR="000E5303" w:rsidRPr="0018694D" w:rsidRDefault="000E5303" w:rsidP="000E5303">
            <w:pPr>
              <w:jc w:val="both"/>
              <w:rPr>
                <w:rFonts w:ascii="Times New Roman" w:hAnsi="Times New Roman"/>
                <w:i/>
                <w:sz w:val="26"/>
                <w:szCs w:val="26"/>
              </w:rPr>
            </w:pPr>
          </w:p>
          <w:p w:rsidR="000E5303" w:rsidRPr="0018694D" w:rsidRDefault="000E5303" w:rsidP="000E5303">
            <w:pPr>
              <w:jc w:val="both"/>
              <w:rPr>
                <w:rFonts w:ascii="Times New Roman" w:hAnsi="Times New Roman"/>
                <w:i/>
                <w:sz w:val="26"/>
                <w:szCs w:val="26"/>
              </w:rPr>
            </w:pPr>
          </w:p>
          <w:p w:rsidR="000E5303" w:rsidRPr="0018694D" w:rsidRDefault="000E5303" w:rsidP="000E5303">
            <w:pPr>
              <w:jc w:val="both"/>
              <w:rPr>
                <w:rFonts w:ascii="Times New Roman" w:hAnsi="Times New Roman"/>
                <w:i/>
                <w:sz w:val="26"/>
                <w:szCs w:val="26"/>
              </w:rPr>
            </w:pPr>
          </w:p>
          <w:p w:rsidR="000E5303" w:rsidRPr="0018694D" w:rsidRDefault="000E5303" w:rsidP="000E5303">
            <w:pPr>
              <w:jc w:val="both"/>
              <w:rPr>
                <w:rFonts w:ascii="Times New Roman" w:hAnsi="Times New Roman"/>
                <w:i/>
                <w:sz w:val="26"/>
                <w:szCs w:val="26"/>
              </w:rPr>
            </w:pPr>
          </w:p>
          <w:p w:rsidR="000E5303" w:rsidRPr="0018694D" w:rsidRDefault="000E5303" w:rsidP="000E5303">
            <w:pPr>
              <w:jc w:val="both"/>
              <w:rPr>
                <w:rFonts w:ascii="Times New Roman" w:hAnsi="Times New Roman"/>
                <w:i/>
                <w:sz w:val="26"/>
                <w:szCs w:val="26"/>
              </w:rPr>
            </w:pPr>
          </w:p>
          <w:p w:rsidR="000E5303" w:rsidRPr="0018694D" w:rsidRDefault="000E5303" w:rsidP="000E5303">
            <w:pPr>
              <w:jc w:val="both"/>
              <w:rPr>
                <w:rFonts w:ascii="Times New Roman" w:hAnsi="Times New Roman"/>
                <w:i/>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tc>
        <w:tc>
          <w:tcPr>
            <w:tcW w:w="770" w:type="dxa"/>
            <w:tcBorders>
              <w:top w:val="dashSmallGap" w:sz="4" w:space="0" w:color="auto"/>
              <w:left w:val="single" w:sz="4" w:space="0" w:color="000000"/>
              <w:bottom w:val="dashSmallGap" w:sz="4" w:space="0" w:color="auto"/>
              <w:right w:val="single" w:sz="4" w:space="0" w:color="000000"/>
            </w:tcBorders>
            <w:shd w:val="clear" w:color="auto" w:fill="auto"/>
          </w:tcPr>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1.0</w:t>
            </w:r>
          </w:p>
        </w:tc>
      </w:tr>
      <w:tr w:rsidR="000E5303" w:rsidRPr="0018694D" w:rsidTr="000E5303">
        <w:tc>
          <w:tcPr>
            <w:tcW w:w="0" w:type="auto"/>
            <w:tcBorders>
              <w:top w:val="dashSmallGap" w:sz="4" w:space="0" w:color="auto"/>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rPr>
                <w:rFonts w:ascii="Times New Roman" w:hAnsi="Times New Roman"/>
                <w:sz w:val="26"/>
                <w:szCs w:val="26"/>
              </w:rPr>
            </w:pPr>
          </w:p>
        </w:tc>
        <w:tc>
          <w:tcPr>
            <w:tcW w:w="688" w:type="dxa"/>
            <w:tcBorders>
              <w:top w:val="dashSmallGap" w:sz="4" w:space="0" w:color="auto"/>
              <w:left w:val="single" w:sz="4" w:space="0" w:color="000000"/>
              <w:bottom w:val="dashSmallGap" w:sz="4" w:space="0" w:color="auto"/>
              <w:right w:val="dashSmallGap" w:sz="4" w:space="0" w:color="auto"/>
            </w:tcBorders>
            <w:shd w:val="clear" w:color="auto" w:fill="auto"/>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b</w:t>
            </w:r>
          </w:p>
        </w:tc>
        <w:tc>
          <w:tcPr>
            <w:tcW w:w="7221" w:type="dxa"/>
            <w:tcBorders>
              <w:top w:val="dashSmallGap" w:sz="4" w:space="0" w:color="auto"/>
              <w:left w:val="dashSmallGap" w:sz="4" w:space="0" w:color="auto"/>
              <w:bottom w:val="dashSmallGap" w:sz="4" w:space="0" w:color="auto"/>
              <w:right w:val="single" w:sz="4" w:space="0" w:color="000000"/>
            </w:tcBorders>
            <w:shd w:val="clear" w:color="auto" w:fill="auto"/>
          </w:tcPr>
          <w:p w:rsidR="000E5303" w:rsidRPr="0018694D" w:rsidRDefault="000E5303" w:rsidP="000E5303">
            <w:pPr>
              <w:rPr>
                <w:rFonts w:ascii="Times New Roman" w:hAnsi="Times New Roman"/>
                <w:spacing w:val="-6"/>
                <w:sz w:val="26"/>
                <w:szCs w:val="26"/>
                <w:vertAlign w:val="subscript"/>
              </w:rPr>
            </w:pPr>
            <w:r w:rsidRPr="0018694D">
              <w:rPr>
                <w:rFonts w:ascii="Times New Roman" w:hAnsi="Times New Roman"/>
                <w:spacing w:val="-6"/>
                <w:sz w:val="26"/>
                <w:szCs w:val="26"/>
              </w:rPr>
              <w:t>Xét mạch điện gồm (Đ</w:t>
            </w:r>
            <w:r w:rsidRPr="0018694D">
              <w:rPr>
                <w:rFonts w:ascii="Times New Roman" w:hAnsi="Times New Roman"/>
                <w:spacing w:val="-6"/>
                <w:sz w:val="26"/>
                <w:szCs w:val="26"/>
                <w:vertAlign w:val="subscript"/>
              </w:rPr>
              <w:t>1</w:t>
            </w:r>
            <w:r w:rsidRPr="0018694D">
              <w:rPr>
                <w:rFonts w:ascii="Times New Roman" w:hAnsi="Times New Roman"/>
                <w:spacing w:val="-6"/>
                <w:sz w:val="26"/>
                <w:szCs w:val="26"/>
              </w:rPr>
              <w:t>//Đ</w:t>
            </w:r>
            <w:r w:rsidRPr="0018694D">
              <w:rPr>
                <w:rFonts w:ascii="Times New Roman" w:hAnsi="Times New Roman"/>
                <w:spacing w:val="-6"/>
                <w:sz w:val="26"/>
                <w:szCs w:val="26"/>
                <w:vertAlign w:val="subscript"/>
              </w:rPr>
              <w:t>2</w:t>
            </w:r>
            <w:r w:rsidRPr="0018694D">
              <w:rPr>
                <w:rFonts w:ascii="Times New Roman" w:hAnsi="Times New Roman"/>
                <w:spacing w:val="-6"/>
                <w:sz w:val="26"/>
                <w:szCs w:val="26"/>
              </w:rPr>
              <w:t>//Đ</w:t>
            </w:r>
            <w:r w:rsidRPr="0018694D">
              <w:rPr>
                <w:rFonts w:ascii="Times New Roman" w:hAnsi="Times New Roman"/>
                <w:spacing w:val="-6"/>
                <w:sz w:val="26"/>
                <w:szCs w:val="26"/>
                <w:vertAlign w:val="subscript"/>
              </w:rPr>
              <w:t>3</w:t>
            </w:r>
            <w:r w:rsidRPr="0018694D">
              <w:rPr>
                <w:rFonts w:ascii="Times New Roman" w:hAnsi="Times New Roman"/>
                <w:spacing w:val="-6"/>
                <w:sz w:val="26"/>
                <w:szCs w:val="26"/>
              </w:rPr>
              <w:t>) nt Đ</w:t>
            </w:r>
            <w:r w:rsidRPr="0018694D">
              <w:rPr>
                <w:rFonts w:ascii="Times New Roman" w:hAnsi="Times New Roman"/>
                <w:spacing w:val="-6"/>
                <w:sz w:val="26"/>
                <w:szCs w:val="26"/>
                <w:vertAlign w:val="subscript"/>
              </w:rPr>
              <w:t>4</w:t>
            </w:r>
          </w:p>
          <w:p w:rsidR="000E5303" w:rsidRPr="0018694D" w:rsidRDefault="000E5303" w:rsidP="000E5303">
            <w:pPr>
              <w:jc w:val="both"/>
              <w:rPr>
                <w:rFonts w:ascii="Times New Roman" w:hAnsi="Times New Roman"/>
                <w:spacing w:val="-6"/>
                <w:sz w:val="26"/>
                <w:szCs w:val="26"/>
              </w:rPr>
            </w:pPr>
            <w:r w:rsidRPr="0018694D">
              <w:rPr>
                <w:rFonts w:ascii="Times New Roman" w:hAnsi="Times New Roman"/>
                <w:spacing w:val="-6"/>
                <w:sz w:val="26"/>
                <w:szCs w:val="26"/>
              </w:rPr>
              <w:t>Số chỉ của ampe kế A là 5A =&gt; Cường độ dòng điện trong mạch chính I = 5A</w:t>
            </w:r>
          </w:p>
          <w:p w:rsidR="000E5303" w:rsidRPr="0018694D" w:rsidRDefault="000E5303" w:rsidP="000E5303">
            <w:pPr>
              <w:jc w:val="both"/>
              <w:rPr>
                <w:rFonts w:ascii="Times New Roman" w:hAnsi="Times New Roman"/>
                <w:spacing w:val="-6"/>
                <w:sz w:val="26"/>
                <w:szCs w:val="26"/>
              </w:rPr>
            </w:pPr>
            <w:r w:rsidRPr="0018694D">
              <w:rPr>
                <w:rFonts w:ascii="Times New Roman" w:hAnsi="Times New Roman"/>
                <w:spacing w:val="-6"/>
                <w:sz w:val="26"/>
                <w:szCs w:val="26"/>
              </w:rPr>
              <w:t>Ta có I = I</w:t>
            </w:r>
            <w:r w:rsidRPr="0018694D">
              <w:rPr>
                <w:rFonts w:ascii="Times New Roman" w:hAnsi="Times New Roman"/>
                <w:spacing w:val="-6"/>
                <w:sz w:val="26"/>
                <w:szCs w:val="26"/>
                <w:vertAlign w:val="subscript"/>
              </w:rPr>
              <w:t xml:space="preserve">123 </w:t>
            </w:r>
            <w:r w:rsidRPr="0018694D">
              <w:rPr>
                <w:rFonts w:ascii="Times New Roman" w:hAnsi="Times New Roman"/>
                <w:spacing w:val="-6"/>
                <w:sz w:val="26"/>
                <w:szCs w:val="26"/>
              </w:rPr>
              <w:t xml:space="preserve"> = I</w:t>
            </w:r>
            <w:r w:rsidRPr="0018694D">
              <w:rPr>
                <w:rFonts w:ascii="Times New Roman" w:hAnsi="Times New Roman"/>
                <w:spacing w:val="-6"/>
                <w:sz w:val="26"/>
                <w:szCs w:val="26"/>
                <w:vertAlign w:val="subscript"/>
              </w:rPr>
              <w:t>4</w:t>
            </w:r>
            <w:r w:rsidRPr="0018694D">
              <w:rPr>
                <w:rFonts w:ascii="Times New Roman" w:hAnsi="Times New Roman"/>
                <w:spacing w:val="-6"/>
                <w:sz w:val="26"/>
                <w:szCs w:val="26"/>
              </w:rPr>
              <w:t xml:space="preserve"> = 5(A)</w:t>
            </w:r>
          </w:p>
          <w:p w:rsidR="000E5303" w:rsidRPr="0018694D" w:rsidRDefault="000E5303" w:rsidP="000E5303">
            <w:pPr>
              <w:jc w:val="both"/>
              <w:rPr>
                <w:rFonts w:ascii="Times New Roman" w:hAnsi="Times New Roman"/>
                <w:spacing w:val="-6"/>
                <w:sz w:val="26"/>
                <w:szCs w:val="26"/>
              </w:rPr>
            </w:pPr>
            <w:r w:rsidRPr="0018694D">
              <w:rPr>
                <w:rFonts w:ascii="Times New Roman" w:hAnsi="Times New Roman"/>
                <w:spacing w:val="-6"/>
                <w:sz w:val="26"/>
                <w:szCs w:val="26"/>
              </w:rPr>
              <w:t>Xét mạch gồm Đ</w:t>
            </w:r>
            <w:r w:rsidRPr="0018694D">
              <w:rPr>
                <w:rFonts w:ascii="Times New Roman" w:hAnsi="Times New Roman"/>
                <w:spacing w:val="-6"/>
                <w:sz w:val="26"/>
                <w:szCs w:val="26"/>
                <w:vertAlign w:val="subscript"/>
              </w:rPr>
              <w:t>1</w:t>
            </w:r>
            <w:r w:rsidRPr="0018694D">
              <w:rPr>
                <w:rFonts w:ascii="Times New Roman" w:hAnsi="Times New Roman"/>
                <w:spacing w:val="-6"/>
                <w:sz w:val="26"/>
                <w:szCs w:val="26"/>
              </w:rPr>
              <w:t>//Đ</w:t>
            </w:r>
            <w:r w:rsidRPr="0018694D">
              <w:rPr>
                <w:rFonts w:ascii="Times New Roman" w:hAnsi="Times New Roman"/>
                <w:spacing w:val="-6"/>
                <w:sz w:val="26"/>
                <w:szCs w:val="26"/>
                <w:vertAlign w:val="subscript"/>
              </w:rPr>
              <w:t>2</w:t>
            </w:r>
            <w:r w:rsidRPr="0018694D">
              <w:rPr>
                <w:rFonts w:ascii="Times New Roman" w:hAnsi="Times New Roman"/>
                <w:spacing w:val="-6"/>
                <w:sz w:val="26"/>
                <w:szCs w:val="26"/>
              </w:rPr>
              <w:t>//Đ</w:t>
            </w:r>
            <w:r w:rsidRPr="0018694D">
              <w:rPr>
                <w:rFonts w:ascii="Times New Roman" w:hAnsi="Times New Roman"/>
                <w:spacing w:val="-6"/>
                <w:sz w:val="26"/>
                <w:szCs w:val="26"/>
                <w:vertAlign w:val="subscript"/>
              </w:rPr>
              <w:t>3</w:t>
            </w:r>
          </w:p>
          <w:p w:rsidR="000E5303" w:rsidRPr="0018694D" w:rsidRDefault="000E5303" w:rsidP="000E5303">
            <w:pPr>
              <w:jc w:val="both"/>
              <w:rPr>
                <w:rFonts w:ascii="Times New Roman" w:hAnsi="Times New Roman"/>
                <w:spacing w:val="-6"/>
                <w:sz w:val="26"/>
                <w:szCs w:val="26"/>
              </w:rPr>
            </w:pPr>
            <w:r w:rsidRPr="0018694D">
              <w:rPr>
                <w:rFonts w:ascii="Times New Roman" w:hAnsi="Times New Roman"/>
                <w:sz w:val="26"/>
                <w:szCs w:val="26"/>
              </w:rPr>
              <w:t>Ta có I</w:t>
            </w:r>
            <w:r w:rsidRPr="0018694D">
              <w:rPr>
                <w:rFonts w:ascii="Times New Roman" w:hAnsi="Times New Roman"/>
                <w:sz w:val="26"/>
                <w:szCs w:val="26"/>
                <w:vertAlign w:val="subscript"/>
              </w:rPr>
              <w:t>123</w:t>
            </w:r>
            <w:r w:rsidRPr="0018694D">
              <w:rPr>
                <w:rFonts w:ascii="Times New Roman" w:hAnsi="Times New Roman"/>
                <w:sz w:val="26"/>
                <w:szCs w:val="26"/>
              </w:rPr>
              <w:t xml:space="preserve"> = I</w:t>
            </w:r>
            <w:r w:rsidRPr="0018694D">
              <w:rPr>
                <w:rFonts w:ascii="Times New Roman" w:hAnsi="Times New Roman"/>
                <w:sz w:val="26"/>
                <w:szCs w:val="26"/>
                <w:vertAlign w:val="subscript"/>
              </w:rPr>
              <w:t>1</w:t>
            </w:r>
            <w:r w:rsidRPr="0018694D">
              <w:rPr>
                <w:rFonts w:ascii="Times New Roman" w:hAnsi="Times New Roman"/>
                <w:sz w:val="26"/>
                <w:szCs w:val="26"/>
              </w:rPr>
              <w:t xml:space="preserve"> + I</w:t>
            </w:r>
            <w:r w:rsidRPr="0018694D">
              <w:rPr>
                <w:rFonts w:ascii="Times New Roman" w:hAnsi="Times New Roman"/>
                <w:sz w:val="26"/>
                <w:szCs w:val="26"/>
                <w:vertAlign w:val="subscript"/>
              </w:rPr>
              <w:t>2</w:t>
            </w:r>
            <w:r w:rsidRPr="0018694D">
              <w:rPr>
                <w:rFonts w:ascii="Times New Roman" w:hAnsi="Times New Roman"/>
                <w:sz w:val="26"/>
                <w:szCs w:val="26"/>
              </w:rPr>
              <w:t xml:space="preserve"> + I</w:t>
            </w:r>
            <w:r w:rsidRPr="0018694D">
              <w:rPr>
                <w:rFonts w:ascii="Times New Roman" w:hAnsi="Times New Roman"/>
                <w:sz w:val="26"/>
                <w:szCs w:val="26"/>
                <w:vertAlign w:val="subscript"/>
              </w:rPr>
              <w:t>3</w:t>
            </w:r>
          </w:p>
          <w:p w:rsidR="000E5303" w:rsidRPr="0018694D" w:rsidRDefault="000E5303" w:rsidP="000E5303">
            <w:pPr>
              <w:jc w:val="both"/>
              <w:rPr>
                <w:rFonts w:ascii="Times New Roman" w:hAnsi="Times New Roman"/>
                <w:spacing w:val="-6"/>
                <w:sz w:val="26"/>
                <w:szCs w:val="26"/>
              </w:rPr>
            </w:pPr>
            <w:r w:rsidRPr="0018694D">
              <w:rPr>
                <w:rFonts w:ascii="Times New Roman" w:hAnsi="Times New Roman"/>
                <w:sz w:val="26"/>
                <w:szCs w:val="26"/>
              </w:rPr>
              <w:t>=&gt; I</w:t>
            </w:r>
            <w:r w:rsidRPr="0018694D">
              <w:rPr>
                <w:rFonts w:ascii="Times New Roman" w:hAnsi="Times New Roman"/>
                <w:sz w:val="26"/>
                <w:szCs w:val="26"/>
                <w:vertAlign w:val="subscript"/>
              </w:rPr>
              <w:t>3</w:t>
            </w:r>
            <w:r w:rsidRPr="0018694D">
              <w:rPr>
                <w:rFonts w:ascii="Times New Roman" w:hAnsi="Times New Roman"/>
                <w:sz w:val="26"/>
                <w:szCs w:val="26"/>
              </w:rPr>
              <w:t xml:space="preserve"> = I</w:t>
            </w:r>
            <w:r w:rsidRPr="0018694D">
              <w:rPr>
                <w:rFonts w:ascii="Times New Roman" w:hAnsi="Times New Roman"/>
                <w:sz w:val="26"/>
                <w:szCs w:val="26"/>
                <w:vertAlign w:val="subscript"/>
              </w:rPr>
              <w:t>123</w:t>
            </w:r>
            <w:r w:rsidRPr="0018694D">
              <w:rPr>
                <w:rFonts w:ascii="Times New Roman" w:hAnsi="Times New Roman"/>
                <w:sz w:val="26"/>
                <w:szCs w:val="26"/>
              </w:rPr>
              <w:t xml:space="preserve"> - I</w:t>
            </w:r>
            <w:r w:rsidRPr="0018694D">
              <w:rPr>
                <w:rFonts w:ascii="Times New Roman" w:hAnsi="Times New Roman"/>
                <w:sz w:val="26"/>
                <w:szCs w:val="26"/>
                <w:vertAlign w:val="subscript"/>
              </w:rPr>
              <w:t>1</w:t>
            </w:r>
            <w:r w:rsidRPr="0018694D">
              <w:rPr>
                <w:rFonts w:ascii="Times New Roman" w:hAnsi="Times New Roman"/>
                <w:sz w:val="26"/>
                <w:szCs w:val="26"/>
              </w:rPr>
              <w:t xml:space="preserve"> - I</w:t>
            </w:r>
            <w:r w:rsidRPr="0018694D">
              <w:rPr>
                <w:rFonts w:ascii="Times New Roman" w:hAnsi="Times New Roman"/>
                <w:sz w:val="26"/>
                <w:szCs w:val="26"/>
                <w:vertAlign w:val="subscript"/>
              </w:rPr>
              <w:t>2</w:t>
            </w:r>
            <w:r w:rsidRPr="0018694D">
              <w:rPr>
                <w:rFonts w:ascii="Times New Roman" w:hAnsi="Times New Roman"/>
                <w:sz w:val="26"/>
                <w:szCs w:val="26"/>
              </w:rPr>
              <w:t xml:space="preserve"> = 5 – 1,5 – 1,5 = 2(A)</w:t>
            </w:r>
          </w:p>
        </w:tc>
        <w:tc>
          <w:tcPr>
            <w:tcW w:w="770" w:type="dxa"/>
            <w:tcBorders>
              <w:top w:val="dashSmallGap" w:sz="4" w:space="0" w:color="auto"/>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1.5</w:t>
            </w:r>
          </w:p>
        </w:tc>
      </w:tr>
      <w:tr w:rsidR="000E5303" w:rsidRPr="0018694D" w:rsidTr="000E5303">
        <w:tc>
          <w:tcPr>
            <w:tcW w:w="0" w:type="auto"/>
            <w:tcBorders>
              <w:top w:val="dashSmallGap" w:sz="4" w:space="0" w:color="auto"/>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rPr>
                <w:rFonts w:ascii="Times New Roman" w:hAnsi="Times New Roman"/>
                <w:sz w:val="26"/>
                <w:szCs w:val="26"/>
              </w:rPr>
            </w:pPr>
          </w:p>
        </w:tc>
        <w:tc>
          <w:tcPr>
            <w:tcW w:w="688" w:type="dxa"/>
            <w:tcBorders>
              <w:top w:val="dashSmallGap" w:sz="4" w:space="0" w:color="auto"/>
              <w:left w:val="single" w:sz="4" w:space="0" w:color="000000"/>
              <w:bottom w:val="dashSmallGap" w:sz="4" w:space="0" w:color="auto"/>
              <w:right w:val="dashSmallGap" w:sz="4" w:space="0" w:color="auto"/>
            </w:tcBorders>
            <w:shd w:val="clear" w:color="auto" w:fill="auto"/>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c</w:t>
            </w:r>
          </w:p>
        </w:tc>
        <w:tc>
          <w:tcPr>
            <w:tcW w:w="7221" w:type="dxa"/>
            <w:tcBorders>
              <w:top w:val="dashSmallGap" w:sz="4" w:space="0" w:color="auto"/>
              <w:left w:val="dashSmallGap" w:sz="4" w:space="0" w:color="auto"/>
              <w:bottom w:val="dashSmallGap" w:sz="4" w:space="0" w:color="auto"/>
              <w:right w:val="single" w:sz="4" w:space="0" w:color="000000"/>
            </w:tcBorders>
            <w:shd w:val="clear" w:color="auto" w:fill="auto"/>
          </w:tcPr>
          <w:p w:rsidR="000E5303" w:rsidRPr="0018694D" w:rsidRDefault="000E5303" w:rsidP="000E5303">
            <w:pPr>
              <w:jc w:val="both"/>
              <w:rPr>
                <w:rFonts w:ascii="Times New Roman" w:hAnsi="Times New Roman"/>
                <w:sz w:val="26"/>
                <w:szCs w:val="26"/>
                <w:vertAlign w:val="subscript"/>
              </w:rPr>
            </w:pPr>
            <w:r w:rsidRPr="0018694D">
              <w:rPr>
                <w:rFonts w:ascii="Times New Roman" w:hAnsi="Times New Roman"/>
                <w:sz w:val="26"/>
                <w:szCs w:val="26"/>
              </w:rPr>
              <w:t>Ta có U = U</w:t>
            </w:r>
            <w:r w:rsidRPr="0018694D">
              <w:rPr>
                <w:rFonts w:ascii="Times New Roman" w:hAnsi="Times New Roman"/>
                <w:sz w:val="26"/>
                <w:szCs w:val="26"/>
                <w:vertAlign w:val="subscript"/>
              </w:rPr>
              <w:t>123</w:t>
            </w:r>
            <w:r w:rsidRPr="0018694D">
              <w:rPr>
                <w:rFonts w:ascii="Times New Roman" w:hAnsi="Times New Roman"/>
                <w:sz w:val="26"/>
                <w:szCs w:val="26"/>
              </w:rPr>
              <w:t xml:space="preserve"> + U</w:t>
            </w:r>
            <w:r w:rsidRPr="0018694D">
              <w:rPr>
                <w:rFonts w:ascii="Times New Roman" w:hAnsi="Times New Roman"/>
                <w:sz w:val="26"/>
                <w:szCs w:val="26"/>
                <w:vertAlign w:val="subscript"/>
              </w:rPr>
              <w:t>4</w:t>
            </w:r>
          </w:p>
          <w:p w:rsidR="000E5303" w:rsidRPr="0018694D" w:rsidRDefault="000E5303" w:rsidP="000E5303">
            <w:pPr>
              <w:jc w:val="both"/>
              <w:rPr>
                <w:rFonts w:ascii="Times New Roman" w:hAnsi="Times New Roman"/>
                <w:sz w:val="26"/>
                <w:szCs w:val="26"/>
                <w:vertAlign w:val="subscript"/>
              </w:rPr>
            </w:pPr>
            <w:r w:rsidRPr="0018694D">
              <w:rPr>
                <w:rFonts w:ascii="Times New Roman" w:hAnsi="Times New Roman"/>
                <w:sz w:val="26"/>
                <w:szCs w:val="26"/>
              </w:rPr>
              <w:t>Mà U</w:t>
            </w:r>
            <w:r w:rsidRPr="0018694D">
              <w:rPr>
                <w:rFonts w:ascii="Times New Roman" w:hAnsi="Times New Roman"/>
                <w:sz w:val="26"/>
                <w:szCs w:val="26"/>
                <w:vertAlign w:val="subscript"/>
              </w:rPr>
              <w:t xml:space="preserve">123 </w:t>
            </w:r>
            <w:r w:rsidRPr="0018694D">
              <w:rPr>
                <w:rFonts w:ascii="Times New Roman" w:hAnsi="Times New Roman"/>
                <w:sz w:val="26"/>
                <w:szCs w:val="26"/>
              </w:rPr>
              <w:t>= U</w:t>
            </w:r>
            <w:r w:rsidRPr="0018694D">
              <w:rPr>
                <w:rFonts w:ascii="Times New Roman" w:hAnsi="Times New Roman"/>
                <w:sz w:val="26"/>
                <w:szCs w:val="26"/>
                <w:vertAlign w:val="subscript"/>
              </w:rPr>
              <w:t>1</w:t>
            </w:r>
            <w:r w:rsidRPr="0018694D">
              <w:rPr>
                <w:rFonts w:ascii="Times New Roman" w:hAnsi="Times New Roman"/>
                <w:sz w:val="26"/>
                <w:szCs w:val="26"/>
              </w:rPr>
              <w:t xml:space="preserve"> = U</w:t>
            </w:r>
            <w:r w:rsidRPr="0018694D">
              <w:rPr>
                <w:rFonts w:ascii="Times New Roman" w:hAnsi="Times New Roman"/>
                <w:sz w:val="26"/>
                <w:szCs w:val="26"/>
                <w:vertAlign w:val="subscript"/>
              </w:rPr>
              <w:t xml:space="preserve">2 </w:t>
            </w:r>
            <w:r w:rsidRPr="0018694D">
              <w:rPr>
                <w:rFonts w:ascii="Times New Roman" w:hAnsi="Times New Roman"/>
                <w:sz w:val="26"/>
                <w:szCs w:val="26"/>
              </w:rPr>
              <w:t>= U</w:t>
            </w:r>
            <w:r w:rsidRPr="0018694D">
              <w:rPr>
                <w:rFonts w:ascii="Times New Roman" w:hAnsi="Times New Roman"/>
                <w:sz w:val="26"/>
                <w:szCs w:val="26"/>
                <w:vertAlign w:val="subscript"/>
              </w:rPr>
              <w:t>3</w:t>
            </w:r>
            <w:r w:rsidRPr="0018694D">
              <w:rPr>
                <w:rFonts w:ascii="Times New Roman" w:hAnsi="Times New Roman"/>
                <w:sz w:val="26"/>
                <w:szCs w:val="26"/>
              </w:rPr>
              <w:t xml:space="preserve"> = 4,5 (V)</w:t>
            </w:r>
          </w:p>
          <w:p w:rsidR="000E5303" w:rsidRPr="0018694D" w:rsidRDefault="000E5303" w:rsidP="000E5303">
            <w:pPr>
              <w:jc w:val="both"/>
              <w:rPr>
                <w:rFonts w:ascii="Times New Roman" w:hAnsi="Times New Roman"/>
                <w:sz w:val="26"/>
                <w:szCs w:val="26"/>
                <w:vertAlign w:val="subscript"/>
              </w:rPr>
            </w:pPr>
            <w:r w:rsidRPr="0018694D">
              <w:rPr>
                <w:rFonts w:ascii="Times New Roman" w:hAnsi="Times New Roman"/>
                <w:sz w:val="26"/>
                <w:szCs w:val="26"/>
              </w:rPr>
              <w:t>Nên U</w:t>
            </w:r>
            <w:r w:rsidRPr="0018694D">
              <w:rPr>
                <w:rFonts w:ascii="Times New Roman" w:hAnsi="Times New Roman"/>
                <w:sz w:val="26"/>
                <w:szCs w:val="26"/>
                <w:vertAlign w:val="subscript"/>
              </w:rPr>
              <w:t>4</w:t>
            </w:r>
            <w:r w:rsidRPr="0018694D">
              <w:rPr>
                <w:rFonts w:ascii="Times New Roman" w:hAnsi="Times New Roman"/>
                <w:sz w:val="26"/>
                <w:szCs w:val="26"/>
              </w:rPr>
              <w:t xml:space="preserve"> = U – U</w:t>
            </w:r>
            <w:r w:rsidRPr="0018694D">
              <w:rPr>
                <w:rFonts w:ascii="Times New Roman" w:hAnsi="Times New Roman"/>
                <w:sz w:val="26"/>
                <w:szCs w:val="26"/>
                <w:vertAlign w:val="subscript"/>
              </w:rPr>
              <w:t>123</w:t>
            </w:r>
            <w:r w:rsidRPr="0018694D">
              <w:rPr>
                <w:rFonts w:ascii="Times New Roman" w:hAnsi="Times New Roman"/>
                <w:sz w:val="26"/>
                <w:szCs w:val="26"/>
              </w:rPr>
              <w:t xml:space="preserve"> = 12 – 4,5 = 7,5 (V)</w:t>
            </w:r>
          </w:p>
          <w:p w:rsidR="000E5303" w:rsidRPr="0018694D" w:rsidRDefault="000E5303" w:rsidP="000E5303">
            <w:pPr>
              <w:jc w:val="both"/>
              <w:rPr>
                <w:rFonts w:ascii="Times New Roman" w:hAnsi="Times New Roman"/>
                <w:sz w:val="26"/>
                <w:szCs w:val="26"/>
                <w:vertAlign w:val="subscript"/>
              </w:rPr>
            </w:pPr>
            <w:r w:rsidRPr="0018694D">
              <w:rPr>
                <w:rFonts w:ascii="Times New Roman" w:hAnsi="Times New Roman"/>
                <w:sz w:val="26"/>
                <w:szCs w:val="26"/>
              </w:rPr>
              <w:t>Vậy hiệu điện thế giữa 2 đầu đèn 1 bằng hiệu điện thế giữa 2 đầu đèn 3 và bằng 4,5 (V); Hiệu điện thế giữa 2 đầu đèn 4 bằng 7,5 (V)</w:t>
            </w:r>
          </w:p>
        </w:tc>
        <w:tc>
          <w:tcPr>
            <w:tcW w:w="770" w:type="dxa"/>
            <w:tcBorders>
              <w:top w:val="dashSmallGap" w:sz="4" w:space="0" w:color="auto"/>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1.5</w:t>
            </w:r>
          </w:p>
        </w:tc>
      </w:tr>
      <w:tr w:rsidR="000E5303" w:rsidRPr="0018694D" w:rsidTr="000E5303">
        <w:tc>
          <w:tcPr>
            <w:tcW w:w="0" w:type="auto"/>
            <w:vMerge w:val="restart"/>
            <w:tcBorders>
              <w:top w:val="dashSmallGap" w:sz="4" w:space="0" w:color="auto"/>
              <w:left w:val="single" w:sz="4" w:space="0" w:color="000000"/>
              <w:right w:val="single" w:sz="4" w:space="0" w:color="000000"/>
            </w:tcBorders>
            <w:shd w:val="clear" w:color="auto" w:fill="auto"/>
            <w:vAlign w:val="center"/>
          </w:tcPr>
          <w:p w:rsidR="000E5303" w:rsidRPr="0018694D" w:rsidRDefault="000E5303" w:rsidP="000E5303">
            <w:pPr>
              <w:rPr>
                <w:rFonts w:ascii="Times New Roman" w:hAnsi="Times New Roman"/>
                <w:sz w:val="26"/>
                <w:szCs w:val="26"/>
              </w:rPr>
            </w:pPr>
            <w:r w:rsidRPr="0018694D">
              <w:rPr>
                <w:rFonts w:ascii="Times New Roman" w:hAnsi="Times New Roman"/>
                <w:sz w:val="26"/>
                <w:szCs w:val="26"/>
              </w:rPr>
              <w:t>5</w:t>
            </w:r>
          </w:p>
        </w:tc>
        <w:tc>
          <w:tcPr>
            <w:tcW w:w="688" w:type="dxa"/>
            <w:tcBorders>
              <w:top w:val="dashSmallGap" w:sz="4" w:space="0" w:color="auto"/>
              <w:left w:val="single" w:sz="4" w:space="0" w:color="000000"/>
              <w:bottom w:val="dashSmallGap" w:sz="4" w:space="0" w:color="auto"/>
              <w:right w:val="dashSmallGap" w:sz="4" w:space="0" w:color="auto"/>
            </w:tcBorders>
            <w:shd w:val="clear" w:color="auto" w:fill="auto"/>
            <w:vAlign w:val="center"/>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a</w:t>
            </w:r>
          </w:p>
        </w:tc>
        <w:tc>
          <w:tcPr>
            <w:tcW w:w="7221" w:type="dxa"/>
            <w:tcBorders>
              <w:top w:val="dashSmallGap" w:sz="4" w:space="0" w:color="auto"/>
              <w:left w:val="dashSmallGap" w:sz="4" w:space="0" w:color="auto"/>
              <w:bottom w:val="dashSmallGap" w:sz="4" w:space="0" w:color="auto"/>
              <w:right w:val="single" w:sz="4" w:space="0" w:color="000000"/>
            </w:tcBorders>
            <w:shd w:val="clear" w:color="auto" w:fill="auto"/>
          </w:tcPr>
          <w:p w:rsidR="009D31D0" w:rsidRPr="009D31D0" w:rsidRDefault="009D31D0" w:rsidP="009D31D0">
            <w:pPr>
              <w:jc w:val="both"/>
              <w:rPr>
                <w:rFonts w:ascii="Times New Roman" w:hAnsi="Times New Roman"/>
                <w:sz w:val="24"/>
                <w:lang w:val="nl-NL"/>
              </w:rPr>
            </w:pPr>
            <w:r w:rsidRPr="009D31D0">
              <w:rPr>
                <w:rFonts w:ascii="Times New Roman" w:hAnsi="Times New Roman"/>
                <w:sz w:val="24"/>
                <w:lang w:val="nl-NL"/>
              </w:rPr>
              <w:t>Ampe kế, đèn Đ</w:t>
            </w:r>
            <w:r w:rsidRPr="009D31D0">
              <w:rPr>
                <w:rFonts w:ascii="Times New Roman" w:hAnsi="Times New Roman"/>
                <w:sz w:val="24"/>
                <w:vertAlign w:val="subscript"/>
                <w:lang w:val="nl-NL"/>
              </w:rPr>
              <w:t>1</w:t>
            </w:r>
            <w:r w:rsidRPr="009D31D0">
              <w:rPr>
                <w:rFonts w:ascii="Times New Roman" w:hAnsi="Times New Roman"/>
                <w:sz w:val="24"/>
                <w:lang w:val="nl-NL"/>
              </w:rPr>
              <w:t xml:space="preserve"> và Đ</w:t>
            </w:r>
            <w:r w:rsidRPr="009D31D0">
              <w:rPr>
                <w:rFonts w:ascii="Times New Roman" w:hAnsi="Times New Roman"/>
                <w:sz w:val="24"/>
                <w:vertAlign w:val="subscript"/>
                <w:lang w:val="nl-NL"/>
              </w:rPr>
              <w:t>2</w:t>
            </w:r>
            <w:r w:rsidRPr="009D31D0">
              <w:rPr>
                <w:rFonts w:ascii="Times New Roman" w:hAnsi="Times New Roman"/>
                <w:sz w:val="24"/>
                <w:lang w:val="nl-NL"/>
              </w:rPr>
              <w:t xml:space="preserve"> đ</w:t>
            </w:r>
            <w:r w:rsidRPr="009D31D0">
              <w:rPr>
                <w:rFonts w:ascii="Times New Roman" w:hAnsi="Times New Roman"/>
                <w:sz w:val="24"/>
                <w:lang w:val="nl-NL"/>
              </w:rPr>
              <w:softHyphen/>
              <w:t>ợc mắc nối tiếp với nhau.</w:t>
            </w:r>
          </w:p>
          <w:p w:rsidR="009D31D0" w:rsidRPr="009D31D0" w:rsidRDefault="009D31D0" w:rsidP="009D31D0">
            <w:pPr>
              <w:jc w:val="both"/>
              <w:rPr>
                <w:rFonts w:ascii="Times New Roman" w:hAnsi="Times New Roman"/>
                <w:sz w:val="24"/>
                <w:lang w:val="nl-NL"/>
              </w:rPr>
            </w:pPr>
            <w:r w:rsidRPr="009D31D0">
              <w:rPr>
                <w:rFonts w:ascii="Times New Roman" w:hAnsi="Times New Roman"/>
                <w:sz w:val="24"/>
                <w:lang w:val="nl-NL"/>
              </w:rPr>
              <w:t>Ampe kế đo c</w:t>
            </w:r>
            <w:r w:rsidRPr="009D31D0">
              <w:rPr>
                <w:rFonts w:ascii="Times New Roman" w:hAnsi="Times New Roman"/>
                <w:sz w:val="24"/>
                <w:lang w:val="nl-NL"/>
              </w:rPr>
              <w:softHyphen/>
              <w:t>ờng độ dòng điện chạy trong mạch.</w:t>
            </w:r>
          </w:p>
          <w:p w:rsidR="009D31D0" w:rsidRPr="009D31D0" w:rsidRDefault="009D31D0" w:rsidP="009D31D0">
            <w:pPr>
              <w:jc w:val="both"/>
              <w:rPr>
                <w:rFonts w:ascii="Times New Roman" w:hAnsi="Times New Roman"/>
                <w:sz w:val="24"/>
                <w:lang w:val="nl-NL"/>
              </w:rPr>
            </w:pPr>
            <w:r w:rsidRPr="009D31D0">
              <w:rPr>
                <w:rFonts w:ascii="Times New Roman" w:hAnsi="Times New Roman"/>
                <w:sz w:val="24"/>
                <w:lang w:val="nl-NL"/>
              </w:rPr>
              <w:t>Ta có I = I</w:t>
            </w:r>
            <w:r w:rsidRPr="009D31D0">
              <w:rPr>
                <w:rFonts w:ascii="Times New Roman" w:hAnsi="Times New Roman"/>
                <w:sz w:val="24"/>
                <w:vertAlign w:val="subscript"/>
                <w:lang w:val="nl-NL"/>
              </w:rPr>
              <w:t>1</w:t>
            </w:r>
            <w:r w:rsidRPr="009D31D0">
              <w:rPr>
                <w:rFonts w:ascii="Times New Roman" w:hAnsi="Times New Roman"/>
                <w:sz w:val="24"/>
                <w:lang w:val="nl-NL"/>
              </w:rPr>
              <w:t xml:space="preserve"> = I</w:t>
            </w:r>
            <w:r w:rsidRPr="009D31D0">
              <w:rPr>
                <w:rFonts w:ascii="Times New Roman" w:hAnsi="Times New Roman"/>
                <w:sz w:val="24"/>
                <w:vertAlign w:val="subscript"/>
                <w:lang w:val="nl-NL"/>
              </w:rPr>
              <w:t>2</w:t>
            </w:r>
            <w:r w:rsidRPr="009D31D0">
              <w:rPr>
                <w:rFonts w:ascii="Times New Roman" w:hAnsi="Times New Roman"/>
                <w:sz w:val="24"/>
                <w:lang w:val="nl-NL"/>
              </w:rPr>
              <w:t xml:space="preserve"> = I</w:t>
            </w:r>
            <w:r w:rsidRPr="009D31D0">
              <w:rPr>
                <w:rFonts w:ascii="Times New Roman" w:hAnsi="Times New Roman"/>
                <w:sz w:val="24"/>
                <w:vertAlign w:val="subscript"/>
                <w:lang w:val="nl-NL"/>
              </w:rPr>
              <w:t>A</w:t>
            </w:r>
            <w:r w:rsidRPr="009D31D0">
              <w:rPr>
                <w:rFonts w:ascii="Times New Roman" w:hAnsi="Times New Roman"/>
                <w:sz w:val="24"/>
                <w:lang w:val="nl-NL"/>
              </w:rPr>
              <w:t xml:space="preserve"> = 0,3 A</w:t>
            </w:r>
          </w:p>
          <w:p w:rsidR="000E5303" w:rsidRPr="0018694D" w:rsidRDefault="009D31D0" w:rsidP="009D31D0">
            <w:pPr>
              <w:jc w:val="both"/>
              <w:rPr>
                <w:rFonts w:ascii="Times New Roman" w:hAnsi="Times New Roman"/>
                <w:sz w:val="26"/>
                <w:szCs w:val="26"/>
              </w:rPr>
            </w:pPr>
            <w:r w:rsidRPr="009D31D0">
              <w:rPr>
                <w:rFonts w:ascii="Times New Roman" w:hAnsi="Times New Roman"/>
                <w:sz w:val="24"/>
                <w:lang w:val="nl-NL"/>
              </w:rPr>
              <w:t>Vậy c</w:t>
            </w:r>
            <w:r w:rsidRPr="009D31D0">
              <w:rPr>
                <w:rFonts w:ascii="Times New Roman" w:hAnsi="Times New Roman"/>
                <w:sz w:val="24"/>
                <w:lang w:val="vi-VN"/>
              </w:rPr>
              <w:t>ư</w:t>
            </w:r>
            <w:r w:rsidRPr="009D31D0">
              <w:rPr>
                <w:rFonts w:ascii="Times New Roman" w:hAnsi="Times New Roman"/>
                <w:sz w:val="24"/>
                <w:lang w:val="nl-NL"/>
              </w:rPr>
              <w:softHyphen/>
              <w:t>ờng độ dòng điện qua đèn Đ</w:t>
            </w:r>
            <w:r w:rsidRPr="009D31D0">
              <w:rPr>
                <w:rFonts w:ascii="Times New Roman" w:hAnsi="Times New Roman"/>
                <w:sz w:val="24"/>
                <w:vertAlign w:val="subscript"/>
                <w:lang w:val="nl-NL"/>
              </w:rPr>
              <w:t>1</w:t>
            </w:r>
            <w:r w:rsidRPr="009D31D0">
              <w:rPr>
                <w:rFonts w:ascii="Times New Roman" w:hAnsi="Times New Roman"/>
                <w:sz w:val="24"/>
                <w:lang w:val="nl-NL"/>
              </w:rPr>
              <w:t xml:space="preserve"> và Đ</w:t>
            </w:r>
            <w:r w:rsidRPr="009D31D0">
              <w:rPr>
                <w:rFonts w:ascii="Times New Roman" w:hAnsi="Times New Roman"/>
                <w:sz w:val="24"/>
                <w:vertAlign w:val="subscript"/>
                <w:lang w:val="nl-NL"/>
              </w:rPr>
              <w:t>2</w:t>
            </w:r>
            <w:r w:rsidRPr="009D31D0">
              <w:rPr>
                <w:rFonts w:ascii="Times New Roman" w:hAnsi="Times New Roman"/>
                <w:sz w:val="24"/>
                <w:lang w:val="nl-NL"/>
              </w:rPr>
              <w:t xml:space="preserve"> là 0,3 A</w:t>
            </w:r>
            <w:r w:rsidRPr="009D31D0">
              <w:rPr>
                <w:rFonts w:ascii="Times New Roman" w:hAnsi="Times New Roman"/>
                <w:sz w:val="26"/>
                <w:szCs w:val="26"/>
                <w:lang w:val="nl-NL"/>
              </w:rPr>
              <w:t>.</w:t>
            </w:r>
          </w:p>
        </w:tc>
        <w:tc>
          <w:tcPr>
            <w:tcW w:w="770" w:type="dxa"/>
            <w:tcBorders>
              <w:top w:val="dashSmallGap" w:sz="4" w:space="0" w:color="auto"/>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rPr>
                <w:rFonts w:ascii="Times New Roman" w:hAnsi="Times New Roman"/>
                <w:sz w:val="26"/>
                <w:szCs w:val="26"/>
              </w:rPr>
            </w:pPr>
            <w:r w:rsidRPr="0018694D">
              <w:rPr>
                <w:rFonts w:ascii="Times New Roman" w:hAnsi="Times New Roman"/>
                <w:sz w:val="26"/>
                <w:szCs w:val="26"/>
              </w:rPr>
              <w:t>2</w:t>
            </w:r>
          </w:p>
        </w:tc>
      </w:tr>
      <w:tr w:rsidR="000E5303" w:rsidRPr="0018694D" w:rsidTr="000E5303">
        <w:tc>
          <w:tcPr>
            <w:tcW w:w="0" w:type="auto"/>
            <w:vMerge/>
            <w:tcBorders>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rPr>
                <w:rFonts w:ascii="Times New Roman" w:hAnsi="Times New Roman"/>
                <w:sz w:val="26"/>
                <w:szCs w:val="26"/>
              </w:rPr>
            </w:pPr>
          </w:p>
        </w:tc>
        <w:tc>
          <w:tcPr>
            <w:tcW w:w="688" w:type="dxa"/>
            <w:tcBorders>
              <w:top w:val="dashSmallGap" w:sz="4" w:space="0" w:color="auto"/>
              <w:left w:val="single" w:sz="4" w:space="0" w:color="000000"/>
              <w:bottom w:val="dashSmallGap" w:sz="4" w:space="0" w:color="auto"/>
              <w:right w:val="dashSmallGap" w:sz="4" w:space="0" w:color="auto"/>
            </w:tcBorders>
            <w:shd w:val="clear" w:color="auto" w:fill="auto"/>
            <w:vAlign w:val="center"/>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b</w:t>
            </w:r>
          </w:p>
        </w:tc>
        <w:tc>
          <w:tcPr>
            <w:tcW w:w="7221" w:type="dxa"/>
            <w:tcBorders>
              <w:top w:val="dashSmallGap" w:sz="4" w:space="0" w:color="auto"/>
              <w:left w:val="dashSmallGap" w:sz="4" w:space="0" w:color="auto"/>
              <w:bottom w:val="dashSmallGap" w:sz="4" w:space="0" w:color="auto"/>
              <w:right w:val="single" w:sz="4" w:space="0" w:color="000000"/>
            </w:tcBorders>
            <w:shd w:val="clear" w:color="auto" w:fill="auto"/>
          </w:tcPr>
          <w:p w:rsidR="000E5303" w:rsidRPr="0018694D" w:rsidRDefault="000E5303" w:rsidP="000E5303">
            <w:pPr>
              <w:jc w:val="both"/>
              <w:rPr>
                <w:rFonts w:ascii="Times New Roman" w:hAnsi="Times New Roman"/>
                <w:sz w:val="24"/>
                <w:lang w:val="nl-NL"/>
              </w:rPr>
            </w:pPr>
          </w:p>
          <w:p w:rsidR="000E5303" w:rsidRPr="0018694D" w:rsidRDefault="002E4B3B" w:rsidP="000E5303">
            <w:pPr>
              <w:jc w:val="both"/>
              <w:rPr>
                <w:rFonts w:ascii="Times New Roman" w:hAnsi="Times New Roman"/>
                <w:sz w:val="24"/>
                <w:lang w:val="nl-NL"/>
              </w:rPr>
            </w:pPr>
            <w:r>
              <w:rPr>
                <w:rFonts w:ascii="Times New Roman" w:hAnsi="Times New Roman"/>
                <w:noProof/>
                <w:sz w:val="24"/>
              </w:rPr>
              <mc:AlternateContent>
                <mc:Choice Requires="wps">
                  <w:drawing>
                    <wp:anchor distT="0" distB="0" distL="114300" distR="114300" simplePos="0" relativeHeight="251791872" behindDoc="0" locked="0" layoutInCell="1" allowOverlap="1">
                      <wp:simplePos x="0" y="0"/>
                      <wp:positionH relativeFrom="column">
                        <wp:posOffset>283210</wp:posOffset>
                      </wp:positionH>
                      <wp:positionV relativeFrom="paragraph">
                        <wp:posOffset>27305</wp:posOffset>
                      </wp:positionV>
                      <wp:extent cx="2517140" cy="1369695"/>
                      <wp:effectExtent l="3175" t="0" r="3810" b="0"/>
                      <wp:wrapNone/>
                      <wp:docPr id="2057" name="Text Box 4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7140" cy="13696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6B5BF8" w:rsidRDefault="002E4B3B" w:rsidP="000E5303">
                                  <w:r>
                                    <w:rPr>
                                      <w:noProof/>
                                    </w:rPr>
                                    <w:drawing>
                                      <wp:inline distT="0" distB="0" distL="0" distR="0">
                                        <wp:extent cx="2333625" cy="1323975"/>
                                        <wp:effectExtent l="0" t="0" r="0" b="0"/>
                                        <wp:docPr id="760" name="Picture 760"/>
                                        <wp:cNvGraphicFramePr>
                                          <a:graphicFrameLocks noChangeAspect="1"/>
                                        </wp:cNvGraphicFramePr>
                                        <a:graphic>
                                          <a:graphicData uri="http://schemas.openxmlformats.org/drawingml/2006/picture">
                                            <pic:pic xmlns:pic="http://schemas.openxmlformats.org/drawingml/2006/picture">
                                              <pic:nvPicPr>
                                                <pic:cNvPr id="0" name="Picture 7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33625" cy="13239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28" o:spid="_x0000_s1222" type="#_x0000_t202" style="position:absolute;left:0;text-align:left;margin-left:22.3pt;margin-top:2.15pt;width:198.2pt;height:107.85pt;z-index:2517918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X6+FiQIAABwFAAAOAAAAZHJzL2Uyb0RvYy54bWysVFtv2yAUfp+0/4B4T32ZncRWnaqXZZrU XaR2P4AAjtEwIKCxu6n/fQecpOku0jTNDxg4h+9cvg/OL8Zeoh23TmjV4OwsxYgrqplQ2wZ/uV/P lhg5TxQjUive4Efu8MXq9avzwdQ8152WjFsEIMrVg2lw572pk8TRjvfEnWnDFRhbbXviYWm3CbNk APReJnmazpNBW2asptw52L2ZjHgV8duWU/+pbR33SDYYcvNxtHHchDFZnZN6a4npBN2nQf4hi54I BUGPUDfEE/RgxS9QvaBWO936M6r7RLetoDzWANVk6U/V3HXE8FgLNMeZY5vc/4OlH3efLRKswXla LjBSpAeW7vno0ZUeUZHly9CjwbgaXO8MOPsRLMB1rNeZW02/OqT0dUfUll9aq4eOEwY5ZuFkcnJ0 wnEBZDN80AwikQevI9DY2j40EFqCAB24ejzyE7KhsJmX2SIrwETBlr2ZV/OqjDFIfThurPPvuO5R mDTYggAiPNndOh/SIfXBJURzWgq2FlLGhd1urqVFOwJiWcdvj/7CTargrHQ4NiFOO5AlxAi2kG8k /3uV5UV6lVez9Xy5mBXropxVi3Q5S7PqqpqnRVXcrJ9CgllRd4Ixrm6F4gchZsXfEb2/EpOEohTR 0OCqzMuJoz8Wmcbvd0X2wsO9lKJv8PLoROrA7FvFoGxSeyLkNE9eph+7DD04/GNXog4C9ZMI/LgZ o+yqRQgfRLLR7BGUYTXwBhzDowKTTttvGA1wQRus4AXBSL5XoK0qK4IQfFwU5SKHhT21bE4tRFEA arDHaJpe++kNeDBWbDuIM6lZ6UvQYyuiUp5z2qsYrmAsaf9chDt+uo5ez4/a6gcAAAD//wMAUEsD BBQABgAIAAAAIQBG2rMQ3QAAAAgBAAAPAAAAZHJzL2Rvd25yZXYueG1sTI/BbsIwEETvlfoP1iL1 VhxoQCiNg1ArTohDKVKvxt7GEfE6jQ24f9/tqT2tVjOaeVOvs+/FFcfYBVIwmxYgkEywHbUKju/b xxWImDRZ3QdCBd8YYd3c39W6suFGb3g9pFZwCMVKK3ApDZWU0Tj0Ok7DgMTaZxi9TvyOrbSjvnG4 7+W8KJbS6464wekBXxya8+HiFXzh637zsTgas82L3d44u1tlq9TDJG+eQSTM6c8Mv/iMDg0zncKF bBS9grJcspPvEwiWy3LG004K5lwLsqnl/wHNDwAAAP//AwBQSwECLQAUAAYACAAAACEAtoM4kv4A AADhAQAAEwAAAAAAAAAAAAAAAAAAAAAAW0NvbnRlbnRfVHlwZXNdLnhtbFBLAQItABQABgAIAAAA IQA4/SH/1gAAAJQBAAALAAAAAAAAAAAAAAAAAC8BAABfcmVscy8ucmVsc1BLAQItABQABgAIAAAA IQCRX6+FiQIAABwFAAAOAAAAAAAAAAAAAAAAAC4CAABkcnMvZTJvRG9jLnhtbFBLAQItABQABgAI AAAAIQBG2rMQ3QAAAAgBAAAPAAAAAAAAAAAAAAAAAOMEAABkcnMvZG93bnJldi54bWxQSwUGAAAA AAQABADzAAAA7QUAAAAA " stroked="f">
                      <v:textbox>
                        <w:txbxContent>
                          <w:p w:rsidR="000E5303" w:rsidRPr="006B5BF8" w:rsidRDefault="002E4B3B" w:rsidP="000E5303">
                            <w:r>
                              <w:rPr>
                                <w:noProof/>
                              </w:rPr>
                              <w:drawing>
                                <wp:inline distT="0" distB="0" distL="0" distR="0">
                                  <wp:extent cx="2333625" cy="1323975"/>
                                  <wp:effectExtent l="0" t="0" r="0" b="0"/>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33625" cy="1323975"/>
                                          </a:xfrm>
                                          <a:prstGeom prst="rect">
                                            <a:avLst/>
                                          </a:prstGeom>
                                          <a:noFill/>
                                          <a:ln>
                                            <a:noFill/>
                                          </a:ln>
                                        </pic:spPr>
                                      </pic:pic>
                                    </a:graphicData>
                                  </a:graphic>
                                </wp:inline>
                              </w:drawing>
                            </w:r>
                          </w:p>
                        </w:txbxContent>
                      </v:textbox>
                    </v:shape>
                  </w:pict>
                </mc:Fallback>
              </mc:AlternateContent>
            </w:r>
          </w:p>
          <w:p w:rsidR="000E5303" w:rsidRPr="0018694D" w:rsidRDefault="000E5303" w:rsidP="000E5303">
            <w:pPr>
              <w:jc w:val="both"/>
              <w:rPr>
                <w:rFonts w:ascii="Times New Roman" w:hAnsi="Times New Roman"/>
                <w:sz w:val="24"/>
                <w:lang w:val="nl-NL"/>
              </w:rPr>
            </w:pPr>
          </w:p>
          <w:p w:rsidR="000E5303" w:rsidRPr="0018694D" w:rsidRDefault="000E5303" w:rsidP="000E5303">
            <w:pPr>
              <w:jc w:val="both"/>
              <w:rPr>
                <w:rFonts w:ascii="Times New Roman" w:hAnsi="Times New Roman"/>
                <w:sz w:val="24"/>
                <w:lang w:val="nl-NL"/>
              </w:rPr>
            </w:pPr>
          </w:p>
          <w:p w:rsidR="000E5303" w:rsidRPr="0018694D" w:rsidRDefault="000E5303" w:rsidP="000E5303">
            <w:pPr>
              <w:jc w:val="both"/>
              <w:rPr>
                <w:rFonts w:ascii="Times New Roman" w:hAnsi="Times New Roman"/>
                <w:sz w:val="24"/>
                <w:lang w:val="nl-NL"/>
              </w:rPr>
            </w:pPr>
          </w:p>
          <w:p w:rsidR="000E5303" w:rsidRPr="0018694D" w:rsidRDefault="000E5303" w:rsidP="000E5303">
            <w:pPr>
              <w:jc w:val="both"/>
              <w:rPr>
                <w:rFonts w:ascii="Times New Roman" w:hAnsi="Times New Roman"/>
                <w:sz w:val="24"/>
                <w:lang w:val="nl-NL"/>
              </w:rPr>
            </w:pPr>
          </w:p>
          <w:p w:rsidR="000E5303" w:rsidRPr="0018694D" w:rsidRDefault="000E5303" w:rsidP="000E5303">
            <w:pPr>
              <w:jc w:val="both"/>
              <w:rPr>
                <w:rFonts w:ascii="Times New Roman" w:hAnsi="Times New Roman"/>
                <w:sz w:val="24"/>
                <w:lang w:val="nl-NL"/>
              </w:rPr>
            </w:pPr>
          </w:p>
          <w:p w:rsidR="000E5303" w:rsidRPr="0018694D" w:rsidRDefault="000E5303" w:rsidP="000E5303">
            <w:pPr>
              <w:jc w:val="both"/>
              <w:rPr>
                <w:rFonts w:ascii="Times New Roman" w:hAnsi="Times New Roman"/>
                <w:sz w:val="24"/>
                <w:lang w:val="nl-NL"/>
              </w:rPr>
            </w:pPr>
          </w:p>
          <w:p w:rsidR="000E5303" w:rsidRPr="0018694D" w:rsidRDefault="000E5303" w:rsidP="000E5303">
            <w:pPr>
              <w:jc w:val="both"/>
              <w:rPr>
                <w:rFonts w:ascii="Times New Roman" w:hAnsi="Times New Roman"/>
                <w:sz w:val="24"/>
                <w:lang w:val="nl-NL"/>
              </w:rPr>
            </w:pPr>
          </w:p>
        </w:tc>
        <w:tc>
          <w:tcPr>
            <w:tcW w:w="770" w:type="dxa"/>
            <w:tcBorders>
              <w:top w:val="dashSmallGap" w:sz="4" w:space="0" w:color="auto"/>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2</w:t>
            </w:r>
          </w:p>
        </w:tc>
      </w:tr>
      <w:tr w:rsidR="000E5303" w:rsidRPr="0018694D" w:rsidTr="000E5303">
        <w:tc>
          <w:tcPr>
            <w:tcW w:w="0" w:type="auto"/>
            <w:tcBorders>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rPr>
                <w:rFonts w:ascii="Times New Roman" w:hAnsi="Times New Roman"/>
                <w:sz w:val="26"/>
                <w:szCs w:val="26"/>
              </w:rPr>
            </w:pPr>
            <w:r w:rsidRPr="0018694D">
              <w:rPr>
                <w:rFonts w:ascii="Times New Roman" w:hAnsi="Times New Roman"/>
                <w:sz w:val="26"/>
                <w:szCs w:val="26"/>
              </w:rPr>
              <w:t>6</w:t>
            </w:r>
          </w:p>
        </w:tc>
        <w:tc>
          <w:tcPr>
            <w:tcW w:w="688" w:type="dxa"/>
            <w:tcBorders>
              <w:top w:val="dashSmallGap" w:sz="4" w:space="0" w:color="auto"/>
              <w:left w:val="single" w:sz="4" w:space="0" w:color="000000"/>
              <w:bottom w:val="dashSmallGap" w:sz="4" w:space="0" w:color="auto"/>
              <w:right w:val="dashSmallGap" w:sz="4" w:space="0" w:color="auto"/>
            </w:tcBorders>
            <w:shd w:val="clear" w:color="auto" w:fill="auto"/>
          </w:tcPr>
          <w:p w:rsidR="000E5303" w:rsidRPr="0018694D" w:rsidRDefault="000E5303" w:rsidP="000E5303">
            <w:pPr>
              <w:jc w:val="center"/>
              <w:rPr>
                <w:rFonts w:ascii="Times New Roman" w:hAnsi="Times New Roman"/>
                <w:sz w:val="26"/>
                <w:szCs w:val="26"/>
              </w:rPr>
            </w:pPr>
          </w:p>
        </w:tc>
        <w:tc>
          <w:tcPr>
            <w:tcW w:w="7221" w:type="dxa"/>
            <w:tcBorders>
              <w:top w:val="dashSmallGap" w:sz="4" w:space="0" w:color="auto"/>
              <w:left w:val="dashSmallGap" w:sz="4" w:space="0" w:color="auto"/>
              <w:bottom w:val="dashSmallGap" w:sz="4" w:space="0" w:color="auto"/>
              <w:right w:val="single" w:sz="4" w:space="0" w:color="000000"/>
            </w:tcBorders>
            <w:shd w:val="clear" w:color="auto" w:fill="auto"/>
          </w:tcPr>
          <w:p w:rsidR="000E5303" w:rsidRPr="0018694D" w:rsidRDefault="000E5303" w:rsidP="000E5303">
            <w:pPr>
              <w:numPr>
                <w:ilvl w:val="0"/>
                <w:numId w:val="14"/>
              </w:numPr>
              <w:rPr>
                <w:rFonts w:ascii="Times New Roman" w:hAnsi="Times New Roman"/>
                <w:sz w:val="24"/>
                <w:vertAlign w:val="subscript"/>
              </w:rPr>
            </w:pPr>
            <w:r w:rsidRPr="0018694D">
              <w:rPr>
                <w:rFonts w:ascii="Times New Roman" w:hAnsi="Times New Roman"/>
                <w:sz w:val="24"/>
              </w:rPr>
              <w:t>dùng cân xác định khối lượng của bình rỗng m</w:t>
            </w:r>
            <w:r w:rsidRPr="0018694D">
              <w:rPr>
                <w:rFonts w:ascii="Times New Roman" w:hAnsi="Times New Roman"/>
                <w:sz w:val="24"/>
                <w:vertAlign w:val="subscript"/>
              </w:rPr>
              <w:t>1</w:t>
            </w:r>
          </w:p>
          <w:p w:rsidR="000E5303" w:rsidRPr="0018694D" w:rsidRDefault="000E5303" w:rsidP="000E5303">
            <w:pPr>
              <w:numPr>
                <w:ilvl w:val="0"/>
                <w:numId w:val="14"/>
              </w:numPr>
              <w:rPr>
                <w:rFonts w:ascii="Times New Roman" w:hAnsi="Times New Roman"/>
                <w:sz w:val="24"/>
                <w:vertAlign w:val="subscript"/>
              </w:rPr>
            </w:pPr>
            <w:r w:rsidRPr="0018694D">
              <w:rPr>
                <w:rFonts w:ascii="Times New Roman" w:hAnsi="Times New Roman"/>
                <w:sz w:val="24"/>
              </w:rPr>
              <w:t>Đổ nước vào đầy bình rồi xác định khối lượng bình nước là m</w:t>
            </w:r>
            <w:r w:rsidRPr="0018694D">
              <w:rPr>
                <w:rFonts w:ascii="Times New Roman" w:hAnsi="Times New Roman"/>
                <w:sz w:val="24"/>
                <w:vertAlign w:val="subscript"/>
              </w:rPr>
              <w:t>2</w:t>
            </w:r>
          </w:p>
          <w:p w:rsidR="000E5303" w:rsidRPr="0018694D" w:rsidRDefault="000E5303" w:rsidP="000E5303">
            <w:pPr>
              <w:numPr>
                <w:ilvl w:val="0"/>
                <w:numId w:val="15"/>
              </w:numPr>
              <w:rPr>
                <w:rFonts w:ascii="Times New Roman" w:hAnsi="Times New Roman"/>
                <w:sz w:val="24"/>
              </w:rPr>
            </w:pPr>
            <w:r w:rsidRPr="0018694D">
              <w:rPr>
                <w:rFonts w:ascii="Times New Roman" w:hAnsi="Times New Roman"/>
                <w:sz w:val="24"/>
              </w:rPr>
              <w:t>Khối lượng của nước trong bình là: m</w:t>
            </w:r>
            <w:r w:rsidRPr="0018694D">
              <w:rPr>
                <w:rFonts w:ascii="Times New Roman" w:hAnsi="Times New Roman"/>
                <w:sz w:val="24"/>
                <w:vertAlign w:val="subscript"/>
              </w:rPr>
              <w:t>n</w:t>
            </w:r>
            <w:r w:rsidRPr="0018694D">
              <w:rPr>
                <w:rFonts w:ascii="Times New Roman" w:hAnsi="Times New Roman"/>
                <w:sz w:val="24"/>
              </w:rPr>
              <w:t xml:space="preserve"> = m</w:t>
            </w:r>
            <w:r w:rsidRPr="0018694D">
              <w:rPr>
                <w:rFonts w:ascii="Times New Roman" w:hAnsi="Times New Roman"/>
                <w:sz w:val="24"/>
                <w:vertAlign w:val="subscript"/>
              </w:rPr>
              <w:t>2</w:t>
            </w:r>
            <w:r w:rsidRPr="0018694D">
              <w:rPr>
                <w:rFonts w:ascii="Times New Roman" w:hAnsi="Times New Roman"/>
                <w:sz w:val="24"/>
              </w:rPr>
              <w:t>- m</w:t>
            </w:r>
            <w:r w:rsidRPr="0018694D">
              <w:rPr>
                <w:rFonts w:ascii="Times New Roman" w:hAnsi="Times New Roman"/>
                <w:sz w:val="24"/>
                <w:vertAlign w:val="subscript"/>
              </w:rPr>
              <w:t>1</w:t>
            </w:r>
          </w:p>
          <w:p w:rsidR="000E5303" w:rsidRPr="0018694D" w:rsidRDefault="000E5303" w:rsidP="000E5303">
            <w:pPr>
              <w:ind w:left="720"/>
              <w:rPr>
                <w:rFonts w:ascii="Times New Roman" w:hAnsi="Times New Roman"/>
                <w:sz w:val="24"/>
              </w:rPr>
            </w:pPr>
            <w:r w:rsidRPr="0018694D">
              <w:rPr>
                <w:rFonts w:ascii="Times New Roman" w:hAnsi="Times New Roman"/>
                <w:sz w:val="24"/>
              </w:rPr>
              <w:t>Thể tích của nước trong bình là: V</w:t>
            </w:r>
            <w:r w:rsidRPr="0018694D">
              <w:rPr>
                <w:rFonts w:ascii="Times New Roman" w:hAnsi="Times New Roman"/>
                <w:sz w:val="24"/>
                <w:vertAlign w:val="subscript"/>
              </w:rPr>
              <w:t>n</w:t>
            </w:r>
            <w:r w:rsidRPr="0018694D">
              <w:rPr>
                <w:rFonts w:ascii="Times New Roman" w:hAnsi="Times New Roman"/>
                <w:sz w:val="24"/>
              </w:rPr>
              <w:t xml:space="preserve">= </w:t>
            </w:r>
            <w:r w:rsidRPr="0018694D">
              <w:rPr>
                <w:rFonts w:ascii="Times New Roman" w:hAnsi="Times New Roman"/>
                <w:position w:val="-30"/>
                <w:sz w:val="24"/>
              </w:rPr>
              <w:object w:dxaOrig="380" w:dyaOrig="680">
                <v:shape id="_x0000_i1217" type="#_x0000_t75" style="width:18.75pt;height:33.75pt" o:ole="">
                  <v:imagedata r:id="rId48" o:title=""/>
                </v:shape>
                <o:OLEObject Type="Embed" ProgID="Equation.DSMT4" ShapeID="_x0000_i1217" DrawAspect="Content" ObjectID="_1668241120" r:id="rId49"/>
              </w:object>
            </w:r>
            <w:r w:rsidRPr="0018694D">
              <w:rPr>
                <w:rFonts w:ascii="Times New Roman" w:hAnsi="Times New Roman"/>
                <w:sz w:val="24"/>
              </w:rPr>
              <w:t xml:space="preserve">= </w:t>
            </w:r>
            <w:r w:rsidRPr="0018694D">
              <w:rPr>
                <w:rFonts w:ascii="Times New Roman" w:hAnsi="Times New Roman"/>
                <w:position w:val="-30"/>
                <w:sz w:val="24"/>
              </w:rPr>
              <w:object w:dxaOrig="820" w:dyaOrig="680">
                <v:shape id="_x0000_i1218" type="#_x0000_t75" style="width:41.25pt;height:33.75pt" o:ole="">
                  <v:imagedata r:id="rId50" o:title=""/>
                </v:shape>
                <o:OLEObject Type="Embed" ProgID="Equation.DSMT4" ShapeID="_x0000_i1218" DrawAspect="Content" ObjectID="_1668241121" r:id="rId51"/>
              </w:object>
            </w:r>
          </w:p>
          <w:p w:rsidR="000E5303" w:rsidRPr="0018694D" w:rsidRDefault="000E5303" w:rsidP="000E5303">
            <w:pPr>
              <w:numPr>
                <w:ilvl w:val="0"/>
                <w:numId w:val="14"/>
              </w:numPr>
              <w:rPr>
                <w:rFonts w:ascii="Times New Roman" w:hAnsi="Times New Roman"/>
                <w:sz w:val="24"/>
              </w:rPr>
            </w:pPr>
            <w:r w:rsidRPr="0018694D">
              <w:rPr>
                <w:rFonts w:ascii="Times New Roman" w:hAnsi="Times New Roman"/>
                <w:sz w:val="24"/>
              </w:rPr>
              <w:t>Đổ hết nước trong bình ra rồi rót chất lỏng vào đầy trong bình và cân bình đựng chất lỏng được m</w:t>
            </w:r>
            <w:r w:rsidRPr="0018694D">
              <w:rPr>
                <w:rFonts w:ascii="Times New Roman" w:hAnsi="Times New Roman"/>
                <w:sz w:val="24"/>
                <w:vertAlign w:val="subscript"/>
              </w:rPr>
              <w:t>3</w:t>
            </w:r>
            <w:r w:rsidRPr="0018694D">
              <w:rPr>
                <w:rFonts w:ascii="Times New Roman" w:hAnsi="Times New Roman"/>
                <w:sz w:val="24"/>
              </w:rPr>
              <w:t>.</w:t>
            </w:r>
          </w:p>
          <w:p w:rsidR="000E5303" w:rsidRPr="0018694D" w:rsidRDefault="000E5303" w:rsidP="000E5303">
            <w:pPr>
              <w:numPr>
                <w:ilvl w:val="0"/>
                <w:numId w:val="15"/>
              </w:numPr>
              <w:rPr>
                <w:rFonts w:ascii="Times New Roman" w:hAnsi="Times New Roman"/>
                <w:sz w:val="24"/>
              </w:rPr>
            </w:pPr>
            <w:r w:rsidRPr="0018694D">
              <w:rPr>
                <w:rFonts w:ascii="Times New Roman" w:hAnsi="Times New Roman"/>
                <w:sz w:val="24"/>
              </w:rPr>
              <w:t>Khối lượng của chất lỏng trong bình là m</w:t>
            </w:r>
            <w:r w:rsidRPr="0018694D">
              <w:rPr>
                <w:rFonts w:ascii="Times New Roman" w:hAnsi="Times New Roman"/>
                <w:sz w:val="24"/>
                <w:vertAlign w:val="subscript"/>
              </w:rPr>
              <w:t>x</w:t>
            </w:r>
            <w:r w:rsidRPr="0018694D">
              <w:rPr>
                <w:rFonts w:ascii="Times New Roman" w:hAnsi="Times New Roman"/>
                <w:sz w:val="24"/>
              </w:rPr>
              <w:t xml:space="preserve"> = m</w:t>
            </w:r>
            <w:r w:rsidRPr="0018694D">
              <w:rPr>
                <w:rFonts w:ascii="Times New Roman" w:hAnsi="Times New Roman"/>
                <w:sz w:val="24"/>
                <w:vertAlign w:val="subscript"/>
              </w:rPr>
              <w:t>3</w:t>
            </w:r>
            <w:r w:rsidRPr="0018694D">
              <w:rPr>
                <w:rFonts w:ascii="Times New Roman" w:hAnsi="Times New Roman"/>
                <w:sz w:val="24"/>
              </w:rPr>
              <w:t>- m</w:t>
            </w:r>
            <w:r w:rsidRPr="0018694D">
              <w:rPr>
                <w:rFonts w:ascii="Times New Roman" w:hAnsi="Times New Roman"/>
                <w:sz w:val="24"/>
                <w:vertAlign w:val="subscript"/>
              </w:rPr>
              <w:t>1</w:t>
            </w:r>
          </w:p>
          <w:p w:rsidR="000E5303" w:rsidRPr="0018694D" w:rsidRDefault="000E5303" w:rsidP="000E5303">
            <w:pPr>
              <w:ind w:left="360"/>
              <w:rPr>
                <w:rFonts w:ascii="Times New Roman" w:hAnsi="Times New Roman"/>
                <w:sz w:val="24"/>
              </w:rPr>
            </w:pPr>
            <w:r w:rsidRPr="0018694D">
              <w:rPr>
                <w:rFonts w:ascii="Times New Roman" w:hAnsi="Times New Roman"/>
                <w:sz w:val="24"/>
              </w:rPr>
              <w:t>Vì dung tích của bình không đổi nên thể tích của chất lỏng trong bình là:</w:t>
            </w:r>
          </w:p>
          <w:p w:rsidR="000E5303" w:rsidRPr="0018694D" w:rsidRDefault="000E5303" w:rsidP="000E5303">
            <w:pPr>
              <w:ind w:left="360"/>
              <w:rPr>
                <w:rFonts w:ascii="Times New Roman" w:hAnsi="Times New Roman"/>
                <w:sz w:val="24"/>
              </w:rPr>
            </w:pPr>
            <w:r w:rsidRPr="0018694D">
              <w:rPr>
                <w:rFonts w:ascii="Times New Roman" w:hAnsi="Times New Roman"/>
                <w:sz w:val="24"/>
              </w:rPr>
              <w:t>V</w:t>
            </w:r>
            <w:r w:rsidRPr="0018694D">
              <w:rPr>
                <w:rFonts w:ascii="Times New Roman" w:hAnsi="Times New Roman"/>
                <w:sz w:val="24"/>
                <w:vertAlign w:val="subscript"/>
              </w:rPr>
              <w:t>x</w:t>
            </w:r>
            <w:r w:rsidRPr="0018694D">
              <w:rPr>
                <w:rFonts w:ascii="Times New Roman" w:hAnsi="Times New Roman"/>
                <w:sz w:val="24"/>
              </w:rPr>
              <w:t xml:space="preserve"> = V</w:t>
            </w:r>
            <w:r w:rsidRPr="0018694D">
              <w:rPr>
                <w:rFonts w:ascii="Times New Roman" w:hAnsi="Times New Roman"/>
                <w:sz w:val="24"/>
                <w:vertAlign w:val="subscript"/>
              </w:rPr>
              <w:t>n</w:t>
            </w:r>
            <w:r w:rsidRPr="0018694D">
              <w:rPr>
                <w:rFonts w:ascii="Times New Roman" w:hAnsi="Times New Roman"/>
                <w:sz w:val="24"/>
              </w:rPr>
              <w:t xml:space="preserve"> = </w:t>
            </w:r>
            <w:r w:rsidRPr="0018694D">
              <w:rPr>
                <w:rFonts w:ascii="Times New Roman" w:hAnsi="Times New Roman"/>
                <w:position w:val="-30"/>
                <w:sz w:val="24"/>
              </w:rPr>
              <w:object w:dxaOrig="820" w:dyaOrig="680">
                <v:shape id="_x0000_i1219" type="#_x0000_t75" style="width:41.25pt;height:33.75pt" o:ole="">
                  <v:imagedata r:id="rId50" o:title=""/>
                </v:shape>
                <o:OLEObject Type="Embed" ProgID="Equation.DSMT4" ShapeID="_x0000_i1219" DrawAspect="Content" ObjectID="_1668241122" r:id="rId52"/>
              </w:object>
            </w:r>
          </w:p>
          <w:p w:rsidR="000E5303" w:rsidRPr="0018694D" w:rsidRDefault="000E5303" w:rsidP="000E5303">
            <w:pPr>
              <w:ind w:left="360"/>
              <w:rPr>
                <w:rFonts w:ascii="Times New Roman" w:hAnsi="Times New Roman"/>
                <w:sz w:val="24"/>
              </w:rPr>
            </w:pPr>
            <w:r w:rsidRPr="0018694D">
              <w:rPr>
                <w:rFonts w:ascii="Times New Roman" w:hAnsi="Times New Roman"/>
                <w:sz w:val="24"/>
              </w:rPr>
              <w:t xml:space="preserve">Suy ra khối lượng riêng của chất lỏng là: </w:t>
            </w:r>
          </w:p>
          <w:p w:rsidR="000E5303" w:rsidRPr="0018694D" w:rsidRDefault="000E5303" w:rsidP="000E5303">
            <w:pPr>
              <w:ind w:left="360"/>
              <w:rPr>
                <w:rFonts w:ascii="Times New Roman" w:hAnsi="Times New Roman"/>
                <w:vertAlign w:val="subscript"/>
              </w:rPr>
            </w:pPr>
            <w:r w:rsidRPr="0018694D">
              <w:rPr>
                <w:rFonts w:ascii="Times New Roman" w:hAnsi="Times New Roman"/>
                <w:sz w:val="24"/>
              </w:rPr>
              <w:t>D</w:t>
            </w:r>
            <w:r w:rsidRPr="0018694D">
              <w:rPr>
                <w:rFonts w:ascii="Times New Roman" w:hAnsi="Times New Roman"/>
                <w:sz w:val="24"/>
                <w:vertAlign w:val="subscript"/>
              </w:rPr>
              <w:t>x</w:t>
            </w:r>
            <w:r w:rsidRPr="0018694D">
              <w:rPr>
                <w:rFonts w:ascii="Times New Roman" w:hAnsi="Times New Roman"/>
                <w:sz w:val="24"/>
              </w:rPr>
              <w:t xml:space="preserve">= </w:t>
            </w:r>
            <w:r w:rsidRPr="0018694D">
              <w:rPr>
                <w:rFonts w:ascii="Times New Roman" w:hAnsi="Times New Roman"/>
                <w:position w:val="-30"/>
                <w:sz w:val="24"/>
              </w:rPr>
              <w:object w:dxaOrig="380" w:dyaOrig="680">
                <v:shape id="_x0000_i1220" type="#_x0000_t75" style="width:18.75pt;height:33.75pt" o:ole="">
                  <v:imagedata r:id="rId53" o:title=""/>
                </v:shape>
                <o:OLEObject Type="Embed" ProgID="Equation.DSMT4" ShapeID="_x0000_i1220" DrawAspect="Content" ObjectID="_1668241123" r:id="rId54"/>
              </w:object>
            </w:r>
            <w:r w:rsidRPr="0018694D">
              <w:rPr>
                <w:rFonts w:ascii="Times New Roman" w:hAnsi="Times New Roman"/>
                <w:sz w:val="24"/>
              </w:rPr>
              <w:t xml:space="preserve">= </w:t>
            </w:r>
            <w:r w:rsidRPr="0018694D">
              <w:rPr>
                <w:rFonts w:ascii="Times New Roman" w:hAnsi="Times New Roman"/>
                <w:position w:val="-30"/>
                <w:sz w:val="24"/>
              </w:rPr>
              <w:object w:dxaOrig="820" w:dyaOrig="680">
                <v:shape id="_x0000_i1221" type="#_x0000_t75" style="width:41.25pt;height:33.75pt" o:ole="">
                  <v:imagedata r:id="rId55" o:title=""/>
                </v:shape>
                <o:OLEObject Type="Embed" ProgID="Equation.DSMT4" ShapeID="_x0000_i1221" DrawAspect="Content" ObjectID="_1668241124" r:id="rId56"/>
              </w:object>
            </w:r>
            <w:r w:rsidRPr="0018694D">
              <w:rPr>
                <w:rFonts w:ascii="Times New Roman" w:hAnsi="Times New Roman"/>
                <w:sz w:val="24"/>
              </w:rPr>
              <w:t>. D</w:t>
            </w:r>
            <w:r w:rsidRPr="0018694D">
              <w:rPr>
                <w:rFonts w:ascii="Times New Roman" w:hAnsi="Times New Roman"/>
                <w:sz w:val="24"/>
                <w:vertAlign w:val="subscript"/>
              </w:rPr>
              <w:t>n</w:t>
            </w:r>
          </w:p>
        </w:tc>
        <w:tc>
          <w:tcPr>
            <w:tcW w:w="770" w:type="dxa"/>
            <w:tcBorders>
              <w:top w:val="dashSmallGap" w:sz="4" w:space="0" w:color="auto"/>
              <w:left w:val="single" w:sz="4" w:space="0" w:color="000000"/>
              <w:bottom w:val="dashSmallGap" w:sz="4" w:space="0" w:color="auto"/>
              <w:right w:val="single" w:sz="4" w:space="0" w:color="000000"/>
            </w:tcBorders>
            <w:shd w:val="clear" w:color="auto" w:fill="auto"/>
          </w:tcPr>
          <w:p w:rsidR="000E5303" w:rsidRPr="0018694D" w:rsidRDefault="000E5303" w:rsidP="000E5303">
            <w:pPr>
              <w:rPr>
                <w:rFonts w:ascii="Times New Roman" w:hAnsi="Times New Roman"/>
                <w:sz w:val="24"/>
              </w:rPr>
            </w:pPr>
            <w:r w:rsidRPr="0018694D">
              <w:rPr>
                <w:rFonts w:ascii="Times New Roman" w:hAnsi="Times New Roman"/>
                <w:sz w:val="24"/>
              </w:rPr>
              <w:t>0,25</w:t>
            </w:r>
          </w:p>
          <w:p w:rsidR="000E5303" w:rsidRPr="0018694D" w:rsidRDefault="000E5303" w:rsidP="000E5303">
            <w:pPr>
              <w:rPr>
                <w:rFonts w:ascii="Times New Roman" w:hAnsi="Times New Roman"/>
                <w:sz w:val="24"/>
              </w:rPr>
            </w:pPr>
            <w:r w:rsidRPr="0018694D">
              <w:rPr>
                <w:rFonts w:ascii="Times New Roman" w:hAnsi="Times New Roman"/>
                <w:sz w:val="24"/>
              </w:rPr>
              <w:t>0,25</w:t>
            </w:r>
          </w:p>
          <w:p w:rsidR="000E5303" w:rsidRPr="0018694D" w:rsidRDefault="000E5303" w:rsidP="000E5303">
            <w:pPr>
              <w:rPr>
                <w:rFonts w:ascii="Times New Roman" w:hAnsi="Times New Roman"/>
                <w:sz w:val="24"/>
              </w:rPr>
            </w:pPr>
            <w:r w:rsidRPr="0018694D">
              <w:rPr>
                <w:rFonts w:ascii="Times New Roman" w:hAnsi="Times New Roman"/>
                <w:sz w:val="24"/>
              </w:rPr>
              <w:t>0,25</w:t>
            </w:r>
          </w:p>
          <w:p w:rsidR="000E5303" w:rsidRPr="0018694D" w:rsidRDefault="000E5303" w:rsidP="000E5303">
            <w:pPr>
              <w:rPr>
                <w:rFonts w:ascii="Times New Roman" w:hAnsi="Times New Roman"/>
                <w:sz w:val="24"/>
              </w:rPr>
            </w:pPr>
          </w:p>
          <w:p w:rsidR="000E5303" w:rsidRPr="0018694D" w:rsidRDefault="000E5303" w:rsidP="000E5303">
            <w:pPr>
              <w:rPr>
                <w:rFonts w:ascii="Times New Roman" w:hAnsi="Times New Roman"/>
                <w:sz w:val="24"/>
              </w:rPr>
            </w:pPr>
            <w:r w:rsidRPr="0018694D">
              <w:rPr>
                <w:rFonts w:ascii="Times New Roman" w:hAnsi="Times New Roman"/>
                <w:sz w:val="24"/>
              </w:rPr>
              <w:t>0,25</w:t>
            </w:r>
          </w:p>
          <w:p w:rsidR="000E5303" w:rsidRPr="0018694D" w:rsidRDefault="000E5303" w:rsidP="000E5303">
            <w:pPr>
              <w:rPr>
                <w:rFonts w:ascii="Times New Roman" w:hAnsi="Times New Roman"/>
                <w:sz w:val="24"/>
              </w:rPr>
            </w:pPr>
          </w:p>
          <w:p w:rsidR="000E5303" w:rsidRPr="0018694D" w:rsidRDefault="000E5303" w:rsidP="000E5303">
            <w:pPr>
              <w:rPr>
                <w:rFonts w:ascii="Times New Roman" w:hAnsi="Times New Roman"/>
                <w:sz w:val="24"/>
              </w:rPr>
            </w:pPr>
            <w:r w:rsidRPr="0018694D">
              <w:rPr>
                <w:rFonts w:ascii="Times New Roman" w:hAnsi="Times New Roman"/>
                <w:sz w:val="24"/>
              </w:rPr>
              <w:t>0,25</w:t>
            </w:r>
          </w:p>
          <w:p w:rsidR="000E5303" w:rsidRPr="0018694D" w:rsidRDefault="000E5303" w:rsidP="000E5303">
            <w:pPr>
              <w:rPr>
                <w:rFonts w:ascii="Times New Roman" w:hAnsi="Times New Roman"/>
                <w:sz w:val="24"/>
              </w:rPr>
            </w:pPr>
          </w:p>
          <w:p w:rsidR="000E5303" w:rsidRPr="0018694D" w:rsidRDefault="000E5303" w:rsidP="000E5303">
            <w:pPr>
              <w:rPr>
                <w:rFonts w:ascii="Times New Roman" w:hAnsi="Times New Roman"/>
                <w:sz w:val="24"/>
              </w:rPr>
            </w:pPr>
            <w:r w:rsidRPr="0018694D">
              <w:rPr>
                <w:rFonts w:ascii="Times New Roman" w:hAnsi="Times New Roman"/>
                <w:sz w:val="24"/>
              </w:rPr>
              <w:t>0,25</w:t>
            </w:r>
          </w:p>
          <w:p w:rsidR="000E5303" w:rsidRPr="0018694D" w:rsidRDefault="000E5303" w:rsidP="000E5303">
            <w:pPr>
              <w:rPr>
                <w:rFonts w:ascii="Times New Roman" w:hAnsi="Times New Roman"/>
                <w:sz w:val="24"/>
              </w:rPr>
            </w:pPr>
          </w:p>
          <w:p w:rsidR="000E5303" w:rsidRPr="0018694D" w:rsidRDefault="000E5303" w:rsidP="000E5303">
            <w:pPr>
              <w:rPr>
                <w:rFonts w:ascii="Times New Roman" w:hAnsi="Times New Roman"/>
                <w:sz w:val="24"/>
              </w:rPr>
            </w:pPr>
          </w:p>
          <w:p w:rsidR="000E5303" w:rsidRPr="0018694D" w:rsidRDefault="000E5303" w:rsidP="000E5303">
            <w:pPr>
              <w:rPr>
                <w:rFonts w:ascii="Times New Roman" w:hAnsi="Times New Roman"/>
                <w:sz w:val="24"/>
              </w:rPr>
            </w:pPr>
            <w:r w:rsidRPr="0018694D">
              <w:rPr>
                <w:rFonts w:ascii="Times New Roman" w:hAnsi="Times New Roman"/>
                <w:sz w:val="24"/>
              </w:rPr>
              <w:t>0,25</w:t>
            </w:r>
          </w:p>
          <w:p w:rsidR="000E5303" w:rsidRPr="0018694D" w:rsidRDefault="000E5303" w:rsidP="000E5303">
            <w:pPr>
              <w:rPr>
                <w:rFonts w:ascii="Times New Roman" w:hAnsi="Times New Roman"/>
                <w:sz w:val="24"/>
              </w:rPr>
            </w:pPr>
          </w:p>
          <w:p w:rsidR="000E5303" w:rsidRPr="0018694D" w:rsidRDefault="000E5303" w:rsidP="000E5303">
            <w:pPr>
              <w:rPr>
                <w:rFonts w:ascii="Times New Roman" w:hAnsi="Times New Roman"/>
                <w:sz w:val="24"/>
              </w:rPr>
            </w:pPr>
          </w:p>
          <w:p w:rsidR="000E5303" w:rsidRPr="0018694D" w:rsidRDefault="000E5303" w:rsidP="000E5303">
            <w:pPr>
              <w:rPr>
                <w:rFonts w:ascii="Times New Roman" w:hAnsi="Times New Roman"/>
                <w:sz w:val="24"/>
              </w:rPr>
            </w:pPr>
          </w:p>
          <w:p w:rsidR="000E5303" w:rsidRPr="0018694D" w:rsidRDefault="000E5303" w:rsidP="000E5303">
            <w:pPr>
              <w:rPr>
                <w:rFonts w:ascii="Times New Roman" w:hAnsi="Times New Roman"/>
                <w:sz w:val="24"/>
              </w:rPr>
            </w:pPr>
            <w:r w:rsidRPr="0018694D">
              <w:rPr>
                <w:rFonts w:ascii="Times New Roman" w:hAnsi="Times New Roman"/>
                <w:sz w:val="24"/>
              </w:rPr>
              <w:t>0,25</w:t>
            </w:r>
          </w:p>
          <w:p w:rsidR="000E5303" w:rsidRPr="0018694D" w:rsidRDefault="000E5303" w:rsidP="000E5303">
            <w:pPr>
              <w:rPr>
                <w:rFonts w:ascii="Times New Roman" w:hAnsi="Times New Roman"/>
              </w:rPr>
            </w:pPr>
          </w:p>
        </w:tc>
      </w:tr>
    </w:tbl>
    <w:p w:rsidR="000E5303" w:rsidRPr="0018694D" w:rsidRDefault="000E5303" w:rsidP="008A208F">
      <w:pPr>
        <w:jc w:val="center"/>
        <w:rPr>
          <w:rFonts w:ascii="Times New Roman" w:hAnsi="Times New Roman"/>
          <w:b/>
          <w:bCs/>
        </w:rPr>
      </w:pPr>
    </w:p>
    <w:p w:rsidR="000E5303" w:rsidRPr="0018694D" w:rsidRDefault="000E5303" w:rsidP="008A208F">
      <w:pPr>
        <w:jc w:val="center"/>
        <w:rPr>
          <w:rFonts w:ascii="Times New Roman" w:hAnsi="Times New Roman"/>
          <w:b/>
          <w:bCs/>
        </w:rPr>
      </w:pPr>
    </w:p>
    <w:p w:rsidR="00761683" w:rsidRPr="0018694D" w:rsidRDefault="00761683" w:rsidP="00487E57">
      <w:pPr>
        <w:tabs>
          <w:tab w:val="left" w:pos="4216"/>
        </w:tabs>
        <w:jc w:val="both"/>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D7C26" w:rsidRPr="0018694D" w:rsidTr="008D7C26">
        <w:trPr>
          <w:jc w:val="center"/>
        </w:trPr>
        <w:tc>
          <w:tcPr>
            <w:tcW w:w="3469" w:type="dxa"/>
            <w:tcBorders>
              <w:top w:val="single" w:sz="4" w:space="0" w:color="auto"/>
              <w:left w:val="single" w:sz="4" w:space="0" w:color="auto"/>
              <w:bottom w:val="single" w:sz="4" w:space="0" w:color="auto"/>
              <w:right w:val="single" w:sz="4" w:space="0" w:color="auto"/>
            </w:tcBorders>
            <w:hideMark/>
          </w:tcPr>
          <w:p w:rsidR="008D7C26" w:rsidRPr="0018694D" w:rsidRDefault="008D7C26">
            <w:pPr>
              <w:jc w:val="center"/>
              <w:rPr>
                <w:rFonts w:ascii="Times New Roman" w:hAnsi="Times New Roman"/>
                <w:b/>
                <w:color w:val="FF0000"/>
              </w:rPr>
            </w:pPr>
            <w:r w:rsidRPr="0018694D">
              <w:rPr>
                <w:rFonts w:ascii="Times New Roman" w:hAnsi="Times New Roman"/>
                <w:b/>
                <w:color w:val="FF0000"/>
              </w:rPr>
              <w:t>ĐỀ 2</w:t>
            </w:r>
          </w:p>
          <w:p w:rsidR="008D7C26" w:rsidRPr="0018694D" w:rsidRDefault="008D7C26">
            <w:pPr>
              <w:jc w:val="center"/>
              <w:rPr>
                <w:rFonts w:ascii="Times New Roman" w:hAnsi="Times New Roman"/>
                <w:color w:val="0070C0"/>
              </w:rPr>
            </w:pPr>
            <w:r w:rsidRPr="0018694D">
              <w:rPr>
                <w:rFonts w:ascii="Times New Roman" w:hAnsi="Times New Roman"/>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8D7C26" w:rsidRPr="0018694D" w:rsidRDefault="008D7C26">
            <w:pPr>
              <w:jc w:val="center"/>
              <w:rPr>
                <w:rFonts w:ascii="Times New Roman" w:hAnsi="Times New Roman"/>
                <w:b/>
                <w:color w:val="4F81BD"/>
              </w:rPr>
            </w:pPr>
            <w:r w:rsidRPr="0018694D">
              <w:rPr>
                <w:rFonts w:ascii="Times New Roman" w:hAnsi="Times New Roman"/>
                <w:b/>
                <w:color w:val="4F81BD"/>
              </w:rPr>
              <w:t>ĐỀ  THI HỌC SINH GIỎI CẤP TRƯỜNG</w:t>
            </w:r>
          </w:p>
          <w:p w:rsidR="008D7C26" w:rsidRPr="0018694D" w:rsidRDefault="008D7C26">
            <w:pPr>
              <w:jc w:val="center"/>
              <w:rPr>
                <w:rFonts w:ascii="Times New Roman" w:hAnsi="Times New Roman"/>
                <w:i/>
                <w:color w:val="FF0000"/>
              </w:rPr>
            </w:pPr>
            <w:r w:rsidRPr="0018694D">
              <w:rPr>
                <w:rFonts w:ascii="Times New Roman" w:hAnsi="Times New Roman"/>
                <w:b/>
                <w:color w:val="FF0000"/>
              </w:rPr>
              <w:t>MÔN VẬT LÍ LỚP 7</w:t>
            </w:r>
          </w:p>
        </w:tc>
      </w:tr>
    </w:tbl>
    <w:p w:rsidR="008D7C26" w:rsidRPr="0018694D" w:rsidRDefault="008D7C26" w:rsidP="000E5303">
      <w:pPr>
        <w:jc w:val="both"/>
        <w:rPr>
          <w:rFonts w:ascii="Times New Roman" w:hAnsi="Times New Roman"/>
          <w:b/>
          <w:u w:val="single"/>
        </w:rPr>
      </w:pPr>
    </w:p>
    <w:p w:rsidR="00761683" w:rsidRPr="0018694D" w:rsidRDefault="00761683" w:rsidP="000E5303">
      <w:pPr>
        <w:jc w:val="both"/>
        <w:rPr>
          <w:rFonts w:ascii="Times New Roman" w:hAnsi="Times New Roman"/>
        </w:rPr>
      </w:pPr>
      <w:r w:rsidRPr="0018694D">
        <w:rPr>
          <w:rFonts w:ascii="Times New Roman" w:hAnsi="Times New Roman"/>
          <w:b/>
          <w:u w:val="single"/>
        </w:rPr>
        <w:t xml:space="preserve"> Câu 1 (2 điểm)</w:t>
      </w:r>
      <w:r w:rsidRPr="0018694D">
        <w:rPr>
          <w:rFonts w:ascii="Times New Roman" w:hAnsi="Times New Roman"/>
        </w:rPr>
        <w:t>.Một ống bằng thép dài 25cm. Khi một em học sinh dùng búa gõ vào một đầu ống thì một em học sinh khác đặt tai ở đầu kia của ống nghe thấy hai tiếng gõ. Tiếng nọ cách tiếng kia 0,055 giây</w:t>
      </w:r>
    </w:p>
    <w:p w:rsidR="00761683" w:rsidRPr="0018694D" w:rsidRDefault="00761683" w:rsidP="00761683">
      <w:pPr>
        <w:numPr>
          <w:ilvl w:val="0"/>
          <w:numId w:val="2"/>
        </w:numPr>
        <w:jc w:val="both"/>
        <w:rPr>
          <w:rFonts w:ascii="Times New Roman" w:hAnsi="Times New Roman"/>
        </w:rPr>
      </w:pPr>
      <w:r w:rsidRPr="0018694D">
        <w:rPr>
          <w:rFonts w:ascii="Times New Roman" w:hAnsi="Times New Roman"/>
        </w:rPr>
        <w:lastRenderedPageBreak/>
        <w:t>Giải thích tại sao gõ một tiếng thì nghe hai tiếng.</w:t>
      </w:r>
    </w:p>
    <w:p w:rsidR="00761683" w:rsidRPr="0018694D" w:rsidRDefault="00761683" w:rsidP="00761683">
      <w:pPr>
        <w:numPr>
          <w:ilvl w:val="0"/>
          <w:numId w:val="2"/>
        </w:numPr>
        <w:jc w:val="both"/>
        <w:rPr>
          <w:rFonts w:ascii="Times New Roman" w:hAnsi="Times New Roman"/>
        </w:rPr>
      </w:pPr>
      <w:r w:rsidRPr="0018694D">
        <w:rPr>
          <w:rFonts w:ascii="Times New Roman" w:hAnsi="Times New Roman"/>
        </w:rPr>
        <w:t>Tìm vận tốc âm thanh trong thép biết vận tố âm thanh trong không khí là 333m/s và âm truyền trong môi trường thép nhanh hơn trong không khí.</w:t>
      </w:r>
    </w:p>
    <w:p w:rsidR="00761683" w:rsidRPr="0018694D" w:rsidRDefault="00761683" w:rsidP="000E5303">
      <w:pPr>
        <w:spacing w:before="120"/>
        <w:jc w:val="both"/>
        <w:rPr>
          <w:rFonts w:ascii="Times New Roman" w:hAnsi="Times New Roman"/>
          <w:b/>
          <w:u w:val="single"/>
        </w:rPr>
      </w:pPr>
      <w:r w:rsidRPr="0018694D">
        <w:rPr>
          <w:rFonts w:ascii="Times New Roman" w:hAnsi="Times New Roman"/>
          <w:b/>
          <w:u w:val="single"/>
        </w:rPr>
        <w:t>Bài 2</w:t>
      </w:r>
      <w:r w:rsidRPr="0018694D">
        <w:rPr>
          <w:rFonts w:ascii="Times New Roman" w:hAnsi="Times New Roman"/>
          <w:u w:val="single"/>
        </w:rPr>
        <w:t xml:space="preserve">: </w:t>
      </w:r>
      <w:r w:rsidRPr="0018694D">
        <w:rPr>
          <w:rFonts w:ascii="Times New Roman" w:hAnsi="Times New Roman"/>
          <w:b/>
          <w:u w:val="single"/>
        </w:rPr>
        <w:t>(3 điểm)</w:t>
      </w:r>
    </w:p>
    <w:p w:rsidR="00761683" w:rsidRPr="0018694D" w:rsidRDefault="00761683" w:rsidP="000E5303">
      <w:pPr>
        <w:spacing w:before="120"/>
        <w:jc w:val="both"/>
        <w:rPr>
          <w:rFonts w:ascii="Times New Roman" w:hAnsi="Times New Roman"/>
        </w:rPr>
      </w:pPr>
      <w:r w:rsidRPr="0018694D">
        <w:rPr>
          <w:rFonts w:ascii="Times New Roman" w:hAnsi="Times New Roman"/>
          <w:b/>
          <w:noProof/>
        </w:rPr>
        <w:pict>
          <v:group id="_x0000_s4004" style="position:absolute;left:0;text-align:left;margin-left:252pt;margin-top:11.6pt;width:160.65pt;height:98.1pt;z-index:251665920" coordorigin="7521,4964" coordsize="3213,1962">
            <v:line id="_x0000_s4005" style="position:absolute" from="7660,6383" to="10722,6383" strokeweight="1.5pt"/>
            <v:line id="_x0000_s4006" style="position:absolute;flip:x" from="7521,6383" to="7634,6491"/>
            <v:line id="_x0000_s4007" style="position:absolute;flip:x" from="7634,6383" to="7747,6491"/>
            <v:line id="_x0000_s4008" style="position:absolute;flip:x" from="7747,6383" to="7860,6491"/>
            <v:line id="_x0000_s4009" style="position:absolute;flip:x" from="7883,6396" to="7996,6504"/>
            <v:line id="_x0000_s4010" style="position:absolute;flip:x" from="8019,6396" to="8132,6504"/>
            <v:line id="_x0000_s4011" style="position:absolute;flip:x" from="8155,6396" to="8268,6504"/>
            <v:line id="_x0000_s4012" style="position:absolute;flip:x" from="8290,6396" to="8403,6504"/>
            <v:line id="_x0000_s4013" style="position:absolute;flip:x" from="8403,6396" to="8517,6504"/>
            <v:line id="_x0000_s4014" style="position:absolute;flip:x" from="8517,6396" to="8630,6504"/>
            <v:line id="_x0000_s4015" style="position:absolute;flip:x" from="8630,6396" to="8743,6504"/>
            <v:line id="_x0000_s4016" style="position:absolute;flip:x" from="8743,6396" to="8856,6504"/>
            <v:line id="_x0000_s4017" style="position:absolute;flip:x" from="8879,6396" to="8992,6504"/>
            <v:line id="_x0000_s4018" style="position:absolute;flip:x" from="9014,6396" to="9128,6504"/>
            <v:line id="_x0000_s4019" style="position:absolute;flip:x" from="9150,6396" to="9263,6504"/>
            <v:line id="_x0000_s4020" style="position:absolute;flip:x" from="9263,6396" to="9376,6504"/>
            <v:line id="_x0000_s4021" style="position:absolute;flip:x" from="9376,6396" to="9490,6504"/>
            <v:line id="_x0000_s4022" style="position:absolute;flip:x" from="9490,6396" to="9603,6504"/>
            <v:line id="_x0000_s4023" style="position:absolute;flip:x" from="9625,6383" to="9738,6491"/>
            <v:line id="_x0000_s4024" style="position:absolute;flip:x" from="9761,6383" to="9874,6491"/>
            <v:line id="_x0000_s4025" style="position:absolute;flip:x" from="9897,6383" to="10010,6491"/>
            <v:line id="_x0000_s4026" style="position:absolute;flip:x" from="10033,6383" to="10146,6491"/>
            <v:line id="_x0000_s4027" style="position:absolute;flip:x" from="10146,6383" to="10259,6491"/>
            <v:line id="_x0000_s4028" style="position:absolute;flip:x" from="10259,6383" to="10372,6491"/>
            <v:line id="_x0000_s4029" style="position:absolute;flip:x" from="10372,6383" to="10485,6491"/>
            <v:line id="_x0000_s4030" style="position:absolute;flip:x" from="10485,6396" to="10598,6504"/>
            <v:line id="_x0000_s4031" style="position:absolute;flip:x" from="10621,6396" to="10734,6504"/>
            <v:shape id="_x0000_s4032" type="#_x0000_t75" style="position:absolute;left:8294;top:5143;width:206;height:298">
              <v:imagedata r:id="rId57" o:title=""/>
            </v:shape>
            <v:shape id="_x0000_s4033" type="#_x0000_t75" style="position:absolute;left:8534;top:5269;width:124;height:120">
              <v:imagedata r:id="rId58" o:title=""/>
            </v:shape>
            <v:shape id="_x0000_s4034" type="#_x0000_t75" style="position:absolute;left:8659;top:4964;width:124;height:119">
              <v:imagedata r:id="rId58" o:title=""/>
            </v:shape>
            <v:shape id="_x0000_s4035" type="#_x0000_t75" style="position:absolute;left:8894;top:6569;width:617;height:357">
              <v:imagedata r:id="rId59" o:title=""/>
            </v:shape>
            <v:line id="_x0000_s4036" style="position:absolute;flip:x" from="7938,5297" to="8592,6398"/>
            <v:line id="_x0000_s4037" style="position:absolute" from="8592,5312" to="10452,6383"/>
            <v:line id="_x0000_s4038" style="position:absolute;flip:x" from="8265,5583" to="8430,5868" strokeweight=".25pt">
              <v:stroke endarrow="open" endarrowwidth="wide" endarrowlength="short"/>
            </v:line>
            <v:line id="_x0000_s4039" style="position:absolute" from="9033,5568" to="9468,5823" strokeweight=".25pt">
              <v:stroke endarrow="open" endarrowwidth="wide" endarrowlength="short"/>
            </v:line>
            <v:shape id="_x0000_s4040" type="#_x0000_t75" style="position:absolute;left:7844;top:6508;width:165;height:258">
              <v:imagedata r:id="rId60" o:title=""/>
            </v:shape>
            <v:shape id="_x0000_s4041" type="#_x0000_t75" style="position:absolute;left:10349;top:6508;width:288;height:258">
              <v:imagedata r:id="rId61" o:title=""/>
            </v:shape>
            <v:rect id="_x0000_s4042" style="position:absolute;left:8550;top:5340;width:143;height:143;rotation:-3786587fd"/>
            <v:line id="_x0000_s4043" style="position:absolute" from="8580,5295" to="9255,6375"/>
            <v:line id="_x0000_s4044" style="position:absolute" from="8940,5880" to="9075,6090" strokeweight=".25pt">
              <v:stroke endarrow="open" endarrowwidth="wide" endarrowlength="short"/>
            </v:line>
            <v:shape id="_x0000_s4045" type="#_x0000_t75" style="position:absolute;left:9315;top:6046;width:315;height:255">
              <v:imagedata r:id="rId62" o:title=""/>
            </v:shape>
          </v:group>
          <o:OLEObject Type="Embed" ProgID="Equation.DSMT4" ShapeID="_x0000_s4032" DrawAspect="Content" ObjectID="_1668241312" r:id="rId63"/>
          <o:OLEObject Type="Embed" ProgID="Equation.DSMT4" ShapeID="_x0000_s4033" DrawAspect="Content" ObjectID="_1668241313" r:id="rId64"/>
          <o:OLEObject Type="Embed" ProgID="Equation.DSMT4" ShapeID="_x0000_s4034" DrawAspect="Content" ObjectID="_1668241314" r:id="rId65"/>
          <o:OLEObject Type="Embed" ProgID="Equation.DSMT4" ShapeID="_x0000_s4035" DrawAspect="Content" ObjectID="_1668241315" r:id="rId66"/>
          <o:OLEObject Type="Embed" ProgID="Equation.DSMT4" ShapeID="_x0000_s4040" DrawAspect="Content" ObjectID="_1668241316" r:id="rId67"/>
          <o:OLEObject Type="Embed" ProgID="Equation.DSMT4" ShapeID="_x0000_s4041" DrawAspect="Content" ObjectID="_1668241317" r:id="rId68"/>
          <o:OLEObject Type="Embed" ProgID="Equation.3" ShapeID="_x0000_s4045" DrawAspect="Content" ObjectID="_1668241318" r:id="rId69"/>
        </w:pict>
      </w:r>
      <w:r w:rsidRPr="0018694D">
        <w:rPr>
          <w:rFonts w:ascii="Times New Roman" w:hAnsi="Times New Roman"/>
          <w:b/>
          <w:noProof/>
        </w:rPr>
        <w:t xml:space="preserve"> </w:t>
      </w:r>
      <w:r w:rsidRPr="0018694D">
        <w:rPr>
          <w:rFonts w:ascii="Times New Roman" w:hAnsi="Times New Roman"/>
          <w:b/>
        </w:rPr>
        <w:t>Bài 2.</w:t>
      </w:r>
      <w:r w:rsidRPr="0018694D">
        <w:rPr>
          <w:rFonts w:ascii="Times New Roman" w:hAnsi="Times New Roman"/>
        </w:rPr>
        <w:t xml:space="preserve"> Hai tia tới SI và SK vuông góc với nhau chiếu tới một gương phẳng tại hai điểm I và K như hình vẽ (H1).</w:t>
      </w:r>
    </w:p>
    <w:p w:rsidR="00761683" w:rsidRPr="0018694D" w:rsidRDefault="00761683" w:rsidP="000E5303">
      <w:pPr>
        <w:spacing w:before="120"/>
        <w:jc w:val="both"/>
        <w:rPr>
          <w:rFonts w:ascii="Times New Roman" w:hAnsi="Times New Roman"/>
        </w:rPr>
      </w:pPr>
      <w:r w:rsidRPr="0018694D">
        <w:rPr>
          <w:rFonts w:ascii="Times New Roman" w:hAnsi="Times New Roman"/>
        </w:rPr>
        <w:tab/>
      </w:r>
    </w:p>
    <w:p w:rsidR="00761683" w:rsidRPr="0018694D" w:rsidRDefault="00761683" w:rsidP="000E5303">
      <w:pPr>
        <w:spacing w:before="120"/>
        <w:ind w:left="720"/>
        <w:jc w:val="both"/>
        <w:rPr>
          <w:rFonts w:ascii="Times New Roman" w:hAnsi="Times New Roman"/>
        </w:rPr>
      </w:pPr>
    </w:p>
    <w:p w:rsidR="00761683" w:rsidRPr="0018694D" w:rsidRDefault="00761683" w:rsidP="000E5303">
      <w:pPr>
        <w:spacing w:before="120"/>
        <w:ind w:firstLine="720"/>
        <w:jc w:val="both"/>
        <w:rPr>
          <w:rFonts w:ascii="Times New Roman" w:hAnsi="Times New Roman"/>
        </w:rPr>
      </w:pPr>
      <w:r w:rsidRPr="0018694D">
        <w:rPr>
          <w:rFonts w:ascii="Times New Roman" w:hAnsi="Times New Roman"/>
        </w:rPr>
        <w:t>a) Vẽ tia phản xạ của 2 tia tới SI và SK.</w:t>
      </w:r>
    </w:p>
    <w:p w:rsidR="00761683" w:rsidRPr="0018694D" w:rsidRDefault="00761683" w:rsidP="000E5303">
      <w:pPr>
        <w:spacing w:before="120" w:after="120" w:line="300" w:lineRule="exact"/>
        <w:jc w:val="both"/>
        <w:rPr>
          <w:rFonts w:ascii="Times New Roman" w:hAnsi="Times New Roman"/>
          <w:u w:val="single"/>
        </w:rPr>
      </w:pPr>
      <w:r w:rsidRPr="0018694D">
        <w:rPr>
          <w:rFonts w:ascii="Times New Roman" w:hAnsi="Times New Roman"/>
        </w:rPr>
        <w:tab/>
        <w:t>b) Chứng minh rằng 2 tia phản xạ ấy cũng hợp với nhau 1 góc vuông</w:t>
      </w:r>
    </w:p>
    <w:p w:rsidR="00761683" w:rsidRPr="0018694D" w:rsidRDefault="00761683" w:rsidP="000E5303">
      <w:pPr>
        <w:spacing w:before="60"/>
        <w:jc w:val="both"/>
        <w:rPr>
          <w:rFonts w:ascii="Times New Roman" w:hAnsi="Times New Roman"/>
          <w:b/>
        </w:rPr>
      </w:pPr>
      <w:r w:rsidRPr="0018694D">
        <w:rPr>
          <w:rFonts w:ascii="Times New Roman" w:hAnsi="Times New Roman"/>
          <w:b/>
          <w:u w:val="single"/>
        </w:rPr>
        <w:t>Bài 3:</w:t>
      </w:r>
      <w:r w:rsidRPr="0018694D">
        <w:rPr>
          <w:rFonts w:ascii="Times New Roman" w:hAnsi="Times New Roman"/>
          <w:u w:val="single"/>
        </w:rPr>
        <w:t xml:space="preserve"> </w:t>
      </w:r>
      <w:r w:rsidRPr="0018694D">
        <w:rPr>
          <w:rFonts w:ascii="Times New Roman" w:hAnsi="Times New Roman"/>
          <w:b/>
          <w:u w:val="single"/>
        </w:rPr>
        <w:t>(3 điểm)</w:t>
      </w:r>
      <w:r w:rsidRPr="0018694D">
        <w:rPr>
          <w:rFonts w:ascii="Times New Roman" w:hAnsi="Times New Roman"/>
          <w:u w:val="single"/>
        </w:rPr>
        <w:t xml:space="preserve"> </w:t>
      </w:r>
      <w:r w:rsidRPr="0018694D">
        <w:rPr>
          <w:rFonts w:ascii="Times New Roman" w:hAnsi="Times New Roman"/>
          <w:b/>
        </w:rPr>
        <w:t>.</w:t>
      </w:r>
    </w:p>
    <w:p w:rsidR="00761683" w:rsidRPr="0018694D" w:rsidRDefault="00761683" w:rsidP="000E5303">
      <w:pPr>
        <w:spacing w:before="60"/>
        <w:jc w:val="both"/>
        <w:rPr>
          <w:rFonts w:ascii="Times New Roman" w:hAnsi="Times New Roman"/>
        </w:rPr>
      </w:pPr>
      <w:r w:rsidRPr="0018694D">
        <w:rPr>
          <w:rFonts w:ascii="Times New Roman" w:hAnsi="Times New Roman"/>
          <w:b/>
        </w:rPr>
        <w:t xml:space="preserve"> </w:t>
      </w:r>
      <w:r w:rsidRPr="0018694D">
        <w:rPr>
          <w:rFonts w:ascii="Times New Roman" w:hAnsi="Times New Roman"/>
        </w:rPr>
        <w:t xml:space="preserve">Hai quả cầu nhẹ A và B được treo gần nhau bằng 2 sợi chỉ tơ, chúng hút nhau. Hỏi các quả cầu đã bị nhiễm điện như thế nào?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408"/>
        <w:gridCol w:w="2448"/>
      </w:tblGrid>
      <w:tr w:rsidR="00761683" w:rsidRPr="0018694D">
        <w:tc>
          <w:tcPr>
            <w:tcW w:w="6408" w:type="dxa"/>
          </w:tcPr>
          <w:p w:rsidR="00761683" w:rsidRPr="0018694D" w:rsidRDefault="00761683">
            <w:pPr>
              <w:rPr>
                <w:rFonts w:ascii="Times New Roman" w:hAnsi="Times New Roman"/>
              </w:rPr>
            </w:pPr>
            <w:r w:rsidRPr="0018694D">
              <w:rPr>
                <w:rFonts w:ascii="Times New Roman" w:hAnsi="Times New Roman"/>
                <w:b/>
                <w:bCs/>
                <w:u w:val="single"/>
              </w:rPr>
              <w:t>Câu 4(2 điểm)</w:t>
            </w:r>
            <w:r w:rsidRPr="0018694D">
              <w:rPr>
                <w:rFonts w:ascii="Times New Roman" w:hAnsi="Times New Roman"/>
                <w:u w:val="single"/>
              </w:rPr>
              <w:t>.</w:t>
            </w:r>
            <w:r w:rsidRPr="0018694D">
              <w:rPr>
                <w:rFonts w:ascii="Times New Roman" w:hAnsi="Times New Roman"/>
              </w:rPr>
              <w:t xml:space="preserve"> Cho hai điểm sáng S</w:t>
            </w:r>
            <w:r w:rsidRPr="0018694D">
              <w:rPr>
                <w:rFonts w:ascii="Times New Roman" w:hAnsi="Times New Roman"/>
                <w:vertAlign w:val="subscript"/>
              </w:rPr>
              <w:t>1</w:t>
            </w:r>
            <w:r w:rsidRPr="0018694D">
              <w:rPr>
                <w:rFonts w:ascii="Times New Roman" w:hAnsi="Times New Roman"/>
              </w:rPr>
              <w:t xml:space="preserve"> và S</w:t>
            </w:r>
            <w:r w:rsidRPr="0018694D">
              <w:rPr>
                <w:rFonts w:ascii="Times New Roman" w:hAnsi="Times New Roman"/>
                <w:vertAlign w:val="subscript"/>
              </w:rPr>
              <w:t>2</w:t>
            </w:r>
            <w:r w:rsidRPr="0018694D">
              <w:rPr>
                <w:rFonts w:ascii="Times New Roman" w:hAnsi="Times New Roman"/>
              </w:rPr>
              <w:t xml:space="preserve"> trước một gương phẳng như( hình 1):</w:t>
            </w:r>
          </w:p>
          <w:p w:rsidR="00761683" w:rsidRPr="0018694D" w:rsidRDefault="00761683">
            <w:pPr>
              <w:rPr>
                <w:rFonts w:ascii="Times New Roman" w:hAnsi="Times New Roman"/>
              </w:rPr>
            </w:pPr>
            <w:r w:rsidRPr="0018694D">
              <w:rPr>
                <w:rFonts w:ascii="Times New Roman" w:hAnsi="Times New Roman"/>
              </w:rPr>
              <w:t>a/ Hãy vẽ ảnh S</w:t>
            </w:r>
            <w:r w:rsidRPr="0018694D">
              <w:rPr>
                <w:rFonts w:ascii="Times New Roman" w:hAnsi="Times New Roman"/>
                <w:vertAlign w:val="subscript"/>
              </w:rPr>
              <w:t>1</w:t>
            </w:r>
            <w:r w:rsidRPr="0018694D">
              <w:rPr>
                <w:rFonts w:ascii="Times New Roman" w:hAnsi="Times New Roman"/>
              </w:rPr>
              <w:t>’ và S</w:t>
            </w:r>
            <w:r w:rsidRPr="0018694D">
              <w:rPr>
                <w:rFonts w:ascii="Times New Roman" w:hAnsi="Times New Roman"/>
                <w:vertAlign w:val="subscript"/>
              </w:rPr>
              <w:t>2</w:t>
            </w:r>
            <w:r w:rsidRPr="0018694D">
              <w:rPr>
                <w:rFonts w:ascii="Times New Roman" w:hAnsi="Times New Roman"/>
              </w:rPr>
              <w:t>’ cña các điểm sáng S</w:t>
            </w:r>
            <w:r w:rsidRPr="0018694D">
              <w:rPr>
                <w:rFonts w:ascii="Times New Roman" w:hAnsi="Times New Roman"/>
                <w:vertAlign w:val="subscript"/>
              </w:rPr>
              <w:t>1</w:t>
            </w:r>
            <w:r w:rsidRPr="0018694D">
              <w:rPr>
                <w:rFonts w:ascii="Times New Roman" w:hAnsi="Times New Roman"/>
              </w:rPr>
              <w:t>; S</w:t>
            </w:r>
            <w:r w:rsidRPr="0018694D">
              <w:rPr>
                <w:rFonts w:ascii="Times New Roman" w:hAnsi="Times New Roman"/>
                <w:vertAlign w:val="subscript"/>
              </w:rPr>
              <w:t>2</w:t>
            </w:r>
            <w:r w:rsidRPr="0018694D">
              <w:rPr>
                <w:rFonts w:ascii="Times New Roman" w:hAnsi="Times New Roman"/>
              </w:rPr>
              <w:t xml:space="preserve">  qua gương phẳng.</w:t>
            </w:r>
          </w:p>
          <w:p w:rsidR="00761683" w:rsidRPr="0018694D" w:rsidRDefault="00761683">
            <w:pPr>
              <w:rPr>
                <w:rFonts w:ascii="Times New Roman" w:hAnsi="Times New Roman"/>
                <w:b/>
                <w:bCs/>
              </w:rPr>
            </w:pPr>
            <w:r w:rsidRPr="0018694D">
              <w:rPr>
                <w:rFonts w:ascii="Times New Roman" w:hAnsi="Times New Roman"/>
              </w:rPr>
              <w:t>b/ Xác định các miền mà nếu ta đặt mắt  ở đó thì chỉ có thể quan sát được ảnh S</w:t>
            </w:r>
            <w:r w:rsidRPr="0018694D">
              <w:rPr>
                <w:rFonts w:ascii="Times New Roman" w:hAnsi="Times New Roman"/>
              </w:rPr>
              <w:softHyphen/>
            </w:r>
            <w:r w:rsidRPr="0018694D">
              <w:rPr>
                <w:rFonts w:ascii="Times New Roman" w:hAnsi="Times New Roman"/>
                <w:vertAlign w:val="subscript"/>
              </w:rPr>
              <w:t>1;</w:t>
            </w:r>
            <w:r w:rsidRPr="0018694D">
              <w:rPr>
                <w:rFonts w:ascii="Times New Roman" w:hAnsi="Times New Roman"/>
              </w:rPr>
              <w:t xml:space="preserve"> ảnh S</w:t>
            </w:r>
            <w:r w:rsidRPr="0018694D">
              <w:rPr>
                <w:rFonts w:ascii="Times New Roman" w:hAnsi="Times New Roman"/>
              </w:rPr>
              <w:softHyphen/>
            </w:r>
            <w:r w:rsidRPr="0018694D">
              <w:rPr>
                <w:rFonts w:ascii="Times New Roman" w:hAnsi="Times New Roman"/>
                <w:vertAlign w:val="subscript"/>
              </w:rPr>
              <w:t>1;</w:t>
            </w:r>
            <w:r w:rsidRPr="0018694D">
              <w:rPr>
                <w:rFonts w:ascii="Times New Roman" w:hAnsi="Times New Roman"/>
              </w:rPr>
              <w:t xml:space="preserve"> cả hai ảnh S</w:t>
            </w:r>
            <w:r w:rsidRPr="0018694D">
              <w:rPr>
                <w:rFonts w:ascii="Times New Roman" w:hAnsi="Times New Roman"/>
              </w:rPr>
              <w:softHyphen/>
            </w:r>
            <w:r w:rsidRPr="0018694D">
              <w:rPr>
                <w:rFonts w:ascii="Times New Roman" w:hAnsi="Times New Roman"/>
                <w:vertAlign w:val="subscript"/>
              </w:rPr>
              <w:t>1</w:t>
            </w:r>
            <w:r w:rsidRPr="0018694D">
              <w:rPr>
                <w:rFonts w:ascii="Times New Roman" w:hAnsi="Times New Roman"/>
              </w:rPr>
              <w:t>, S</w:t>
            </w:r>
            <w:r w:rsidRPr="0018694D">
              <w:rPr>
                <w:rFonts w:ascii="Times New Roman" w:hAnsi="Times New Roman"/>
              </w:rPr>
              <w:softHyphen/>
            </w:r>
            <w:r w:rsidRPr="0018694D">
              <w:rPr>
                <w:rFonts w:ascii="Times New Roman" w:hAnsi="Times New Roman"/>
                <w:vertAlign w:val="subscript"/>
              </w:rPr>
              <w:t>2</w:t>
            </w:r>
            <w:r w:rsidRPr="0018694D">
              <w:rPr>
                <w:rFonts w:ascii="Times New Roman" w:hAnsi="Times New Roman"/>
              </w:rPr>
              <w:t xml:space="preserve"> và không quan sát được bất cứ ảnh nào.</w:t>
            </w:r>
          </w:p>
        </w:tc>
        <w:tc>
          <w:tcPr>
            <w:tcW w:w="2448" w:type="dxa"/>
          </w:tcPr>
          <w:p w:rsidR="00761683" w:rsidRPr="0018694D" w:rsidRDefault="002E4B3B">
            <w:pPr>
              <w:rPr>
                <w:rFonts w:ascii="Times New Roman" w:hAnsi="Times New Roman"/>
                <w:color w:val="FFFFFF"/>
              </w:rPr>
            </w:pPr>
            <w:r>
              <w:rPr>
                <w:rFonts w:ascii="Times New Roman" w:hAnsi="Times New Roman"/>
                <w:noProof/>
                <w:color w:val="FFFFFF"/>
              </w:rPr>
              <w:drawing>
                <wp:inline distT="0" distB="0" distL="0" distR="0">
                  <wp:extent cx="1047750" cy="10953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047750" cy="1095375"/>
                          </a:xfrm>
                          <a:prstGeom prst="rect">
                            <a:avLst/>
                          </a:prstGeom>
                          <a:noFill/>
                          <a:ln>
                            <a:noFill/>
                          </a:ln>
                        </pic:spPr>
                      </pic:pic>
                    </a:graphicData>
                  </a:graphic>
                </wp:inline>
              </w:drawing>
            </w:r>
          </w:p>
          <w:p w:rsidR="00761683" w:rsidRPr="0018694D" w:rsidRDefault="00761683">
            <w:pPr>
              <w:jc w:val="center"/>
              <w:rPr>
                <w:rFonts w:ascii="Times New Roman" w:hAnsi="Times New Roman"/>
                <w:b/>
                <w:bCs/>
              </w:rPr>
            </w:pPr>
            <w:r w:rsidRPr="0018694D">
              <w:rPr>
                <w:rFonts w:ascii="Times New Roman" w:hAnsi="Times New Roman"/>
              </w:rPr>
              <w:t>Hình 1</w:t>
            </w:r>
          </w:p>
        </w:tc>
      </w:tr>
    </w:tbl>
    <w:p w:rsidR="00761683" w:rsidRPr="0018694D" w:rsidRDefault="00761683" w:rsidP="000E5303">
      <w:pPr>
        <w:spacing w:before="120" w:after="120" w:line="300" w:lineRule="exact"/>
        <w:ind w:firstLine="720"/>
        <w:jc w:val="both"/>
        <w:rPr>
          <w:rFonts w:ascii="Times New Roman" w:hAnsi="Times New Roman"/>
        </w:rPr>
      </w:pPr>
    </w:p>
    <w:p w:rsidR="00761683" w:rsidRPr="0018694D" w:rsidRDefault="008D7C26" w:rsidP="008D7C26">
      <w:pPr>
        <w:spacing w:before="120" w:after="120" w:line="300" w:lineRule="exact"/>
        <w:ind w:firstLine="720"/>
        <w:jc w:val="center"/>
        <w:rPr>
          <w:rFonts w:ascii="Times New Roman" w:hAnsi="Times New Roman"/>
          <w:b/>
        </w:rPr>
      </w:pPr>
      <w:r w:rsidRPr="0018694D">
        <w:rPr>
          <w:rFonts w:ascii="Times New Roman" w:hAnsi="Times New Roman"/>
          <w:b/>
        </w:rPr>
        <w:t>ĐÁP ÁN</w:t>
      </w:r>
    </w:p>
    <w:p w:rsidR="00761683" w:rsidRPr="0018694D" w:rsidRDefault="00761683" w:rsidP="000E5303">
      <w:pPr>
        <w:rPr>
          <w:rFonts w:ascii="Times New Roman" w:hAnsi="Times New Roman"/>
          <w:noProof/>
        </w:rPr>
      </w:pPr>
    </w:p>
    <w:tbl>
      <w:tblPr>
        <w:tblStyle w:val="TableGrid"/>
        <w:tblW w:w="9720" w:type="dxa"/>
        <w:tblInd w:w="-432" w:type="dxa"/>
        <w:tblLook w:val="01E0" w:firstRow="1" w:lastRow="1" w:firstColumn="1" w:lastColumn="1" w:noHBand="0" w:noVBand="0"/>
      </w:tblPr>
      <w:tblGrid>
        <w:gridCol w:w="432"/>
        <w:gridCol w:w="4644"/>
        <w:gridCol w:w="3692"/>
        <w:gridCol w:w="952"/>
      </w:tblGrid>
      <w:tr w:rsidR="00761683" w:rsidRPr="0018694D">
        <w:tc>
          <w:tcPr>
            <w:tcW w:w="8768" w:type="dxa"/>
            <w:gridSpan w:val="3"/>
            <w:tcBorders>
              <w:top w:val="single" w:sz="4" w:space="0" w:color="auto"/>
              <w:left w:val="single" w:sz="4" w:space="0" w:color="auto"/>
              <w:bottom w:val="single" w:sz="4" w:space="0" w:color="auto"/>
              <w:right w:val="single" w:sz="4" w:space="0" w:color="auto"/>
            </w:tcBorders>
          </w:tcPr>
          <w:p w:rsidR="00761683" w:rsidRPr="0018694D" w:rsidRDefault="00761683">
            <w:pPr>
              <w:spacing w:line="360" w:lineRule="auto"/>
              <w:jc w:val="both"/>
              <w:rPr>
                <w:rFonts w:ascii="Times New Roman" w:hAnsi="Times New Roman"/>
                <w:b/>
              </w:rPr>
            </w:pPr>
            <w:r w:rsidRPr="0018694D">
              <w:rPr>
                <w:rFonts w:ascii="Times New Roman" w:hAnsi="Times New Roman"/>
              </w:rPr>
              <w:tab/>
              <w:t xml:space="preserve">             </w:t>
            </w:r>
            <w:r w:rsidRPr="0018694D">
              <w:rPr>
                <w:rFonts w:ascii="Times New Roman" w:hAnsi="Times New Roman"/>
                <w:b/>
              </w:rPr>
              <w:t>Bài 1 (2,0đ)</w:t>
            </w:r>
          </w:p>
          <w:p w:rsidR="00761683" w:rsidRPr="0018694D" w:rsidRDefault="00761683">
            <w:pPr>
              <w:spacing w:line="360" w:lineRule="auto"/>
              <w:jc w:val="both"/>
              <w:rPr>
                <w:rFonts w:ascii="Times New Roman" w:hAnsi="Times New Roman"/>
              </w:rPr>
            </w:pPr>
            <w:r w:rsidRPr="0018694D">
              <w:rPr>
                <w:rFonts w:ascii="Times New Roman" w:hAnsi="Times New Roman"/>
              </w:rPr>
              <w:t>a) Gõ một tiếng mà lại nghe được hai tiếng là vì: khi gõ vào ống thép thì âm được truyền đi theo hai môi trường, đó là môi trường thép và môi trường không khí, mà môi trường thép truyền âm tốt hơn môi trường không khí nên em học sinh đó nghe được âm truyền trong thép trước rồi mới nghe được âm truyền trong không khí.</w:t>
            </w:r>
          </w:p>
          <w:p w:rsidR="00761683" w:rsidRPr="0018694D" w:rsidRDefault="00761683">
            <w:pPr>
              <w:spacing w:line="360" w:lineRule="auto"/>
              <w:jc w:val="both"/>
              <w:rPr>
                <w:rFonts w:ascii="Times New Roman" w:hAnsi="Times New Roman"/>
              </w:rPr>
            </w:pPr>
            <w:r w:rsidRPr="0018694D">
              <w:rPr>
                <w:rFonts w:ascii="Times New Roman" w:hAnsi="Times New Roman"/>
              </w:rPr>
              <w:t>b) - Gọi t1, v1 lần lượt là thời gian và vận tốc truyền âm trong thép, t2, v2 là thời gian và vận tốc truyền âm trong không khí.</w:t>
            </w:r>
          </w:p>
          <w:p w:rsidR="00761683" w:rsidRPr="0018694D" w:rsidRDefault="00761683">
            <w:pPr>
              <w:spacing w:line="360" w:lineRule="auto"/>
              <w:jc w:val="both"/>
              <w:rPr>
                <w:rFonts w:ascii="Times New Roman" w:hAnsi="Times New Roman"/>
              </w:rPr>
            </w:pPr>
            <w:r w:rsidRPr="0018694D">
              <w:rPr>
                <w:rFonts w:ascii="Times New Roman" w:hAnsi="Times New Roman"/>
              </w:rPr>
              <w:t>- Vì quãng đường S âm truyền đi trong hai môi trường chính là chiều dài l của ông thép (S = l = 25)</w:t>
            </w:r>
          </w:p>
          <w:p w:rsidR="00761683" w:rsidRPr="0018694D" w:rsidRDefault="00761683">
            <w:pPr>
              <w:spacing w:line="360" w:lineRule="auto"/>
              <w:jc w:val="both"/>
              <w:rPr>
                <w:rFonts w:ascii="Times New Roman" w:hAnsi="Times New Roman"/>
                <w:lang w:val="fr-FR"/>
              </w:rPr>
            </w:pPr>
            <w:r w:rsidRPr="0018694D">
              <w:rPr>
                <w:rFonts w:ascii="Times New Roman" w:hAnsi="Times New Roman"/>
                <w:lang w:val="fr-FR"/>
              </w:rPr>
              <w:t>- ta có: v2.t2 = 25 =&gt; t2 = 25/v2 = 25/333 = 0,075 (s)</w:t>
            </w:r>
          </w:p>
          <w:p w:rsidR="00761683" w:rsidRPr="0018694D" w:rsidRDefault="00761683">
            <w:pPr>
              <w:spacing w:line="360" w:lineRule="auto"/>
              <w:jc w:val="both"/>
              <w:rPr>
                <w:rFonts w:ascii="Times New Roman" w:hAnsi="Times New Roman"/>
                <w:lang w:val="fr-FR"/>
              </w:rPr>
            </w:pPr>
            <w:r w:rsidRPr="0018694D">
              <w:rPr>
                <w:rFonts w:ascii="Times New Roman" w:hAnsi="Times New Roman"/>
                <w:lang w:val="fr-FR"/>
              </w:rPr>
              <w:t>Mà theo đầu bài t2-t1 = 0,055 =&gt; t1 = t2 – 0,055 = 0,075 – 0,055 = 0,02 (s)</w:t>
            </w:r>
          </w:p>
          <w:p w:rsidR="00761683" w:rsidRPr="0018694D" w:rsidRDefault="00761683">
            <w:pPr>
              <w:spacing w:line="360" w:lineRule="auto"/>
              <w:jc w:val="both"/>
              <w:rPr>
                <w:rFonts w:ascii="Times New Roman" w:hAnsi="Times New Roman"/>
              </w:rPr>
            </w:pPr>
            <w:r w:rsidRPr="0018694D">
              <w:rPr>
                <w:rFonts w:ascii="Times New Roman" w:hAnsi="Times New Roman"/>
              </w:rPr>
              <w:t>- Vận tốc truyền âm trong thép là: v1 = s1/t1 = 25/0,02 = 1250 m/s</w:t>
            </w:r>
          </w:p>
          <w:p w:rsidR="00761683" w:rsidRPr="0018694D" w:rsidRDefault="00761683">
            <w:pPr>
              <w:spacing w:line="360" w:lineRule="auto"/>
              <w:jc w:val="both"/>
              <w:rPr>
                <w:rFonts w:ascii="Times New Roman" w:hAnsi="Times New Roman"/>
              </w:rPr>
            </w:pPr>
            <w:r w:rsidRPr="0018694D">
              <w:rPr>
                <w:rFonts w:ascii="Times New Roman" w:hAnsi="Times New Roman"/>
              </w:rPr>
              <w:lastRenderedPageBreak/>
              <w:t>Đáp số: 1250 m/s</w:t>
            </w:r>
          </w:p>
        </w:tc>
        <w:tc>
          <w:tcPr>
            <w:tcW w:w="952" w:type="dxa"/>
            <w:tcBorders>
              <w:top w:val="single" w:sz="4" w:space="0" w:color="auto"/>
              <w:left w:val="single" w:sz="4" w:space="0" w:color="auto"/>
              <w:bottom w:val="single" w:sz="4" w:space="0" w:color="auto"/>
              <w:right w:val="single" w:sz="4" w:space="0" w:color="auto"/>
            </w:tcBorders>
          </w:tcPr>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r w:rsidRPr="0018694D">
              <w:rPr>
                <w:rFonts w:ascii="Times New Roman" w:hAnsi="Times New Roman"/>
              </w:rPr>
              <w:t>0,5</w:t>
            </w: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r w:rsidRPr="0018694D">
              <w:rPr>
                <w:rFonts w:ascii="Times New Roman" w:hAnsi="Times New Roman"/>
              </w:rPr>
              <w:t>0.25</w:t>
            </w: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r w:rsidRPr="0018694D">
              <w:rPr>
                <w:rFonts w:ascii="Times New Roman" w:hAnsi="Times New Roman"/>
              </w:rPr>
              <w:t>0.25</w:t>
            </w: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r w:rsidRPr="0018694D">
              <w:rPr>
                <w:rFonts w:ascii="Times New Roman" w:hAnsi="Times New Roman"/>
              </w:rPr>
              <w:t>0,5</w:t>
            </w: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r w:rsidRPr="0018694D">
              <w:rPr>
                <w:rFonts w:ascii="Times New Roman" w:hAnsi="Times New Roman"/>
              </w:rPr>
              <w:t>0,5</w:t>
            </w:r>
          </w:p>
        </w:tc>
      </w:tr>
      <w:tr w:rsidR="00761683" w:rsidRPr="0018694D">
        <w:tc>
          <w:tcPr>
            <w:tcW w:w="8768" w:type="dxa"/>
            <w:gridSpan w:val="3"/>
            <w:tcBorders>
              <w:top w:val="single" w:sz="4" w:space="0" w:color="auto"/>
              <w:left w:val="single" w:sz="4" w:space="0" w:color="auto"/>
              <w:bottom w:val="single" w:sz="4" w:space="0" w:color="auto"/>
              <w:right w:val="single" w:sz="4" w:space="0" w:color="auto"/>
            </w:tcBorders>
          </w:tcPr>
          <w:p w:rsidR="00761683" w:rsidRPr="0018694D" w:rsidRDefault="00761683" w:rsidP="000E5303">
            <w:pPr>
              <w:jc w:val="both"/>
              <w:rPr>
                <w:rFonts w:ascii="Times New Roman" w:hAnsi="Times New Roman"/>
                <w:b/>
                <w:i/>
                <w:lang w:val="vi-VN"/>
              </w:rPr>
            </w:pPr>
            <w:r w:rsidRPr="0018694D">
              <w:rPr>
                <w:rFonts w:ascii="Times New Roman" w:hAnsi="Times New Roman"/>
                <w:b/>
                <w:i/>
                <w:lang w:val="vi-VN"/>
              </w:rPr>
              <w:lastRenderedPageBreak/>
              <w:t>Bài 2:(3đ)</w:t>
            </w:r>
          </w:p>
          <w:p w:rsidR="00761683" w:rsidRPr="0018694D" w:rsidRDefault="00761683" w:rsidP="000E5303">
            <w:pPr>
              <w:jc w:val="both"/>
              <w:rPr>
                <w:rFonts w:ascii="Times New Roman" w:hAnsi="Times New Roman"/>
                <w:b/>
                <w:i/>
                <w:lang w:val="vi-VN"/>
              </w:rPr>
            </w:pPr>
            <w:r w:rsidRPr="0018694D">
              <w:rPr>
                <w:rFonts w:ascii="Times New Roman" w:hAnsi="Times New Roman"/>
                <w:b/>
                <w:i/>
                <w:noProof/>
              </w:rPr>
              <w:pict>
                <v:group id="_x0000_s4046" style="position:absolute;left:0;text-align:left;margin-left:230.4pt;margin-top:12.6pt;width:200.25pt;height:129.7pt;z-index:251666944" coordorigin="6600,6914" coordsize="4005,2594">
                  <v:line id="_x0000_s4047" style="position:absolute" from="6898,8165" to="9960,8165" strokeweight="1.5pt"/>
                  <v:line id="_x0000_s4048" style="position:absolute;flip:x" from="6759,8165" to="6872,8273"/>
                  <v:line id="_x0000_s4049" style="position:absolute;flip:x" from="6872,8165" to="6985,8273"/>
                  <v:line id="_x0000_s4050" style="position:absolute;flip:x" from="6985,8165" to="7098,8273"/>
                  <v:line id="_x0000_s4051" style="position:absolute;flip:x" from="7121,8178" to="7234,8286"/>
                  <v:line id="_x0000_s4052" style="position:absolute;flip:x" from="7257,8178" to="7370,8286"/>
                  <v:line id="_x0000_s4053" style="position:absolute;flip:x" from="7393,8178" to="7506,8286"/>
                  <v:line id="_x0000_s4054" style="position:absolute;flip:x" from="7528,8178" to="7641,8286"/>
                  <v:line id="_x0000_s4055" style="position:absolute;flip:x" from="7641,8178" to="7755,8286"/>
                  <v:line id="_x0000_s4056" style="position:absolute;flip:x" from="7755,8178" to="7868,8286"/>
                  <v:line id="_x0000_s4057" style="position:absolute;flip:x" from="7868,8178" to="7981,8286"/>
                  <v:line id="_x0000_s4058" style="position:absolute;flip:x" from="7981,8178" to="8094,8286"/>
                  <v:line id="_x0000_s4059" style="position:absolute;flip:x" from="8117,8178" to="8230,8286"/>
                  <v:line id="_x0000_s4060" style="position:absolute;flip:x" from="8252,8178" to="8366,8286"/>
                  <v:line id="_x0000_s4061" style="position:absolute;flip:x" from="8388,8178" to="8501,8286"/>
                  <v:line id="_x0000_s4062" style="position:absolute;flip:x" from="8501,8178" to="8614,8286"/>
                  <v:line id="_x0000_s4063" style="position:absolute;flip:x" from="8614,8178" to="8728,8286"/>
                  <v:line id="_x0000_s4064" style="position:absolute;flip:x" from="8728,8178" to="8841,8286"/>
                  <v:line id="_x0000_s4065" style="position:absolute;flip:x" from="8863,8165" to="8976,8273"/>
                  <v:line id="_x0000_s4066" style="position:absolute;flip:x" from="8999,8165" to="9112,8273"/>
                  <v:line id="_x0000_s4067" style="position:absolute;flip:x" from="9135,8165" to="9248,8273"/>
                  <v:line id="_x0000_s4068" style="position:absolute;flip:x" from="9271,8165" to="9384,8273"/>
                  <v:line id="_x0000_s4069" style="position:absolute;flip:x" from="9384,8165" to="9497,8273"/>
                  <v:line id="_x0000_s4070" style="position:absolute;flip:x" from="9497,8165" to="9610,8273"/>
                  <v:line id="_x0000_s4071" style="position:absolute;flip:x" from="9610,8165" to="9723,8273"/>
                  <v:line id="_x0000_s4072" style="position:absolute;flip:x" from="9723,8178" to="9836,8286"/>
                  <v:line id="_x0000_s4073" style="position:absolute;flip:x" from="9859,8178" to="9972,8286"/>
                  <v:shape id="_x0000_s4074" type="#_x0000_t75" style="position:absolute;left:7532;top:6925;width:206;height:298">
                    <v:imagedata r:id="rId57" o:title=""/>
                  </v:shape>
                  <v:shape id="_x0000_s4075" type="#_x0000_t75" style="position:absolute;left:7772;top:7051;width:124;height:120">
                    <v:imagedata r:id="rId58" o:title=""/>
                  </v:shape>
                  <v:line id="_x0000_s4076" style="position:absolute;flip:x" from="7176,7079" to="7830,8210"/>
                  <v:line id="_x0000_s4077" style="position:absolute" from="7830,7094" to="9735,8195"/>
                  <v:line id="_x0000_s4078" style="position:absolute;flip:x" from="7503,7365" to="7668,7650" strokeweight=".25pt">
                    <v:stroke endarrow="open" endarrowwidth="wide" endarrowlength="short"/>
                  </v:line>
                  <v:line id="_x0000_s4079" style="position:absolute" from="8271,7350" to="8706,7605" strokeweight=".25pt">
                    <v:stroke endarrow="open" endarrowwidth="wide" endarrowlength="short"/>
                  </v:line>
                  <v:shape id="_x0000_s4080" type="#_x0000_t75" style="position:absolute;left:7082;top:8290;width:165;height:258">
                    <v:imagedata r:id="rId60" o:title=""/>
                  </v:shape>
                  <v:shape id="_x0000_s4081" type="#_x0000_t75" style="position:absolute;left:9587;top:8290;width:288;height:258">
                    <v:imagedata r:id="rId61" o:title=""/>
                  </v:shape>
                  <v:rect id="_x0000_s4082" style="position:absolute;left:7788;top:7122;width:143;height:143;rotation:-3786587fd"/>
                  <v:line id="_x0000_s4083" style="position:absolute" from="7818,7077" to="8493,8157"/>
                  <v:line id="_x0000_s4084" style="position:absolute" from="8178,7662" to="8313,7872" strokeweight=".25pt">
                    <v:stroke endarrow="open" endarrowwidth="wide" endarrowlength="short"/>
                  </v:line>
                  <v:shape id="_x0000_s4085" type="#_x0000_t75" style="position:absolute;left:8663;top:7871;width:315;height:255">
                    <v:imagedata r:id="rId62" o:title=""/>
                  </v:shape>
                  <v:line id="_x0000_s4086" style="position:absolute" from="7830,7080" to="7830,9150">
                    <v:stroke dashstyle="dash"/>
                  </v:line>
                  <v:line id="_x0000_s4087" style="position:absolute;flip:y" from="7830,8145" to="9675,9165">
                    <v:stroke dashstyle="dash"/>
                  </v:line>
                  <v:line id="_x0000_s4088" style="position:absolute" from="7185,8160" to="7830,9150">
                    <v:stroke dashstyle="dash"/>
                  </v:line>
                  <v:line id="_x0000_s4089" style="position:absolute;flip:x" from="7845,8145" to="8505,9135">
                    <v:stroke dashstyle="dash"/>
                  </v:line>
                  <v:line id="_x0000_s4090" style="position:absolute;flip:x y" from="6600,7230" to="7185,8160"/>
                  <v:line id="_x0000_s4091" style="position:absolute;flip:y" from="9585,7635" to="10605,8190"/>
                  <v:line id="_x0000_s4092" style="position:absolute;flip:y" from="8480,6914" to="9365,8189"/>
                  <v:shape id="_x0000_s4093" type="#_x0000_t75" style="position:absolute;left:7753;top:9234;width:256;height:274">
                    <v:imagedata r:id="rId71" o:title=""/>
                  </v:shape>
                  <v:shape id="_x0000_s4094" type="#_x0000_t75" style="position:absolute;left:7893;top:7897;width:275;height:255">
                    <v:imagedata r:id="rId72" o:title=""/>
                  </v:shape>
                  <v:shape id="_x0000_s4095" type="#_x0000_t75" style="position:absolute;left:6788;top:7190;width:237;height:255">
                    <v:imagedata r:id="rId73" o:title=""/>
                  </v:shape>
                  <v:shape id="_x0000_s4096" type="#_x0000_t75" style="position:absolute;left:10018;top:7533;width:276;height:255">
                    <v:imagedata r:id="rId74" o:title=""/>
                  </v:shape>
                  <v:shape id="_x0000_s4097" type="#_x0000_t75" style="position:absolute;left:9228;top:7216;width:356;height:255">
                    <v:imagedata r:id="rId75" o:title=""/>
                  </v:shape>
                  <v:line id="_x0000_s4098" style="position:absolute;flip:x y" from="6860,7648" to="7115,8038">
                    <v:stroke endarrow="open" endarrowwidth="wide"/>
                  </v:line>
                  <v:line id="_x0000_s4099" style="position:absolute;flip:y" from="8755,7286" to="9115,7781">
                    <v:stroke endarrow="open" endarrowwidth="wide"/>
                  </v:line>
                  <v:line id="_x0000_s4100" style="position:absolute;flip:y" from="9705,7809" to="10275,8124">
                    <v:stroke endarrow="open" endarrowwidth="wide"/>
                  </v:line>
                </v:group>
                <o:OLEObject Type="Embed" ProgID="Equation.DSMT4" ShapeID="_x0000_s4074" DrawAspect="Content" ObjectID="_1668241319" r:id="rId76"/>
                <o:OLEObject Type="Embed" ProgID="Equation.DSMT4" ShapeID="_x0000_s4075" DrawAspect="Content" ObjectID="_1668241320" r:id="rId77"/>
                <o:OLEObject Type="Embed" ProgID="Equation.DSMT4" ShapeID="_x0000_s4080" DrawAspect="Content" ObjectID="_1668241321" r:id="rId78"/>
                <o:OLEObject Type="Embed" ProgID="Equation.DSMT4" ShapeID="_x0000_s4081" DrawAspect="Content" ObjectID="_1668241322" r:id="rId79"/>
                <o:OLEObject Type="Embed" ProgID="Equation.3" ShapeID="_x0000_s4085" DrawAspect="Content" ObjectID="_1668241323" r:id="rId80"/>
                <o:OLEObject Type="Embed" ProgID="Equation.3" ShapeID="_x0000_s4093" DrawAspect="Content" ObjectID="_1668241324" r:id="rId81"/>
                <o:OLEObject Type="Embed" ProgID="Equation.3" ShapeID="_x0000_s4094" DrawAspect="Content" ObjectID="_1668241325" r:id="rId82"/>
                <o:OLEObject Type="Embed" ProgID="Equation.3" ShapeID="_x0000_s4095" DrawAspect="Content" ObjectID="_1668241326" r:id="rId83"/>
                <o:OLEObject Type="Embed" ProgID="Equation.3" ShapeID="_x0000_s4096" DrawAspect="Content" ObjectID="_1668241327" r:id="rId84"/>
                <o:OLEObject Type="Embed" ProgID="Equation.3" ShapeID="_x0000_s4097" DrawAspect="Content" ObjectID="_1668241328" r:id="rId85"/>
              </w:pict>
            </w:r>
            <w:r w:rsidRPr="0018694D">
              <w:rPr>
                <w:rFonts w:ascii="Times New Roman" w:hAnsi="Times New Roman"/>
                <w:b/>
                <w:i/>
                <w:lang w:val="vi-VN"/>
              </w:rPr>
              <w:t>a)(2đ) (Cách vẽ cho 1,5đ; vẽ đúng cho 1,0đ)</w:t>
            </w:r>
          </w:p>
          <w:p w:rsidR="00761683" w:rsidRPr="0018694D" w:rsidRDefault="00761683" w:rsidP="000E5303">
            <w:pPr>
              <w:jc w:val="both"/>
              <w:rPr>
                <w:rFonts w:ascii="Times New Roman" w:hAnsi="Times New Roman"/>
                <w:b/>
                <w:i/>
                <w:lang w:val="vi-VN"/>
              </w:rPr>
            </w:pPr>
          </w:p>
          <w:p w:rsidR="00761683" w:rsidRPr="0018694D" w:rsidRDefault="00761683" w:rsidP="000E5303">
            <w:pPr>
              <w:jc w:val="both"/>
              <w:rPr>
                <w:rFonts w:ascii="Times New Roman" w:hAnsi="Times New Roman"/>
              </w:rPr>
            </w:pPr>
            <w:r w:rsidRPr="0018694D">
              <w:rPr>
                <w:rFonts w:ascii="Times New Roman" w:hAnsi="Times New Roman"/>
              </w:rPr>
              <w:t>- Lấy S’ đối xứng với S qua gương</w:t>
            </w:r>
          </w:p>
          <w:p w:rsidR="00761683" w:rsidRPr="0018694D" w:rsidRDefault="00761683" w:rsidP="000E5303">
            <w:pPr>
              <w:jc w:val="both"/>
              <w:rPr>
                <w:rFonts w:ascii="Times New Roman" w:hAnsi="Times New Roman"/>
              </w:rPr>
            </w:pPr>
            <w:r w:rsidRPr="0018694D">
              <w:rPr>
                <w:rFonts w:ascii="Times New Roman" w:hAnsi="Times New Roman"/>
              </w:rPr>
              <w:t>- S’ là ảnh của S qua gương</w:t>
            </w:r>
          </w:p>
          <w:p w:rsidR="00761683" w:rsidRPr="0018694D" w:rsidRDefault="00761683" w:rsidP="000E5303">
            <w:pPr>
              <w:jc w:val="both"/>
              <w:rPr>
                <w:rFonts w:ascii="Times New Roman" w:hAnsi="Times New Roman"/>
              </w:rPr>
            </w:pPr>
            <w:r w:rsidRPr="0018694D">
              <w:rPr>
                <w:rFonts w:ascii="Times New Roman" w:hAnsi="Times New Roman"/>
              </w:rPr>
              <w:t xml:space="preserve">- Vì tia phản xạ có đường kéo dài đi qua </w:t>
            </w:r>
          </w:p>
          <w:p w:rsidR="00761683" w:rsidRPr="0018694D" w:rsidRDefault="00761683" w:rsidP="000E5303">
            <w:pPr>
              <w:jc w:val="both"/>
              <w:rPr>
                <w:rFonts w:ascii="Times New Roman" w:hAnsi="Times New Roman"/>
              </w:rPr>
            </w:pPr>
            <w:r w:rsidRPr="0018694D">
              <w:rPr>
                <w:rFonts w:ascii="Times New Roman" w:hAnsi="Times New Roman"/>
              </w:rPr>
              <w:t>ảnh nên nối S’I, S’K kéo dài lên mặt</w:t>
            </w:r>
          </w:p>
          <w:p w:rsidR="00761683" w:rsidRPr="0018694D" w:rsidRDefault="00761683" w:rsidP="000E5303">
            <w:pPr>
              <w:jc w:val="both"/>
              <w:rPr>
                <w:rFonts w:ascii="Times New Roman" w:hAnsi="Times New Roman"/>
              </w:rPr>
            </w:pPr>
            <w:r w:rsidRPr="0018694D">
              <w:rPr>
                <w:rFonts w:ascii="Times New Roman" w:hAnsi="Times New Roman"/>
              </w:rPr>
              <w:t xml:space="preserve"> gương ta được tia IR và KR’ cần vẽ</w:t>
            </w:r>
          </w:p>
          <w:p w:rsidR="00761683" w:rsidRPr="0018694D" w:rsidRDefault="00761683" w:rsidP="000E5303">
            <w:pPr>
              <w:jc w:val="both"/>
              <w:rPr>
                <w:rFonts w:ascii="Times New Roman" w:hAnsi="Times New Roman"/>
                <w:b/>
                <w:i/>
              </w:rPr>
            </w:pPr>
          </w:p>
          <w:p w:rsidR="00761683" w:rsidRPr="0018694D" w:rsidRDefault="00761683" w:rsidP="000E5303">
            <w:pPr>
              <w:jc w:val="both"/>
              <w:rPr>
                <w:rFonts w:ascii="Times New Roman" w:hAnsi="Times New Roman"/>
                <w:b/>
                <w:i/>
              </w:rPr>
            </w:pPr>
          </w:p>
          <w:p w:rsidR="00761683" w:rsidRPr="0018694D" w:rsidRDefault="00761683" w:rsidP="000E5303">
            <w:pPr>
              <w:jc w:val="both"/>
              <w:rPr>
                <w:rFonts w:ascii="Times New Roman" w:hAnsi="Times New Roman"/>
              </w:rPr>
            </w:pPr>
          </w:p>
        </w:tc>
        <w:tc>
          <w:tcPr>
            <w:tcW w:w="952" w:type="dxa"/>
            <w:tcBorders>
              <w:top w:val="single" w:sz="4" w:space="0" w:color="auto"/>
              <w:left w:val="single" w:sz="4" w:space="0" w:color="auto"/>
              <w:bottom w:val="single" w:sz="4" w:space="0" w:color="auto"/>
              <w:right w:val="single" w:sz="4" w:space="0" w:color="auto"/>
            </w:tcBorders>
          </w:tcPr>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r w:rsidRPr="0018694D">
              <w:rPr>
                <w:rFonts w:ascii="Times New Roman" w:hAnsi="Times New Roman"/>
              </w:rPr>
              <w:t>(1,0đ)</w:t>
            </w: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r w:rsidRPr="0018694D">
              <w:rPr>
                <w:rFonts w:ascii="Times New Roman" w:hAnsi="Times New Roman"/>
              </w:rPr>
              <w:t>(0,5 đ)</w:t>
            </w: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r w:rsidRPr="0018694D">
              <w:rPr>
                <w:rFonts w:ascii="Times New Roman" w:hAnsi="Times New Roman"/>
              </w:rPr>
              <w:t>(0,5đ)</w:t>
            </w: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tc>
      </w:tr>
      <w:tr w:rsidR="00761683" w:rsidRPr="0018694D">
        <w:tc>
          <w:tcPr>
            <w:tcW w:w="8768" w:type="dxa"/>
            <w:gridSpan w:val="3"/>
            <w:tcBorders>
              <w:top w:val="single" w:sz="4" w:space="0" w:color="auto"/>
              <w:left w:val="single" w:sz="4" w:space="0" w:color="auto"/>
              <w:bottom w:val="single" w:sz="4" w:space="0" w:color="auto"/>
              <w:right w:val="single" w:sz="4" w:space="0" w:color="auto"/>
            </w:tcBorders>
          </w:tcPr>
          <w:p w:rsidR="00761683" w:rsidRPr="0018694D" w:rsidRDefault="00761683" w:rsidP="000E5303">
            <w:pPr>
              <w:jc w:val="both"/>
              <w:rPr>
                <w:rFonts w:ascii="Times New Roman" w:hAnsi="Times New Roman"/>
                <w:b/>
                <w:i/>
              </w:rPr>
            </w:pPr>
            <w:r w:rsidRPr="0018694D">
              <w:rPr>
                <w:rFonts w:ascii="Times New Roman" w:hAnsi="Times New Roman"/>
                <w:b/>
                <w:i/>
              </w:rPr>
              <w:t>b) (1,0 đ)</w:t>
            </w:r>
          </w:p>
          <w:p w:rsidR="00761683" w:rsidRPr="0018694D" w:rsidRDefault="00761683" w:rsidP="000E5303">
            <w:pPr>
              <w:jc w:val="both"/>
              <w:rPr>
                <w:rFonts w:ascii="Times New Roman" w:hAnsi="Times New Roman"/>
              </w:rPr>
            </w:pPr>
            <w:r w:rsidRPr="0018694D">
              <w:rPr>
                <w:rFonts w:ascii="Times New Roman" w:hAnsi="Times New Roman"/>
              </w:rPr>
              <w:t xml:space="preserve">Chứng minh được </w:t>
            </w:r>
            <w:r w:rsidRPr="0018694D">
              <w:rPr>
                <w:rFonts w:ascii="Times New Roman" w:hAnsi="Times New Roman"/>
                <w:position w:val="-6"/>
              </w:rPr>
              <w:object w:dxaOrig="600" w:dyaOrig="279">
                <v:shape id="_x0000_i1025" type="#_x0000_t75" style="width:30pt;height:14.25pt" o:ole="">
                  <v:imagedata r:id="rId86" o:title=""/>
                </v:shape>
                <o:OLEObject Type="Embed" ProgID="Equation.3" ShapeID="_x0000_i1025" DrawAspect="Content" ObjectID="_1668241125" r:id="rId87"/>
              </w:object>
            </w:r>
            <w:r w:rsidRPr="0018694D">
              <w:rPr>
                <w:rFonts w:ascii="Times New Roman" w:hAnsi="Times New Roman"/>
              </w:rPr>
              <w:t xml:space="preserve"> = </w:t>
            </w:r>
            <w:r w:rsidRPr="0018694D">
              <w:rPr>
                <w:rFonts w:ascii="Times New Roman" w:hAnsi="Times New Roman"/>
                <w:position w:val="-4"/>
              </w:rPr>
              <w:object w:dxaOrig="220" w:dyaOrig="260">
                <v:shape id="_x0000_i1026" type="#_x0000_t75" style="width:11.25pt;height:12.75pt" o:ole="">
                  <v:imagedata r:id="rId88" o:title=""/>
                </v:shape>
                <o:OLEObject Type="Embed" ProgID="Equation.3" ShapeID="_x0000_i1026" DrawAspect="Content" ObjectID="_1668241126" r:id="rId89"/>
              </w:object>
            </w:r>
            <w:r w:rsidRPr="0018694D">
              <w:rPr>
                <w:rFonts w:ascii="Times New Roman" w:hAnsi="Times New Roman"/>
                <w:position w:val="-6"/>
              </w:rPr>
              <w:object w:dxaOrig="560" w:dyaOrig="279">
                <v:shape id="_x0000_i1027" type="#_x0000_t75" style="width:27.75pt;height:14.25pt" o:ole="">
                  <v:imagedata r:id="rId90" o:title=""/>
                </v:shape>
                <o:OLEObject Type="Embed" ProgID="Equation.3" ShapeID="_x0000_i1027" DrawAspect="Content" ObjectID="_1668241127" r:id="rId91"/>
              </w:object>
            </w:r>
            <w:r w:rsidRPr="0018694D">
              <w:rPr>
                <w:rFonts w:ascii="Times New Roman" w:hAnsi="Times New Roman"/>
              </w:rPr>
              <w:t xml:space="preserve"> </w:t>
            </w:r>
          </w:p>
          <w:p w:rsidR="00761683" w:rsidRPr="0018694D" w:rsidRDefault="00761683" w:rsidP="000E5303">
            <w:pPr>
              <w:jc w:val="both"/>
              <w:rPr>
                <w:rFonts w:ascii="Times New Roman" w:hAnsi="Times New Roman"/>
                <w:vertAlign w:val="superscript"/>
              </w:rPr>
            </w:pPr>
            <w:r w:rsidRPr="0018694D">
              <w:rPr>
                <w:rFonts w:ascii="Times New Roman" w:hAnsi="Times New Roman"/>
              </w:rPr>
              <w:t>Suy ra góc</w:t>
            </w:r>
            <w:r w:rsidRPr="0018694D">
              <w:rPr>
                <w:rFonts w:ascii="Times New Roman" w:hAnsi="Times New Roman"/>
                <w:position w:val="-6"/>
              </w:rPr>
              <w:object w:dxaOrig="460" w:dyaOrig="279">
                <v:shape id="_x0000_i1028" type="#_x0000_t75" style="width:23.25pt;height:14.25pt" o:ole="">
                  <v:imagedata r:id="rId92" o:title=""/>
                </v:shape>
                <o:OLEObject Type="Embed" ProgID="Equation.DSMT4" ShapeID="_x0000_i1028" DrawAspect="Content" ObjectID="_1668241128" r:id="rId93"/>
              </w:object>
            </w:r>
            <w:r w:rsidRPr="0018694D">
              <w:rPr>
                <w:rFonts w:ascii="Times New Roman" w:hAnsi="Times New Roman"/>
              </w:rPr>
              <w:t>= góc</w:t>
            </w:r>
            <w:r w:rsidRPr="0018694D">
              <w:rPr>
                <w:rFonts w:ascii="Times New Roman" w:hAnsi="Times New Roman"/>
                <w:position w:val="-6"/>
              </w:rPr>
              <w:object w:dxaOrig="560" w:dyaOrig="279">
                <v:shape id="_x0000_i1029" type="#_x0000_t75" style="width:27.75pt;height:14.25pt" o:ole="">
                  <v:imagedata r:id="rId94" o:title=""/>
                </v:shape>
                <o:OLEObject Type="Embed" ProgID="Equation.3" ShapeID="_x0000_i1029" DrawAspect="Content" ObjectID="_1668241129" r:id="rId95"/>
              </w:object>
            </w:r>
            <w:r w:rsidRPr="0018694D">
              <w:rPr>
                <w:rFonts w:ascii="Times New Roman" w:hAnsi="Times New Roman"/>
              </w:rPr>
              <w:t>=90</w:t>
            </w:r>
            <w:r w:rsidRPr="0018694D">
              <w:rPr>
                <w:rFonts w:ascii="Times New Roman" w:hAnsi="Times New Roman"/>
                <w:vertAlign w:val="superscript"/>
              </w:rPr>
              <w:t>0</w:t>
            </w:r>
          </w:p>
          <w:p w:rsidR="00761683" w:rsidRPr="0018694D" w:rsidRDefault="00761683" w:rsidP="000E5303">
            <w:pPr>
              <w:jc w:val="both"/>
              <w:rPr>
                <w:rFonts w:ascii="Times New Roman" w:hAnsi="Times New Roman"/>
                <w:b/>
                <w:i/>
              </w:rPr>
            </w:pPr>
            <w:r w:rsidRPr="0018694D">
              <w:rPr>
                <w:rFonts w:ascii="Times New Roman" w:hAnsi="Times New Roman"/>
                <w:b/>
                <w:i/>
                <w:position w:val="-4"/>
              </w:rPr>
              <w:object w:dxaOrig="180" w:dyaOrig="279">
                <v:shape id="_x0000_i1030" type="#_x0000_t75" style="width:9pt;height:14.25pt" o:ole="">
                  <v:imagedata r:id="rId96" o:title=""/>
                </v:shape>
                <o:OLEObject Type="Embed" ProgID="Equation.DSMT4" ShapeID="_x0000_i1030" DrawAspect="Content" ObjectID="_1668241130" r:id="rId97"/>
              </w:object>
            </w:r>
            <w:r w:rsidRPr="0018694D">
              <w:rPr>
                <w:rFonts w:ascii="Times New Roman" w:hAnsi="Times New Roman"/>
                <w:b/>
                <w:i/>
              </w:rPr>
              <w:t xml:space="preserve">Vậy S’R </w:t>
            </w:r>
            <w:r w:rsidRPr="0018694D">
              <w:rPr>
                <w:rFonts w:ascii="Times New Roman" w:hAnsi="Times New Roman"/>
                <w:b/>
                <w:i/>
                <w:position w:val="-4"/>
              </w:rPr>
              <w:object w:dxaOrig="240" w:dyaOrig="260">
                <v:shape id="_x0000_i1031" type="#_x0000_t75" style="width:12pt;height:12.75pt" o:ole="">
                  <v:imagedata r:id="rId98" o:title=""/>
                </v:shape>
                <o:OLEObject Type="Embed" ProgID="Equation.3" ShapeID="_x0000_i1031" DrawAspect="Content" ObjectID="_1668241131" r:id="rId99"/>
              </w:object>
            </w:r>
            <w:r w:rsidRPr="0018694D">
              <w:rPr>
                <w:rFonts w:ascii="Times New Roman" w:hAnsi="Times New Roman"/>
                <w:b/>
                <w:i/>
              </w:rPr>
              <w:t>S’R’</w:t>
            </w:r>
          </w:p>
        </w:tc>
        <w:tc>
          <w:tcPr>
            <w:tcW w:w="952" w:type="dxa"/>
            <w:tcBorders>
              <w:top w:val="single" w:sz="4" w:space="0" w:color="auto"/>
              <w:left w:val="single" w:sz="4" w:space="0" w:color="auto"/>
              <w:bottom w:val="single" w:sz="4" w:space="0" w:color="auto"/>
              <w:right w:val="single" w:sz="4" w:space="0" w:color="auto"/>
            </w:tcBorders>
          </w:tcPr>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r w:rsidRPr="0018694D">
              <w:rPr>
                <w:rFonts w:ascii="Times New Roman" w:hAnsi="Times New Roman"/>
              </w:rPr>
              <w:t>1.0</w:t>
            </w: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tc>
      </w:tr>
      <w:tr w:rsidR="00761683" w:rsidRPr="0018694D">
        <w:tc>
          <w:tcPr>
            <w:tcW w:w="8768" w:type="dxa"/>
            <w:gridSpan w:val="3"/>
            <w:tcBorders>
              <w:top w:val="single" w:sz="4" w:space="0" w:color="auto"/>
              <w:left w:val="single" w:sz="4" w:space="0" w:color="auto"/>
              <w:bottom w:val="single" w:sz="4" w:space="0" w:color="auto"/>
              <w:right w:val="single" w:sz="4" w:space="0" w:color="auto"/>
            </w:tcBorders>
          </w:tcPr>
          <w:p w:rsidR="00761683" w:rsidRPr="0018694D" w:rsidRDefault="00761683" w:rsidP="000E5303">
            <w:pPr>
              <w:jc w:val="both"/>
              <w:rPr>
                <w:rFonts w:ascii="Times New Roman" w:hAnsi="Times New Roman"/>
                <w:b/>
                <w:i/>
                <w:lang w:val="vi-VN"/>
              </w:rPr>
            </w:pPr>
            <w:r w:rsidRPr="0018694D">
              <w:rPr>
                <w:rFonts w:ascii="Times New Roman" w:hAnsi="Times New Roman"/>
                <w:b/>
                <w:u w:val="single"/>
                <w:lang w:val="vi-VN"/>
              </w:rPr>
              <w:t>Câu 3(3đ</w:t>
            </w:r>
            <w:r w:rsidRPr="0018694D">
              <w:rPr>
                <w:rFonts w:ascii="Times New Roman" w:hAnsi="Times New Roman"/>
                <w:b/>
                <w:i/>
                <w:lang w:val="vi-VN"/>
              </w:rPr>
              <w:t>)Có 6 trường hợp xảy ra: Mỗi trường hợp cho 0,5 đ</w:t>
            </w:r>
          </w:p>
          <w:p w:rsidR="00761683" w:rsidRPr="0018694D" w:rsidRDefault="00761683" w:rsidP="000E5303">
            <w:pPr>
              <w:jc w:val="both"/>
              <w:rPr>
                <w:rFonts w:ascii="Times New Roman" w:hAnsi="Times New Roman"/>
                <w:lang w:val="vi-VN"/>
              </w:rPr>
            </w:pPr>
            <w:r w:rsidRPr="0018694D">
              <w:rPr>
                <w:rFonts w:ascii="Times New Roman" w:hAnsi="Times New Roman"/>
                <w:lang w:val="vi-VN"/>
              </w:rPr>
              <w:t>+ A nhiễm điện dương, B nhiễm điện âm</w:t>
            </w:r>
          </w:p>
          <w:p w:rsidR="00761683" w:rsidRPr="0018694D" w:rsidRDefault="00761683" w:rsidP="000E5303">
            <w:pPr>
              <w:jc w:val="both"/>
              <w:rPr>
                <w:rFonts w:ascii="Times New Roman" w:hAnsi="Times New Roman"/>
                <w:lang w:val="vi-VN"/>
              </w:rPr>
            </w:pPr>
            <w:r w:rsidRPr="0018694D">
              <w:rPr>
                <w:rFonts w:ascii="Times New Roman" w:hAnsi="Times New Roman"/>
                <w:lang w:val="vi-VN"/>
              </w:rPr>
              <w:t>+ B nhiễm điện dương, A nhiễm điện âm</w:t>
            </w:r>
          </w:p>
          <w:p w:rsidR="00761683" w:rsidRPr="0018694D" w:rsidRDefault="00761683" w:rsidP="000E5303">
            <w:pPr>
              <w:jc w:val="both"/>
              <w:rPr>
                <w:rFonts w:ascii="Times New Roman" w:hAnsi="Times New Roman"/>
                <w:lang w:val="vi-VN"/>
              </w:rPr>
            </w:pPr>
            <w:r w:rsidRPr="0018694D">
              <w:rPr>
                <w:rFonts w:ascii="Times New Roman" w:hAnsi="Times New Roman"/>
                <w:lang w:val="vi-VN"/>
              </w:rPr>
              <w:t xml:space="preserve">+ A nhiễm điện dương, B không nhiễm điện </w:t>
            </w:r>
          </w:p>
          <w:p w:rsidR="00761683" w:rsidRPr="0018694D" w:rsidRDefault="00761683" w:rsidP="000E5303">
            <w:pPr>
              <w:jc w:val="both"/>
              <w:rPr>
                <w:rFonts w:ascii="Times New Roman" w:hAnsi="Times New Roman"/>
                <w:lang w:val="vi-VN"/>
              </w:rPr>
            </w:pPr>
            <w:r w:rsidRPr="0018694D">
              <w:rPr>
                <w:rFonts w:ascii="Times New Roman" w:hAnsi="Times New Roman"/>
                <w:lang w:val="vi-VN"/>
              </w:rPr>
              <w:t>+ B nhiễm điện dương, A không nhiễm điện</w:t>
            </w:r>
          </w:p>
          <w:p w:rsidR="00761683" w:rsidRPr="0018694D" w:rsidRDefault="00761683" w:rsidP="000E5303">
            <w:pPr>
              <w:jc w:val="both"/>
              <w:rPr>
                <w:rFonts w:ascii="Times New Roman" w:hAnsi="Times New Roman"/>
                <w:lang w:val="vi-VN"/>
              </w:rPr>
            </w:pPr>
            <w:r w:rsidRPr="0018694D">
              <w:rPr>
                <w:rFonts w:ascii="Times New Roman" w:hAnsi="Times New Roman"/>
                <w:lang w:val="vi-VN"/>
              </w:rPr>
              <w:t xml:space="preserve">+ A nhiễm điện âm, B không nhiễm điện </w:t>
            </w:r>
          </w:p>
          <w:p w:rsidR="00761683" w:rsidRPr="0018694D" w:rsidRDefault="00761683" w:rsidP="000E5303">
            <w:pPr>
              <w:rPr>
                <w:rFonts w:ascii="Times New Roman" w:hAnsi="Times New Roman"/>
              </w:rPr>
            </w:pPr>
            <w:r w:rsidRPr="0018694D">
              <w:rPr>
                <w:rFonts w:ascii="Times New Roman" w:hAnsi="Times New Roman"/>
              </w:rPr>
              <w:t>+ B nhiễm điện âm, A không nhiễm điện</w:t>
            </w:r>
          </w:p>
          <w:p w:rsidR="00761683" w:rsidRPr="0018694D" w:rsidRDefault="00761683" w:rsidP="000E5303">
            <w:pPr>
              <w:rPr>
                <w:rFonts w:ascii="Times New Roman" w:hAnsi="Times New Roman"/>
                <w:lang w:val="vi-VN"/>
              </w:rPr>
            </w:pPr>
            <w:r w:rsidRPr="0018694D">
              <w:rPr>
                <w:rFonts w:ascii="Times New Roman" w:hAnsi="Times New Roman"/>
                <w:b/>
                <w:bCs/>
                <w:u w:val="single"/>
              </w:rPr>
              <w:t>Câu 4 ( 2 điểm)</w:t>
            </w:r>
            <w:r w:rsidRPr="0018694D">
              <w:rPr>
                <w:rFonts w:ascii="Times New Roman" w:hAnsi="Times New Roman"/>
                <w:u w:val="single"/>
                <w:lang w:val="vi-VN"/>
              </w:rPr>
              <w:t>.</w:t>
            </w:r>
            <w:r w:rsidRPr="0018694D">
              <w:rPr>
                <w:rFonts w:ascii="Times New Roman" w:hAnsi="Times New Roman"/>
                <w:lang w:val="vi-VN"/>
              </w:rPr>
              <w:t xml:space="preserve"> </w:t>
            </w:r>
          </w:p>
          <w:p w:rsidR="00761683" w:rsidRPr="0018694D" w:rsidRDefault="00761683">
            <w:pPr>
              <w:rPr>
                <w:rFonts w:ascii="Times New Roman" w:hAnsi="Times New Roman"/>
                <w:lang w:val="vi-VN"/>
              </w:rPr>
            </w:pPr>
            <w:r w:rsidRPr="0018694D">
              <w:rPr>
                <w:rFonts w:ascii="Times New Roman" w:hAnsi="Times New Roman"/>
                <w:lang w:val="vi-VN"/>
              </w:rPr>
              <w:t>a) Vẽ được ảnh S’</w:t>
            </w:r>
            <w:r w:rsidRPr="0018694D">
              <w:rPr>
                <w:rFonts w:ascii="Times New Roman" w:hAnsi="Times New Roman"/>
                <w:vertAlign w:val="subscript"/>
                <w:lang w:val="vi-VN"/>
              </w:rPr>
              <w:softHyphen/>
              <w:t>1</w:t>
            </w:r>
            <w:r w:rsidRPr="0018694D">
              <w:rPr>
                <w:rFonts w:ascii="Times New Roman" w:hAnsi="Times New Roman"/>
                <w:lang w:val="vi-VN"/>
              </w:rPr>
              <w:t>; S’</w:t>
            </w:r>
            <w:r w:rsidRPr="0018694D">
              <w:rPr>
                <w:rFonts w:ascii="Times New Roman" w:hAnsi="Times New Roman"/>
                <w:vertAlign w:val="subscript"/>
                <w:lang w:val="vi-VN"/>
              </w:rPr>
              <w:softHyphen/>
              <w:t>2</w:t>
            </w:r>
            <w:r w:rsidRPr="0018694D">
              <w:rPr>
                <w:rFonts w:ascii="Times New Roman" w:hAnsi="Times New Roman"/>
                <w:lang w:val="vi-VN"/>
              </w:rPr>
              <w:t xml:space="preserve"> ( có thể bằng phương pháp đối xứng)</w:t>
            </w:r>
          </w:p>
          <w:p w:rsidR="00761683" w:rsidRPr="0018694D" w:rsidRDefault="00761683">
            <w:pPr>
              <w:rPr>
                <w:rFonts w:ascii="Times New Roman" w:hAnsi="Times New Roman"/>
                <w:lang w:val="vi-VN"/>
              </w:rPr>
            </w:pPr>
            <w:r w:rsidRPr="0018694D">
              <w:rPr>
                <w:rFonts w:ascii="Times New Roman" w:hAnsi="Times New Roman"/>
                <w:lang w:val="vi-VN"/>
              </w:rPr>
              <w:t>b) Chỉ ra được:</w:t>
            </w:r>
          </w:p>
          <w:p w:rsidR="00761683" w:rsidRPr="0018694D" w:rsidRDefault="00761683">
            <w:pPr>
              <w:rPr>
                <w:rFonts w:ascii="Times New Roman" w:hAnsi="Times New Roman"/>
                <w:lang w:val="vi-VN"/>
              </w:rPr>
            </w:pPr>
            <w:r w:rsidRPr="0018694D">
              <w:rPr>
                <w:rFonts w:ascii="Times New Roman" w:hAnsi="Times New Roman"/>
                <w:lang w:val="vi-VN"/>
              </w:rPr>
              <w:tab/>
              <w:t>+ vùng chỉ nhìn thấy S’</w:t>
            </w:r>
            <w:r w:rsidRPr="0018694D">
              <w:rPr>
                <w:rFonts w:ascii="Times New Roman" w:hAnsi="Times New Roman"/>
                <w:vertAlign w:val="subscript"/>
                <w:lang w:val="vi-VN"/>
              </w:rPr>
              <w:softHyphen/>
              <w:t>1</w:t>
            </w:r>
            <w:r w:rsidRPr="0018694D">
              <w:rPr>
                <w:rFonts w:ascii="Times New Roman" w:hAnsi="Times New Roman"/>
                <w:lang w:val="vi-VN"/>
              </w:rPr>
              <w:t xml:space="preserve"> là vùng II</w:t>
            </w:r>
          </w:p>
          <w:p w:rsidR="00761683" w:rsidRPr="0018694D" w:rsidRDefault="00761683">
            <w:pPr>
              <w:rPr>
                <w:rFonts w:ascii="Times New Roman" w:hAnsi="Times New Roman"/>
                <w:lang w:val="vi-VN"/>
              </w:rPr>
            </w:pPr>
            <w:r w:rsidRPr="0018694D">
              <w:rPr>
                <w:rFonts w:ascii="Times New Roman" w:hAnsi="Times New Roman"/>
                <w:lang w:val="vi-VN"/>
              </w:rPr>
              <w:tab/>
              <w:t>+ Vùng chỉ nhìn thấy S’</w:t>
            </w:r>
            <w:r w:rsidRPr="0018694D">
              <w:rPr>
                <w:rFonts w:ascii="Times New Roman" w:hAnsi="Times New Roman"/>
                <w:vertAlign w:val="subscript"/>
                <w:lang w:val="vi-VN"/>
              </w:rPr>
              <w:softHyphen/>
              <w:t>2</w:t>
            </w:r>
            <w:r w:rsidRPr="0018694D">
              <w:rPr>
                <w:rFonts w:ascii="Times New Roman" w:hAnsi="Times New Roman"/>
                <w:lang w:val="vi-VN"/>
              </w:rPr>
              <w:t xml:space="preserve"> là vùng I</w:t>
            </w:r>
          </w:p>
          <w:p w:rsidR="00761683" w:rsidRPr="0018694D" w:rsidRDefault="00761683">
            <w:pPr>
              <w:rPr>
                <w:rFonts w:ascii="Times New Roman" w:hAnsi="Times New Roman"/>
                <w:lang w:val="vi-VN"/>
              </w:rPr>
            </w:pPr>
            <w:r w:rsidRPr="0018694D">
              <w:rPr>
                <w:rFonts w:ascii="Times New Roman" w:hAnsi="Times New Roman"/>
                <w:lang w:val="vi-VN"/>
              </w:rPr>
              <w:tab/>
              <w:t>+ Vùng nhìn thấy cả hai ảnh là vùng III</w:t>
            </w:r>
          </w:p>
          <w:p w:rsidR="00761683" w:rsidRPr="0018694D" w:rsidRDefault="00761683">
            <w:pPr>
              <w:rPr>
                <w:rFonts w:ascii="Times New Roman" w:hAnsi="Times New Roman"/>
                <w:lang w:val="vi-VN"/>
              </w:rPr>
            </w:pPr>
            <w:r w:rsidRPr="0018694D">
              <w:rPr>
                <w:rFonts w:ascii="Times New Roman" w:hAnsi="Times New Roman"/>
                <w:lang w:val="vi-VN"/>
              </w:rPr>
              <w:tab/>
              <w:t>+ Vùng không nhìn thấy ảnh nào là vùng IV</w:t>
            </w:r>
          </w:p>
          <w:p w:rsidR="00761683" w:rsidRPr="0018694D" w:rsidRDefault="002E4B3B">
            <w:pPr>
              <w:spacing w:line="360" w:lineRule="auto"/>
              <w:jc w:val="both"/>
              <w:rPr>
                <w:rFonts w:ascii="Times New Roman" w:hAnsi="Times New Roman"/>
                <w:b/>
              </w:rPr>
            </w:pPr>
            <w:r>
              <w:rPr>
                <w:rFonts w:ascii="Times New Roman" w:hAnsi="Times New Roman"/>
                <w:noProof/>
              </w:rPr>
              <w:drawing>
                <wp:inline distT="0" distB="0" distL="0" distR="0">
                  <wp:extent cx="3543300" cy="22288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543300" cy="2228850"/>
                          </a:xfrm>
                          <a:prstGeom prst="rect">
                            <a:avLst/>
                          </a:prstGeom>
                          <a:noFill/>
                          <a:ln>
                            <a:noFill/>
                          </a:ln>
                        </pic:spPr>
                      </pic:pic>
                    </a:graphicData>
                  </a:graphic>
                </wp:inline>
              </w:drawing>
            </w:r>
          </w:p>
        </w:tc>
        <w:tc>
          <w:tcPr>
            <w:tcW w:w="952" w:type="dxa"/>
            <w:tcBorders>
              <w:top w:val="single" w:sz="4" w:space="0" w:color="auto"/>
              <w:left w:val="single" w:sz="4" w:space="0" w:color="auto"/>
              <w:bottom w:val="single" w:sz="4" w:space="0" w:color="auto"/>
              <w:right w:val="single" w:sz="4" w:space="0" w:color="auto"/>
            </w:tcBorders>
          </w:tcPr>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r w:rsidRPr="0018694D">
              <w:rPr>
                <w:rFonts w:ascii="Times New Roman" w:hAnsi="Times New Roman"/>
              </w:rPr>
              <w:t>0,5</w:t>
            </w:r>
          </w:p>
          <w:p w:rsidR="00761683" w:rsidRPr="0018694D" w:rsidRDefault="00761683">
            <w:pPr>
              <w:jc w:val="both"/>
              <w:rPr>
                <w:rFonts w:ascii="Times New Roman" w:hAnsi="Times New Roman"/>
              </w:rPr>
            </w:pPr>
            <w:r w:rsidRPr="0018694D">
              <w:rPr>
                <w:rFonts w:ascii="Times New Roman" w:hAnsi="Times New Roman"/>
              </w:rPr>
              <w:t>0,5</w:t>
            </w:r>
          </w:p>
          <w:p w:rsidR="00761683" w:rsidRPr="0018694D" w:rsidRDefault="00761683">
            <w:pPr>
              <w:jc w:val="both"/>
              <w:rPr>
                <w:rFonts w:ascii="Times New Roman" w:hAnsi="Times New Roman"/>
              </w:rPr>
            </w:pPr>
            <w:r w:rsidRPr="0018694D">
              <w:rPr>
                <w:rFonts w:ascii="Times New Roman" w:hAnsi="Times New Roman"/>
              </w:rPr>
              <w:t>0,5</w:t>
            </w:r>
          </w:p>
          <w:p w:rsidR="00761683" w:rsidRPr="0018694D" w:rsidRDefault="00761683">
            <w:pPr>
              <w:jc w:val="both"/>
              <w:rPr>
                <w:rFonts w:ascii="Times New Roman" w:hAnsi="Times New Roman"/>
              </w:rPr>
            </w:pPr>
            <w:r w:rsidRPr="0018694D">
              <w:rPr>
                <w:rFonts w:ascii="Times New Roman" w:hAnsi="Times New Roman"/>
              </w:rPr>
              <w:t>0,5</w:t>
            </w:r>
          </w:p>
          <w:p w:rsidR="00761683" w:rsidRPr="0018694D" w:rsidRDefault="00761683">
            <w:pPr>
              <w:jc w:val="both"/>
              <w:rPr>
                <w:rFonts w:ascii="Times New Roman" w:hAnsi="Times New Roman"/>
              </w:rPr>
            </w:pPr>
            <w:r w:rsidRPr="0018694D">
              <w:rPr>
                <w:rFonts w:ascii="Times New Roman" w:hAnsi="Times New Roman"/>
              </w:rPr>
              <w:t>0,5</w:t>
            </w:r>
          </w:p>
          <w:p w:rsidR="00761683" w:rsidRPr="0018694D" w:rsidRDefault="00761683">
            <w:pPr>
              <w:jc w:val="both"/>
              <w:rPr>
                <w:rFonts w:ascii="Times New Roman" w:hAnsi="Times New Roman"/>
              </w:rPr>
            </w:pPr>
            <w:r w:rsidRPr="0018694D">
              <w:rPr>
                <w:rFonts w:ascii="Times New Roman" w:hAnsi="Times New Roman"/>
              </w:rPr>
              <w:t>0,5</w:t>
            </w:r>
          </w:p>
          <w:p w:rsidR="00761683" w:rsidRPr="0018694D" w:rsidRDefault="00761683">
            <w:pPr>
              <w:jc w:val="both"/>
              <w:rPr>
                <w:rFonts w:ascii="Times New Roman" w:hAnsi="Times New Roman"/>
              </w:rPr>
            </w:pPr>
          </w:p>
        </w:tc>
      </w:tr>
      <w:tr w:rsidR="00761683" w:rsidRPr="0018694D">
        <w:trPr>
          <w:gridBefore w:val="1"/>
          <w:wBefore w:w="432" w:type="dxa"/>
        </w:trPr>
        <w:tc>
          <w:tcPr>
            <w:tcW w:w="4644" w:type="dxa"/>
            <w:tcBorders>
              <w:top w:val="nil"/>
              <w:left w:val="nil"/>
              <w:bottom w:val="nil"/>
              <w:right w:val="nil"/>
            </w:tcBorders>
          </w:tcPr>
          <w:p w:rsidR="00761683" w:rsidRPr="0018694D" w:rsidRDefault="00761683">
            <w:pPr>
              <w:jc w:val="center"/>
              <w:rPr>
                <w:rFonts w:ascii="Times New Roman" w:hAnsi="Times New Roman"/>
                <w:b/>
              </w:rPr>
            </w:pPr>
          </w:p>
        </w:tc>
        <w:tc>
          <w:tcPr>
            <w:tcW w:w="4644" w:type="dxa"/>
            <w:gridSpan w:val="2"/>
            <w:tcBorders>
              <w:top w:val="nil"/>
              <w:left w:val="nil"/>
              <w:bottom w:val="nil"/>
              <w:right w:val="nil"/>
            </w:tcBorders>
          </w:tcPr>
          <w:p w:rsidR="00761683" w:rsidRPr="0018694D" w:rsidRDefault="00761683">
            <w:pPr>
              <w:jc w:val="center"/>
              <w:rPr>
                <w:rFonts w:ascii="Times New Roman" w:hAnsi="Times New Roman"/>
                <w:b/>
              </w:rPr>
            </w:pPr>
          </w:p>
        </w:tc>
      </w:tr>
    </w:tbl>
    <w:p w:rsidR="00761683" w:rsidRDefault="00761683" w:rsidP="000E5303">
      <w:pPr>
        <w:jc w:val="both"/>
        <w:rPr>
          <w:rFonts w:ascii="Times New Roman" w:hAnsi="Times New Roman"/>
        </w:rPr>
      </w:pPr>
    </w:p>
    <w:p w:rsidR="009D31D0" w:rsidRDefault="009D31D0" w:rsidP="000E5303">
      <w:pPr>
        <w:jc w:val="both"/>
        <w:rPr>
          <w:rFonts w:ascii="Times New Roman" w:hAnsi="Times New Roman"/>
        </w:rPr>
      </w:pPr>
    </w:p>
    <w:p w:rsidR="009D31D0" w:rsidRDefault="009D31D0" w:rsidP="000E5303">
      <w:pPr>
        <w:jc w:val="both"/>
        <w:rPr>
          <w:rFonts w:ascii="Times New Roman" w:hAnsi="Times New Roman"/>
        </w:rPr>
      </w:pPr>
    </w:p>
    <w:p w:rsidR="009D31D0" w:rsidRPr="0018694D" w:rsidRDefault="009D31D0" w:rsidP="000E5303">
      <w:pPr>
        <w:jc w:val="both"/>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D7C26" w:rsidRPr="0018694D" w:rsidTr="000E5303">
        <w:trPr>
          <w:jc w:val="center"/>
        </w:trPr>
        <w:tc>
          <w:tcPr>
            <w:tcW w:w="3469" w:type="dxa"/>
            <w:tcBorders>
              <w:top w:val="single" w:sz="4" w:space="0" w:color="auto"/>
              <w:left w:val="single" w:sz="4" w:space="0" w:color="auto"/>
              <w:bottom w:val="single" w:sz="4" w:space="0" w:color="auto"/>
              <w:right w:val="single" w:sz="4" w:space="0" w:color="auto"/>
            </w:tcBorders>
            <w:hideMark/>
          </w:tcPr>
          <w:p w:rsidR="008D7C26" w:rsidRPr="0018694D" w:rsidRDefault="008D7C26" w:rsidP="000E5303">
            <w:pPr>
              <w:jc w:val="center"/>
              <w:rPr>
                <w:rFonts w:ascii="Times New Roman" w:hAnsi="Times New Roman"/>
                <w:b/>
                <w:color w:val="FF0000"/>
              </w:rPr>
            </w:pPr>
            <w:r w:rsidRPr="0018694D">
              <w:rPr>
                <w:rFonts w:ascii="Times New Roman" w:hAnsi="Times New Roman"/>
                <w:b/>
                <w:color w:val="FF0000"/>
              </w:rPr>
              <w:lastRenderedPageBreak/>
              <w:t>ĐỀ 3</w:t>
            </w:r>
          </w:p>
          <w:p w:rsidR="008D7C26" w:rsidRPr="0018694D" w:rsidRDefault="008D7C26" w:rsidP="000E5303">
            <w:pPr>
              <w:jc w:val="center"/>
              <w:rPr>
                <w:rFonts w:ascii="Times New Roman" w:hAnsi="Times New Roman"/>
                <w:color w:val="0070C0"/>
              </w:rPr>
            </w:pPr>
            <w:r w:rsidRPr="0018694D">
              <w:rPr>
                <w:rFonts w:ascii="Times New Roman" w:hAnsi="Times New Roman"/>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8D7C26" w:rsidRPr="0018694D" w:rsidRDefault="008D7C26" w:rsidP="000E5303">
            <w:pPr>
              <w:jc w:val="center"/>
              <w:rPr>
                <w:rFonts w:ascii="Times New Roman" w:hAnsi="Times New Roman"/>
                <w:b/>
                <w:color w:val="4F81BD"/>
              </w:rPr>
            </w:pPr>
            <w:r w:rsidRPr="0018694D">
              <w:rPr>
                <w:rFonts w:ascii="Times New Roman" w:hAnsi="Times New Roman"/>
                <w:b/>
                <w:color w:val="4F81BD"/>
              </w:rPr>
              <w:t>ĐỀ  THI HỌC SINH GIỎI CẤP TRƯỜNG</w:t>
            </w:r>
          </w:p>
          <w:p w:rsidR="008D7C26" w:rsidRPr="0018694D" w:rsidRDefault="008D7C26" w:rsidP="000E5303">
            <w:pPr>
              <w:jc w:val="center"/>
              <w:rPr>
                <w:rFonts w:ascii="Times New Roman" w:hAnsi="Times New Roman"/>
                <w:i/>
                <w:color w:val="FF0000"/>
              </w:rPr>
            </w:pPr>
            <w:r w:rsidRPr="0018694D">
              <w:rPr>
                <w:rFonts w:ascii="Times New Roman" w:hAnsi="Times New Roman"/>
                <w:b/>
                <w:color w:val="FF0000"/>
              </w:rPr>
              <w:t>MÔN VẬT LÍ LỚP 7</w:t>
            </w:r>
          </w:p>
        </w:tc>
      </w:tr>
    </w:tbl>
    <w:p w:rsidR="00761683" w:rsidRPr="0018694D" w:rsidRDefault="00761683" w:rsidP="000E5303">
      <w:pPr>
        <w:rPr>
          <w:rFonts w:ascii="Times New Roman" w:hAnsi="Times New Roman"/>
          <w:b/>
        </w:rPr>
      </w:pPr>
    </w:p>
    <w:p w:rsidR="00761683" w:rsidRPr="0018694D" w:rsidRDefault="00761683">
      <w:pPr>
        <w:rPr>
          <w:rFonts w:ascii="Times New Roman" w:hAnsi="Times New Roman"/>
        </w:rPr>
      </w:pPr>
    </w:p>
    <w:p w:rsidR="00761683" w:rsidRPr="0018694D" w:rsidRDefault="00761683" w:rsidP="000E5303">
      <w:pPr>
        <w:ind w:left="-540" w:firstLine="540"/>
        <w:rPr>
          <w:rFonts w:ascii="Times New Roman" w:hAnsi="Times New Roman"/>
          <w:b/>
          <w:sz w:val="26"/>
          <w:szCs w:val="26"/>
        </w:rPr>
      </w:pPr>
      <w:r w:rsidRPr="0018694D">
        <w:rPr>
          <w:rFonts w:ascii="Times New Roman" w:hAnsi="Times New Roman"/>
          <w:b/>
          <w:sz w:val="26"/>
          <w:szCs w:val="26"/>
          <w:u w:val="single"/>
        </w:rPr>
        <w:t>Câu I (2đ)</w:t>
      </w:r>
      <w:r w:rsidRPr="0018694D">
        <w:rPr>
          <w:rFonts w:ascii="Times New Roman" w:hAnsi="Times New Roman"/>
          <w:b/>
          <w:sz w:val="26"/>
          <w:szCs w:val="26"/>
        </w:rPr>
        <w:t xml:space="preserve"> :</w:t>
      </w:r>
    </w:p>
    <w:p w:rsidR="00761683" w:rsidRPr="0018694D" w:rsidRDefault="00761683" w:rsidP="000E5303">
      <w:pPr>
        <w:ind w:left="-540" w:firstLine="540"/>
        <w:rPr>
          <w:rFonts w:ascii="Times New Roman" w:hAnsi="Times New Roman"/>
          <w:sz w:val="26"/>
          <w:szCs w:val="26"/>
        </w:rPr>
      </w:pPr>
      <w:r w:rsidRPr="0018694D">
        <w:rPr>
          <w:rFonts w:ascii="Times New Roman" w:hAnsi="Times New Roman"/>
          <w:sz w:val="26"/>
          <w:szCs w:val="26"/>
        </w:rPr>
        <w:t xml:space="preserve"> Một người đứng cách mục tiêu 750m và bắn vào mục tiêu, viên đạn bay với vận tốc </w:t>
      </w:r>
    </w:p>
    <w:p w:rsidR="00761683" w:rsidRPr="0018694D" w:rsidRDefault="00761683" w:rsidP="000E5303">
      <w:pPr>
        <w:ind w:left="-540" w:firstLine="540"/>
        <w:rPr>
          <w:rFonts w:ascii="Times New Roman" w:hAnsi="Times New Roman"/>
          <w:sz w:val="26"/>
          <w:szCs w:val="26"/>
        </w:rPr>
      </w:pPr>
      <w:r w:rsidRPr="0018694D">
        <w:rPr>
          <w:rFonts w:ascii="Times New Roman" w:hAnsi="Times New Roman"/>
          <w:sz w:val="26"/>
          <w:szCs w:val="26"/>
        </w:rPr>
        <w:t>250m/s. Hỏi :</w:t>
      </w:r>
    </w:p>
    <w:p w:rsidR="00761683" w:rsidRPr="0018694D" w:rsidRDefault="00761683" w:rsidP="00761683">
      <w:pPr>
        <w:numPr>
          <w:ilvl w:val="0"/>
          <w:numId w:val="3"/>
        </w:numPr>
        <w:rPr>
          <w:rFonts w:ascii="Times New Roman" w:hAnsi="Times New Roman"/>
          <w:sz w:val="26"/>
          <w:szCs w:val="26"/>
        </w:rPr>
      </w:pPr>
      <w:r w:rsidRPr="0018694D">
        <w:rPr>
          <w:rFonts w:ascii="Times New Roman" w:hAnsi="Times New Roman"/>
          <w:sz w:val="26"/>
          <w:szCs w:val="26"/>
        </w:rPr>
        <w:t xml:space="preserve">Người đó đứng gần mục tiêu trên thấy viên đạn tới mục tiêu trước hay nghe thấy </w:t>
      </w:r>
    </w:p>
    <w:p w:rsidR="00761683" w:rsidRPr="0018694D" w:rsidRDefault="00761683" w:rsidP="000E5303">
      <w:pPr>
        <w:ind w:left="360"/>
        <w:rPr>
          <w:rFonts w:ascii="Times New Roman" w:hAnsi="Times New Roman"/>
          <w:sz w:val="26"/>
          <w:szCs w:val="26"/>
        </w:rPr>
      </w:pPr>
      <w:r w:rsidRPr="0018694D">
        <w:rPr>
          <w:rFonts w:ascii="Times New Roman" w:hAnsi="Times New Roman"/>
          <w:sz w:val="26"/>
          <w:szCs w:val="26"/>
        </w:rPr>
        <w:t xml:space="preserve"> tiếng súng nổ trước .</w:t>
      </w:r>
    </w:p>
    <w:p w:rsidR="00761683" w:rsidRPr="0018694D" w:rsidRDefault="00761683" w:rsidP="00761683">
      <w:pPr>
        <w:numPr>
          <w:ilvl w:val="0"/>
          <w:numId w:val="3"/>
        </w:numPr>
        <w:rPr>
          <w:rFonts w:ascii="Times New Roman" w:hAnsi="Times New Roman"/>
          <w:sz w:val="26"/>
          <w:szCs w:val="26"/>
        </w:rPr>
      </w:pPr>
      <w:r w:rsidRPr="0018694D">
        <w:rPr>
          <w:rFonts w:ascii="Times New Roman" w:hAnsi="Times New Roman"/>
          <w:sz w:val="26"/>
          <w:szCs w:val="26"/>
        </w:rPr>
        <w:t>Viên đạn rơi đúng mục tiêu cách tiếng nổ bao nhiêu giây?</w:t>
      </w:r>
    </w:p>
    <w:p w:rsidR="00761683" w:rsidRPr="0018694D" w:rsidRDefault="002E4B3B" w:rsidP="000E5303">
      <w:pPr>
        <w:rPr>
          <w:rFonts w:ascii="Times New Roman" w:hAnsi="Times New Roman"/>
          <w:b/>
          <w:sz w:val="26"/>
          <w:szCs w:val="26"/>
        </w:rPr>
      </w:pPr>
      <w:r>
        <w:rPr>
          <w:rFonts w:ascii="Times New Roman" w:hAnsi="Times New Roman"/>
          <w:noProof/>
          <w:sz w:val="26"/>
          <w:szCs w:val="26"/>
          <w:u w:val="single"/>
        </w:rPr>
        <mc:AlternateContent>
          <mc:Choice Requires="wpg">
            <w:drawing>
              <wp:anchor distT="0" distB="0" distL="114300" distR="114300" simplePos="0" relativeHeight="251670016" behindDoc="0" locked="0" layoutInCell="1" allowOverlap="1">
                <wp:simplePos x="0" y="0"/>
                <wp:positionH relativeFrom="column">
                  <wp:posOffset>4572000</wp:posOffset>
                </wp:positionH>
                <wp:positionV relativeFrom="paragraph">
                  <wp:posOffset>121920</wp:posOffset>
                </wp:positionV>
                <wp:extent cx="1600200" cy="1257300"/>
                <wp:effectExtent l="6985" t="13335" r="2540" b="15240"/>
                <wp:wrapNone/>
                <wp:docPr id="2303" name="Group 2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257300"/>
                          <a:chOff x="3840" y="8881"/>
                          <a:chExt cx="3323" cy="3168"/>
                        </a:xfrm>
                      </wpg:grpSpPr>
                      <wps:wsp>
                        <wps:cNvPr id="2048" name="Line 2107"/>
                        <wps:cNvCnPr/>
                        <wps:spPr bwMode="auto">
                          <a:xfrm>
                            <a:off x="4117" y="8881"/>
                            <a:ext cx="1" cy="31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49" name="Line 2108"/>
                        <wps:cNvCnPr/>
                        <wps:spPr bwMode="auto">
                          <a:xfrm flipH="1">
                            <a:off x="3840" y="10897"/>
                            <a:ext cx="277"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0" name="Line 2109"/>
                        <wps:cNvCnPr/>
                        <wps:spPr bwMode="auto">
                          <a:xfrm flipH="1">
                            <a:off x="3840" y="9169"/>
                            <a:ext cx="277"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1" name="Line 2110"/>
                        <wps:cNvCnPr/>
                        <wps:spPr bwMode="auto">
                          <a:xfrm flipH="1">
                            <a:off x="3840" y="9745"/>
                            <a:ext cx="277"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2" name="Line 2111"/>
                        <wps:cNvCnPr/>
                        <wps:spPr bwMode="auto">
                          <a:xfrm flipH="1">
                            <a:off x="3840" y="10321"/>
                            <a:ext cx="277"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4" name="Line 2112"/>
                        <wps:cNvCnPr/>
                        <wps:spPr bwMode="auto">
                          <a:xfrm flipH="1">
                            <a:off x="3840" y="11473"/>
                            <a:ext cx="277"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5" name="Rectangle 2113"/>
                        <wps:cNvSpPr>
                          <a:spLocks noChangeArrowheads="1"/>
                        </wps:cNvSpPr>
                        <wps:spPr bwMode="auto">
                          <a:xfrm>
                            <a:off x="5169" y="8988"/>
                            <a:ext cx="1661" cy="8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
                                <w:sym w:font="Wingdings" w:char="F09F"/>
                              </w:r>
                              <w:r>
                                <w:t xml:space="preserve"> S</w:t>
                              </w:r>
                            </w:p>
                          </w:txbxContent>
                        </wps:txbx>
                        <wps:bodyPr rot="0" vert="horz" wrap="square" lIns="91440" tIns="45720" rIns="91440" bIns="45720" anchor="t" anchorCtr="0" upright="1">
                          <a:noAutofit/>
                        </wps:bodyPr>
                      </wps:wsp>
                      <wps:wsp>
                        <wps:cNvPr id="2056" name="Rectangle 2114"/>
                        <wps:cNvSpPr>
                          <a:spLocks noChangeArrowheads="1"/>
                        </wps:cNvSpPr>
                        <wps:spPr bwMode="auto">
                          <a:xfrm>
                            <a:off x="5778" y="10897"/>
                            <a:ext cx="1385" cy="8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
                                <w:sym w:font="Wingdings" w:char="F09F"/>
                              </w:r>
                              <w:r>
                                <w:t xml:space="preserve"> 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06" o:spid="_x0000_s1223" style="position:absolute;margin-left:5in;margin-top:9.6pt;width:126pt;height:99pt;z-index:251670016" coordorigin="3840,8881" coordsize="3323,31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H4vHYwQAANEYAAAOAAAAZHJzL2Uyb0RvYy54bWzsWdtu4zYQfS/QfyD07ljUXUKcRdaO0wLp btBtP4DWxRIqkSqpxM4W/fcOh5JiO8k2TYKgC9gPEimSo7mcoXjGpx+2TU1uc6kqwWcWPbEtkvNU ZBVfz6zff1tOIouojvGM1YLnM+suV9aHsx9/ON20Se6IUtRZLgkI4SrZtDOr7Lo2mU5VWuYNUyei zTkMFkI2rIOuXE8zyTYgvamnjm0H042QWStFmisFTxdm0DpD+UWRp93nolB5R+qZBbp1eJV4Xenr 9OyUJWvJ2rJKezXYC7RoWMXhpaOoBesYuZHVA1FNlUqhRNGdpKKZiqKo0hxtAGuofWDNpRQ3Ldqy TjbrdnQTuPbATy8Wm366vZakymaW49quRThrIEr4YuJQO9AO2rTrBOZdyvZLey2NldC8EukfCoan h+O6vzaTyWrzi8hAIrvpBDpoW8hGiwDTyRbjcDfGId92JIWHNLBtCK5FUhijjh+60MFIpSWEU69z Iw/GYTiKIjqMXfTrXdcBU/RilwaRHp2yxLwYle2V05YB6tS9Y9XrHPulZG2O8VLaYYNjbQ+SwDj2 quK59mto/IrT5vxaopdVosC//+oyj9LwwPTRcU9YzZJWqu4yFw3RjZlVgx4YDnZ7pTrjoGGKjg4X y6qu0eU1JxuIQmz7Nq5Qoq4yParnKblezWtJbpnOL/z17t6bBjjmGUorc5Zd9O2OVbVpQ3hqruWB IaBP3zIJ9FdsxxfRReRNPCe4mHj2YjE5X869SbCkob9wF/P5gv6tVaNeUlZZlnOt3ZDM1HteTPtt xaThmM6jH6b70hFRoOxwR6UBWyaEBlgrkd1hZPE5wOz98BYf4g2TQKsHsHwW3khRV+1PEHeMeZ+s Y9JRO4oRwhgxzFknBFDqlHOi/Yx7PfZi3/GP0BuAPUBuuP+/oAebxMFWF//Xre7b0ItpgBKPyDtu ensfWZ8eII/imeHtNr049HyN5SPyjsjbR55ziDw8kb4d8qjtOv0hdzjpHT+3x5Oe5di+dwg9520/ t5R6oXvc9Y4kA7nyLqn1/QF6v0KVhfF1rZktRbD0W99QLlCmVkC4mJcwMT+XUmw0EwS+jfsaMiQQ bhbo1c9iwr4+C2IRIDak4/7TTIMAzgOaj0SBp/E7VgAe8BEJ6iO9eIIL7zHZPcK7xF8vfW+aYbM7 7PFb/JY6nv3RiSfLIAon3tLzJ3FoRxObxh/jwPZib7Hc57dYRTA1M6ClL+W3mta/ilo1VQe1u7pq wMkj9WfJUxR/pOda/YG9DPfHWEy3XW2xNBWP9NVwaiIF1DCAaUDhERqlkF8tsoEi3sxSf94wmVuk /pkDuGLq6TJRhx3PDx3oyN2R1e4I4ymImlmdRUxz3plK4U0rq3UJbzJsmItzqGYVFdZNNFiNVmCK 7rwn0feDR3MQAf9eORiGUN2CPHukJkDdCDaJYxKOhd6HRabvKAlHIv+9JCGkI9bNcY/pa/y6ML/b x6S9/yfi7B8AAAD//wMAUEsDBBQABgAIAAAAIQCfSOuA3wAAAAoBAAAPAAAAZHJzL2Rvd25yZXYu eG1sTI/BSsNAEIbvgu+wjODNbhLR2phNKUU9FcFWKL1Nk2kSmp0N2W2Svr3jSY8z/88332TLybZq oN43jg3EswgUceHKhisD37v3hxdQPiCX2DomA1fysMxvbzJMSzfyFw3bUCmBsE/RQB1Cl2rti5os +pnriCU7ud5ikLGvdNnjKHDb6iSKnrXFhuVCjR2tayrO24s18DHiuHqM34bN+bS+HnZPn/tNTMbc 302rV1CBpvBXhl99UYdcnI7uwqVXrYG54KUqwSIBJYWFbEAdDSTxPAGdZ/r/C/kPAAAA//8DAFBL AQItABQABgAIAAAAIQC2gziS/gAAAOEBAAATAAAAAAAAAAAAAAAAAAAAAABbQ29udGVudF9UeXBl c10ueG1sUEsBAi0AFAAGAAgAAAAhADj9If/WAAAAlAEAAAsAAAAAAAAAAAAAAAAALwEAAF9yZWxz Ly5yZWxzUEsBAi0AFAAGAAgAAAAhAHQfi8djBAAA0RgAAA4AAAAAAAAAAAAAAAAALgIAAGRycy9l Mm9Eb2MueG1sUEsBAi0AFAAGAAgAAAAhAJ9I64DfAAAACgEAAA8AAAAAAAAAAAAAAAAAvQYAAGRy cy9kb3ducmV2LnhtbFBLBQYAAAAABAAEAPMAAADJBwAAAAA= ">
                <v:line id="Line 2107" o:spid="_x0000_s1224" style="position:absolute;visibility:visible;mso-wrap-style:square" from="4117,8881" to="4118,12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aCe0sIAAADdAAAADwAAAGRycy9kb3ducmV2LnhtbERPz2vCMBS+D/wfwhO8zVQnQ6pRRHDK bnZD8PZonm1t81KTVLv/3hyEHT++38t1bxpxJ+crywom4wQEcW51xYWC35/d+xyED8gaG8uk4I88 rFeDtyWm2j74SPcsFCKGsE9RQRlCm0rp85IM+rFtiSN3sc5giNAVUjt8xHDTyGmSfEqDFceGElva lpTXWWcUnLqMz9d65xrsvvb7y+lW+49vpUbDfrMAEagP/+KX+6AVTJNZnBvfxCcgV0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aCe0sIAAADdAAAADwAAAAAAAAAAAAAA AAChAgAAZHJzL2Rvd25yZXYueG1sUEsFBgAAAAAEAAQA+QAAAJADAAAAAA== " strokeweight="1.5pt"/>
                <v:line id="Line 2108" o:spid="_x0000_s1225" style="position:absolute;flip:x;visibility:visible;mso-wrap-style:square" from="3840,10897" to="4117,111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X+UKMcAAADdAAAADwAAAGRycy9kb3ducmV2LnhtbESPQWsCMRSE70L/Q3iFXkSzFSm6GkUK hR68aMtKb8/Nc7Ps5mWbpLr990YQPA4z8w2zXPe2FWfyoXas4HWcgSAuna65UvD99TGagQgRWWPr mBT8U4D16mmwxFy7C+/ovI+VSBAOOSowMXa5lKE0ZDGMXUecvJPzFmOSvpLa4yXBbSsnWfYmLdac Fgx29G6obPZ/VoGcbYe/fnOcNkVzOMxNURbdz1apl+d+swARqY+P8L39qRVMsukcbm/SE5Cr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f5QoxwAAAN0AAAAPAAAAAAAA AAAAAAAAAKECAABkcnMvZG93bnJldi54bWxQSwUGAAAAAAQABAD5AAAAlQMAAAAA "/>
                <v:line id="Line 2109" o:spid="_x0000_s1226" style="position:absolute;flip:x;visibility:visible;mso-wrap-style:square" from="3840,9169" to="4117,94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ZyraMQAAADdAAAADwAAAGRycy9kb3ducmV2LnhtbERPy2oCMRTdC/2HcAvdFM1UWtGpUUQQ unDjgxF318ntZJjJzTRJdfr3zUJweTjv+bK3rbiSD7VjBW+jDARx6XTNlYLjYTOcgggRWWPrmBT8 UYDl4mkwx1y7G+/ouo+VSCEcclRgYuxyKUNpyGIYuY44cd/OW4wJ+kpqj7cUbls5zrKJtFhzajDY 0dpQ2ex/rQI53b7++NXlvSma02lmirLozlulXp771SeISH18iO/uL61gnH2k/elNegJy8Q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nKtoxAAAAN0AAAAPAAAAAAAAAAAA AAAAAKECAABkcnMvZG93bnJldi54bWxQSwUGAAAAAAQABAD5AAAAkgMAAAAA "/>
                <v:line id="Line 2110" o:spid="_x0000_s1227" style="position:absolute;flip:x;visibility:visible;mso-wrap-style:square" from="3840,9745" to="4117,100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AO88cAAADdAAAADwAAAGRycy9kb3ducmV2LnhtbESPQWsCMRSE7wX/Q3hCL0WzSiu6GkUK hR68VGXF23Pz3Cy7edkmqW7/fVMo9DjMzDfMatPbVtzIh9qxgsk4A0FcOl1zpeB4eBvNQYSIrLF1 TAq+KcBmPXhYYa7dnT/oto+VSBAOOSowMXa5lKE0ZDGMXUecvKvzFmOSvpLa4z3BbSunWTaTFmtO CwY7ejVUNvsvq0DOd0+ffnt5bormdFqYoiy6806px2G/XYKI1Mf/8F/7XSuYZi8T+H2TnoBc/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0A7zxwAAAN0AAAAPAAAAAAAA AAAAAAAAAKECAABkcnMvZG93bnJldi54bWxQSwUGAAAAAAQABAD5AAAAlQMAAAAA "/>
                <v:line id="Line 2111" o:spid="_x0000_s1228" style="position:absolute;flip:x;visibility:visible;mso-wrap-style:square" from="3840,10321" to="4117,10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gKQhMcAAADdAAAADwAAAGRycy9kb3ducmV2LnhtbESPQWsCMRSE74X+h/CEXkrNdmmLrkYR odCDl6qseHtunptlNy9rkur23zeFQo/DzHzDzJeD7cSVfGgcK3geZyCIK6cbrhXsd+9PExAhImvs HJOCbwqwXNzfzbHQ7safdN3GWiQIhwIVmBj7QspQGbIYxq4nTt7ZeYsxSV9L7fGW4LaTeZa9SYsN pwWDPa0NVe32yyqQk83jxa9OL23ZHg5TU1Zlf9wo9TAaVjMQkYb4H/5rf2gFefaaw++b9ATk4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aApCExwAAAN0AAAAPAAAAAAAA AAAAAAAAAKECAABkcnMvZG93bnJldi54bWxQSwUGAAAAAAQABAD5AAAAlQMAAAAA "/>
                <v:line id="Line 2112" o:spid="_x0000_s1229" style="position:absolute;flip:x;visibility:visible;mso-wrap-style:square" from="3840,11473" to="4117,117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eta8cAAADdAAAADwAAAGRycy9kb3ducmV2LnhtbESPQWsCMRSE7wX/Q3hCL1KzFVt0axQp FDx4UctKb8/N62bZzcs2SXX996Yg9DjMzDfMYtXbVpzJh9qxgudxBoK4dLrmSsHn4eNpBiJEZI2t Y1JwpQCr5eBhgbl2F97ReR8rkSAcclRgYuxyKUNpyGIYu444ed/OW4xJ+kpqj5cEt62cZNmrtFhz WjDY0buhstn/WgVyth39+PVp2hTN8Tg3RVl0X1ulHof9+g1EpD7+h+/tjVYwyV6m8PcmPQG5v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6p61rxwAAAN0AAAAPAAAAAAAA AAAAAAAAAKECAABkcnMvZG93bnJldi54bWxQSwUGAAAAAAQABAD5AAAAlQMAAAAA "/>
                <v:rect id="Rectangle 2113" o:spid="_x0000_s1230" style="position:absolute;left:5169;top:8988;width:1661;height:8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7b238YA AADdAAAADwAAAGRycy9kb3ducmV2LnhtbESPS2vDMBCE74X+B7GF3hopD5vWtRJKIFBoc4gT6HWx 1g9irVxLSdx/HxUCOQ4z8w2Tr0bbiTMNvnWsYTpRIIhLZ1quNRz2m5dXED4gG+wck4Y/8rBaPj7k mBl34R2di1CLCGGfoYYmhD6T0pcNWfQT1xNHr3KDxRDlUEsz4CXCbSdnSqXSYstxocGe1g2Vx+Jk NWC6ML/bav69/zql+FaPapP8KK2fn8aPdxCBxnAP39qfRsNMJQn8v4lPQC6vAAAA//8DAFBLAQIt ABQABgAIAAAAIQDw94q7/QAAAOIBAAATAAAAAAAAAAAAAAAAAAAAAABbQ29udGVudF9UeXBlc10u eG1sUEsBAi0AFAAGAAgAAAAhADHdX2HSAAAAjwEAAAsAAAAAAAAAAAAAAAAALgEAAF9yZWxzLy5y ZWxzUEsBAi0AFAAGAAgAAAAhADMvBZ5BAAAAOQAAABAAAAAAAAAAAAAAAAAAKQIAAGRycy9zaGFw ZXhtbC54bWxQSwECLQAUAAYACAAAACEAR7b238YAAADdAAAADwAAAAAAAAAAAAAAAACYAgAAZHJz L2Rvd25yZXYueG1sUEsFBgAAAAAEAAQA9QAAAIsDAAAAAA== " stroked="f">
                  <v:textbox>
                    <w:txbxContent>
                      <w:p w:rsidR="000E5303" w:rsidRDefault="000E5303">
                        <w:r>
                          <w:sym w:font="Wingdings" w:char="F09F"/>
                        </w:r>
                        <w:r>
                          <w:t xml:space="preserve"> S</w:t>
                        </w:r>
                      </w:p>
                    </w:txbxContent>
                  </v:textbox>
                </v:rect>
                <v:rect id="Rectangle 2114" o:spid="_x0000_s1231" style="position:absolute;left:5778;top:10897;width:1385;height:8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2RoqMQA AADdAAAADwAAAGRycy9kb3ducmV2LnhtbESPT4vCMBTE7wt+h/AEb2uiq0WrUWRBENY9+Ae8Pppn W2xeahO1++2NsOBxmJnfMPNlaytxp8aXjjUM+goEceZMybmG42H9OQHhA7LByjFp+CMPy0XnY46p cQ/e0X0fchEh7FPUUIRQp1L6rCCLvu9q4uidXWMxRNnk0jT4iHBbyaFSibRYclwosKbvgrLL/mY1 YDIy19/z1/bwc0twmrdqPT4prXvddjUDEagN7/B/e2M0DNU4gdeb+ATk4gkAAP//AwBQSwECLQAU AAYACAAAACEA8PeKu/0AAADiAQAAEwAAAAAAAAAAAAAAAAAAAAAAW0NvbnRlbnRfVHlwZXNdLnht bFBLAQItABQABgAIAAAAIQAx3V9h0gAAAI8BAAALAAAAAAAAAAAAAAAAAC4BAABfcmVscy8ucmVs c1BLAQItABQABgAIAAAAIQAzLwWeQQAAADkAAAAQAAAAAAAAAAAAAAAAACkCAABkcnMvc2hhcGV4 bWwueG1sUEsBAi0AFAAGAAgAAAAhALdkaKjEAAAA3QAAAA8AAAAAAAAAAAAAAAAAmAIAAGRycy9k b3ducmV2LnhtbFBLBQYAAAAABAAEAPUAAACJAwAAAAA= " stroked="f">
                  <v:textbox>
                    <w:txbxContent>
                      <w:p w:rsidR="000E5303" w:rsidRDefault="000E5303">
                        <w:r>
                          <w:sym w:font="Wingdings" w:char="F09F"/>
                        </w:r>
                        <w:r>
                          <w:t xml:space="preserve"> M</w:t>
                        </w:r>
                      </w:p>
                    </w:txbxContent>
                  </v:textbox>
                </v:rect>
              </v:group>
            </w:pict>
          </mc:Fallback>
        </mc:AlternateContent>
      </w:r>
      <w:r w:rsidR="00761683" w:rsidRPr="0018694D">
        <w:rPr>
          <w:rFonts w:ascii="Times New Roman" w:hAnsi="Times New Roman"/>
          <w:b/>
          <w:sz w:val="26"/>
          <w:szCs w:val="26"/>
          <w:u w:val="single"/>
        </w:rPr>
        <w:t>Câu II (4đ)</w:t>
      </w:r>
      <w:r w:rsidR="00761683" w:rsidRPr="0018694D">
        <w:rPr>
          <w:rFonts w:ascii="Times New Roman" w:hAnsi="Times New Roman"/>
          <w:b/>
          <w:sz w:val="26"/>
          <w:szCs w:val="26"/>
        </w:rPr>
        <w:t xml:space="preserve"> :</w:t>
      </w:r>
    </w:p>
    <w:tbl>
      <w:tblPr>
        <w:tblW w:w="0" w:type="auto"/>
        <w:tblLook w:val="01E0" w:firstRow="1" w:lastRow="1" w:firstColumn="1" w:lastColumn="1" w:noHBand="0" w:noVBand="0"/>
      </w:tblPr>
      <w:tblGrid>
        <w:gridCol w:w="6948"/>
        <w:gridCol w:w="2880"/>
      </w:tblGrid>
      <w:tr w:rsidR="00761683" w:rsidRPr="0018694D" w:rsidTr="000E5303">
        <w:tc>
          <w:tcPr>
            <w:tcW w:w="6948" w:type="dxa"/>
          </w:tcPr>
          <w:p w:rsidR="00761683" w:rsidRPr="0018694D" w:rsidRDefault="00761683" w:rsidP="000E5303">
            <w:pPr>
              <w:rPr>
                <w:rFonts w:ascii="Times New Roman" w:hAnsi="Times New Roman"/>
                <w:sz w:val="26"/>
                <w:szCs w:val="26"/>
              </w:rPr>
            </w:pPr>
            <w:r w:rsidRPr="0018694D">
              <w:rPr>
                <w:rFonts w:ascii="Times New Roman" w:hAnsi="Times New Roman"/>
                <w:sz w:val="26"/>
                <w:szCs w:val="26"/>
              </w:rPr>
              <w:t xml:space="preserve">Cho hai điểm sáng </w:t>
            </w:r>
            <w:r w:rsidRPr="0018694D">
              <w:rPr>
                <w:rFonts w:ascii="Times New Roman" w:hAnsi="Times New Roman"/>
                <w:b/>
                <w:sz w:val="26"/>
                <w:szCs w:val="26"/>
              </w:rPr>
              <w:t>S</w:t>
            </w:r>
            <w:r w:rsidRPr="0018694D">
              <w:rPr>
                <w:rFonts w:ascii="Times New Roman" w:hAnsi="Times New Roman"/>
                <w:b/>
                <w:sz w:val="26"/>
                <w:szCs w:val="26"/>
                <w:vertAlign w:val="subscript"/>
              </w:rPr>
              <w:t>1</w:t>
            </w:r>
            <w:r w:rsidRPr="0018694D">
              <w:rPr>
                <w:rFonts w:ascii="Times New Roman" w:hAnsi="Times New Roman"/>
                <w:sz w:val="26"/>
                <w:szCs w:val="26"/>
              </w:rPr>
              <w:t xml:space="preserve"> và </w:t>
            </w:r>
            <w:r w:rsidRPr="0018694D">
              <w:rPr>
                <w:rFonts w:ascii="Times New Roman" w:hAnsi="Times New Roman"/>
                <w:b/>
                <w:sz w:val="26"/>
                <w:szCs w:val="26"/>
              </w:rPr>
              <w:t>S</w:t>
            </w:r>
            <w:r w:rsidRPr="0018694D">
              <w:rPr>
                <w:rFonts w:ascii="Times New Roman" w:hAnsi="Times New Roman"/>
                <w:b/>
                <w:sz w:val="26"/>
                <w:szCs w:val="26"/>
                <w:vertAlign w:val="subscript"/>
              </w:rPr>
              <w:t>2</w:t>
            </w:r>
            <w:r w:rsidRPr="0018694D">
              <w:rPr>
                <w:rFonts w:ascii="Times New Roman" w:hAnsi="Times New Roman"/>
                <w:sz w:val="26"/>
                <w:szCs w:val="26"/>
              </w:rPr>
              <w:t xml:space="preserve"> trước một gương phẳng G (hình bên)</w:t>
            </w:r>
          </w:p>
          <w:p w:rsidR="00761683" w:rsidRPr="0018694D" w:rsidRDefault="00761683" w:rsidP="00761683">
            <w:pPr>
              <w:numPr>
                <w:ilvl w:val="0"/>
                <w:numId w:val="4"/>
              </w:numPr>
              <w:rPr>
                <w:rFonts w:ascii="Times New Roman" w:hAnsi="Times New Roman"/>
                <w:sz w:val="26"/>
                <w:szCs w:val="26"/>
              </w:rPr>
            </w:pPr>
            <w:r w:rsidRPr="0018694D">
              <w:rPr>
                <w:rFonts w:ascii="Times New Roman" w:hAnsi="Times New Roman"/>
                <w:sz w:val="26"/>
                <w:szCs w:val="26"/>
              </w:rPr>
              <w:t xml:space="preserve">Hãy vẽ ảnh </w:t>
            </w:r>
            <w:r w:rsidRPr="0018694D">
              <w:rPr>
                <w:rFonts w:ascii="Times New Roman" w:hAnsi="Times New Roman"/>
                <w:b/>
                <w:sz w:val="26"/>
                <w:szCs w:val="26"/>
              </w:rPr>
              <w:t>S</w:t>
            </w:r>
            <w:r w:rsidRPr="0018694D">
              <w:rPr>
                <w:rFonts w:ascii="Times New Roman" w:hAnsi="Times New Roman"/>
                <w:b/>
                <w:sz w:val="26"/>
                <w:szCs w:val="26"/>
                <w:vertAlign w:val="subscript"/>
              </w:rPr>
              <w:t>1</w:t>
            </w:r>
            <w:r w:rsidRPr="0018694D">
              <w:rPr>
                <w:rFonts w:ascii="Times New Roman" w:hAnsi="Times New Roman"/>
                <w:b/>
                <w:sz w:val="26"/>
                <w:szCs w:val="26"/>
                <w:vertAlign w:val="superscript"/>
              </w:rPr>
              <w:t>/</w:t>
            </w:r>
            <w:r w:rsidRPr="0018694D">
              <w:rPr>
                <w:rFonts w:ascii="Times New Roman" w:hAnsi="Times New Roman"/>
                <w:b/>
                <w:sz w:val="26"/>
                <w:szCs w:val="26"/>
              </w:rPr>
              <w:t xml:space="preserve"> </w:t>
            </w:r>
            <w:r w:rsidRPr="0018694D">
              <w:rPr>
                <w:rFonts w:ascii="Times New Roman" w:hAnsi="Times New Roman"/>
                <w:sz w:val="26"/>
                <w:szCs w:val="26"/>
              </w:rPr>
              <w:t xml:space="preserve">và </w:t>
            </w:r>
            <w:r w:rsidRPr="0018694D">
              <w:rPr>
                <w:rFonts w:ascii="Times New Roman" w:hAnsi="Times New Roman"/>
                <w:b/>
                <w:sz w:val="26"/>
                <w:szCs w:val="26"/>
              </w:rPr>
              <w:t xml:space="preserve"> S</w:t>
            </w:r>
            <w:r w:rsidRPr="0018694D">
              <w:rPr>
                <w:rFonts w:ascii="Times New Roman" w:hAnsi="Times New Roman"/>
                <w:b/>
                <w:sz w:val="26"/>
                <w:szCs w:val="26"/>
                <w:vertAlign w:val="subscript"/>
              </w:rPr>
              <w:t>2</w:t>
            </w:r>
            <w:r w:rsidRPr="0018694D">
              <w:rPr>
                <w:rFonts w:ascii="Times New Roman" w:hAnsi="Times New Roman"/>
                <w:b/>
                <w:position w:val="-4"/>
                <w:sz w:val="26"/>
                <w:szCs w:val="26"/>
              </w:rPr>
              <w:object w:dxaOrig="120" w:dyaOrig="300">
                <v:shape id="_x0000_i1032" type="#_x0000_t75" style="width:6pt;height:15pt" o:ole="">
                  <v:imagedata r:id="rId101" o:title=""/>
                </v:shape>
                <o:OLEObject Type="Embed" ProgID="Equation.3" ShapeID="_x0000_i1032" DrawAspect="Content" ObjectID="_1668241132" r:id="rId102"/>
              </w:object>
            </w:r>
            <w:r w:rsidRPr="0018694D">
              <w:rPr>
                <w:rFonts w:ascii="Times New Roman" w:hAnsi="Times New Roman"/>
                <w:sz w:val="26"/>
                <w:szCs w:val="26"/>
              </w:rPr>
              <w:t>của các điểm sáng</w:t>
            </w:r>
            <w:r w:rsidRPr="0018694D">
              <w:rPr>
                <w:rFonts w:ascii="Times New Roman" w:hAnsi="Times New Roman"/>
                <w:b/>
                <w:sz w:val="26"/>
                <w:szCs w:val="26"/>
              </w:rPr>
              <w:t xml:space="preserve"> S</w:t>
            </w:r>
            <w:r w:rsidRPr="0018694D">
              <w:rPr>
                <w:rFonts w:ascii="Times New Roman" w:hAnsi="Times New Roman"/>
                <w:b/>
                <w:sz w:val="26"/>
                <w:szCs w:val="26"/>
                <w:vertAlign w:val="subscript"/>
              </w:rPr>
              <w:t>1</w:t>
            </w:r>
            <w:r w:rsidRPr="0018694D">
              <w:rPr>
                <w:rFonts w:ascii="Times New Roman" w:hAnsi="Times New Roman"/>
                <w:b/>
                <w:sz w:val="26"/>
                <w:szCs w:val="26"/>
              </w:rPr>
              <w:t xml:space="preserve"> </w:t>
            </w:r>
            <w:r w:rsidRPr="0018694D">
              <w:rPr>
                <w:rFonts w:ascii="Times New Roman" w:hAnsi="Times New Roman"/>
                <w:sz w:val="26"/>
                <w:szCs w:val="26"/>
              </w:rPr>
              <w:t xml:space="preserve">và </w:t>
            </w:r>
            <w:r w:rsidRPr="0018694D">
              <w:rPr>
                <w:rFonts w:ascii="Times New Roman" w:hAnsi="Times New Roman"/>
                <w:b/>
                <w:sz w:val="26"/>
                <w:szCs w:val="26"/>
              </w:rPr>
              <w:t>S</w:t>
            </w:r>
            <w:r w:rsidRPr="0018694D">
              <w:rPr>
                <w:rFonts w:ascii="Times New Roman" w:hAnsi="Times New Roman"/>
                <w:b/>
                <w:sz w:val="26"/>
                <w:szCs w:val="26"/>
                <w:vertAlign w:val="subscript"/>
              </w:rPr>
              <w:t>2</w:t>
            </w:r>
            <w:r w:rsidRPr="0018694D">
              <w:rPr>
                <w:rFonts w:ascii="Times New Roman" w:hAnsi="Times New Roman"/>
                <w:b/>
                <w:sz w:val="26"/>
                <w:szCs w:val="26"/>
              </w:rPr>
              <w:t xml:space="preserve">  </w:t>
            </w:r>
            <w:r w:rsidRPr="0018694D">
              <w:rPr>
                <w:rFonts w:ascii="Times New Roman" w:hAnsi="Times New Roman"/>
                <w:sz w:val="26"/>
                <w:szCs w:val="26"/>
              </w:rPr>
              <w:t>qua gương phẳng.</w:t>
            </w:r>
          </w:p>
          <w:p w:rsidR="00761683" w:rsidRPr="0018694D" w:rsidRDefault="00761683" w:rsidP="00761683">
            <w:pPr>
              <w:numPr>
                <w:ilvl w:val="0"/>
                <w:numId w:val="4"/>
              </w:numPr>
              <w:rPr>
                <w:rFonts w:ascii="Times New Roman" w:hAnsi="Times New Roman"/>
                <w:sz w:val="26"/>
                <w:szCs w:val="26"/>
              </w:rPr>
            </w:pPr>
            <w:r w:rsidRPr="0018694D">
              <w:rPr>
                <w:rFonts w:ascii="Times New Roman" w:hAnsi="Times New Roman"/>
                <w:sz w:val="26"/>
                <w:szCs w:val="26"/>
              </w:rPr>
              <w:t xml:space="preserve">Xác định các miền mà nếu ta đặt mắt ở đó chỉ có thể quan sát được ảnh </w:t>
            </w:r>
            <w:r w:rsidRPr="0018694D">
              <w:rPr>
                <w:rFonts w:ascii="Times New Roman" w:hAnsi="Times New Roman"/>
                <w:b/>
                <w:sz w:val="26"/>
                <w:szCs w:val="26"/>
              </w:rPr>
              <w:t>S</w:t>
            </w:r>
            <w:r w:rsidRPr="0018694D">
              <w:rPr>
                <w:rFonts w:ascii="Times New Roman" w:hAnsi="Times New Roman"/>
                <w:b/>
                <w:sz w:val="26"/>
                <w:szCs w:val="26"/>
                <w:vertAlign w:val="subscript"/>
              </w:rPr>
              <w:t>1</w:t>
            </w:r>
            <w:r w:rsidRPr="0018694D">
              <w:rPr>
                <w:rFonts w:ascii="Times New Roman" w:hAnsi="Times New Roman"/>
                <w:b/>
                <w:position w:val="-4"/>
                <w:sz w:val="26"/>
                <w:szCs w:val="26"/>
              </w:rPr>
              <w:object w:dxaOrig="120" w:dyaOrig="300">
                <v:shape id="_x0000_i1033" type="#_x0000_t75" style="width:6pt;height:15pt" o:ole="">
                  <v:imagedata r:id="rId103" o:title=""/>
                </v:shape>
                <o:OLEObject Type="Embed" ProgID="Equation.3" ShapeID="_x0000_i1033" DrawAspect="Content" ObjectID="_1668241133" r:id="rId104"/>
              </w:object>
            </w:r>
            <w:r w:rsidRPr="0018694D">
              <w:rPr>
                <w:rFonts w:ascii="Times New Roman" w:hAnsi="Times New Roman"/>
                <w:sz w:val="26"/>
                <w:szCs w:val="26"/>
              </w:rPr>
              <w:t xml:space="preserve">;   ảnh </w:t>
            </w:r>
            <w:r w:rsidRPr="0018694D">
              <w:rPr>
                <w:rFonts w:ascii="Times New Roman" w:hAnsi="Times New Roman"/>
                <w:b/>
                <w:sz w:val="26"/>
                <w:szCs w:val="26"/>
              </w:rPr>
              <w:t>S</w:t>
            </w:r>
            <w:r w:rsidRPr="0018694D">
              <w:rPr>
                <w:rFonts w:ascii="Times New Roman" w:hAnsi="Times New Roman"/>
                <w:b/>
                <w:sz w:val="26"/>
                <w:szCs w:val="26"/>
                <w:vertAlign w:val="subscript"/>
              </w:rPr>
              <w:t>2</w:t>
            </w:r>
            <w:r w:rsidRPr="0018694D">
              <w:rPr>
                <w:rFonts w:ascii="Times New Roman" w:hAnsi="Times New Roman"/>
                <w:b/>
                <w:position w:val="-4"/>
                <w:sz w:val="26"/>
                <w:szCs w:val="26"/>
              </w:rPr>
              <w:object w:dxaOrig="120" w:dyaOrig="300">
                <v:shape id="_x0000_i1034" type="#_x0000_t75" style="width:6pt;height:15pt" o:ole="">
                  <v:imagedata r:id="rId105" o:title=""/>
                </v:shape>
                <o:OLEObject Type="Embed" ProgID="Equation.3" ShapeID="_x0000_i1034" DrawAspect="Content" ObjectID="_1668241134" r:id="rId106"/>
              </w:object>
            </w:r>
            <w:r w:rsidRPr="0018694D">
              <w:rPr>
                <w:rFonts w:ascii="Times New Roman" w:hAnsi="Times New Roman"/>
                <w:sz w:val="26"/>
                <w:szCs w:val="26"/>
              </w:rPr>
              <w:t xml:space="preserve"> ; cả hai ảnh </w:t>
            </w:r>
            <w:r w:rsidRPr="0018694D">
              <w:rPr>
                <w:rFonts w:ascii="Times New Roman" w:hAnsi="Times New Roman"/>
                <w:b/>
                <w:sz w:val="26"/>
                <w:szCs w:val="26"/>
              </w:rPr>
              <w:t>S</w:t>
            </w:r>
            <w:r w:rsidRPr="0018694D">
              <w:rPr>
                <w:rFonts w:ascii="Times New Roman" w:hAnsi="Times New Roman"/>
                <w:b/>
                <w:sz w:val="26"/>
                <w:szCs w:val="26"/>
                <w:vertAlign w:val="subscript"/>
              </w:rPr>
              <w:t>1</w:t>
            </w:r>
            <w:r w:rsidRPr="0018694D">
              <w:rPr>
                <w:rFonts w:ascii="Times New Roman" w:hAnsi="Times New Roman"/>
                <w:b/>
                <w:position w:val="-4"/>
                <w:sz w:val="26"/>
                <w:szCs w:val="26"/>
              </w:rPr>
              <w:object w:dxaOrig="120" w:dyaOrig="300">
                <v:shape id="_x0000_i1035" type="#_x0000_t75" style="width:6pt;height:15pt" o:ole="">
                  <v:imagedata r:id="rId107" o:title=""/>
                </v:shape>
                <o:OLEObject Type="Embed" ProgID="Equation.3" ShapeID="_x0000_i1035" DrawAspect="Content" ObjectID="_1668241135" r:id="rId108"/>
              </w:object>
            </w:r>
            <w:r w:rsidRPr="0018694D">
              <w:rPr>
                <w:rFonts w:ascii="Times New Roman" w:hAnsi="Times New Roman"/>
                <w:sz w:val="26"/>
                <w:szCs w:val="26"/>
              </w:rPr>
              <w:t>;</w:t>
            </w:r>
            <w:r w:rsidRPr="0018694D">
              <w:rPr>
                <w:rFonts w:ascii="Times New Roman" w:hAnsi="Times New Roman"/>
                <w:b/>
                <w:sz w:val="26"/>
                <w:szCs w:val="26"/>
              </w:rPr>
              <w:t xml:space="preserve"> S</w:t>
            </w:r>
            <w:r w:rsidRPr="0018694D">
              <w:rPr>
                <w:rFonts w:ascii="Times New Roman" w:hAnsi="Times New Roman"/>
                <w:b/>
                <w:sz w:val="26"/>
                <w:szCs w:val="26"/>
                <w:vertAlign w:val="subscript"/>
              </w:rPr>
              <w:t>2</w:t>
            </w:r>
            <w:r w:rsidRPr="0018694D">
              <w:rPr>
                <w:rFonts w:ascii="Times New Roman" w:hAnsi="Times New Roman"/>
                <w:b/>
                <w:position w:val="-4"/>
                <w:sz w:val="26"/>
                <w:szCs w:val="26"/>
              </w:rPr>
              <w:object w:dxaOrig="120" w:dyaOrig="300">
                <v:shape id="_x0000_i1036" type="#_x0000_t75" style="width:6pt;height:15pt" o:ole="">
                  <v:imagedata r:id="rId109" o:title=""/>
                </v:shape>
                <o:OLEObject Type="Embed" ProgID="Equation.3" ShapeID="_x0000_i1036" DrawAspect="Content" ObjectID="_1668241136" r:id="rId110"/>
              </w:object>
            </w:r>
            <w:r w:rsidRPr="0018694D">
              <w:rPr>
                <w:rFonts w:ascii="Times New Roman" w:hAnsi="Times New Roman"/>
                <w:sz w:val="26"/>
                <w:szCs w:val="26"/>
              </w:rPr>
              <w:t xml:space="preserve"> và không quan sát được tất cả các ảnh?</w:t>
            </w:r>
          </w:p>
        </w:tc>
        <w:tc>
          <w:tcPr>
            <w:tcW w:w="2880" w:type="dxa"/>
          </w:tcPr>
          <w:p w:rsidR="00761683" w:rsidRPr="0018694D" w:rsidRDefault="002E4B3B" w:rsidP="000E5303">
            <w:pPr>
              <w:rPr>
                <w:rFonts w:ascii="Times New Roman" w:hAnsi="Times New Roman"/>
                <w:sz w:val="26"/>
                <w:szCs w:val="26"/>
              </w:rPr>
            </w:pPr>
            <w:r>
              <w:rPr>
                <w:rFonts w:ascii="Times New Roman" w:hAnsi="Times New Roman"/>
                <w:b/>
                <w:noProof/>
                <w:sz w:val="26"/>
                <w:szCs w:val="26"/>
              </w:rPr>
              <mc:AlternateContent>
                <mc:Choice Requires="wps">
                  <w:drawing>
                    <wp:anchor distT="0" distB="0" distL="114300" distR="114300" simplePos="0" relativeHeight="251668992" behindDoc="0" locked="0" layoutInCell="1" allowOverlap="1">
                      <wp:simplePos x="0" y="0"/>
                      <wp:positionH relativeFrom="column">
                        <wp:posOffset>-68580</wp:posOffset>
                      </wp:positionH>
                      <wp:positionV relativeFrom="paragraph">
                        <wp:posOffset>10160</wp:posOffset>
                      </wp:positionV>
                      <wp:extent cx="1943100" cy="1172845"/>
                      <wp:effectExtent l="0" t="0" r="2540" b="2540"/>
                      <wp:wrapNone/>
                      <wp:docPr id="2302" name="AutoShape 210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noTextEdit="1"/>
                            </wps:cNvSpPr>
                            <wps:spPr bwMode="auto">
                              <a:xfrm>
                                <a:off x="0" y="0"/>
                                <a:ext cx="1943100" cy="1172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AutoShape 2105" o:spid="_x0000_s1026" style="position:absolute;margin-left:-5.4pt;margin-top:.8pt;width:153pt;height:92.3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iEdzwQIAAM4FAAAOAAAAZHJzL2Uyb0RvYy54bWysVG1vmzAQ/j5p/8HydwqmzguopGpDmCZ1 W6V2P8ABE6yBzWwnpJv233c2TZq0X6ZtfLBs3/Hcc3eP7+p637Vox7URSmaYXEQYcVmqSshNhr8+ FsEcI2OZrFirJM/wEzf4evH+3dXQpzxWjWorrhGASJMOfYYba/s0DE3Z8I6ZC9VzCcZa6Y5ZOOpN WGk2AHrXhnEUTcNB6arXquTGwG0+GvHC49c1L+2XujbcojbDwM36Vft17dZwccXSjWZ9I8pnGuwv WHRMSAh6hMqZZWirxRuoTpRaGVXbi1J1oaprUXKfA2RDolfZPDSs5z4XKI7pj2Uy/w+2/Ly710hU GY4voxgjyTro0s3WKh8cxSSauCINvUnB96G/1y5N09+p8ptBUi0bJjf8xvRQahAAIByutFZDw1kF bP31I9/bVSW8FyCGZ5DuYAAcrYdPqgIKDCj4iu5r3bmQUCu09417OjYOEFEJlyShlySC/pZgI2QW z6lnHbL08Huvjf3AVYfcJsMa6Hp4trsz1tFh6cHFRZOqEG3r1dHKswtwHG8gOPzqbI6Gb/bPJEpW 89WcBjSergIa5XlwUyxpMC3IbJJf5stlTn65uISmjagqLl2Yg/AI/bPGPj+BUTJH6RnVisrBOUpG b9bLVqMdA+EX/nNtBPInbuE5DW+GXF6lRGIa3cZJUEzns4AWdBIks2geRCS5TaYRTWhenKd0JyT/ 95TQkOFkEk98l05Iv8ot8t/b3FjaCQujpRVdhudHJ5Y6Sa5k5VtrmWjH/UkpHP2XUkDFDo32inUi HZ/DWlVPIFitQE4gPRiCsGmU/oHRAAMlw+b7lmmOUftRwhtICKVuAvkDncxiOOhTy/rUwmQJUBm2 GI3bpR2n1rbXYtNAJOILI5V7q7XwEnaPaGQF/N0BhobP5HnAual0evZeL2N48RsAAP//AwBQSwME FAAGAAgAAAAhAJugDbTfAAAACQEAAA8AAABkcnMvZG93bnJldi54bWxMj0FLw0AQhe+C/2EZwYu0 m0YMNWZTpCAWEYqp9rzNjkkwO5tmt0n67zue9Pj4hve+yVaTbcWAvW8cKVjMIxBIpTMNVQo+dy+z JQgfNBndOkIFZ/Swyq+vMp0aN9IHDkWoBJeQT7WCOoQuldKXNVrt565DYvbteqsDx76Sptcjl9tW xlGUSKsb4oVad7iusfwpTlbBWG6H/e79VW7v9htHx81xXXy9KXV7Mz0/gQg4hb9j+NVndcjZ6eBO ZLxoFcwWEasHBgkI5vHjQwziwHmZ3IPMM/n/g/wCAAD//wMAUEsBAi0AFAAGAAgAAAAhALaDOJL+ AAAA4QEAABMAAAAAAAAAAAAAAAAAAAAAAFtDb250ZW50X1R5cGVzXS54bWxQSwECLQAUAAYACAAA ACEAOP0h/9YAAACUAQAACwAAAAAAAAAAAAAAAAAvAQAAX3JlbHMvLnJlbHNQSwECLQAUAAYACAAA ACEAsIhHc8ECAADOBQAADgAAAAAAAAAAAAAAAAAuAgAAZHJzL2Uyb0RvYy54bWxQSwECLQAUAAYA CAAAACEAm6ANtN8AAAAJAQAADwAAAAAAAAAAAAAAAAAbBQAAZHJzL2Rvd25yZXYueG1sUEsFBgAA AAAEAAQA8wAAACcGAAAAAA== " filled="f" stroked="f">
                      <o:lock v:ext="edit" aspectratio="t" text="t"/>
                    </v:rect>
                  </w:pict>
                </mc:Fallback>
              </mc:AlternateContent>
            </w:r>
            <w:r w:rsidR="00761683" w:rsidRPr="0018694D">
              <w:rPr>
                <w:rFonts w:ascii="Times New Roman" w:hAnsi="Times New Roman"/>
                <w:sz w:val="26"/>
                <w:szCs w:val="26"/>
              </w:rPr>
              <w:t xml:space="preserve">           </w:t>
            </w:r>
          </w:p>
          <w:p w:rsidR="00761683" w:rsidRPr="0018694D" w:rsidRDefault="00761683" w:rsidP="000E5303">
            <w:pPr>
              <w:rPr>
                <w:rFonts w:ascii="Times New Roman" w:hAnsi="Times New Roman"/>
                <w:sz w:val="26"/>
                <w:szCs w:val="26"/>
              </w:rPr>
            </w:pPr>
          </w:p>
          <w:p w:rsidR="00761683" w:rsidRPr="0018694D" w:rsidRDefault="00761683" w:rsidP="000E5303">
            <w:pPr>
              <w:rPr>
                <w:rFonts w:ascii="Times New Roman" w:hAnsi="Times New Roman"/>
                <w:sz w:val="26"/>
                <w:szCs w:val="26"/>
              </w:rPr>
            </w:pPr>
          </w:p>
        </w:tc>
      </w:tr>
    </w:tbl>
    <w:p w:rsidR="00761683" w:rsidRPr="0018694D" w:rsidRDefault="00761683" w:rsidP="000E5303">
      <w:pPr>
        <w:rPr>
          <w:rFonts w:ascii="Times New Roman" w:hAnsi="Times New Roman"/>
          <w:sz w:val="26"/>
          <w:szCs w:val="26"/>
        </w:rPr>
      </w:pPr>
      <w:r w:rsidRPr="0018694D">
        <w:rPr>
          <w:rFonts w:ascii="Times New Roman" w:hAnsi="Times New Roman"/>
          <w:b/>
          <w:sz w:val="26"/>
          <w:szCs w:val="26"/>
          <w:u w:val="single"/>
        </w:rPr>
        <w:t>Câu III (4đ)</w:t>
      </w:r>
      <w:r w:rsidRPr="0018694D">
        <w:rPr>
          <w:rFonts w:ascii="Times New Roman" w:hAnsi="Times New Roman"/>
          <w:b/>
          <w:sz w:val="26"/>
          <w:szCs w:val="26"/>
        </w:rPr>
        <w:t xml:space="preserve"> : </w:t>
      </w:r>
    </w:p>
    <w:tbl>
      <w:tblPr>
        <w:tblW w:w="10728" w:type="dxa"/>
        <w:tblLook w:val="01E0" w:firstRow="1" w:lastRow="1" w:firstColumn="1" w:lastColumn="1" w:noHBand="0" w:noVBand="0"/>
      </w:tblPr>
      <w:tblGrid>
        <w:gridCol w:w="6588"/>
        <w:gridCol w:w="4140"/>
      </w:tblGrid>
      <w:tr w:rsidR="00761683" w:rsidRPr="0018694D" w:rsidTr="000E5303">
        <w:trPr>
          <w:trHeight w:val="2464"/>
        </w:trPr>
        <w:tc>
          <w:tcPr>
            <w:tcW w:w="6588" w:type="dxa"/>
          </w:tcPr>
          <w:p w:rsidR="00761683" w:rsidRPr="0018694D" w:rsidRDefault="00761683" w:rsidP="000E5303">
            <w:pPr>
              <w:rPr>
                <w:rFonts w:ascii="Times New Roman" w:hAnsi="Times New Roman"/>
                <w:sz w:val="26"/>
                <w:szCs w:val="26"/>
              </w:rPr>
            </w:pPr>
            <w:r w:rsidRPr="0018694D">
              <w:rPr>
                <w:rFonts w:ascii="Times New Roman" w:hAnsi="Times New Roman"/>
                <w:sz w:val="26"/>
                <w:szCs w:val="26"/>
              </w:rPr>
              <w:t xml:space="preserve">Hai tia tới </w:t>
            </w:r>
            <w:r w:rsidRPr="0018694D">
              <w:rPr>
                <w:rFonts w:ascii="Times New Roman" w:hAnsi="Times New Roman"/>
                <w:b/>
                <w:sz w:val="26"/>
                <w:szCs w:val="26"/>
              </w:rPr>
              <w:t>SI</w:t>
            </w:r>
            <w:r w:rsidRPr="0018694D">
              <w:rPr>
                <w:rFonts w:ascii="Times New Roman" w:hAnsi="Times New Roman"/>
                <w:sz w:val="26"/>
                <w:szCs w:val="26"/>
              </w:rPr>
              <w:t xml:space="preserve"> và </w:t>
            </w:r>
            <w:r w:rsidRPr="0018694D">
              <w:rPr>
                <w:rFonts w:ascii="Times New Roman" w:hAnsi="Times New Roman"/>
                <w:b/>
                <w:sz w:val="26"/>
                <w:szCs w:val="26"/>
              </w:rPr>
              <w:t>SK</w:t>
            </w:r>
            <w:r w:rsidRPr="0018694D">
              <w:rPr>
                <w:rFonts w:ascii="Times New Roman" w:hAnsi="Times New Roman"/>
                <w:sz w:val="26"/>
                <w:szCs w:val="26"/>
              </w:rPr>
              <w:t xml:space="preserve"> vuông góc với nhau chiếu tới một gương phẳng tại hai điểm </w:t>
            </w:r>
            <w:r w:rsidRPr="0018694D">
              <w:rPr>
                <w:rFonts w:ascii="Times New Roman" w:hAnsi="Times New Roman"/>
                <w:b/>
                <w:sz w:val="26"/>
                <w:szCs w:val="26"/>
              </w:rPr>
              <w:t>I</w:t>
            </w:r>
            <w:r w:rsidRPr="0018694D">
              <w:rPr>
                <w:rFonts w:ascii="Times New Roman" w:hAnsi="Times New Roman"/>
                <w:sz w:val="26"/>
                <w:szCs w:val="26"/>
              </w:rPr>
              <w:t xml:space="preserve"> và </w:t>
            </w:r>
            <w:r w:rsidRPr="0018694D">
              <w:rPr>
                <w:rFonts w:ascii="Times New Roman" w:hAnsi="Times New Roman"/>
                <w:b/>
                <w:sz w:val="26"/>
                <w:szCs w:val="26"/>
              </w:rPr>
              <w:t>K</w:t>
            </w:r>
            <w:r w:rsidRPr="0018694D">
              <w:rPr>
                <w:rFonts w:ascii="Times New Roman" w:hAnsi="Times New Roman"/>
                <w:sz w:val="26"/>
                <w:szCs w:val="26"/>
              </w:rPr>
              <w:t xml:space="preserve"> ( hình vẽ )</w:t>
            </w:r>
          </w:p>
          <w:p w:rsidR="00761683" w:rsidRPr="0018694D" w:rsidRDefault="00761683" w:rsidP="00761683">
            <w:pPr>
              <w:numPr>
                <w:ilvl w:val="0"/>
                <w:numId w:val="7"/>
              </w:numPr>
              <w:rPr>
                <w:rFonts w:ascii="Times New Roman" w:hAnsi="Times New Roman"/>
                <w:sz w:val="26"/>
                <w:szCs w:val="26"/>
              </w:rPr>
            </w:pPr>
            <w:r w:rsidRPr="0018694D">
              <w:rPr>
                <w:rFonts w:ascii="Times New Roman" w:hAnsi="Times New Roman"/>
                <w:sz w:val="26"/>
                <w:szCs w:val="26"/>
              </w:rPr>
              <w:t xml:space="preserve">Vẽ tia phản xạ của hai tia tới </w:t>
            </w:r>
            <w:r w:rsidRPr="0018694D">
              <w:rPr>
                <w:rFonts w:ascii="Times New Roman" w:hAnsi="Times New Roman"/>
                <w:b/>
                <w:sz w:val="26"/>
                <w:szCs w:val="26"/>
              </w:rPr>
              <w:t>SI</w:t>
            </w:r>
            <w:r w:rsidRPr="0018694D">
              <w:rPr>
                <w:rFonts w:ascii="Times New Roman" w:hAnsi="Times New Roman"/>
                <w:sz w:val="26"/>
                <w:szCs w:val="26"/>
              </w:rPr>
              <w:t xml:space="preserve"> và </w:t>
            </w:r>
            <w:r w:rsidRPr="0018694D">
              <w:rPr>
                <w:rFonts w:ascii="Times New Roman" w:hAnsi="Times New Roman"/>
                <w:b/>
                <w:sz w:val="26"/>
                <w:szCs w:val="26"/>
              </w:rPr>
              <w:t>SK</w:t>
            </w:r>
            <w:r w:rsidRPr="0018694D">
              <w:rPr>
                <w:rFonts w:ascii="Times New Roman" w:hAnsi="Times New Roman"/>
                <w:sz w:val="26"/>
                <w:szCs w:val="26"/>
              </w:rPr>
              <w:t>.</w:t>
            </w:r>
          </w:p>
          <w:p w:rsidR="00761683" w:rsidRPr="0018694D" w:rsidRDefault="00761683" w:rsidP="00761683">
            <w:pPr>
              <w:numPr>
                <w:ilvl w:val="0"/>
                <w:numId w:val="7"/>
              </w:numPr>
              <w:rPr>
                <w:rFonts w:ascii="Times New Roman" w:hAnsi="Times New Roman"/>
                <w:sz w:val="26"/>
                <w:szCs w:val="26"/>
              </w:rPr>
            </w:pPr>
            <w:r w:rsidRPr="0018694D">
              <w:rPr>
                <w:rFonts w:ascii="Times New Roman" w:hAnsi="Times New Roman"/>
                <w:sz w:val="26"/>
                <w:szCs w:val="26"/>
              </w:rPr>
              <w:t>Chứng minh rằng : hai tia phản xạ cũng hợp với nhau một góc vuông.</w:t>
            </w:r>
          </w:p>
          <w:p w:rsidR="00761683" w:rsidRPr="0018694D" w:rsidRDefault="00761683" w:rsidP="00761683">
            <w:pPr>
              <w:numPr>
                <w:ilvl w:val="0"/>
                <w:numId w:val="7"/>
              </w:numPr>
              <w:rPr>
                <w:rFonts w:ascii="Times New Roman" w:hAnsi="Times New Roman"/>
                <w:sz w:val="26"/>
                <w:szCs w:val="26"/>
              </w:rPr>
            </w:pPr>
            <w:r w:rsidRPr="0018694D">
              <w:rPr>
                <w:rFonts w:ascii="Times New Roman" w:hAnsi="Times New Roman"/>
                <w:sz w:val="26"/>
                <w:szCs w:val="26"/>
              </w:rPr>
              <w:t xml:space="preserve">Giả sử góc tạo bởi tia tới </w:t>
            </w:r>
            <w:r w:rsidRPr="0018694D">
              <w:rPr>
                <w:rFonts w:ascii="Times New Roman" w:hAnsi="Times New Roman"/>
                <w:b/>
                <w:sz w:val="26"/>
                <w:szCs w:val="26"/>
              </w:rPr>
              <w:t>SK</w:t>
            </w:r>
            <w:r w:rsidRPr="0018694D">
              <w:rPr>
                <w:rFonts w:ascii="Times New Roman" w:hAnsi="Times New Roman"/>
                <w:sz w:val="26"/>
                <w:szCs w:val="26"/>
              </w:rPr>
              <w:t xml:space="preserve"> với gương bằng 30</w:t>
            </w:r>
            <w:r w:rsidRPr="0018694D">
              <w:rPr>
                <w:rFonts w:ascii="Times New Roman" w:hAnsi="Times New Roman"/>
                <w:position w:val="-4"/>
                <w:sz w:val="26"/>
                <w:szCs w:val="26"/>
              </w:rPr>
              <w:object w:dxaOrig="139" w:dyaOrig="300">
                <v:shape id="_x0000_i1037" type="#_x0000_t75" style="width:6.75pt;height:15pt" o:ole="">
                  <v:imagedata r:id="rId111" o:title=""/>
                </v:shape>
                <o:OLEObject Type="Embed" ProgID="Equation.3" ShapeID="_x0000_i1037" DrawAspect="Content" ObjectID="_1668241137" r:id="rId112"/>
              </w:object>
            </w:r>
            <w:r w:rsidRPr="0018694D">
              <w:rPr>
                <w:rFonts w:ascii="Times New Roman" w:hAnsi="Times New Roman"/>
                <w:sz w:val="26"/>
                <w:szCs w:val="26"/>
              </w:rPr>
              <w:t xml:space="preserve">. Chiếu một tia sáng từ </w:t>
            </w:r>
            <w:r w:rsidRPr="0018694D">
              <w:rPr>
                <w:rFonts w:ascii="Times New Roman" w:hAnsi="Times New Roman"/>
                <w:b/>
                <w:sz w:val="26"/>
                <w:szCs w:val="26"/>
              </w:rPr>
              <w:t>S</w:t>
            </w:r>
            <w:r w:rsidRPr="0018694D">
              <w:rPr>
                <w:rFonts w:ascii="Times New Roman" w:hAnsi="Times New Roman"/>
                <w:sz w:val="26"/>
                <w:szCs w:val="26"/>
              </w:rPr>
              <w:t xml:space="preserve"> tới gương đi qua trung điểm </w:t>
            </w:r>
            <w:r w:rsidRPr="0018694D">
              <w:rPr>
                <w:rFonts w:ascii="Times New Roman" w:hAnsi="Times New Roman"/>
                <w:b/>
                <w:sz w:val="26"/>
                <w:szCs w:val="26"/>
              </w:rPr>
              <w:t>M</w:t>
            </w:r>
            <w:r w:rsidRPr="0018694D">
              <w:rPr>
                <w:rFonts w:ascii="Times New Roman" w:hAnsi="Times New Roman"/>
                <w:sz w:val="26"/>
                <w:szCs w:val="26"/>
              </w:rPr>
              <w:t xml:space="preserve"> của đoạn thẳng nối hai điểm </w:t>
            </w:r>
            <w:r w:rsidRPr="0018694D">
              <w:rPr>
                <w:rFonts w:ascii="Times New Roman" w:hAnsi="Times New Roman"/>
                <w:b/>
                <w:sz w:val="26"/>
                <w:szCs w:val="26"/>
              </w:rPr>
              <w:t>I</w:t>
            </w:r>
            <w:r w:rsidRPr="0018694D">
              <w:rPr>
                <w:rFonts w:ascii="Times New Roman" w:hAnsi="Times New Roman"/>
                <w:sz w:val="26"/>
                <w:szCs w:val="26"/>
              </w:rPr>
              <w:t xml:space="preserve"> và</w:t>
            </w:r>
            <w:r w:rsidRPr="0018694D">
              <w:rPr>
                <w:rFonts w:ascii="Times New Roman" w:hAnsi="Times New Roman"/>
                <w:b/>
                <w:sz w:val="26"/>
                <w:szCs w:val="26"/>
              </w:rPr>
              <w:t xml:space="preserve"> K</w:t>
            </w:r>
            <w:r w:rsidRPr="0018694D">
              <w:rPr>
                <w:rFonts w:ascii="Times New Roman" w:hAnsi="Times New Roman"/>
                <w:sz w:val="26"/>
                <w:szCs w:val="26"/>
              </w:rPr>
              <w:t>. Xác định góc tạo bởi tia phản xạ của hai tia</w:t>
            </w:r>
            <w:r w:rsidRPr="0018694D">
              <w:rPr>
                <w:rFonts w:ascii="Times New Roman" w:hAnsi="Times New Roman"/>
                <w:b/>
                <w:sz w:val="26"/>
                <w:szCs w:val="26"/>
              </w:rPr>
              <w:t xml:space="preserve"> SK</w:t>
            </w:r>
            <w:r w:rsidRPr="0018694D">
              <w:rPr>
                <w:rFonts w:ascii="Times New Roman" w:hAnsi="Times New Roman"/>
                <w:sz w:val="26"/>
                <w:szCs w:val="26"/>
              </w:rPr>
              <w:t xml:space="preserve"> và </w:t>
            </w:r>
            <w:r w:rsidRPr="0018694D">
              <w:rPr>
                <w:rFonts w:ascii="Times New Roman" w:hAnsi="Times New Roman"/>
                <w:b/>
                <w:sz w:val="26"/>
                <w:szCs w:val="26"/>
              </w:rPr>
              <w:t>SM</w:t>
            </w:r>
            <w:r w:rsidRPr="0018694D">
              <w:rPr>
                <w:rFonts w:ascii="Times New Roman" w:hAnsi="Times New Roman"/>
                <w:sz w:val="26"/>
                <w:szCs w:val="26"/>
              </w:rPr>
              <w:t>.</w:t>
            </w:r>
          </w:p>
        </w:tc>
        <w:tc>
          <w:tcPr>
            <w:tcW w:w="4140" w:type="dxa"/>
          </w:tcPr>
          <w:p w:rsidR="00761683" w:rsidRPr="0018694D" w:rsidRDefault="002E4B3B" w:rsidP="000E5303">
            <w:pPr>
              <w:rPr>
                <w:rFonts w:ascii="Times New Roman" w:hAnsi="Times New Roman"/>
                <w:sz w:val="26"/>
                <w:szCs w:val="26"/>
              </w:rPr>
            </w:pPr>
            <w:r>
              <w:rPr>
                <w:rFonts w:ascii="Times New Roman" w:hAnsi="Times New Roman"/>
                <w:noProof/>
                <w:sz w:val="26"/>
                <w:szCs w:val="26"/>
              </w:rPr>
              <mc:AlternateContent>
                <mc:Choice Requires="wpc">
                  <w:drawing>
                    <wp:inline distT="0" distB="0" distL="0" distR="0">
                      <wp:extent cx="2468245" cy="1371600"/>
                      <wp:effectExtent l="0" t="2540" r="0" b="0"/>
                      <wp:docPr id="2053" name="Canvas 20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723" name="Rectangle 2055"/>
                              <wps:cNvSpPr>
                                <a:spLocks noChangeArrowheads="1"/>
                              </wps:cNvSpPr>
                              <wps:spPr bwMode="auto">
                                <a:xfrm>
                                  <a:off x="0" y="1143000"/>
                                  <a:ext cx="2468245"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
                                      <w:t xml:space="preserve">                                                </w:t>
                                    </w:r>
                                  </w:p>
                                </w:txbxContent>
                              </wps:txbx>
                              <wps:bodyPr rot="0" vert="horz" wrap="square" lIns="91440" tIns="45720" rIns="91440" bIns="45720" anchor="t" anchorCtr="0" upright="1">
                                <a:noAutofit/>
                              </wps:bodyPr>
                            </wps:wsp>
                            <wps:wsp>
                              <wps:cNvPr id="3724" name="Rectangle 2056"/>
                              <wps:cNvSpPr>
                                <a:spLocks noChangeArrowheads="1"/>
                              </wps:cNvSpPr>
                              <wps:spPr bwMode="auto">
                                <a:xfrm>
                                  <a:off x="2057538" y="800100"/>
                                  <a:ext cx="228356"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
                                      <w:t>K</w:t>
                                    </w:r>
                                  </w:p>
                                </w:txbxContent>
                              </wps:txbx>
                              <wps:bodyPr rot="0" vert="horz" wrap="square" lIns="91440" tIns="45720" rIns="91440" bIns="45720" anchor="t" anchorCtr="0" upright="1">
                                <a:noAutofit/>
                              </wps:bodyPr>
                            </wps:wsp>
                            <wps:wsp>
                              <wps:cNvPr id="3725" name="Rectangle 2057"/>
                              <wps:cNvSpPr>
                                <a:spLocks noChangeArrowheads="1"/>
                              </wps:cNvSpPr>
                              <wps:spPr bwMode="auto">
                                <a:xfrm>
                                  <a:off x="114345" y="800100"/>
                                  <a:ext cx="228689"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
                                      <w:t>I</w:t>
                                    </w:r>
                                  </w:p>
                                </w:txbxContent>
                              </wps:txbx>
                              <wps:bodyPr rot="0" vert="horz" wrap="square" lIns="91440" tIns="45720" rIns="91440" bIns="45720" anchor="t" anchorCtr="0" upright="1">
                                <a:noAutofit/>
                              </wps:bodyPr>
                            </wps:wsp>
                            <wpg:wgp>
                              <wpg:cNvPr id="3726" name="Group 2058"/>
                              <wpg:cNvGrpSpPr>
                                <a:grpSpLocks/>
                              </wpg:cNvGrpSpPr>
                              <wpg:grpSpPr bwMode="auto">
                                <a:xfrm>
                                  <a:off x="68007" y="114300"/>
                                  <a:ext cx="2217887" cy="1028700"/>
                                  <a:chOff x="2935" y="2055"/>
                                  <a:chExt cx="7200" cy="3960"/>
                                </a:xfrm>
                              </wpg:grpSpPr>
                              <wps:wsp>
                                <wps:cNvPr id="3727" name="Line 2059"/>
                                <wps:cNvCnPr/>
                                <wps:spPr bwMode="auto">
                                  <a:xfrm>
                                    <a:off x="2935" y="5655"/>
                                    <a:ext cx="7200"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728" name="Line 2060"/>
                                <wps:cNvCnPr/>
                                <wps:spPr bwMode="auto">
                                  <a:xfrm flipH="1">
                                    <a:off x="6706"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9" name="Line 2061"/>
                                <wps:cNvCnPr/>
                                <wps:spPr bwMode="auto">
                                  <a:xfrm flipH="1">
                                    <a:off x="7049"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0" name="Line 2062"/>
                                <wps:cNvCnPr/>
                                <wps:spPr bwMode="auto">
                                  <a:xfrm flipH="1">
                                    <a:off x="7735"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1" name="Line 2063"/>
                                <wps:cNvCnPr/>
                                <wps:spPr bwMode="auto">
                                  <a:xfrm flipH="1">
                                    <a:off x="6364" y="5655"/>
                                    <a:ext cx="342"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2" name="Line 2064"/>
                                <wps:cNvCnPr/>
                                <wps:spPr bwMode="auto">
                                  <a:xfrm flipH="1">
                                    <a:off x="7392"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3" name="Line 2065"/>
                                <wps:cNvCnPr/>
                                <wps:spPr bwMode="auto">
                                  <a:xfrm flipH="1">
                                    <a:off x="8078"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4" name="Line 2066"/>
                                <wps:cNvCnPr/>
                                <wps:spPr bwMode="auto">
                                  <a:xfrm flipH="1">
                                    <a:off x="6021"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5" name="Line 2067"/>
                                <wps:cNvCnPr/>
                                <wps:spPr bwMode="auto">
                                  <a:xfrm flipH="1">
                                    <a:off x="8421"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6" name="Line 2068"/>
                                <wps:cNvCnPr/>
                                <wps:spPr bwMode="auto">
                                  <a:xfrm flipH="1">
                                    <a:off x="8764" y="5655"/>
                                    <a:ext cx="342"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7" name="Line 2069"/>
                                <wps:cNvCnPr/>
                                <wps:spPr bwMode="auto">
                                  <a:xfrm flipH="1">
                                    <a:off x="9107" y="5655"/>
                                    <a:ext cx="342"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8" name="Line 2070"/>
                                <wps:cNvCnPr/>
                                <wps:spPr bwMode="auto">
                                  <a:xfrm flipH="1">
                                    <a:off x="5678"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9" name="Line 2071"/>
                                <wps:cNvCnPr/>
                                <wps:spPr bwMode="auto">
                                  <a:xfrm flipH="1">
                                    <a:off x="5335"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0" name="Line 2072"/>
                                <wps:cNvCnPr/>
                                <wps:spPr bwMode="auto">
                                  <a:xfrm flipH="1">
                                    <a:off x="4649"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1" name="Line 2073"/>
                                <wps:cNvCnPr/>
                                <wps:spPr bwMode="auto">
                                  <a:xfrm flipH="1">
                                    <a:off x="4992"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2" name="Line 2074"/>
                                <wps:cNvCnPr/>
                                <wps:spPr bwMode="auto">
                                  <a:xfrm flipH="1">
                                    <a:off x="4306"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3" name="Line 2075"/>
                                <wps:cNvCnPr/>
                                <wps:spPr bwMode="auto">
                                  <a:xfrm flipH="1">
                                    <a:off x="3964" y="5655"/>
                                    <a:ext cx="342"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2" name="Line 2076"/>
                                <wps:cNvCnPr/>
                                <wps:spPr bwMode="auto">
                                  <a:xfrm flipH="1">
                                    <a:off x="3621"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3" name="Line 2077"/>
                                <wps:cNvCnPr/>
                                <wps:spPr bwMode="auto">
                                  <a:xfrm flipH="1">
                                    <a:off x="3278"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4" name="Line 2078"/>
                                <wps:cNvCnPr/>
                                <wps:spPr bwMode="auto">
                                  <a:xfrm flipH="1">
                                    <a:off x="2935"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5" name="Line 2079"/>
                                <wps:cNvCnPr/>
                                <wps:spPr bwMode="auto">
                                  <a:xfrm flipH="1">
                                    <a:off x="9449"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6" name="Line 2080"/>
                                <wps:cNvCnPr/>
                                <wps:spPr bwMode="auto">
                                  <a:xfrm flipH="1">
                                    <a:off x="9792"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7" name="Line 2081"/>
                                <wps:cNvCnPr/>
                                <wps:spPr bwMode="auto">
                                  <a:xfrm>
                                    <a:off x="4992" y="313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8" name="Line 2082"/>
                                <wps:cNvCnPr/>
                                <wps:spPr bwMode="auto">
                                  <a:xfrm flipH="1">
                                    <a:off x="6021" y="3135"/>
                                    <a:ext cx="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9" name="Rectangle 2083"/>
                                <wps:cNvSpPr>
                                  <a:spLocks noChangeArrowheads="1"/>
                                </wps:cNvSpPr>
                                <wps:spPr bwMode="auto">
                                  <a:xfrm>
                                    <a:off x="3964" y="2055"/>
                                    <a:ext cx="685" cy="1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
                                        <w:t>S</w:t>
                                      </w:r>
                                    </w:p>
                                  </w:txbxContent>
                                </wps:txbx>
                                <wps:bodyPr rot="0" vert="horz" wrap="square" lIns="91440" tIns="45720" rIns="91440" bIns="45720" anchor="t" anchorCtr="0" upright="1">
                                  <a:noAutofit/>
                                </wps:bodyPr>
                              </wps:wsp>
                              <wps:wsp>
                                <wps:cNvPr id="2280" name="Rectangle 2084"/>
                                <wps:cNvSpPr>
                                  <a:spLocks noChangeArrowheads="1"/>
                                </wps:cNvSpPr>
                                <wps:spPr bwMode="auto">
                                  <a:xfrm>
                                    <a:off x="6707" y="4215"/>
                                    <a:ext cx="1028" cy="1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
                                        <w:t>M</w:t>
                                      </w:r>
                                    </w:p>
                                  </w:txbxContent>
                                </wps:txbx>
                                <wps:bodyPr rot="0" vert="horz" wrap="square" lIns="91440" tIns="45720" rIns="91440" bIns="45720" anchor="t" anchorCtr="0" upright="1">
                                  <a:noAutofit/>
                                </wps:bodyPr>
                              </wps:wsp>
                              <wps:wsp>
                                <wps:cNvPr id="2281" name="Line 2085"/>
                                <wps:cNvCnPr/>
                                <wps:spPr bwMode="auto">
                                  <a:xfrm>
                                    <a:off x="6707" y="5655"/>
                                    <a:ext cx="10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2" name="Line 2086"/>
                                <wps:cNvCnPr/>
                                <wps:spPr bwMode="auto">
                                  <a:xfrm>
                                    <a:off x="3964" y="3855"/>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3" name="Line 2087"/>
                                <wps:cNvCnPr/>
                                <wps:spPr bwMode="auto">
                                  <a:xfrm flipV="1">
                                    <a:off x="3964" y="4575"/>
                                    <a:ext cx="685"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4" name="Line 2088"/>
                                <wps:cNvCnPr/>
                                <wps:spPr bwMode="auto">
                                  <a:xfrm>
                                    <a:off x="6021" y="421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5" name="Line 2089"/>
                                <wps:cNvCnPr/>
                                <wps:spPr bwMode="auto">
                                  <a:xfrm>
                                    <a:off x="7049" y="3495"/>
                                    <a:ext cx="343"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6" name="Line 2090"/>
                                <wps:cNvCnPr/>
                                <wps:spPr bwMode="auto">
                                  <a:xfrm>
                                    <a:off x="7049" y="4215"/>
                                    <a:ext cx="34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7" name="Line 2091"/>
                                <wps:cNvCnPr/>
                                <wps:spPr bwMode="auto">
                                  <a:xfrm>
                                    <a:off x="5335" y="4215"/>
                                    <a:ext cx="686"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8" name="Rectangle 2092"/>
                                <wps:cNvSpPr>
                                  <a:spLocks noChangeArrowheads="1"/>
                                </wps:cNvSpPr>
                                <wps:spPr bwMode="auto">
                                  <a:xfrm>
                                    <a:off x="3621" y="3855"/>
                                    <a:ext cx="685"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89" name="Rectangle 2093"/>
                                <wps:cNvSpPr>
                                  <a:spLocks noChangeArrowheads="1"/>
                                </wps:cNvSpPr>
                                <wps:spPr bwMode="auto">
                                  <a:xfrm>
                                    <a:off x="4306" y="4575"/>
                                    <a:ext cx="343"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90" name="Rectangle 2094"/>
                                <wps:cNvSpPr>
                                  <a:spLocks noChangeArrowheads="1"/>
                                </wps:cNvSpPr>
                                <wps:spPr bwMode="auto">
                                  <a:xfrm>
                                    <a:off x="5335" y="4215"/>
                                    <a:ext cx="343"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91" name="Rectangle 2095"/>
                                <wps:cNvSpPr>
                                  <a:spLocks noChangeArrowheads="1"/>
                                </wps:cNvSpPr>
                                <wps:spPr bwMode="auto">
                                  <a:xfrm>
                                    <a:off x="7049" y="3495"/>
                                    <a:ext cx="343"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92" name="Rectangle 2096"/>
                                <wps:cNvSpPr>
                                  <a:spLocks noChangeArrowheads="1"/>
                                </wps:cNvSpPr>
                                <wps:spPr bwMode="auto">
                                  <a:xfrm>
                                    <a:off x="6707" y="4215"/>
                                    <a:ext cx="342"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93" name="Line 2097"/>
                                <wps:cNvCnPr/>
                                <wps:spPr bwMode="auto">
                                  <a:xfrm flipH="1">
                                    <a:off x="3621" y="2775"/>
                                    <a:ext cx="1371"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4" name="Line 2098"/>
                                <wps:cNvCnPr/>
                                <wps:spPr bwMode="auto">
                                  <a:xfrm>
                                    <a:off x="6364" y="421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5" name="Line 2099"/>
                                <wps:cNvCnPr/>
                                <wps:spPr bwMode="auto">
                                  <a:xfrm>
                                    <a:off x="6021" y="421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6" name="Line 2100"/>
                                <wps:cNvCnPr/>
                                <wps:spPr bwMode="auto">
                                  <a:xfrm>
                                    <a:off x="6021" y="3495"/>
                                    <a:ext cx="1"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7" name="Rectangle 2101"/>
                                <wps:cNvSpPr>
                                  <a:spLocks noChangeArrowheads="1"/>
                                </wps:cNvSpPr>
                                <wps:spPr bwMode="auto">
                                  <a:xfrm>
                                    <a:off x="5678" y="3495"/>
                                    <a:ext cx="686"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98" name="Line 2102"/>
                                <wps:cNvCnPr/>
                                <wps:spPr bwMode="auto">
                                  <a:xfrm>
                                    <a:off x="4992" y="2775"/>
                                    <a:ext cx="480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9" name="Line 2103"/>
                                <wps:cNvCnPr/>
                                <wps:spPr bwMode="auto">
                                  <a:xfrm>
                                    <a:off x="4992" y="2775"/>
                                    <a:ext cx="1715"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0" name="Line 2104"/>
                                <wps:cNvCnPr/>
                                <wps:spPr bwMode="auto">
                                  <a:xfrm>
                                    <a:off x="6707" y="5655"/>
                                    <a:ext cx="10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id="Canvas 2053" o:spid="_x0000_s1232" editas="canvas" style="width:194.35pt;height:108pt;mso-position-horizontal-relative:char;mso-position-vertical-relative:line" coordsize="24682,1371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l3b5FwkAAHmHAAAOAAAAZHJzL2Uyb0RvYy54bWzsXWuP2kYU/V6p/8Hyd4Jf+IHCRsmym1ZK 26hp+90YA1aN7dreZdOq/71nxvbgB7CwsCiUGym7sDZm7Dl37rn3zNx5++5pGUqPfpoFcTSS1TeK LPmRF0+DaD6Sf//tvmfLUpa70dQN48gfyV/9TH538/13b1fJ0NfiRRxO/VTCRaJsuEpG8iLPk2G/ n3kLf+lmb+LEj3BwFqdLN8fbdN6fpu4KV1+GfU1RzP4qTqdJGnt+luGv4+KgfMOvP5v5Xv7LbJb5 uRSOZLQt5z9T/nPCfvZv3rrDeeomi8Arm+G+oBVLN4jwpeJSYzd3pYc06FxqGXhpnMWz/I0XL/vx bBZ4Pr8H3I2qtO7m1o0e3YzfjIenUzUQr0543cmctTuK74MwxNPo4+pD9jf2e4X+8dnhMGqeVPyF n1ues0rQgVkiujI7rolfFm7i8zvPht7Pj59TKZiOZN3SdFmK3CWQ9Cv61o3moS9pymDAOpI1Aed+ ST6nrLVZ8in2/sykKL5d4ET/fZrGq4XvTtE0lZ2P5tc+wN5k+Kg0Wf0UT/EF7kMe8z59mqVLdkH0 lvTEofMVV1ANXVFKAPlPueThkGaYtmYMZMkTZ/AvcofVNZI0yz/68VJiL0Zyipvg3+E+fspy1iZ3 WJ3C7yEOgynrGf4mnU9uw1R6dAHme/6vvHpWP21zX7lDNBLfwS7EmsvB+Y+jaobyQXN696Zt9Yx7 Y9BzLMXuKarzwTEVwzHG9/+yBqrGcBFMp370KYj8ylBUY79OLk22gDg3FWk1kp2BNuD33mh9Vr9J PODyGeO5NE5bBjnGjTBYjmRbnOQOWffeRVM8SHeYu0FYvO43m8+fMp5B9Zs/FQ4G1v8FjvKnyROH nFr0MUPHJJ5+BT7SGB2HsQSjHl4s4vRvWVphBBnJ2V8PburLUvhjBIw5qmGwIYe/MQaWhjdp/cik fsSNPFxqJOeyVLy8zYth6iFJg/kC36TyhxXF74HLWcDBsm5ViWZYYNH+c5iisdEUzTOaIizfGuhw MTA3wKDsqwLg3B41Wx+YhTnqhuYUfQkskTlG8ws1Rz50r4FP5lh5RridDZ7ROqM5Mp/IvN92azRt h6yxSf4u2zlqFbwuxznOh6v5mqciTGnFHAdR9I9p/JDAMa+SeZOnwusU1sjPYBzVLh4VP+9jmlQ0 dc5ecqZaUNLmcXZdfsYexNSEC7S49RXklH1f3Reqlm3jOOemimZbFXv1FoiRGLPVHL2w3opRu0Nv cVdyW/AXEBj2YR3MkF1b+FFwJ9HK89EP3ErxhDklRZOdCosIAm6jzymauDepF7c+MItgYv3g1jfO wS7ues3USzIfghpzjraFzIsYi0VPjAGrjjJQ+Cca3HZPCgzklUx3G+stw7aNxF9x7uw72+gZmnnX M5TxuPf+/tbomfeqNRjr49vbsdok/iwKOZ74M0SK51Dj5UWMg2f7DC8vhpnCUnjAeT68gWY28FYY AUPYvniTZmGQ/FAx+TKcNC0FYwXMqos83UC0yy2uZXDHQ++o4IuQx1Id50MeOFMTeYIDH4U8C/E9 IY/GvGi+Ldumw+M3kSf43nHIs0qiQWMeeduNeV5dbSNPP5Tdbfa2uom01RZvq5G39aNr53k6UNAc 84yTIM/SHVx5C/KI50FauHrkCW2rjGjNuqy1V0S7ccyzFatIkZO3JW+72dsKKadCXl3FeTnyTEWD H6cxj7IqWyMMoVpUyKsLFi9Hnm0Q8iifx6YEbUWeyNBXyCsT9Efm82yLIgxC3k7ktZUL82DlYiPP c9RS/tnE8yi2pQjDYlNlGrGtxYW8ozWMgUkRBo15O8e8toZhnUbDGOiUSSbk7UIem4PZHPNOo2EY JqlnhLydyGtrGNZpNAzDoUwyIW8n8toahnUaDQNLHmiuCs2S2pFVYTOWmt72NBoG5hySbkvI24o8 TbM6Y95pNAzdpEwyedvt3hbI64x5p9EwdI2yKoS8nchr67YATDnr/aj5eTtmw9OcZL4M9rrnqmDM a+u21ok0DIOyKjTm7Rzz2rqtfRoNw7Eoq0LI24m8tm5rH6xhsOVP5bofkcXTVUgY8NrrFWflOrvm Ijta81OrC7NxjWZ3Je2lrjaDf20rtfZpVAsxI6+LOmSr+dJQhsUTLnKklWZV6ZRvfY0jUCdU2np1 HbsuW1TLll+ruo5I9K3XIGNJKK+uY9ogncXq5cLnb0cp1dWBO3nJouIz1tURqLqc0gFnKHGlacB2 mUJvGGFdwXltI8SaZHAdzNvGLNoWN1FROYCssF69rUs7Lqm6lYAVWWGtgAessC3ew/kcmFqrkX1h UN2pmWuDIr7Py0CiWNt+NVm6hne5fB/0vqmb2gerVzW4CRKl2+1qJmVsqSrPUajw0GomRPQvh+iD 0rfg9jLJ6o9WMRMBPNQ7bBEHwd51KmZS1Lu9zoGuLVnZB0tWtYFOpDO6RJWSaFe+oBocri1Sofrg yzmcKJejG05rbBOiKCvySukz1PK+zrGtLU05B0tTtbFN4K07tgm8cQFiexqMOFyr0vr/KmRoy1HO MXKUWEjTRZuJWITK0JE3FZJUPS8J0XztUl87LynmYnbjWhFePOuCSRv4RrUBykA2M5AbxThHyCaY 4ffa9ibWe3TDeUFBng3nyd7I3rC1xTe+n4WG3SGqnFjDvwmB5Az2toOEkb1dfNl88m8N/4ZwZYPO XaRWyooUr+3fRIi9I6VD/o3vUdaNnL95lZvsrWlvQmJs+Le6zvja9iZk8G6SAdsz7ZlkID5JfPIi +GRbY3VeprG2N4wQSRDNamusqo6yOjxVp9mk71+xyuq0VVbnKJW1KpreHbZJZb36vDAYe3MuiXOM ykqKPm1Isq1oK3I0LYW1tjvrvgueawqrwFo3/KsWw9A0uevd8wtwExJrLWRSlbrO+tohkyit2cWo 0GVJ8qIURbHZ9OSSt5SGvQmJuajJjbnxNXV5r2rwteFdrLDtBkoGtsqkQOnqKyIDcUJkrRBX11dP iDjVwkoqCs2vfZcfTWcDT71CnqrUFcZDEScyqrSw6MK2reWbJmMnaiy2XyXeEP/5svt56iaLwBu7 uVt/z88a+lq8iMOpn978BwAA//8DAFBLAwQUAAYACAAAACEAp9mg3d4AAAAFAQAADwAAAGRycy9k b3ducmV2LnhtbEyPzU7DMBCE70h9B2uRuFG7RWrTEKdCIMSBqr8gcXTjJY4ar6PYTdK3r+ECl5VG M5r5NlsOtmYdtr5yJGEyFsCQCqcrKiV8HF7vE2A+KNKqdoQSLuhhmY9uMpVq19MOu30oWSwhnyoJ JoQm5dwXBq3yY9cgRe/btVaFKNuS61b1sdzWfCrEjFtVUVwwqsFng8Vpf7YSNl/rl8/37cZsRb+6 HN66gq8XKynvboenR2ABh/AXhh/8iA55ZDq6M2nPagnxkfB7o/eQJHNgRwnTyUwAzzP+nz6/AgAA //8DAFBLAQItABQABgAIAAAAIQC2gziS/gAAAOEBAAATAAAAAAAAAAAAAAAAAAAAAABbQ29udGVu dF9UeXBlc10ueG1sUEsBAi0AFAAGAAgAAAAhADj9If/WAAAAlAEAAAsAAAAAAAAAAAAAAAAALwEA AF9yZWxzLy5yZWxzUEsBAi0AFAAGAAgAAAAhAKiXdvkXCQAAeYcAAA4AAAAAAAAAAAAAAAAALgIA AGRycy9lMm9Eb2MueG1sUEsBAi0AFAAGAAgAAAAhAKfZoN3eAAAABQEAAA8AAAAAAAAAAAAAAAAA cQsAAGRycy9kb3ducmV2LnhtbFBLBQYAAAAABAAEAPMAAAB8DAAAAAA= ">
                      <v:shape id="_x0000_s1233" type="#_x0000_t75" style="position:absolute;width:24682;height:13716;visibility:visible;mso-wrap-style:square">
                        <v:fill o:detectmouseclick="t"/>
                        <v:path o:connecttype="none"/>
                      </v:shape>
                      <v:rect id="Rectangle 2055" o:spid="_x0000_s1234" style="position:absolute;top:11430;width:24682;height:1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2SOkcYA AADdAAAADwAAAGRycy9kb3ducmV2LnhtbESPQWvCQBSE70L/w/IK3upujaZtmo2IIAjaQ7XQ6yP7 TEKzb2N21fTfd4WCx2FmvmHyxWBbcaHeN441PE8UCOLSmYYrDV+H9dMrCB+QDbaOScMveVgUD6Mc M+Ou/EmXfahEhLDPUEMdQpdJ6cuaLPqJ64ijd3S9xRBlX0nT4zXCbSunSqXSYsNxocaOVjWVP/uz 1YDpzJw+jsnusD2n+FYNaj3/VlqPH4flO4hAQ7iH/9sboyF5mSZwexOfgCz+AAAA//8DAFBLAQIt ABQABgAIAAAAIQDw94q7/QAAAOIBAAATAAAAAAAAAAAAAAAAAAAAAABbQ29udGVudF9UeXBlc10u eG1sUEsBAi0AFAAGAAgAAAAhADHdX2HSAAAAjwEAAAsAAAAAAAAAAAAAAAAALgEAAF9yZWxzLy5y ZWxzUEsBAi0AFAAGAAgAAAAhADMvBZ5BAAAAOQAAABAAAAAAAAAAAAAAAAAAKQIAAGRycy9zaGFw ZXhtbC54bWxQSwECLQAUAAYACAAAACEA12SOkcYAAADdAAAADwAAAAAAAAAAAAAAAACYAgAAZHJz L2Rvd25yZXYueG1sUEsFBgAAAAAEAAQA9QAAAIsDAAAAAA== " stroked="f">
                        <v:textbox>
                          <w:txbxContent>
                            <w:p w:rsidR="000E5303" w:rsidRDefault="000E5303">
                              <w:r>
                                <w:t xml:space="preserve">                                                </w:t>
                              </w:r>
                            </w:p>
                          </w:txbxContent>
                        </v:textbox>
                      </v:rect>
                      <v:rect id="Rectangle 2056" o:spid="_x0000_s1235" style="position:absolute;left:20575;top:8001;width:2283;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I0W5cUA AADdAAAADwAAAGRycy9kb3ducmV2LnhtbESPT4vCMBTE7wv7HcITvGniv652jbIsCIJ6WBW8Pppn W7Z56TZR67c3grDHYWZ+w8yXra3ElRpfOtYw6CsQxJkzJecajodVbwrCB2SDlWPScCcPy8X72xxT 4278Q9d9yEWEsE9RQxFCnUrps4Is+r6riaN3do3FEGWTS9PgLcJtJYdKJdJiyXGhwJq+C8p+9xer AZOx+dudR9vD5pLgLG/VanJSWnc77dcniEBt+A+/2mujYfQxHMPzTXwCcvEAAAD//wMAUEsBAi0A FAAGAAgAAAAhAPD3irv9AAAA4gEAABMAAAAAAAAAAAAAAAAAAAAAAFtDb250ZW50X1R5cGVzXS54 bWxQSwECLQAUAAYACAAAACEAMd1fYdIAAACPAQAACwAAAAAAAAAAAAAAAAAuAQAAX3JlbHMvLnJl bHNQSwECLQAUAAYACAAAACEAMy8FnkEAAAA5AAAAEAAAAAAAAAAAAAAAAAApAgAAZHJzL3NoYXBl eG1sLnhtbFBLAQItABQABgAIAAAAIQBYjRblxQAAAN0AAAAPAAAAAAAAAAAAAAAAAJgCAABkcnMv ZG93bnJldi54bWxQSwUGAAAAAAQABAD1AAAAigMAAAAA " stroked="f">
                        <v:textbox>
                          <w:txbxContent>
                            <w:p w:rsidR="000E5303" w:rsidRDefault="000E5303">
                              <w:r>
                                <w:t>K</w:t>
                              </w:r>
                            </w:p>
                          </w:txbxContent>
                        </v:textbox>
                      </v:rect>
                      <v:rect id="Rectangle 2057" o:spid="_x0000_s1236" style="position:absolute;left:1143;top:8001;width:2287;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8GzfsYA AADdAAAADwAAAGRycy9kb3ducmV2LnhtbESPT2vCQBTE7wW/w/IKvdXdao0asxERhELrwT/g9ZF9 JsHs25hdNf323UKhx2FmfsNky9424k6drx1reBsqEMSFMzWXGo6HzesMhA/IBhvHpOGbPCzzwVOG qXEP3tF9H0oRIexT1FCF0KZS+qIii37oWuLonV1nMUTZldJ0+Ihw28iRUom0WHNcqLCldUXFZX+z GjB5N9ftefx1+LwlOC97tZmclNYvz/1qASJQH/7Df+0Po2E8HU3g9018AjL/AQAA//8DAFBLAQIt ABQABgAIAAAAIQDw94q7/QAAAOIBAAATAAAAAAAAAAAAAAAAAAAAAABbQ29udGVudF9UeXBlc10u eG1sUEsBAi0AFAAGAAgAAAAhADHdX2HSAAAAjwEAAAsAAAAAAAAAAAAAAAAALgEAAF9yZWxzLy5y ZWxzUEsBAi0AFAAGAAgAAAAhADMvBZ5BAAAAOQAAABAAAAAAAAAAAAAAAAAAKQIAAGRycy9zaGFw ZXhtbC54bWxQSwECLQAUAAYACAAAACEAN8GzfsYAAADdAAAADwAAAAAAAAAAAAAAAACYAgAAZHJz L2Rvd25yZXYueG1sUEsFBgAAAAAEAAQA9QAAAIsDAAAAAA== " stroked="f">
                        <v:textbox>
                          <w:txbxContent>
                            <w:p w:rsidR="000E5303" w:rsidRDefault="000E5303">
                              <w:r>
                                <w:t>I</w:t>
                              </w:r>
                            </w:p>
                          </w:txbxContent>
                        </v:textbox>
                      </v:rect>
                      <v:group id="Group 2058" o:spid="_x0000_s1237" style="position:absolute;left:680;top:1143;width:22178;height:10287" coordorigin="2935,2055" coordsize="7200,3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ZFDIcYAAADdAAAADwAAAGRycy9kb3ducmV2LnhtbESPT4vCMBTE7wv7HcJb 8KZpFXWpRhHRZQ8i+AcWb4/m2Rabl9LEtn57Iwh7HGbmN8x82ZlSNFS7wrKCeBCBIE6tLjhTcD5t +98gnEfWWFomBQ9ysFx8fswx0bblAzVHn4kAYZeggtz7KpHSpTkZdANbEQfvamuDPsg6k7rGNsBN KYdRNJEGCw4LOVa0zim9He9GwU+L7WoUb5rd7bp+XE7j/d8uJqV6X91qBsJT5//D7/avVjCaDifw ehOegFw8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VkUMhxgAAAN0A AAAPAAAAAAAAAAAAAAAAAKoCAABkcnMvZG93bnJldi54bWxQSwUGAAAAAAQABAD6AAAAnQMAAAAA ">
                        <v:line id="Line 2059" o:spid="_x0000_s1238" style="position:absolute;visibility:visible;mso-wrap-style:square" from="2935,5655" to="10135,56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HZ3MUAAADdAAAADwAAAGRycy9kb3ducmV2LnhtbESPQWvCQBSE7wX/w/IEb3WjgkrqKkWw irdGEXp7ZJ9JmuzbdHej8d+7hUKPw8x8w6w2vWnEjZyvLCuYjBMQxLnVFRcKzqfd6xKED8gaG8uk 4EEeNuvBywpTbe/8SbcsFCJC2KeooAyhTaX0eUkG/di2xNG7WmcwROkKqR3eI9w0cpokc2mw4rhQ YkvbkvI664yCS5fx13e9cw12H/v99fJT+9lRqdGwf38DEagP/+G/9kErmC2mC/h9E5+AXD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ZHZ3MUAAADdAAAADwAAAAAAAAAA AAAAAAChAgAAZHJzL2Rvd25yZXYueG1sUEsFBgAAAAAEAAQA+QAAAJMDAAAAAA== " strokeweight="1.5pt"/>
                        <v:line id="Line 2060" o:spid="_x0000_s1239" style="position:absolute;flip:x;visibility:visible;mso-wrap-style:square" from="6706,5655" to="7049,6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53iz8UAAADdAAAADwAAAGRycy9kb3ducmV2LnhtbERPz2vCMBS+C/sfwhN2EU2nY7pqFBkM dvAyHRVvz+atKW1euiTT+t8vh4HHj+/3atPbVlzIh9qxgqdJBoK4dLrmSsHX4X28ABEissbWMSm4 UYDN+mGwwly7K3/SZR8rkUI45KjAxNjlUobSkMUwcR1x4r6dtxgT9JXUHq8p3LZymmUv0mLNqcFg R2+Gymb/axXIxW7047fn56ZojsdXU5RFd9op9Tjst0sQkfp4F/+7P7SC2Xya5qY36QnI9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53iz8UAAADdAAAADwAAAAAAAAAA AAAAAAChAgAAZHJzL2Rvd25yZXYueG1sUEsFBgAAAAAEAAQA+QAAAJMDAAAAAA== "/>
                        <v:line id="Line 2061" o:spid="_x0000_s1240" style="position:absolute;flip:x;visibility:visible;mso-wrap-style:square" from="7049,5655" to="7392,6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NFHVMgAAADdAAAADwAAAGRycy9kb3ducmV2LnhtbESPQUsDMRSE74L/ITzBi9isVbRdm5Yi CB56aSu79Pa6eW6W3bysSWy3/74pFDwOM/MNM1sMthMH8qFxrOBplIEgrpxuuFbwvf18nIAIEVlj 55gUnCjAYn57M8NcuyOv6bCJtUgQDjkqMDH2uZShMmQxjFxPnLwf5y3GJH0ttcdjgttOjrPsVVps OC0Y7OnDUNVu/qwCOVk9/Prl/qUt2rKcmqIq+t1Kqfu7YfkOItIQ/8PX9pdW8Pw2nsLlTXoCcn4G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NFHVMgAAADdAAAADwAAAAAA AAAAAAAAAAChAgAAZHJzL2Rvd25yZXYueG1sUEsFBgAAAAAEAAQA+QAAAJYDAAAAAA== "/>
                        <v:line id="Line 2062" o:spid="_x0000_s1241" style="position:absolute;flip:x;visibility:visible;mso-wrap-style:square" from="7735,5655" to="8078,6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DJ4FMUAAADdAAAADwAAAGRycy9kb3ducmV2LnhtbERPz2vCMBS+D/wfwhO8jJmqw2k1igyE HbzMSWW3t+bZlDYvXRK1+++Xw2DHj+/3etvbVtzIh9qxgsk4A0FcOl1zpeD0sX9agAgRWWPrmBT8 UIDtZvCwxly7O7/T7RgrkUI45KjAxNjlUobSkMUwdh1x4i7OW4wJ+kpqj/cUbls5zbK5tFhzajDY 0auhsjlerQK5ODx++93Xc1M05/PSFGXRfR6UGg373QpEpD7+i//cb1rB7GWW9qc36QnIz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DJ4FMUAAADdAAAADwAAAAAAAAAA AAAAAAChAgAAZHJzL2Rvd25yZXYueG1sUEsFBgAAAAAEAAQA+QAAAJMDAAAAAA== "/>
                        <v:line id="Line 2063" o:spid="_x0000_s1242" style="position:absolute;flip:x;visibility:visible;mso-wrap-style:square" from="6364,5655" to="6706,6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37dj8gAAADdAAAADwAAAGRycy9kb3ducmV2LnhtbESPQUvDQBSE7wX/w/IEL8VsaovG2G0p guChF6uk9PaafWZDsm/j7trGf+8KQo/DzHzDLNej7cWJfGgdK5hlOQji2umWGwUf7y+3BYgQkTX2 jknBDwVYr64mSyy1O/MbnXaxEQnCoUQFJsahlDLUhiyGzA3Eyft03mJM0jdSezwnuO3lXZ7fS4st pwWDAz0bqrvdt1Ugi+30y2+Oi67q9vtHU9XVcNgqdXM9bp5ARBrjJfzfftUK5g/zGfy9SU9Arn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37dj8gAAADdAAAADwAAAAAA AAAAAAAAAAChAgAAZHJzL2Rvd25yZXYueG1sUEsFBgAAAAAEAAQA+QAAAJYDAAAAAA== "/>
                        <v:line id="Line 2064" o:spid="_x0000_s1243" style="position:absolute;flip:x;visibility:visible;mso-wrap-style:square" from="7392,5655" to="7735,6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6xD+MgAAADdAAAADwAAAGRycy9kb3ducmV2LnhtbESPQWsCMRSE74X+h/AKXopmq6Xq1ihS EDx4qS0r3p6b52bZzcs2ibr9902h0OMwM98wi1VvW3ElH2rHCp5GGQji0umaKwWfH5vhDESIyBpb x6TgmwKslvd3C8y1u/E7XfexEgnCIUcFJsYulzKUhiyGkeuIk3d23mJM0ldSe7wluG3lOMtepMWa 04LBjt4Mlc3+YhXI2e7xy69Pz03RHA5zU5RFd9wpNXjo168gIvXxP/zX3moFk+lkDL9v0hO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6xD+MgAAADdAAAADwAAAAAA AAAAAAAAAAChAgAAZHJzL2Rvd25yZXYueG1sUEsFBgAAAAAEAAQA+QAAAJYDAAAAAA== "/>
                        <v:line id="Line 2065" o:spid="_x0000_s1244" style="position:absolute;flip:x;visibility:visible;mso-wrap-style:square" from="8078,5655" to="8421,6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ODmY8gAAADdAAAADwAAAGRycy9kb3ducmV2LnhtbESPQUsDMRSE70L/Q3iFXsRmdaXWtWkp QqGHXmxli7fn5rlZdvOyJmm7/nsjFDwOM/MNs1gNthNn8qFxrOB+moEgrpxuuFbwftjczUGEiKyx c0wKfijAajm6WWCh3YXf6LyPtUgQDgUqMDH2hZShMmQxTF1PnLwv5y3GJH0ttcdLgttOPmTZTFps OC0Y7OnVUNXuT1aBnO9uv/3687Et2+Px2ZRV2X/slJqMh/ULiEhD/A9f21utIH/Kc/h7k56AXP4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ODmY8gAAADdAAAADwAAAAAA AAAAAAAAAAChAgAAZHJzL2Rvd25yZXYueG1sUEsFBgAAAAAEAAQA+QAAAJYDAAAAAA== "/>
                        <v:line id="Line 2066" o:spid="_x0000_s1245" style="position:absolute;flip:x;visibility:visible;mso-wrap-style:square" from="6021,5655" to="6364,6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l+F8gAAADdAAAADwAAAGRycy9kb3ducmV2LnhtbESPQWsCMRSE74X+h/AKXopmq1J1axQp CD14qS0r3p6b52bZzcs2ibr9902h0OMwM98wy3VvW3ElH2rHCp5GGQji0umaKwWfH9vhHESIyBpb x6TgmwKsV/d3S8y1u/E7XfexEgnCIUcFJsYulzKUhiyGkeuIk3d23mJM0ldSe7wluG3lOMuepcWa 04LBjl4Nlc3+YhXI+e7xy29O06ZoDoeFKcqiO+6UGjz0mxcQkfr4H/5rv2kFk9lkCr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wl+F8gAAADdAAAADwAAAAAA AAAAAAAAAAChAgAAZHJzL2Rvd25yZXYueG1sUEsFBgAAAAAEAAQA+QAAAJYDAAAAAA== "/>
                        <v:line id="Line 2067" o:spid="_x0000_s1246" style="position:absolute;flip:x;visibility:visible;mso-wrap-style:square" from="8421,5655" to="8764,6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EXbjMgAAADdAAAADwAAAGRycy9kb3ducmV2LnhtbESPQWsCMRSE74L/IbxCL6JZa6t2axQp FHrwUisr3p6b182ym5dtkur23zeFQo/DzHzDrDa9bcWFfKgdK5hOMhDEpdM1VwoO7y/jJYgQkTW2 jknBNwXYrIeDFebaXfmNLvtYiQThkKMCE2OXSxlKQxbDxHXEyftw3mJM0ldSe7wmuG3lXZbNpcWa 04LBjp4Nlc3+yyqQy93o02/P903RHI+PpiiL7rRT6vam3z6BiNTH//Bf+1UrmC1mD/D7Jj0Buf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4EXbjMgAAADdAAAADwAAAAAA AAAAAAAAAAChAgAAZHJzL2Rvd25yZXYueG1sUEsFBgAAAAAEAAQA+QAAAJYDAAAAAA== "/>
                        <v:line id="Line 2068" o:spid="_x0000_s1247" style="position:absolute;flip:x;visibility:visible;mso-wrap-style:square" from="8764,5655" to="9106,6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JdF+8gAAADdAAAADwAAAGRycy9kb3ducmV2LnhtbESPT2sCMRTE74V+h/AKXopmq8U/W6NI QejBS21Z8fbcPDfLbl62SdTtt28KhR6HmfkNs1z3thVX8qF2rOBplIEgLp2uuVLw+bEdzkGEiKyx dUwKvinAenV/t8Rcuxu/03UfK5EgHHJUYGLscilDachiGLmOOHln5y3GJH0ltcdbgttWjrNsKi3W nBYMdvRqqGz2F6tAznePX35zem6K5nBYmKIsuuNOqcFDv3kBEamP/+G/9ptWMJlNpvD7Jj0Bufo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JdF+8gAAADdAAAADwAAAAAA AAAAAAAAAAChAgAAZHJzL2Rvd25yZXYueG1sUEsFBgAAAAAEAAQA+QAAAJYDAAAAAA== "/>
                        <v:line id="Line 2069" o:spid="_x0000_s1248" style="position:absolute;flip:x;visibility:visible;mso-wrap-style:square" from="9107,5655" to="9449,6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9vgYMgAAADdAAAADwAAAGRycy9kb3ducmV2LnhtbESPT2sCMRTE74V+h/AKvRTNVot/tkYR QfDgpVZWvD03r5tlNy/bJNXtt28KhR6HmfkNs1j1thVX8qF2rOB5mIEgLp2uuVJwfN8OZiBCRNbY OiYF3xRgtby/W2Cu3Y3f6HqIlUgQDjkqMDF2uZShNGQxDF1HnLwP5y3GJH0ltcdbgttWjrJsIi3W nBYMdrQxVDaHL6tAzvZPn359eWmK5nSam6IsuvNeqceHfv0KIlIf/8N/7Z1WMJ6Op/D7Jj0Bufw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9vgYMgAAADdAAAADwAAAAAA AAAAAAAAAAChAgAAZHJzL2Rvd25yZXYueG1sUEsFBgAAAAAEAAQA+QAAAJYDAAAAAA== "/>
                        <v:line id="Line 2070" o:spid="_x0000_s1249" style="position:absolute;flip:x;visibility:visible;mso-wrap-style:square" from="5678,5655" to="6021,6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kR0EsUAAADdAAAADwAAAGRycy9kb3ducmV2LnhtbERPz2vCMBS+D/wfwhO8jJmqw2k1igyE HbzMSWW3t+bZlDYvXRK1+++Xw2DHj+/3etvbVtzIh9qxgsk4A0FcOl1zpeD0sX9agAgRWWPrmBT8 UIDtZvCwxly7O7/T7RgrkUI45KjAxNjlUobSkMUwdh1x4i7OW4wJ+kpqj/cUbls5zbK5tFhzajDY 0auhsjlerQK5ODx++93Xc1M05/PSFGXRfR6UGg373QpEpD7+i//cb1rB7GWW5qY36QnIz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kR0EsUAAADdAAAADwAAAAAAAAAA AAAAAAChAgAAZHJzL2Rvd25yZXYueG1sUEsFBgAAAAAEAAQA+QAAAJMDAAAAAA== "/>
                        <v:line id="Line 2071" o:spid="_x0000_s1250" style="position:absolute;flip:x;visibility:visible;mso-wrap-style:square" from="5335,5655" to="5678,6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QjRicgAAADdAAAADwAAAGRycy9kb3ducmV2LnhtbESPQUsDMRSE74L/ITzBi9isVrRdm5Yi CB56aSu79Pa6eW6W3bysSWy3/74pFDwOM/MNM1sMthMH8qFxrOBplIEgrpxuuFbwvf18nIAIEVlj 55gUnCjAYn57M8NcuyOv6bCJtUgQDjkqMDH2uZShMmQxjFxPnLwf5y3GJH0ttcdjgttOPmfZq7TY cFow2NOHoard/FkFcrJ6+PXL/UtbtGU5NUVV9LuVUvd3w/IdRKQh/oev7S+tYPw2nsLlTXoCcn4G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QjRicgAAADdAAAADwAAAAAA AAAAAAAAAAChAgAAZHJzL2Rvd25yZXYueG1sUEsFBgAAAAAEAAQA+QAAAJYDAAAAAA== "/>
                        <v:line id="Line 2072" o:spid="_x0000_s1251" style="position:absolute;flip:x;visibility:visible;mso-wrap-style:square" from="4649,5655" to="4992,6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DQLacUAAADdAAAADwAAAGRycy9kb3ducmV2LnhtbERPz2vCMBS+D/wfwhN2GTN1yuaqUUQY ePCiG5Xd3pq3prR5qUmm9b83B2HHj+/3YtXbVpzJh9qxgvEoA0FcOl1zpeDr8+N5BiJEZI2tY1Jw pQCr5eBhgbl2F97T+RArkUI45KjAxNjlUobSkMUwch1x4n6dtxgT9JXUHi8p3LbyJctepcWaU4PB jjaGyubwZxXI2e7p5Nc/06Zojsd3U5RF971T6nHYr+cgIvXxX3x3b7WCyds07U9v0hOQy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DQLacUAAADdAAAADwAAAAAAAAAA AAAAAAChAgAAZHJzL2Rvd25yZXYueG1sUEsFBgAAAAAEAAQA+QAAAJMDAAAAAA== "/>
                        <v:line id="Line 2073" o:spid="_x0000_s1252" style="position:absolute;flip:x;visibility:visible;mso-wrap-style:square" from="4992,5655" to="5335,6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3iu8sgAAADdAAAADwAAAGRycy9kb3ducmV2LnhtbESPQWsCMRSE74X+h/AKXopmbaXq1ihS EDx4qS0r3p6b52bZzcs2ibr9902h0OMwM98wi1VvW3ElH2rHCsajDARx6XTNlYLPj81wBiJEZI2t Y1LwTQFWy/u7Beba3fidrvtYiQThkKMCE2OXSxlKQxbDyHXEyTs7bzEm6SupPd4S3LbyKctepMWa 04LBjt4Mlc3+YhXI2e7xy69Pk6ZoDoe5KcqiO+6UGjz061cQkfr4H/5rb7WC5+lkDL9v0hO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3iu8sgAAADdAAAADwAAAAAA AAAAAAAAAAChAgAAZHJzL2Rvd25yZXYueG1sUEsFBgAAAAAEAAQA+QAAAJYDAAAAAA== "/>
                        <v:line id="Line 2074" o:spid="_x0000_s1253" style="position:absolute;flip:x;visibility:visible;mso-wrap-style:square" from="4306,5655" to="4649,6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6owhcgAAADdAAAADwAAAGRycy9kb3ducmV2LnhtbESPQWsCMRSE74X+h/AKXopmq1J1axQp FHrwUltWvD03z82ym5dtEnX9902h0OMwM98wy3VvW3EhH2rHCp5GGQji0umaKwVfn2/DOYgQkTW2 jknBjQKsV/d3S8y1u/IHXXaxEgnCIUcFJsYulzKUhiyGkeuIk3dy3mJM0ldSe7wmuG3lOMuepcWa 04LBjl4Nlc3ubBXI+fbx22+O06Zo9vuFKcqiO2yVGjz0mxcQkfr4H/5rv2sFk9l0DL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6owhcgAAADdAAAADwAAAAAA AAAAAAAAAAChAgAAZHJzL2Rvd25yZXYueG1sUEsFBgAAAAAEAAQA+QAAAJYDAAAAAA== "/>
                        <v:line id="Line 2075" o:spid="_x0000_s1254" style="position:absolute;flip:x;visibility:visible;mso-wrap-style:square" from="3964,5655" to="4306,6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OaVHsgAAADdAAAADwAAAGRycy9kb3ducmV2LnhtbESPQWsCMRSE74X+h/AKXopmq1J1axQp CD14qS0r3p6b52bZzcs2ibr9902h0OMwM98wy3VvW3ElH2rHCp5GGQji0umaKwWfH9vhHESIyBpb x6TgmwKsV/d3S8y1u/E7XfexEgnCIUcFJsYulzKUhiyGkeuIk3d23mJM0ldSe7wluG3lOMuepcWa 04LBjl4Nlc3+YhXI+e7xy29O06ZoDoeFKcqiO+6UGjz0mxcQkfr4H/5rv2kFk9l0Ar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OaVHsgAAADdAAAADwAAAAAA AAAAAAAAAAChAgAAZHJzL2Rvd25yZXYueG1sUEsFBgAAAAAEAAQA+QAAAJYDAAAAAA== "/>
                        <v:line id="Line 2076" o:spid="_x0000_s1255" style="position:absolute;flip:x;visibility:visible;mso-wrap-style:square" from="3621,5655" to="3964,6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OiBccAAADdAAAADwAAAGRycy9kb3ducmV2LnhtbESPQWsCMRSE74X+h/CEXkrNdimtrkYR odCDl6qseHtunptlNy9rkur23zeFQo/DzHzDzJeD7cSVfGgcK3geZyCIK6cbrhXsd+9PExAhImvs HJOCbwqwXNzfzbHQ7safdN3GWiQIhwIVmBj7QspQGbIYxq4nTt7ZeYsxSV9L7fGW4LaTeZa9SosN pwWDPa0NVe32yyqQk83jxa9OL23ZHg5TU1Zlf9wo9TAaVjMQkYb4H/5rf2gFef6Ww++b9ATk4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8c6IFxwAAAN0AAAAPAAAAAAAA AAAAAAAAAKECAABkcnMvZG93bnJldi54bWxQSwUGAAAAAAQABAD5AAAAlQMAAAAA "/>
                        <v:line id="Line 2077" o:spid="_x0000_s1256" style="position:absolute;flip:x;visibility:visible;mso-wrap-style:square" from="3278,5655" to="3621,6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8HnsgAAADdAAAADwAAAGRycy9kb3ducmV2LnhtbESPQUsDMRSE74L/ITzBi7RZt6Lt2rQU QeihF6ts6e1189wsu3lZk9hu/30jFDwOM/MNM18OthNH8qFxrOBxnIEgrpxuuFbw9fk+moIIEVlj 55gUnCnAcnF7M8dCuxN/0HEba5EgHApUYGLsCylDZchiGLueOHnfzluMSfpaao+nBLedzLPsWVps OC0Y7OnNUNVuf60COd08/PjV4akt291uZsqq7Pcbpe7vhtUriEhD/A9f22utIM9fJvD3Jj0Bubg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z8HnsgAAADdAAAADwAAAAAA AAAAAAAAAAChAgAAZHJzL2Rvd25yZXYueG1sUEsFBgAAAAAEAAQA+QAAAJYDAAAAAA== "/>
                        <v:line id="Line 2078" o:spid="_x0000_s1257" style="position:absolute;flip:x;visibility:visible;mso-wrap-style:square" from="2935,5655" to="3278,6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Naf6sgAAADdAAAADwAAAGRycy9kb3ducmV2LnhtbESPQWsCMRSE7wX/Q3hCL1KzXaTarVFE EHrwUpWV3l43r5tlNy/bJNXtv28KQo/DzHzDLNeD7cSFfGgcK3icZiCIK6cbrhWcjruHBYgQkTV2 jknBDwVYr0Z3Syy0u/IbXQ6xFgnCoUAFJsa+kDJUhiyGqeuJk/fpvMWYpK+l9nhNcNvJPMuepMWG 04LBnraGqvbwbRXIxX7y5Tcfs7Zsz+dnU1Zl/75X6n48bF5ARBrif/jWftUK8nw+g7836QnI1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Naf6sgAAADdAAAADwAAAAAA AAAAAAAAAAChAgAAZHJzL2Rvd25yZXYueG1sUEsFBgAAAAAEAAQA+QAAAJYDAAAAAA== "/>
                        <v:line id="Line 2079" o:spid="_x0000_s1258" style="position:absolute;flip:x;visibility:visible;mso-wrap-style:square" from="9449,5655" to="9792,6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5o6ccgAAADdAAAADwAAAGRycy9kb3ducmV2LnhtbESPQUsDMRSE74L/ITzBi7RZl6rt2rQU QeihF6ts6e1189wsu3lZk9hu/30jFDwOM/MNM18OthNH8qFxrOBxnIEgrpxuuFbw9fk+moIIEVlj 55gUnCnAcnF7M8dCuxN/0HEba5EgHApUYGLsCylDZchiGLueOHnfzluMSfpaao+nBLedzLPsWVps OC0Y7OnNUNVuf60COd08/PjVYdKW7W43M2VV9vuNUvd3w+oVRKQh/oev7bVWkOcvT/D3Jj0Bubg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85o6ccgAAADdAAAADwAAAAAA AAAAAAAAAAChAgAAZHJzL2Rvd25yZXYueG1sUEsFBgAAAAAEAAQA+QAAAJYDAAAAAA== "/>
                        <v:line id="Line 2080" o:spid="_x0000_s1259" style="position:absolute;flip:x;visibility:visible;mso-wrap-style:square" from="9792,5655" to="10135,6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0ikBsgAAADdAAAADwAAAGRycy9kb3ducmV2LnhtbESPQWsCMRSE7wX/Q3hCL1KzXcTarVFE EDx4qZaV3l43r5tlNy/bJNXtv28KQo/DzHzDLNeD7cSFfGgcK3icZiCIK6cbrhW8nXYPCxAhImvs HJOCHwqwXo3ullhod+VXuhxjLRKEQ4EKTIx9IWWoDFkMU9cTJ+/TeYsxSV9L7fGa4LaTeZbNpcWG 04LBnraGqvb4bRXIxWHy5Tcfs7Zsz+dnU1Zl/35Q6n48bF5ARBrif/jW3msFef40h7836QnI1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0ikBsgAAADdAAAADwAAAAAA AAAAAAAAAAChAgAAZHJzL2Rvd25yZXYueG1sUEsFBgAAAAAEAAQA+QAAAJYDAAAAAA== "/>
                        <v:line id="Line 2081" o:spid="_x0000_s1260" style="position:absolute;visibility:visible;mso-wrap-style:square" from="4992,3135" to="4992,31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O9xYsgAAADdAAAADwAAAGRycy9kb3ducmV2LnhtbESPQUvDQBSE74L/YXmCN7MxQippt6W0 CK2HYqtgj6/ZZxLNvg27axL/vVso9DjMzDfMbDGaVvTkfGNZwWOSgiAurW64UvDx/vLwDMIHZI2t ZVLwRx4W89ubGRbaDryn/hAqESHsC1RQh9AVUvqyJoM+sR1x9L6sMxiidJXUDocIN63M0jSXBhuO CzV2tKqp/Dn8GgW7p7e8X25fN+PnNj+V6/3p+D04pe7vxuUURKAxXMOX9kYryLLJBM5v4hOQ8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O9xYsgAAADdAAAADwAAAAAA AAAAAAAAAAChAgAAZHJzL2Rvd25yZXYueG1sUEsFBgAAAAAEAAQA+QAAAJYDAAAAAA== "/>
                        <v:line id="Line 2082" o:spid="_x0000_s1261" style="position:absolute;flip:x;visibility:visible;mso-wrap-style:square" from="6021,3135" to="6022,31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uV78QAAADdAAAADwAAAGRycy9kb3ducmV2LnhtbERPz2vCMBS+D/wfwhN2GZqujKnVKDIY 7OBlKhVvz+bZlDYvXZJp998vh8GOH9/v1WawnbiRD41jBc/TDARx5XTDtYLj4X0yBxEissbOMSn4 oQCb9ehhhYV2d/6k2z7WIoVwKFCBibEvpAyVIYth6nrixF2dtxgT9LXUHu8p3HYyz7JXabHh1GCw pzdDVbv/tgrkfPf05beXl7ZsT6eFKauyP++UehwP2yWISEP8F/+5P7SCPJ+luelNegJ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m5XvxAAAAN0AAAAPAAAAAAAAAAAA AAAAAKECAABkcnMvZG93bnJldi54bWxQSwUGAAAAAAQABAD5AAAAkgMAAAAA "/>
                        <v:rect id="Rectangle 2083" o:spid="_x0000_s1262" style="position:absolute;left:3964;top:2055;width:685;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rOW8YA AADdAAAADwAAAGRycy9kb3ducmV2LnhtbESPQWvCQBSE7wX/w/IK3nS30aY1dRNKQRBaD2qh10f2 mYRm38bsqvHfuwWhx2FmvmGWxWBbcabeN441PE0VCOLSmYYrDd/71eQVhA/IBlvHpOFKHop89LDE zLgLb+m8C5WIEPYZaqhD6DIpfVmTRT91HXH0Dq63GKLsK2l6vES4bWWiVCotNhwXauzoo6byd3ey GjCdm+PmMPvaf55SXFSDWj3/KK3Hj8P7G4hAQ/gP39troyFJXhbw9yY+AZnfAAAA//8DAFBLAQIt ABQABgAIAAAAIQDw94q7/QAAAOIBAAATAAAAAAAAAAAAAAAAAAAAAABbQ29udGVudF9UeXBlc10u eG1sUEsBAi0AFAAGAAgAAAAhADHdX2HSAAAAjwEAAAsAAAAAAAAAAAAAAAAALgEAAF9yZWxzLy5y ZWxzUEsBAi0AFAAGAAgAAAAhADMvBZ5BAAAAOQAAABAAAAAAAAAAAAAAAAAAKQIAAGRycy9zaGFw ZXhtbC54bWxQSwECLQAUAAYACAAAACEAIIrOW8YAAADdAAAADwAAAAAAAAAAAAAAAACYAgAAZHJz L2Rvd25yZXYueG1sUEsFBgAAAAAEAAQA9QAAAIsDAAAAAA== " stroked="f">
                          <v:textbox>
                            <w:txbxContent>
                              <w:p w:rsidR="000E5303" w:rsidRDefault="000E5303">
                                <w:r>
                                  <w:t>S</w:t>
                                </w:r>
                              </w:p>
                            </w:txbxContent>
                          </v:textbox>
                        </v:rect>
                        <v:rect id="Rectangle 2084" o:spid="_x0000_s1263" style="position:absolute;left:6707;top:4215;width:1028;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UX4cEA AADdAAAADwAAAGRycy9kb3ducmV2LnhtbERPTYvCMBC9L/gfwgje1sTqFq1GWRYEQfewuuB1aMa2 2ExqE7X+e3MQPD7e92LV2VrcqPWVYw2joQJBnDtTcaHh/7D+nILwAdlg7Zg0PMjDatn7WGBm3J3/ 6LYPhYgh7DPUUIbQZFL6vCSLfuga4sidXGsxRNgW0rR4j+G2lolSqbRYcWwosaGfkvLz/mo1YDox l9/TeHfYXlOcFZ1afx2V1oN+9z0HEagLb/HLvTEakmQa98c38QnI5RMAAP//AwBQSwECLQAUAAYA CAAAACEA8PeKu/0AAADiAQAAEwAAAAAAAAAAAAAAAAAAAAAAW0NvbnRlbnRfVHlwZXNdLnhtbFBL AQItABQABgAIAAAAIQAx3V9h0gAAAI8BAAALAAAAAAAAAAAAAAAAAC4BAABfcmVscy8ucmVsc1BL AQItABQABgAIAAAAIQAzLwWeQQAAADkAAAAQAAAAAAAAAAAAAAAAACkCAABkcnMvc2hhcGV4bWwu eG1sUEsBAi0AFAAGAAgAAAAhAIRlF+HBAAAA3QAAAA8AAAAAAAAAAAAAAAAAmAIAAGRycy9kb3du cmV2LnhtbFBLBQYAAAAABAAEAPUAAACGAwAAAAA= " stroked="f">
                          <v:textbox>
                            <w:txbxContent>
                              <w:p w:rsidR="000E5303" w:rsidRDefault="000E5303">
                                <w:r>
                                  <w:t>M</w:t>
                                </w:r>
                              </w:p>
                            </w:txbxContent>
                          </v:textbox>
                        </v:rect>
                        <v:line id="Line 2085" o:spid="_x0000_s1264" style="position:absolute;visibility:visible;mso-wrap-style:square" from="6707,5655" to="7735,56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Z88qscAAADdAAAADwAAAGRycy9kb3ducmV2LnhtbESPQWvCQBSE74X+h+UVeqsbUwgSXUVa CtpDUSvo8Zl9JrHZt2F3m6T/3hWEHoeZ+YaZLQbTiI6cry0rGI8SEMSF1TWXCvbfHy8TED4ga2ws k4I/8rCYPz7MMNe25y11u1CKCGGfo4IqhDaX0hcVGfQj2xJH72ydwRClK6V22Ee4aWSaJJk0WHNc qLClt4qKn92vUfD1usm65fpzNRzW2al4356Ol94p9fw0LKcgAg3hP3xvr7SCNJ2M4fYmPgE5v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nzyqxwAAAN0AAAAPAAAAAAAA AAAAAAAAAKECAABkcnMvZG93bnJldi54bWxQSwUGAAAAAAQABAD5AAAAlQMAAAAA "/>
                        <v:line id="Line 2086" o:spid="_x0000_s1265" style="position:absolute;visibility:visible;mso-wrap-style:square" from="3964,3855" to="3964,49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2i3ccAAADdAAAADwAAAGRycy9kb3ducmV2LnhtbESPQWvCQBSE7wX/w/KE3uqmKQSJriIV QXso1Rb0+Mw+k2j2bdjdJum/7xYKHoeZ+YaZLwfTiI6cry0reJ4kIIgLq2suFXx9bp6mIHxA1thY JgU/5GG5GD3MMde25z11h1CKCGGfo4IqhDaX0hcVGfQT2xJH72KdwRClK6V22Ee4aWSaJJk0WHNc qLCl14qK2+HbKHh/+ci61e5tOxx32blY78+na++UehwPqxmIQEO4h//bW60gTac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dTaLdxwAAAN0AAAAPAAAAAAAA AAAAAAAAAKECAABkcnMvZG93bnJldi54bWxQSwUGAAAAAAQABAD5AAAAlQMAAAAA "/>
                        <v:line id="Line 2087" o:spid="_x0000_s1266" style="position:absolute;flip:y;visibility:visible;mso-wrap-style:square" from="3964,4575" to="4649,49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up3ucgAAADdAAAADwAAAGRycy9kb3ducmV2LnhtbESPQUvDQBSE74L/YXlCL8VujCIxdluK UOihF9uS4u2ZfWZDsm/j7raN/94VCh6HmfmGmS9H24sz+dA6VvAwy0AQ10633Cg47Nf3BYgQkTX2 jknBDwVYLm5v5lhqd+F3Ou9iIxKEQ4kKTIxDKWWoDVkMMzcQJ+/LeYsxSd9I7fGS4LaXeZY9S4st pwWDA70ZqrvdySqQxXb67VefT13VHY8vpqqr4WOr1ORuXL2CiDTG//C1vdEK8rx4hL836QnIx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up3ucgAAADdAAAADwAAAAAA AAAAAAAAAAChAgAAZHJzL2Rvd25yZXYueG1sUEsFBgAAAAAEAAQA+QAAAJYDAAAAAA== "/>
                        <v:line id="Line 2088" o:spid="_x0000_s1267" style="position:absolute;visibility:visible;mso-wrap-style:square" from="6021,4215" to="6021,42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fMsgAAADdAAAADwAAAGRycy9kb3ducmV2LnhtbESPQWvCQBSE74X+h+UVeqsb0xIkuopU BO1Bqi3o8Zl9JrHZt2F3m6T/visUehxm5htmthhMIzpyvrasYDxKQBAXVtdcKvj8WD9NQPiArLGx TAp+yMNifn83w1zbnvfUHUIpIoR9jgqqENpcSl9UZNCPbEscvYt1BkOUrpTaYR/hppFpkmTSYM1x ocKWXisqvg7fRsHu+T3rltu3zXDcZuditT+frr1T6vFhWE5BBBrCf/ivvdEK0nTyArc38QnI+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ifMsgAAADdAAAADwAAAAAA AAAAAAAAAAChAgAAZHJzL2Rvd25yZXYueG1sUEsFBgAAAAAEAAQA+QAAAJYDAAAAAA== "/>
                        <v:line id="Line 2089" o:spid="_x0000_s1268" style="position:absolute;visibility:visible;mso-wrap-style:square" from="7049,3495" to="7392,42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Q6qcgAAADdAAAADwAAAGRycy9kb3ducmV2LnhtbESPQWvCQBSE74X+h+UVeqsbUxokuopU BO1Bqi3o8Zl9JrHZt2F3m6T/visUehxm5htmthhMIzpyvrasYDxKQBAXVtdcKvj8WD9NQPiArLGx TAp+yMNifn83w1zbnvfUHUIpIoR9jgqqENpcSl9UZNCPbEscvYt1BkOUrpTaYR/hppFpkmTSYM1x ocKWXisqvg7fRsHu+T3rltu3zXDcZuditT+frr1T6vFhWE5BBBrCf/ivvdEK0nTyArc38QnI+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qQ6qcgAAADdAAAADwAAAAAA AAAAAAAAAAChAgAAZHJzL2Rvd25yZXYueG1sUEsFBgAAAAAEAAQA+QAAAJYDAAAAAA== "/>
                        <v:line id="Line 2090" o:spid="_x0000_s1269" style="position:absolute;visibility:visible;mso-wrap-style:square" from="7049,4215" to="7392,42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nak3scAAADdAAAADwAAAGRycy9kb3ducmV2LnhtbESPQWvCQBSE7wX/w/KE3uqmKQSJriIV QXso1Rb0+Mw+k2j2bdjdJum/7xYKHoeZ+YaZLwfTiI6cry0reJ4kIIgLq2suFXx9bp6mIHxA1thY JgU/5GG5GD3MMde25z11h1CKCGGfo4IqhDaX0hcVGfQT2xJH72KdwRClK6V22Ee4aWSaJJk0WHNc qLCl14qK2+HbKHh/+ci61e5tOxx32blY78+na++UehwPqxmIQEO4h//bW60gTacZ/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idqTexwAAAN0AAAAPAAAAAAAA AAAAAAAAAKECAABkcnMvZG93bnJldi54bWxQSwUGAAAAAAQABAD5AAAAlQMAAAAA "/>
                        <v:line id="Line 2091" o:spid="_x0000_s1270" style="position:absolute;visibility:visible;mso-wrap-style:square" from="5335,4215" to="6021,45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ToBRcgAAADdAAAADwAAAGRycy9kb3ducmV2LnhtbESPQWvCQBSE74X+h+UVeqsbU0gluopU BO2hVFvQ4zP7TGKzb8PuNkn/vSsUehxm5htmthhMIzpyvrasYDxKQBAXVtdcKvj6XD9NQPiArLGx TAp+ycNifn83w1zbnnfU7UMpIoR9jgqqENpcSl9UZNCPbEscvbN1BkOUrpTaYR/hppFpkmTSYM1x ocKWXisqvvc/RsH780fWLbdvm+GwzU7Fanc6Xnqn1OPDsJyCCDSE//Bfe6MVpOnkBW5v4hOQ8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ToBRcgAAADdAAAADwAAAAAA AAAAAAAAAAChAgAAZHJzL2Rvd25yZXYueG1sUEsFBgAAAAAEAAQA+QAAAJYDAAAAAA== "/>
                        <v:rect id="Rectangle 2092" o:spid="_x0000_s1271" style="position:absolute;left:3621;top:3855;width:68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Mb58EA AADdAAAADwAAAGRycy9kb3ducmV2LnhtbERPTYvCMBC9L/gfwgje1sTqFq1GWRYEQfewuuB1aMa2 2ExqE7X+e3MQPD7e92LV2VrcqPWVYw2joQJBnDtTcaHh/7D+nILwAdlg7Zg0PMjDatn7WGBm3J3/ 6LYPhYgh7DPUUIbQZFL6vCSLfuga4sidXGsxRNgW0rR4j+G2lolSqbRYcWwosaGfkvLz/mo1YDox l9/TeHfYXlOcFZ1afx2V1oN+9z0HEagLb/HLvTEakmQa58Y38QnI5RMAAP//AwBQSwECLQAUAAYA CAAAACEA8PeKu/0AAADiAQAAEwAAAAAAAAAAAAAAAAAAAAAAW0NvbnRlbnRfVHlwZXNdLnhtbFBL AQItABQABgAIAAAAIQAx3V9h0gAAAI8BAAALAAAAAAAAAAAAAAAAAC4BAABfcmVscy8ucmVsc1BL AQItABQABgAIAAAAIQAzLwWeQQAAADkAAAAQAAAAAAAAAAAAAAAAACkCAABkcnMvc2hhcGV4bWwu eG1sUEsBAi0AFAAGAAgAAAAhAHoTG+fBAAAA3QAAAA8AAAAAAAAAAAAAAAAAmAIAAGRycy9kb3du cmV2LnhtbFBLBQYAAAAABAAEAPUAAACGAwAAAAA= " stroked="f"/>
                        <v:rect id="Rectangle 2093" o:spid="_x0000_s1272" style="position:absolute;left:4306;top:4575;width:343;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V++fMYA AADdAAAADwAAAGRycy9kb3ducmV2LnhtbESPQWvCQBSE70L/w/IKvZndphpM6iqlIBTUg7HQ6yP7 TEKzb9Psqum/dwsFj8PMfMMs16PtxIUG3zrW8JwoEMSVMy3XGj6Pm+kChA/IBjvHpOGXPKxXD5Ml FsZd+UCXMtQiQtgXqKEJoS+k9FVDFn3ieuLondxgMUQ51NIMeI1w28lUqUxabDkuNNjTe0PVd3m2 GjCbmZ/96WV33J4zzOtRbeZfSuunx/HtFUSgMdzD/+0PoyFNFzn8vYlPQK5uAAAA//8DAFBLAQIt ABQABgAIAAAAIQDw94q7/QAAAOIBAAATAAAAAAAAAAAAAAAAAAAAAABbQ29udGVudF9UeXBlc10u eG1sUEsBAi0AFAAGAAgAAAAhADHdX2HSAAAAjwEAAAsAAAAAAAAAAAAAAAAALgEAAF9yZWxzLy5y ZWxzUEsBAi0AFAAGAAgAAAAhADMvBZ5BAAAAOQAAABAAAAAAAAAAAAAAAAAAKQIAAGRycy9zaGFw ZXhtbC54bWxQSwECLQAUAAYACAAAACEAFV++fMYAAADdAAAADwAAAAAAAAAAAAAAAACYAgAAZHJz L2Rvd25yZXYueG1sUEsFBgAAAAAEAAQA9QAAAIsDAAAAAA== " stroked="f"/>
                        <v:rect id="Rectangle 2094" o:spid="_x0000_s1273" style="position:absolute;left:5335;top:4215;width:343;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yBPMIA AADdAAAADwAAAGRycy9kb3ducmV2LnhtbERPy4rCMBTdC/MP4Q7MTpPpaBmrUUQQBHXhA2Z7aa5t sbnpNFHr35uF4PJw3tN5Z2txo9ZXjjV8DxQI4tyZigsNp+Oq/wvCB2SDtWPS8CAP89lHb4qZcXfe 0+0QChFD2GeooQyhyaT0eUkW/cA1xJE7u9ZiiLAtpGnxHsNtLROlUmmx4thQYkPLkvLL4Wo1YDo0 /7vzz/a4uaY4Ljq1Gv0prb8+u8UERKAuvMUv99poSJJx3B/fxCcgZ08AAAD//wMAUEsBAi0AFAAG AAgAAAAhAPD3irv9AAAA4gEAABMAAAAAAAAAAAAAAAAAAAAAAFtDb250ZW50X1R5cGVzXS54bWxQ SwECLQAUAAYACAAAACEAMd1fYdIAAACPAQAACwAAAAAAAAAAAAAAAAAuAQAAX3JlbHMvLnJlbHNQ SwECLQAUAAYACAAAACEAMy8FnkEAAAA5AAAAEAAAAAAAAAAAAAAAAAApAgAAZHJzL3NoYXBleG1s LnhtbFBLAQItABQABgAIAAAAIQABvIE8wgAAAN0AAAAPAAAAAAAAAAAAAAAAAJgCAABkcnMvZG93 bnJldi54bWxQSwUGAAAAAAQABAD1AAAAhwMAAAAA " stroked="f"/>
                        <v:rect id="Rectangle 2095" o:spid="_x0000_s1274" style="position:absolute;left:7049;top:3495;width:343;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vAkp8YA AADdAAAADwAAAGRycy9kb3ducmV2LnhtbESPQWvCQBSE70L/w/IKveluUg01zSqlIBTUg7HQ6yP7 TEKzb9Psqum/dwsFj8PMfMMU69F24kKDbx1rSGYKBHHlTMu1hs/jZvoCwgdkg51j0vBLHtarh0mB uXFXPtClDLWIEPY5amhC6HMpfdWQRT9zPXH0Tm6wGKIcamkGvEa47WSqVCYtthwXGuzpvaHquzxb DZjNzc/+9Lw7bs8ZLutRbRZfSuunx/HtFUSgMdzD/+0PoyFNlwn8vYlPQK5uAAAA//8DAFBLAQIt ABQABgAIAAAAIQDw94q7/QAAAOIBAAATAAAAAAAAAAAAAAAAAAAAAABbQ29udGVudF9UeXBlc10u eG1sUEsBAi0AFAAGAAgAAAAhADHdX2HSAAAAjwEAAAsAAAAAAAAAAAAAAAAALgEAAF9yZWxzLy5y ZWxzUEsBAi0AFAAGAAgAAAAhADMvBZ5BAAAAOQAAABAAAAAAAAAAAAAAAAAAKQIAAGRycy9zaGFw ZXhtbC54bWxQSwECLQAUAAYACAAAACEAbvAkp8YAAADdAAAADwAAAAAAAAAAAAAAAACYAgAAZHJz L2Rvd25yZXYueG1sUEsFBgAAAAAEAAQA9QAAAIsDAAAAAA== " stroked="f"/>
                        <v:rect id="Rectangle 2096" o:spid="_x0000_s1275" style="position:absolute;left:6707;top:4215;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iK60MUA AADdAAAADwAAAGRycy9kb3ducmV2LnhtbESPQWvCQBSE70L/w/IK3nS3sQ0aXaUUBKH2YBS8PrLP JJh9m2ZXjf/eLRQ8DjPzDbNY9bYRV+p87VjD21iBIC6cqbnUcNivR1MQPiAbbByThjt5WC1fBgvM jLvxjq55KEWEsM9QQxVCm0npi4os+rFriaN3cp3FEGVXStPhLcJtIxOlUmmx5rhQYUtfFRXn/GI1 YPpufn9Ok+3++5LirOzV+uOotB6+9p9zEIH68Az/tzdGQ5LMEvh7E5+AXD4AAAD//wMAUEsBAi0A FAAGAAgAAAAhAPD3irv9AAAA4gEAABMAAAAAAAAAAAAAAAAAAAAAAFtDb250ZW50X1R5cGVzXS54 bWxQSwECLQAUAAYACAAAACEAMd1fYdIAAACPAQAACwAAAAAAAAAAAAAAAAAuAQAAX3JlbHMvLnJl bHNQSwECLQAUAAYACAAAACEAMy8FnkEAAAA5AAAAEAAAAAAAAAAAAAAAAAApAgAAZHJzL3NoYXBl eG1sLnhtbFBLAQItABQABgAIAAAAIQCeIrrQxQAAAN0AAAAPAAAAAAAAAAAAAAAAAJgCAABkcnMv ZG93bnJldi54bWxQSwUGAAAAAAQABAD1AAAAigMAAAAA " stroked="f"/>
                        <v:line id="Line 2097" o:spid="_x0000_s1276" style="position:absolute;flip:x;visibility:visible;mso-wrap-style:square" from="3621,2775" to="4992,56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zPhZMcAAADdAAAADwAAAGRycy9kb3ducmV2LnhtbESPQUvDQBSE74L/YXmCF2k2RpE2zbYU QfDQi62k9PaafWZDsm/j7trGf+8KgsdhZr5hqvVkB3EmHzrHCu6zHARx43THrYL3/ctsDiJEZI2D Y1LwTQHWq+urCkvtLvxG511sRYJwKFGBiXEspQyNIYshcyNx8j6ctxiT9K3UHi8JbgdZ5PmTtNhx WjA40rOhpt99WQVyvr379JvTY1/3h8PC1E09HrdK3d5MmyWISFP8D/+1X7WColg8wO+b9ATk6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jM+FkxwAAAN0AAAAPAAAAAAAA AAAAAAAAAKECAABkcnMvZG93bnJldi54bWxQSwUGAAAAAAQABAD5AAAAlQMAAAAA "/>
                        <v:line id="Line 2098" o:spid="_x0000_s1277" style="position:absolute;visibility:visible;mso-wrap-style:square" from="6364,4215" to="6364,42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EJ78gAAADdAAAADwAAAGRycy9kb3ducmV2LnhtbESPT0vDQBTE74LfYXmCN7sxSmhjt6VU hNaD2D/QHl+zzyQ2+zbsrkn89t2C4HGYmd8w0/lgGtGR87VlBY+jBARxYXXNpYL97u1hDMIHZI2N ZVLwSx7ms9ubKeba9ryhbhtKESHsc1RQhdDmUvqiIoN+ZFvi6H1ZZzBE6UqpHfYRbhqZJkkmDdYc FypsaVlRcd7+GAUfT59Zt1i/r4bDOjsVr5vT8bt3St3fDYsXEIGG8B/+a6+0gjSdPMP1TXwCcnY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DEJ78gAAADdAAAADwAAAAAA AAAAAAAAAAChAgAAZHJzL2Rvd25yZXYueG1sUEsFBgAAAAAEAAQA+QAAAJYDAAAAAA== "/>
                        <v:line id="Line 2099" o:spid="_x0000_s1278" style="position:absolute;visibility:visible;mso-wrap-style:square" from="6021,4215" to="6021,42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32sdMgAAADdAAAADwAAAGRycy9kb3ducmV2LnhtbESPT0vDQBTE74LfYXmCN7sxYmhjt6VU hNaD2D/QHl+zzyQ2+zbsrkn89t2C4HGYmd8w0/lgGtGR87VlBY+jBARxYXXNpYL97u1hDMIHZI2N ZVLwSx7ms9ubKeba9ryhbhtKESHsc1RQhdDmUvqiIoN+ZFvi6H1ZZzBE6UqpHfYRbhqZJkkmDdYc FypsaVlRcd7+GAUfT59Zt1i/r4bDOjsVr5vT8bt3St3fDYsXEIGG8B/+a6+0gjSdPMP1TXwCcnY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32sdMgAAADdAAAADwAAAAAA AAAAAAAAAAChAgAAZHJzL2Rvd25yZXYueG1sUEsFBgAAAAAEAAQA+QAAAJYDAAAAAA== "/>
                        <v:line id="Line 2100" o:spid="_x0000_s1279" style="position:absolute;visibility:visible;mso-wrap-style:square" from="6021,3495" to="6022,45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68yA8cAAADdAAAADwAAAGRycy9kb3ducmV2LnhtbESPQWvCQBSE7wX/w/KE3urGFEJNXUUs Be2hVFvQ4zP7mkSzb8PuNkn/fbcgeBxm5htmvhxMIzpyvrasYDpJQBAXVtdcKvj6fH14AuEDssbG Min4JQ/Lxehujrm2Pe+o24dSRAj7HBVUIbS5lL6oyKCf2JY4et/WGQxRulJqh32Em0amSZJJgzXH hQpbWldUXPY/RsH740fWrbZvm+GwzU7Fy+50PPdOqfvxsHoGEWgIt/C1vdEK0nSWwf+b+ATk4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nrzIDxwAAAN0AAAAPAAAAAAAA AAAAAAAAAKECAABkcnMvZG93bnJldi54bWxQSwUGAAAAAAQABAD5AAAAlQMAAAAA "/>
                        <v:rect id="Rectangle 2101" o:spid="_x0000_s1280" style="position:absolute;left:5678;top:3495;width:686;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lUZSMYA AADdAAAADwAAAGRycy9kb3ducmV2LnhtbESPQWvCQBSE7wX/w/IK3nS30aY1dRNKQRBaD2qh10f2 mYRm38bsqvHfuwWhx2FmvmGWxWBbcabeN441PE0VCOLSmYYrDd/71eQVhA/IBlvHpOFKHop89LDE zLgLb+m8C5WIEPYZaqhD6DIpfVmTRT91HXH0Dq63GKLsK2l6vES4bWWiVCotNhwXauzoo6byd3ey GjCdm+PmMPvaf55SXFSDWj3/KK3Hj8P7G4hAQ/gP39troyFJFi/w9yY+AZnfAAAA//8DAFBLAQIt ABQABgAIAAAAIQDw94q7/QAAAOIBAAATAAAAAAAAAAAAAAAAAAAAAABbQ29udGVudF9UeXBlc10u eG1sUEsBAi0AFAAGAAgAAAAhADHdX2HSAAAAjwEAAAsAAAAAAAAAAAAAAAAALgEAAF9yZWxzLy5y ZWxzUEsBAi0AFAAGAAgAAAAhADMvBZ5BAAAAOQAAABAAAAAAAAAAAAAAAAAAKQIAAGRycy9zaGFw ZXhtbC54bWxQSwECLQAUAAYACAAAACEAjlUZSMYAAADdAAAADwAAAAAAAAAAAAAAAACYAgAAZHJz L2Rvd25yZXYueG1sUEsFBgAAAAAEAAQA9QAAAIsDAAAAAA== " stroked="f"/>
                        <v:line id="Line 2102" o:spid="_x0000_s1281" style="position:absolute;visibility:visible;mso-wrap-style:square" from="4992,2775" to="9792,56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D6sUAAADdAAAADwAAAGRycy9kb3ducmV2LnhtbERPy2rCQBTdC/7DcAV3OjFCaFNHEUtB uyj1Ae3ymrlNopk7YWaapH/fWRS6PJz3ajOYRnTkfG1ZwWKegCAurK65VHA5v8weQPiArLGxTAp+ yMNmPR6tMNe25yN1p1CKGMI+RwVVCG0upS8qMujntiWO3Jd1BkOErpTaYR/DTSPTJMmkwZpjQ4Ut 7Soq7qdvo+Bt+Z5128Prfvg4ZNfi+Xj9vPVOqelk2D6BCDSEf/Gfe68VpOljnBvfxCcg1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wD6sUAAADdAAAADwAAAAAAAAAA AAAAAAChAgAAZHJzL2Rvd25yZXYueG1sUEsFBgAAAAAEAAQA+QAAAJMDAAAAAA== "/>
                        <v:line id="Line 2103" o:spid="_x0000_s1282" style="position:absolute;visibility:visible;mso-wrap-style:square" from="4992,2775" to="6707,56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jCmccgAAADdAAAADwAAAGRycy9kb3ducmV2LnhtbESPQWvCQBSE74X+h+UVeqsbUwg1uopU BO2hVFvQ4zP7TGKzb8PuNkn/vSsUehxm5htmthhMIzpyvrasYDxKQBAXVtdcKvj6XD+9gPABWWNj mRT8kofF/P5uhrm2Pe+o24dSRAj7HBVUIbS5lL6oyKAf2ZY4emfrDIYoXSm1wz7CTSPTJMmkwZrj QoUtvVZUfO9/jIL354+sW27fNsNhm52K1e50vPROqceHYTkFEWgI/+G/9kYrSNPJBG5v4hOQ8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jCmccgAAADdAAAADwAAAAAA AAAAAAAAAAChAgAAZHJzL2Rvd25yZXYueG1sUEsFBgAAAAAEAAQA+QAAAJYDAAAAAA== "/>
                        <v:line id="Line 2104" o:spid="_x0000_s1283" style="position:absolute;visibility:visible;mso-wrap-style:square" from="6707,5655" to="7735,56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eGV9sQAAADdAAAADwAAAGRycy9kb3ducmV2LnhtbERPz2vCMBS+C/4P4Qm7aapCGdUoogx0 hzGdoMdn82yrzUtJsrb775fDYMeP7/dy3ZtatOR8ZVnBdJKAIM6trrhQcP56G7+C8AFZY22ZFPyQ h/VqOFhipm3HR2pPoRAxhH2GCsoQmkxKn5dk0E9sQxy5u3UGQ4SukNphF8NNLWdJkkqDFceGEhva lpQ/T99Gwcf8M203h/d9fzmkt3x3vF0fnVPqZdRvFiAC9eFf/OfeawWzeRL3xzfxCcjV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4ZX2xAAAAN0AAAAPAAAAAAAAAAAA AAAAAKECAABkcnMvZG93bnJldi54bWxQSwUGAAAAAAQABAD5AAAAkgMAAAAA "/>
                      </v:group>
                      <w10:anchorlock/>
                    </v:group>
                  </w:pict>
                </mc:Fallback>
              </mc:AlternateContent>
            </w:r>
          </w:p>
        </w:tc>
      </w:tr>
    </w:tbl>
    <w:p w:rsidR="00761683" w:rsidRPr="0018694D" w:rsidRDefault="00761683" w:rsidP="000E5303">
      <w:pPr>
        <w:rPr>
          <w:rFonts w:ascii="Times New Roman" w:hAnsi="Times New Roman"/>
          <w:sz w:val="26"/>
          <w:szCs w:val="26"/>
        </w:rPr>
      </w:pPr>
      <w:r w:rsidRPr="0018694D">
        <w:rPr>
          <w:rFonts w:ascii="Times New Roman" w:hAnsi="Times New Roman"/>
          <w:b/>
          <w:sz w:val="26"/>
          <w:szCs w:val="26"/>
          <w:u w:val="single"/>
        </w:rPr>
        <w:t>Câu IV (4đ)</w:t>
      </w:r>
      <w:r w:rsidRPr="0018694D">
        <w:rPr>
          <w:rFonts w:ascii="Times New Roman" w:hAnsi="Times New Roman"/>
          <w:sz w:val="26"/>
          <w:szCs w:val="26"/>
        </w:rPr>
        <w:t xml:space="preserve"> </w:t>
      </w:r>
      <w:r w:rsidRPr="0018694D">
        <w:rPr>
          <w:rFonts w:ascii="Times New Roman" w:hAnsi="Times New Roman"/>
          <w:b/>
          <w:sz w:val="26"/>
          <w:szCs w:val="26"/>
        </w:rPr>
        <w:t>:</w:t>
      </w:r>
      <w:r w:rsidRPr="0018694D">
        <w:rPr>
          <w:rFonts w:ascii="Times New Roman" w:hAnsi="Times New Roman"/>
          <w:sz w:val="26"/>
          <w:szCs w:val="26"/>
        </w:rPr>
        <w:t xml:space="preserve"> Một trường học có một bể chứa nước có các kích thước ngoài dài 3,5m, rộng 2,3 m, cao 1m, thành bể dày 15cm, đáy bể dày 8cm, khối lượng riêng của vật liệu xây bể là 2g/cm</w:t>
      </w:r>
      <w:r w:rsidRPr="0018694D">
        <w:rPr>
          <w:rFonts w:ascii="Times New Roman" w:hAnsi="Times New Roman"/>
          <w:position w:val="-4"/>
          <w:sz w:val="26"/>
          <w:szCs w:val="26"/>
        </w:rPr>
        <w:object w:dxaOrig="139" w:dyaOrig="300">
          <v:shape id="_x0000_i1038" type="#_x0000_t75" style="width:6.75pt;height:15pt" o:ole="">
            <v:imagedata r:id="rId113" o:title=""/>
          </v:shape>
          <o:OLEObject Type="Embed" ProgID="Equation.3" ShapeID="_x0000_i1038" DrawAspect="Content" ObjectID="_1668241138" r:id="rId114"/>
        </w:object>
      </w:r>
      <w:r w:rsidRPr="0018694D">
        <w:rPr>
          <w:rFonts w:ascii="Times New Roman" w:hAnsi="Times New Roman"/>
          <w:sz w:val="26"/>
          <w:szCs w:val="26"/>
        </w:rPr>
        <w:t>.</w:t>
      </w:r>
    </w:p>
    <w:p w:rsidR="00761683" w:rsidRPr="0018694D" w:rsidRDefault="00761683" w:rsidP="00761683">
      <w:pPr>
        <w:numPr>
          <w:ilvl w:val="0"/>
          <w:numId w:val="8"/>
        </w:numPr>
        <w:rPr>
          <w:rFonts w:ascii="Times New Roman" w:hAnsi="Times New Roman"/>
          <w:sz w:val="26"/>
          <w:szCs w:val="26"/>
        </w:rPr>
      </w:pPr>
      <w:r w:rsidRPr="0018694D">
        <w:rPr>
          <w:rFonts w:ascii="Times New Roman" w:hAnsi="Times New Roman"/>
          <w:sz w:val="26"/>
          <w:szCs w:val="26"/>
        </w:rPr>
        <w:t>Tính trọng lượng của bể khi chưa có nước.</w:t>
      </w:r>
    </w:p>
    <w:p w:rsidR="00761683" w:rsidRPr="0018694D" w:rsidRDefault="00761683" w:rsidP="00761683">
      <w:pPr>
        <w:numPr>
          <w:ilvl w:val="0"/>
          <w:numId w:val="8"/>
        </w:numPr>
        <w:tabs>
          <w:tab w:val="clear" w:pos="720"/>
          <w:tab w:val="num" w:pos="540"/>
        </w:tabs>
        <w:ind w:left="360" w:firstLine="0"/>
        <w:rPr>
          <w:rFonts w:ascii="Times New Roman" w:hAnsi="Times New Roman"/>
          <w:sz w:val="26"/>
          <w:szCs w:val="26"/>
        </w:rPr>
      </w:pPr>
      <w:r w:rsidRPr="0018694D">
        <w:rPr>
          <w:rFonts w:ascii="Times New Roman" w:hAnsi="Times New Roman"/>
          <w:sz w:val="26"/>
          <w:szCs w:val="26"/>
        </w:rPr>
        <w:t xml:space="preserve">Tính khối lượng của bể khi chứa tới </w:t>
      </w:r>
      <w:r w:rsidRPr="0018694D">
        <w:rPr>
          <w:rFonts w:ascii="Times New Roman" w:hAnsi="Times New Roman"/>
          <w:position w:val="-24"/>
          <w:sz w:val="26"/>
          <w:szCs w:val="26"/>
        </w:rPr>
        <w:object w:dxaOrig="240" w:dyaOrig="620">
          <v:shape id="_x0000_i1039" type="#_x0000_t75" style="width:12pt;height:30.75pt" o:ole="">
            <v:imagedata r:id="rId115" o:title=""/>
          </v:shape>
          <o:OLEObject Type="Embed" ProgID="Equation.3" ShapeID="_x0000_i1039" DrawAspect="Content" ObjectID="_1668241139" r:id="rId116"/>
        </w:object>
      </w:r>
      <w:r w:rsidRPr="0018694D">
        <w:rPr>
          <w:rFonts w:ascii="Times New Roman" w:hAnsi="Times New Roman"/>
          <w:sz w:val="26"/>
          <w:szCs w:val="26"/>
        </w:rPr>
        <w:t>độ sâu của nó . Biết nước có khối lượng riêng là 1000kg/m</w:t>
      </w:r>
      <w:r w:rsidRPr="0018694D">
        <w:rPr>
          <w:rFonts w:ascii="Times New Roman" w:hAnsi="Times New Roman"/>
          <w:position w:val="-4"/>
          <w:sz w:val="26"/>
          <w:szCs w:val="26"/>
        </w:rPr>
        <w:object w:dxaOrig="139" w:dyaOrig="300">
          <v:shape id="_x0000_i1040" type="#_x0000_t75" style="width:6.75pt;height:15pt" o:ole="">
            <v:imagedata r:id="rId117" o:title=""/>
          </v:shape>
          <o:OLEObject Type="Embed" ProgID="Equation.3" ShapeID="_x0000_i1040" DrawAspect="Content" ObjectID="_1668241140" r:id="rId118"/>
        </w:object>
      </w:r>
      <w:r w:rsidRPr="0018694D">
        <w:rPr>
          <w:rFonts w:ascii="Times New Roman" w:hAnsi="Times New Roman"/>
          <w:sz w:val="26"/>
          <w:szCs w:val="26"/>
        </w:rPr>
        <w:t>.</w:t>
      </w:r>
    </w:p>
    <w:p w:rsidR="00761683" w:rsidRPr="0018694D" w:rsidRDefault="00761683" w:rsidP="000E5303">
      <w:pPr>
        <w:rPr>
          <w:rFonts w:ascii="Times New Roman" w:hAnsi="Times New Roman"/>
          <w:sz w:val="26"/>
          <w:szCs w:val="26"/>
        </w:rPr>
      </w:pPr>
      <w:r w:rsidRPr="0018694D">
        <w:rPr>
          <w:rFonts w:ascii="Times New Roman" w:hAnsi="Times New Roman"/>
          <w:b/>
          <w:sz w:val="26"/>
          <w:szCs w:val="26"/>
          <w:u w:val="single"/>
        </w:rPr>
        <w:t xml:space="preserve">Câu V (6đ) </w:t>
      </w:r>
      <w:r w:rsidRPr="0018694D">
        <w:rPr>
          <w:rFonts w:ascii="Times New Roman" w:hAnsi="Times New Roman"/>
          <w:b/>
          <w:sz w:val="26"/>
          <w:szCs w:val="26"/>
        </w:rPr>
        <w:t>:</w:t>
      </w:r>
      <w:r w:rsidRPr="0018694D">
        <w:rPr>
          <w:rFonts w:ascii="Times New Roman" w:hAnsi="Times New Roman"/>
          <w:sz w:val="26"/>
          <w:szCs w:val="26"/>
        </w:rPr>
        <w:t>.</w:t>
      </w:r>
    </w:p>
    <w:p w:rsidR="00761683" w:rsidRPr="0018694D" w:rsidRDefault="00761683" w:rsidP="000E5303">
      <w:pPr>
        <w:rPr>
          <w:rFonts w:ascii="Times New Roman" w:hAnsi="Times New Roman"/>
          <w:sz w:val="26"/>
          <w:szCs w:val="26"/>
        </w:rPr>
      </w:pPr>
      <w:r w:rsidRPr="0018694D">
        <w:rPr>
          <w:rFonts w:ascii="Times New Roman" w:hAnsi="Times New Roman"/>
          <w:sz w:val="26"/>
          <w:szCs w:val="26"/>
        </w:rPr>
        <w:t>1. Vẽ sơ đồ mạch điện gồm nguồn điện, 2 khóa K, 3 đèn, 3 vôn kế, 3 ampe kế, biết rằng:</w:t>
      </w:r>
    </w:p>
    <w:p w:rsidR="00761683" w:rsidRPr="0018694D" w:rsidRDefault="00761683" w:rsidP="00761683">
      <w:pPr>
        <w:numPr>
          <w:ilvl w:val="0"/>
          <w:numId w:val="12"/>
        </w:numPr>
        <w:rPr>
          <w:rFonts w:ascii="Times New Roman" w:hAnsi="Times New Roman"/>
          <w:sz w:val="26"/>
          <w:szCs w:val="26"/>
        </w:rPr>
      </w:pPr>
      <w:r w:rsidRPr="0018694D">
        <w:rPr>
          <w:rFonts w:ascii="Times New Roman" w:hAnsi="Times New Roman"/>
          <w:sz w:val="26"/>
          <w:szCs w:val="26"/>
        </w:rPr>
        <w:t>Đèn 1 mắc song song đèn 2 và nối tiếp đèn 3.</w:t>
      </w:r>
    </w:p>
    <w:p w:rsidR="00761683" w:rsidRPr="0018694D" w:rsidRDefault="00761683" w:rsidP="00761683">
      <w:pPr>
        <w:numPr>
          <w:ilvl w:val="0"/>
          <w:numId w:val="12"/>
        </w:numPr>
        <w:rPr>
          <w:rFonts w:ascii="Times New Roman" w:hAnsi="Times New Roman"/>
          <w:sz w:val="26"/>
          <w:szCs w:val="26"/>
        </w:rPr>
      </w:pPr>
      <w:r w:rsidRPr="0018694D">
        <w:rPr>
          <w:rFonts w:ascii="Times New Roman" w:hAnsi="Times New Roman"/>
          <w:sz w:val="26"/>
          <w:szCs w:val="26"/>
        </w:rPr>
        <w:t>Ampe kế A</w:t>
      </w:r>
      <w:r w:rsidRPr="0018694D">
        <w:rPr>
          <w:rFonts w:ascii="Times New Roman" w:hAnsi="Times New Roman"/>
          <w:sz w:val="26"/>
          <w:szCs w:val="26"/>
          <w:vertAlign w:val="subscript"/>
        </w:rPr>
        <w:t>1</w:t>
      </w:r>
      <w:r w:rsidRPr="0018694D">
        <w:rPr>
          <w:rFonts w:ascii="Times New Roman" w:hAnsi="Times New Roman"/>
          <w:sz w:val="26"/>
          <w:szCs w:val="26"/>
        </w:rPr>
        <w:t xml:space="preserve"> và vôn kế V</w:t>
      </w:r>
      <w:r w:rsidRPr="0018694D">
        <w:rPr>
          <w:rFonts w:ascii="Times New Roman" w:hAnsi="Times New Roman"/>
          <w:sz w:val="26"/>
          <w:szCs w:val="26"/>
          <w:vertAlign w:val="subscript"/>
        </w:rPr>
        <w:t>1</w:t>
      </w:r>
      <w:r w:rsidRPr="0018694D">
        <w:rPr>
          <w:rFonts w:ascii="Times New Roman" w:hAnsi="Times New Roman"/>
          <w:sz w:val="26"/>
          <w:szCs w:val="26"/>
        </w:rPr>
        <w:t xml:space="preserve"> đo cường độ dòng điện và hiệu điện thế mạch chính.</w:t>
      </w:r>
    </w:p>
    <w:p w:rsidR="00761683" w:rsidRPr="0018694D" w:rsidRDefault="00761683" w:rsidP="00761683">
      <w:pPr>
        <w:numPr>
          <w:ilvl w:val="0"/>
          <w:numId w:val="12"/>
        </w:numPr>
        <w:rPr>
          <w:rFonts w:ascii="Times New Roman" w:hAnsi="Times New Roman"/>
          <w:sz w:val="26"/>
          <w:szCs w:val="26"/>
        </w:rPr>
      </w:pPr>
      <w:r w:rsidRPr="0018694D">
        <w:rPr>
          <w:rFonts w:ascii="Times New Roman" w:hAnsi="Times New Roman"/>
          <w:sz w:val="26"/>
          <w:szCs w:val="26"/>
        </w:rPr>
        <w:t>Ampe kế A</w:t>
      </w:r>
      <w:r w:rsidRPr="0018694D">
        <w:rPr>
          <w:rFonts w:ascii="Times New Roman" w:hAnsi="Times New Roman"/>
          <w:sz w:val="26"/>
          <w:szCs w:val="26"/>
          <w:vertAlign w:val="subscript"/>
        </w:rPr>
        <w:t xml:space="preserve">2 </w:t>
      </w:r>
      <w:r w:rsidRPr="0018694D">
        <w:rPr>
          <w:rFonts w:ascii="Times New Roman" w:hAnsi="Times New Roman"/>
          <w:sz w:val="26"/>
          <w:szCs w:val="26"/>
        </w:rPr>
        <w:t xml:space="preserve"> đo cường độ dòng điện đèn 1, ampe kế A</w:t>
      </w:r>
      <w:r w:rsidRPr="0018694D">
        <w:rPr>
          <w:rFonts w:ascii="Times New Roman" w:hAnsi="Times New Roman"/>
          <w:sz w:val="26"/>
          <w:szCs w:val="26"/>
          <w:vertAlign w:val="subscript"/>
        </w:rPr>
        <w:t>3</w:t>
      </w:r>
      <w:r w:rsidRPr="0018694D">
        <w:rPr>
          <w:rFonts w:ascii="Times New Roman" w:hAnsi="Times New Roman"/>
          <w:sz w:val="26"/>
          <w:szCs w:val="26"/>
        </w:rPr>
        <w:t xml:space="preserve"> đo cường độ dòng điện đèn 2.</w:t>
      </w:r>
    </w:p>
    <w:p w:rsidR="00761683" w:rsidRPr="0018694D" w:rsidRDefault="00761683" w:rsidP="00761683">
      <w:pPr>
        <w:numPr>
          <w:ilvl w:val="0"/>
          <w:numId w:val="12"/>
        </w:numPr>
        <w:rPr>
          <w:rFonts w:ascii="Times New Roman" w:hAnsi="Times New Roman"/>
          <w:sz w:val="26"/>
          <w:szCs w:val="26"/>
        </w:rPr>
      </w:pPr>
      <w:r w:rsidRPr="0018694D">
        <w:rPr>
          <w:rFonts w:ascii="Times New Roman" w:hAnsi="Times New Roman"/>
          <w:sz w:val="26"/>
          <w:szCs w:val="26"/>
        </w:rPr>
        <w:t>K</w:t>
      </w:r>
      <w:r w:rsidRPr="0018694D">
        <w:rPr>
          <w:rFonts w:ascii="Times New Roman" w:hAnsi="Times New Roman"/>
          <w:sz w:val="26"/>
          <w:szCs w:val="26"/>
          <w:vertAlign w:val="subscript"/>
        </w:rPr>
        <w:t xml:space="preserve">1 </w:t>
      </w:r>
      <w:r w:rsidRPr="0018694D">
        <w:rPr>
          <w:rFonts w:ascii="Times New Roman" w:hAnsi="Times New Roman"/>
          <w:sz w:val="26"/>
          <w:szCs w:val="26"/>
        </w:rPr>
        <w:t xml:space="preserve">mở đèn 1 tắt, </w:t>
      </w:r>
      <w:smartTag w:uri="urn:schemas-microsoft-com:office:smarttags" w:element="place">
        <w:r w:rsidRPr="0018694D">
          <w:rPr>
            <w:rFonts w:ascii="Times New Roman" w:hAnsi="Times New Roman"/>
            <w:sz w:val="26"/>
            <w:szCs w:val="26"/>
          </w:rPr>
          <w:t>K</w:t>
        </w:r>
        <w:r w:rsidRPr="0018694D">
          <w:rPr>
            <w:rFonts w:ascii="Times New Roman" w:hAnsi="Times New Roman"/>
            <w:sz w:val="26"/>
            <w:szCs w:val="26"/>
            <w:vertAlign w:val="subscript"/>
          </w:rPr>
          <w:t>2</w:t>
        </w:r>
      </w:smartTag>
      <w:r w:rsidRPr="0018694D">
        <w:rPr>
          <w:rFonts w:ascii="Times New Roman" w:hAnsi="Times New Roman"/>
          <w:sz w:val="26"/>
          <w:szCs w:val="26"/>
        </w:rPr>
        <w:t xml:space="preserve"> mở đèn 2 tắt .</w:t>
      </w:r>
    </w:p>
    <w:p w:rsidR="00761683" w:rsidRPr="0018694D" w:rsidRDefault="00761683" w:rsidP="00761683">
      <w:pPr>
        <w:numPr>
          <w:ilvl w:val="0"/>
          <w:numId w:val="12"/>
        </w:numPr>
        <w:rPr>
          <w:rFonts w:ascii="Times New Roman" w:hAnsi="Times New Roman"/>
          <w:sz w:val="26"/>
          <w:szCs w:val="26"/>
        </w:rPr>
      </w:pPr>
      <w:r w:rsidRPr="0018694D">
        <w:rPr>
          <w:rFonts w:ascii="Times New Roman" w:hAnsi="Times New Roman"/>
          <w:sz w:val="26"/>
          <w:szCs w:val="26"/>
        </w:rPr>
        <w:t>Vôn kế V</w:t>
      </w:r>
      <w:r w:rsidRPr="0018694D">
        <w:rPr>
          <w:rFonts w:ascii="Times New Roman" w:hAnsi="Times New Roman"/>
          <w:sz w:val="26"/>
          <w:szCs w:val="26"/>
          <w:vertAlign w:val="subscript"/>
        </w:rPr>
        <w:t>2</w:t>
      </w:r>
      <w:r w:rsidRPr="0018694D">
        <w:rPr>
          <w:rFonts w:ascii="Times New Roman" w:hAnsi="Times New Roman"/>
          <w:sz w:val="26"/>
          <w:szCs w:val="26"/>
        </w:rPr>
        <w:t xml:space="preserve"> đo hiệu điện thế hai đầu của đèn 1 và đèn 2.</w:t>
      </w:r>
    </w:p>
    <w:p w:rsidR="00761683" w:rsidRPr="0018694D" w:rsidRDefault="00761683" w:rsidP="00761683">
      <w:pPr>
        <w:numPr>
          <w:ilvl w:val="0"/>
          <w:numId w:val="12"/>
        </w:numPr>
        <w:rPr>
          <w:rFonts w:ascii="Times New Roman" w:hAnsi="Times New Roman"/>
          <w:sz w:val="26"/>
          <w:szCs w:val="26"/>
        </w:rPr>
      </w:pPr>
      <w:r w:rsidRPr="0018694D">
        <w:rPr>
          <w:rFonts w:ascii="Times New Roman" w:hAnsi="Times New Roman"/>
          <w:sz w:val="26"/>
          <w:szCs w:val="26"/>
        </w:rPr>
        <w:t>Vôn kế V</w:t>
      </w:r>
      <w:r w:rsidRPr="0018694D">
        <w:rPr>
          <w:rFonts w:ascii="Times New Roman" w:hAnsi="Times New Roman"/>
          <w:sz w:val="26"/>
          <w:szCs w:val="26"/>
          <w:vertAlign w:val="subscript"/>
        </w:rPr>
        <w:t xml:space="preserve">3 </w:t>
      </w:r>
      <w:r w:rsidRPr="0018694D">
        <w:rPr>
          <w:rFonts w:ascii="Times New Roman" w:hAnsi="Times New Roman"/>
          <w:sz w:val="26"/>
          <w:szCs w:val="26"/>
        </w:rPr>
        <w:t>đo hiệu điện thế hai đầu của đèn 3.</w:t>
      </w:r>
    </w:p>
    <w:p w:rsidR="00761683" w:rsidRPr="0018694D" w:rsidRDefault="00761683" w:rsidP="000E5303">
      <w:pPr>
        <w:rPr>
          <w:rFonts w:ascii="Times New Roman" w:hAnsi="Times New Roman"/>
          <w:sz w:val="26"/>
          <w:szCs w:val="26"/>
        </w:rPr>
      </w:pPr>
      <w:r w:rsidRPr="0018694D">
        <w:rPr>
          <w:rFonts w:ascii="Times New Roman" w:hAnsi="Times New Roman"/>
          <w:sz w:val="26"/>
          <w:szCs w:val="26"/>
        </w:rPr>
        <w:t>2. Dựa vào mạch điện ở phần 1</w:t>
      </w:r>
    </w:p>
    <w:p w:rsidR="00761683" w:rsidRPr="0018694D" w:rsidRDefault="00761683" w:rsidP="00761683">
      <w:pPr>
        <w:numPr>
          <w:ilvl w:val="0"/>
          <w:numId w:val="6"/>
        </w:numPr>
        <w:rPr>
          <w:rFonts w:ascii="Times New Roman" w:hAnsi="Times New Roman"/>
          <w:sz w:val="26"/>
          <w:szCs w:val="26"/>
        </w:rPr>
      </w:pPr>
      <w:r w:rsidRPr="0018694D">
        <w:rPr>
          <w:rFonts w:ascii="Times New Roman" w:hAnsi="Times New Roman"/>
          <w:b/>
          <w:sz w:val="26"/>
          <w:szCs w:val="26"/>
        </w:rPr>
        <w:t>K</w:t>
      </w:r>
      <w:r w:rsidRPr="0018694D">
        <w:rPr>
          <w:rFonts w:ascii="Times New Roman" w:hAnsi="Times New Roman"/>
          <w:b/>
          <w:position w:val="-10"/>
          <w:sz w:val="26"/>
          <w:szCs w:val="26"/>
        </w:rPr>
        <w:object w:dxaOrig="120" w:dyaOrig="340">
          <v:shape id="_x0000_i1041" type="#_x0000_t75" style="width:6pt;height:17.25pt" o:ole="">
            <v:imagedata r:id="rId119" o:title=""/>
          </v:shape>
          <o:OLEObject Type="Embed" ProgID="Equation.3" ShapeID="_x0000_i1041" DrawAspect="Content" ObjectID="_1668241141" r:id="rId120"/>
        </w:object>
      </w:r>
      <w:r w:rsidRPr="0018694D">
        <w:rPr>
          <w:rFonts w:ascii="Times New Roman" w:hAnsi="Times New Roman"/>
          <w:sz w:val="26"/>
          <w:szCs w:val="26"/>
        </w:rPr>
        <w:t xml:space="preserve"> và  </w:t>
      </w:r>
      <w:r w:rsidRPr="0018694D">
        <w:rPr>
          <w:rFonts w:ascii="Times New Roman" w:hAnsi="Times New Roman"/>
          <w:b/>
          <w:sz w:val="26"/>
          <w:szCs w:val="26"/>
        </w:rPr>
        <w:t>K</w:t>
      </w:r>
      <w:r w:rsidRPr="0018694D">
        <w:rPr>
          <w:rFonts w:ascii="Times New Roman" w:hAnsi="Times New Roman"/>
          <w:b/>
          <w:position w:val="-10"/>
          <w:sz w:val="26"/>
          <w:szCs w:val="26"/>
        </w:rPr>
        <w:object w:dxaOrig="160" w:dyaOrig="340">
          <v:shape id="_x0000_i1042" type="#_x0000_t75" style="width:8.25pt;height:17.25pt" o:ole="">
            <v:imagedata r:id="rId121" o:title=""/>
          </v:shape>
          <o:OLEObject Type="Embed" ProgID="Equation.3" ShapeID="_x0000_i1042" DrawAspect="Content" ObjectID="_1668241142" r:id="rId122"/>
        </w:object>
      </w:r>
      <w:r w:rsidRPr="0018694D">
        <w:rPr>
          <w:rFonts w:ascii="Times New Roman" w:hAnsi="Times New Roman"/>
          <w:sz w:val="26"/>
          <w:szCs w:val="26"/>
        </w:rPr>
        <w:t>mở tìm số chỉ của ampe kế và vôn kế?</w:t>
      </w:r>
    </w:p>
    <w:p w:rsidR="00761683" w:rsidRPr="0018694D" w:rsidRDefault="00761683" w:rsidP="00761683">
      <w:pPr>
        <w:numPr>
          <w:ilvl w:val="0"/>
          <w:numId w:val="6"/>
        </w:numPr>
        <w:rPr>
          <w:rFonts w:ascii="Times New Roman" w:hAnsi="Times New Roman"/>
          <w:sz w:val="26"/>
          <w:szCs w:val="26"/>
        </w:rPr>
      </w:pPr>
      <w:r w:rsidRPr="0018694D">
        <w:rPr>
          <w:rFonts w:ascii="Times New Roman" w:hAnsi="Times New Roman"/>
          <w:b/>
          <w:sz w:val="26"/>
          <w:szCs w:val="26"/>
        </w:rPr>
        <w:t>K</w:t>
      </w:r>
      <w:r w:rsidRPr="0018694D">
        <w:rPr>
          <w:rFonts w:ascii="Times New Roman" w:hAnsi="Times New Roman"/>
          <w:b/>
          <w:position w:val="-10"/>
          <w:sz w:val="26"/>
          <w:szCs w:val="26"/>
        </w:rPr>
        <w:object w:dxaOrig="120" w:dyaOrig="340">
          <v:shape id="_x0000_i1043" type="#_x0000_t75" style="width:6pt;height:17.25pt" o:ole="">
            <v:imagedata r:id="rId123" o:title=""/>
          </v:shape>
          <o:OLEObject Type="Embed" ProgID="Equation.3" ShapeID="_x0000_i1043" DrawAspect="Content" ObjectID="_1668241143" r:id="rId124"/>
        </w:object>
      </w:r>
      <w:r w:rsidRPr="0018694D">
        <w:rPr>
          <w:rFonts w:ascii="Times New Roman" w:hAnsi="Times New Roman"/>
          <w:sz w:val="26"/>
          <w:szCs w:val="26"/>
        </w:rPr>
        <w:t xml:space="preserve"> và  </w:t>
      </w:r>
      <w:r w:rsidRPr="0018694D">
        <w:rPr>
          <w:rFonts w:ascii="Times New Roman" w:hAnsi="Times New Roman"/>
          <w:b/>
          <w:sz w:val="26"/>
          <w:szCs w:val="26"/>
        </w:rPr>
        <w:t>K</w:t>
      </w:r>
      <w:r w:rsidRPr="0018694D">
        <w:rPr>
          <w:rFonts w:ascii="Times New Roman" w:hAnsi="Times New Roman"/>
          <w:b/>
          <w:position w:val="-10"/>
          <w:sz w:val="26"/>
          <w:szCs w:val="26"/>
        </w:rPr>
        <w:object w:dxaOrig="160" w:dyaOrig="340">
          <v:shape id="_x0000_i1044" type="#_x0000_t75" style="width:8.25pt;height:17.25pt" o:ole="">
            <v:imagedata r:id="rId125" o:title=""/>
          </v:shape>
          <o:OLEObject Type="Embed" ProgID="Equation.3" ShapeID="_x0000_i1044" DrawAspect="Content" ObjectID="_1668241144" r:id="rId126"/>
        </w:object>
      </w:r>
      <w:r w:rsidRPr="0018694D">
        <w:rPr>
          <w:rFonts w:ascii="Times New Roman" w:hAnsi="Times New Roman"/>
          <w:sz w:val="26"/>
          <w:szCs w:val="26"/>
        </w:rPr>
        <w:t xml:space="preserve"> đóng ampe kế A</w:t>
      </w:r>
      <w:r w:rsidRPr="0018694D">
        <w:rPr>
          <w:rFonts w:ascii="Times New Roman" w:hAnsi="Times New Roman"/>
          <w:sz w:val="26"/>
          <w:szCs w:val="26"/>
          <w:vertAlign w:val="subscript"/>
        </w:rPr>
        <w:t>2</w:t>
      </w:r>
      <w:r w:rsidRPr="0018694D">
        <w:rPr>
          <w:rFonts w:ascii="Times New Roman" w:hAnsi="Times New Roman"/>
          <w:sz w:val="26"/>
          <w:szCs w:val="26"/>
        </w:rPr>
        <w:t xml:space="preserve"> chỉ 3A, ampe kế A</w:t>
      </w:r>
      <w:r w:rsidRPr="0018694D">
        <w:rPr>
          <w:rFonts w:ascii="Times New Roman" w:hAnsi="Times New Roman"/>
          <w:sz w:val="26"/>
          <w:szCs w:val="26"/>
          <w:vertAlign w:val="subscript"/>
        </w:rPr>
        <w:t>1</w:t>
      </w:r>
      <w:r w:rsidRPr="0018694D">
        <w:rPr>
          <w:rFonts w:ascii="Times New Roman" w:hAnsi="Times New Roman"/>
          <w:sz w:val="26"/>
          <w:szCs w:val="26"/>
        </w:rPr>
        <w:t xml:space="preserve"> chỉ 5 A. Tìm số chỉ của ampe kế A</w:t>
      </w:r>
      <w:r w:rsidRPr="0018694D">
        <w:rPr>
          <w:rFonts w:ascii="Times New Roman" w:hAnsi="Times New Roman"/>
          <w:sz w:val="26"/>
          <w:szCs w:val="26"/>
          <w:vertAlign w:val="subscript"/>
        </w:rPr>
        <w:t>3</w:t>
      </w:r>
      <w:r w:rsidRPr="0018694D">
        <w:rPr>
          <w:rFonts w:ascii="Times New Roman" w:hAnsi="Times New Roman"/>
          <w:sz w:val="26"/>
          <w:szCs w:val="26"/>
        </w:rPr>
        <w:t>. So sánh độ sáng của đèn 1 với đèn 2.</w:t>
      </w:r>
    </w:p>
    <w:p w:rsidR="00761683" w:rsidRPr="0018694D" w:rsidRDefault="00761683" w:rsidP="00761683">
      <w:pPr>
        <w:numPr>
          <w:ilvl w:val="0"/>
          <w:numId w:val="6"/>
        </w:numPr>
        <w:rPr>
          <w:rFonts w:ascii="Times New Roman" w:hAnsi="Times New Roman"/>
          <w:sz w:val="26"/>
          <w:szCs w:val="26"/>
        </w:rPr>
      </w:pPr>
      <w:r w:rsidRPr="0018694D">
        <w:rPr>
          <w:rFonts w:ascii="Times New Roman" w:hAnsi="Times New Roman"/>
          <w:b/>
          <w:sz w:val="26"/>
          <w:szCs w:val="26"/>
        </w:rPr>
        <w:t>K</w:t>
      </w:r>
      <w:r w:rsidRPr="0018694D">
        <w:rPr>
          <w:rFonts w:ascii="Times New Roman" w:hAnsi="Times New Roman"/>
          <w:b/>
          <w:position w:val="-10"/>
          <w:sz w:val="26"/>
          <w:szCs w:val="26"/>
        </w:rPr>
        <w:object w:dxaOrig="120" w:dyaOrig="340">
          <v:shape id="_x0000_i1045" type="#_x0000_t75" style="width:6pt;height:17.25pt" o:ole="">
            <v:imagedata r:id="rId127" o:title=""/>
          </v:shape>
          <o:OLEObject Type="Embed" ProgID="Equation.3" ShapeID="_x0000_i1045" DrawAspect="Content" ObjectID="_1668241145" r:id="rId128"/>
        </w:object>
      </w:r>
      <w:r w:rsidRPr="0018694D">
        <w:rPr>
          <w:rFonts w:ascii="Times New Roman" w:hAnsi="Times New Roman"/>
          <w:sz w:val="26"/>
          <w:szCs w:val="26"/>
        </w:rPr>
        <w:t xml:space="preserve"> và  </w:t>
      </w:r>
      <w:r w:rsidRPr="0018694D">
        <w:rPr>
          <w:rFonts w:ascii="Times New Roman" w:hAnsi="Times New Roman"/>
          <w:b/>
          <w:sz w:val="26"/>
          <w:szCs w:val="26"/>
        </w:rPr>
        <w:t>K</w:t>
      </w:r>
      <w:r w:rsidRPr="0018694D">
        <w:rPr>
          <w:rFonts w:ascii="Times New Roman" w:hAnsi="Times New Roman"/>
          <w:b/>
          <w:position w:val="-10"/>
          <w:sz w:val="26"/>
          <w:szCs w:val="26"/>
        </w:rPr>
        <w:object w:dxaOrig="160" w:dyaOrig="340">
          <v:shape id="_x0000_i1046" type="#_x0000_t75" style="width:8.25pt;height:17.25pt" o:ole="">
            <v:imagedata r:id="rId129" o:title=""/>
          </v:shape>
          <o:OLEObject Type="Embed" ProgID="Equation.3" ShapeID="_x0000_i1046" DrawAspect="Content" ObjectID="_1668241146" r:id="rId130"/>
        </w:object>
      </w:r>
      <w:r w:rsidRPr="0018694D">
        <w:rPr>
          <w:rFonts w:ascii="Times New Roman" w:hAnsi="Times New Roman"/>
          <w:sz w:val="26"/>
          <w:szCs w:val="26"/>
        </w:rPr>
        <w:t xml:space="preserve"> đóng vôn kế V chỉ 12V, vôn kế V</w:t>
      </w:r>
      <w:r w:rsidRPr="0018694D">
        <w:rPr>
          <w:rFonts w:ascii="Times New Roman" w:hAnsi="Times New Roman"/>
          <w:sz w:val="26"/>
          <w:szCs w:val="26"/>
          <w:vertAlign w:val="subscript"/>
        </w:rPr>
        <w:t>1</w:t>
      </w:r>
      <w:r w:rsidRPr="0018694D">
        <w:rPr>
          <w:rFonts w:ascii="Times New Roman" w:hAnsi="Times New Roman"/>
          <w:sz w:val="26"/>
          <w:szCs w:val="26"/>
        </w:rPr>
        <w:t xml:space="preserve"> chỉ 7V. Tìm số chỉ của vôn kế V</w:t>
      </w:r>
      <w:r w:rsidRPr="0018694D">
        <w:rPr>
          <w:rFonts w:ascii="Times New Roman" w:hAnsi="Times New Roman"/>
          <w:sz w:val="26"/>
          <w:szCs w:val="26"/>
          <w:vertAlign w:val="subscript"/>
        </w:rPr>
        <w:t>2</w:t>
      </w:r>
      <w:r w:rsidRPr="0018694D">
        <w:rPr>
          <w:rFonts w:ascii="Times New Roman" w:hAnsi="Times New Roman"/>
          <w:sz w:val="26"/>
          <w:szCs w:val="26"/>
        </w:rPr>
        <w:t xml:space="preserve"> ?</w:t>
      </w:r>
    </w:p>
    <w:p w:rsidR="00761683" w:rsidRPr="0018694D" w:rsidRDefault="00761683" w:rsidP="000E5303">
      <w:pPr>
        <w:ind w:left="720"/>
        <w:jc w:val="center"/>
        <w:rPr>
          <w:rFonts w:ascii="Times New Roman" w:hAnsi="Times New Roman"/>
          <w:sz w:val="26"/>
          <w:szCs w:val="26"/>
        </w:rPr>
      </w:pPr>
      <w:r w:rsidRPr="0018694D">
        <w:rPr>
          <w:rFonts w:ascii="Times New Roman" w:hAnsi="Times New Roman"/>
          <w:b/>
          <w:sz w:val="26"/>
          <w:szCs w:val="26"/>
        </w:rPr>
        <w:t>--------HẾT--------</w:t>
      </w:r>
    </w:p>
    <w:p w:rsidR="00761683" w:rsidRPr="0018694D" w:rsidRDefault="000E5303" w:rsidP="000E5303">
      <w:pPr>
        <w:jc w:val="center"/>
        <w:rPr>
          <w:rFonts w:ascii="Times New Roman" w:hAnsi="Times New Roman"/>
          <w:b/>
          <w:sz w:val="26"/>
          <w:szCs w:val="26"/>
        </w:rPr>
      </w:pPr>
      <w:r w:rsidRPr="0018694D">
        <w:rPr>
          <w:rFonts w:ascii="Times New Roman" w:hAnsi="Times New Roman"/>
          <w:b/>
          <w:sz w:val="26"/>
          <w:szCs w:val="26"/>
        </w:rPr>
        <w:t>ĐÁP ÁN</w:t>
      </w:r>
    </w:p>
    <w:tbl>
      <w:tblPr>
        <w:tblpPr w:leftFromText="180" w:rightFromText="180" w:vertAnchor="text" w:horzAnchor="margin" w:tblpY="226"/>
        <w:tblOverlap w:val="never"/>
        <w:tblW w:w="11016" w:type="dxa"/>
        <w:tblLook w:val="01E0" w:firstRow="1" w:lastRow="1" w:firstColumn="1" w:lastColumn="1" w:noHBand="0" w:noVBand="0"/>
      </w:tblPr>
      <w:tblGrid>
        <w:gridCol w:w="9468"/>
        <w:gridCol w:w="1548"/>
      </w:tblGrid>
      <w:tr w:rsidR="00761683" w:rsidRPr="0018694D" w:rsidTr="000E5303">
        <w:trPr>
          <w:trHeight w:val="531"/>
        </w:trPr>
        <w:tc>
          <w:tcPr>
            <w:tcW w:w="9468" w:type="dxa"/>
          </w:tcPr>
          <w:p w:rsidR="00761683" w:rsidRPr="0018694D" w:rsidRDefault="00761683" w:rsidP="000E5303">
            <w:pPr>
              <w:ind w:left="360"/>
              <w:rPr>
                <w:rFonts w:ascii="Times New Roman" w:hAnsi="Times New Roman"/>
              </w:rPr>
            </w:pPr>
            <w:r w:rsidRPr="0018694D">
              <w:rPr>
                <w:rFonts w:ascii="Times New Roman" w:hAnsi="Times New Roman"/>
                <w:b/>
                <w:u w:val="single"/>
              </w:rPr>
              <w:lastRenderedPageBreak/>
              <w:t>Câu I</w:t>
            </w:r>
            <w:r w:rsidRPr="0018694D">
              <w:rPr>
                <w:rFonts w:ascii="Times New Roman" w:hAnsi="Times New Roman"/>
                <w:b/>
              </w:rPr>
              <w:t xml:space="preserve"> :</w:t>
            </w:r>
            <w:r w:rsidRPr="0018694D">
              <w:rPr>
                <w:rFonts w:ascii="Times New Roman" w:hAnsi="Times New Roman"/>
              </w:rPr>
              <w:t xml:space="preserve"> 2 điểm </w:t>
            </w:r>
          </w:p>
          <w:p w:rsidR="00761683" w:rsidRPr="0018694D" w:rsidRDefault="00761683" w:rsidP="00761683">
            <w:pPr>
              <w:numPr>
                <w:ilvl w:val="0"/>
                <w:numId w:val="9"/>
              </w:numPr>
              <w:rPr>
                <w:rFonts w:ascii="Times New Roman" w:hAnsi="Times New Roman"/>
              </w:rPr>
            </w:pPr>
            <w:r w:rsidRPr="0018694D">
              <w:rPr>
                <w:rFonts w:ascii="Times New Roman" w:hAnsi="Times New Roman"/>
              </w:rPr>
              <w:t>Người đứng gần mục tiêu sẽ nghe thấy tiếng súng nổ trước khi thấy viên đạn rơi vào mục tiêu.</w:t>
            </w:r>
          </w:p>
          <w:p w:rsidR="00761683" w:rsidRPr="0018694D" w:rsidRDefault="00761683" w:rsidP="000E5303">
            <w:pPr>
              <w:tabs>
                <w:tab w:val="left" w:pos="9000"/>
              </w:tabs>
              <w:ind w:left="360"/>
              <w:rPr>
                <w:rFonts w:ascii="Times New Roman" w:hAnsi="Times New Roman"/>
              </w:rPr>
            </w:pPr>
            <w:r w:rsidRPr="0018694D">
              <w:rPr>
                <w:rFonts w:ascii="Times New Roman" w:hAnsi="Times New Roman"/>
              </w:rPr>
              <w:t xml:space="preserve">Vì vận tốc của âm thanh là 340m/s lớn hơn vận tốc của viên đạn là 250m/s.   </w:t>
            </w:r>
          </w:p>
          <w:p w:rsidR="00761683" w:rsidRPr="0018694D" w:rsidRDefault="00761683" w:rsidP="00761683">
            <w:pPr>
              <w:numPr>
                <w:ilvl w:val="0"/>
                <w:numId w:val="9"/>
              </w:numPr>
              <w:rPr>
                <w:rFonts w:ascii="Times New Roman" w:hAnsi="Times New Roman"/>
              </w:rPr>
            </w:pPr>
            <w:r w:rsidRPr="0018694D">
              <w:rPr>
                <w:rFonts w:ascii="Times New Roman" w:hAnsi="Times New Roman"/>
              </w:rPr>
              <w:t>Thời gian để tiếng nổ truyền đến tai người đó :</w:t>
            </w:r>
          </w:p>
          <w:p w:rsidR="00761683" w:rsidRPr="0018694D" w:rsidRDefault="00761683" w:rsidP="000E5303">
            <w:pPr>
              <w:ind w:left="360"/>
              <w:rPr>
                <w:rFonts w:ascii="Times New Roman" w:hAnsi="Times New Roman"/>
              </w:rPr>
            </w:pPr>
            <w:r w:rsidRPr="0018694D">
              <w:rPr>
                <w:rFonts w:ascii="Times New Roman" w:hAnsi="Times New Roman"/>
              </w:rPr>
              <w:t xml:space="preserve">         t</w:t>
            </w:r>
            <w:r w:rsidRPr="0018694D">
              <w:rPr>
                <w:rFonts w:ascii="Times New Roman" w:hAnsi="Times New Roman"/>
                <w:position w:val="-10"/>
              </w:rPr>
              <w:object w:dxaOrig="120" w:dyaOrig="340">
                <v:shape id="_x0000_i1047" type="#_x0000_t75" style="width:6pt;height:17.25pt" o:ole="">
                  <v:imagedata r:id="rId131" o:title=""/>
                </v:shape>
                <o:OLEObject Type="Embed" ProgID="Equation.3" ShapeID="_x0000_i1047" DrawAspect="Content" ObjectID="_1668241147" r:id="rId132"/>
              </w:object>
            </w:r>
            <w:r w:rsidRPr="0018694D">
              <w:rPr>
                <w:rFonts w:ascii="Times New Roman" w:hAnsi="Times New Roman"/>
              </w:rPr>
              <w:t xml:space="preserve"> =</w:t>
            </w:r>
            <w:r w:rsidRPr="0018694D">
              <w:rPr>
                <w:rFonts w:ascii="Times New Roman" w:hAnsi="Times New Roman"/>
                <w:position w:val="-30"/>
              </w:rPr>
              <w:object w:dxaOrig="1719" w:dyaOrig="680">
                <v:shape id="_x0000_i1048" type="#_x0000_t75" style="width:86.25pt;height:33.75pt" o:ole="">
                  <v:imagedata r:id="rId133" o:title=""/>
                </v:shape>
                <o:OLEObject Type="Embed" ProgID="Equation.3" ShapeID="_x0000_i1048" DrawAspect="Content" ObjectID="_1668241148" r:id="rId134"/>
              </w:obje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rPr>
              <w:t>Thời gian mà viên đạn bay đến mục tiêu :</w:t>
            </w:r>
          </w:p>
          <w:p w:rsidR="00761683" w:rsidRPr="0018694D" w:rsidRDefault="00761683" w:rsidP="000E5303">
            <w:pPr>
              <w:ind w:left="360"/>
              <w:rPr>
                <w:rFonts w:ascii="Times New Roman" w:hAnsi="Times New Roman"/>
              </w:rPr>
            </w:pPr>
            <w:r w:rsidRPr="0018694D">
              <w:rPr>
                <w:rFonts w:ascii="Times New Roman" w:hAnsi="Times New Roman"/>
              </w:rPr>
              <w:t xml:space="preserve">          </w:t>
            </w:r>
            <w:r w:rsidRPr="0018694D">
              <w:rPr>
                <w:rFonts w:ascii="Times New Roman" w:hAnsi="Times New Roman"/>
                <w:position w:val="-30"/>
              </w:rPr>
              <w:object w:dxaOrig="1880" w:dyaOrig="680">
                <v:shape id="_x0000_i1049" type="#_x0000_t75" style="width:93.75pt;height:33.75pt" o:ole="">
                  <v:imagedata r:id="rId135" o:title=""/>
                </v:shape>
                <o:OLEObject Type="Embed" ProgID="Equation.3" ShapeID="_x0000_i1049" DrawAspect="Content" ObjectID="_1668241149" r:id="rId136"/>
              </w:obje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rPr>
              <w:t>Viên đạn rơi đúng mục tiêu sau tiếng nổ :</w:t>
            </w:r>
          </w:p>
          <w:p w:rsidR="00761683" w:rsidRPr="0018694D" w:rsidRDefault="00761683" w:rsidP="000E5303">
            <w:pPr>
              <w:ind w:left="360"/>
              <w:rPr>
                <w:rFonts w:ascii="Times New Roman" w:hAnsi="Times New Roman"/>
              </w:rPr>
            </w:pPr>
            <w:r w:rsidRPr="0018694D">
              <w:rPr>
                <w:rFonts w:ascii="Times New Roman" w:hAnsi="Times New Roman"/>
              </w:rPr>
              <w:t xml:space="preserve">           </w:t>
            </w:r>
            <w:r w:rsidRPr="0018694D">
              <w:rPr>
                <w:rFonts w:ascii="Times New Roman" w:hAnsi="Times New Roman"/>
                <w:position w:val="-10"/>
              </w:rPr>
              <w:object w:dxaOrig="2720" w:dyaOrig="340">
                <v:shape id="_x0000_i1050" type="#_x0000_t75" style="width:135.75pt;height:17.25pt" o:ole="">
                  <v:imagedata r:id="rId137" o:title=""/>
                </v:shape>
                <o:OLEObject Type="Embed" ProgID="Equation.3" ShapeID="_x0000_i1050" DrawAspect="Content" ObjectID="_1668241150" r:id="rId138"/>
              </w:obje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b/>
                <w:u w:val="single"/>
              </w:rPr>
              <w:t>Câu II</w:t>
            </w:r>
            <w:r w:rsidRPr="0018694D">
              <w:rPr>
                <w:rFonts w:ascii="Times New Roman" w:hAnsi="Times New Roman"/>
                <w:b/>
              </w:rPr>
              <w:t xml:space="preserve"> :</w:t>
            </w:r>
            <w:r w:rsidRPr="0018694D">
              <w:rPr>
                <w:rFonts w:ascii="Times New Roman" w:hAnsi="Times New Roman"/>
              </w:rPr>
              <w:t xml:space="preserve"> 4 điểm </w:t>
            </w:r>
          </w:p>
          <w:p w:rsidR="00761683" w:rsidRPr="0018694D" w:rsidRDefault="00761683" w:rsidP="00761683">
            <w:pPr>
              <w:numPr>
                <w:ilvl w:val="0"/>
                <w:numId w:val="10"/>
              </w:numPr>
              <w:rPr>
                <w:rFonts w:ascii="Times New Roman" w:hAnsi="Times New Roman"/>
              </w:rPr>
            </w:pPr>
            <w:r w:rsidRPr="0018694D">
              <w:rPr>
                <w:rFonts w:ascii="Times New Roman" w:hAnsi="Times New Roman"/>
              </w:rPr>
              <w:t xml:space="preserve">- Dựng ảnh </w:t>
            </w:r>
            <w:r w:rsidRPr="0018694D">
              <w:rPr>
                <w:rFonts w:ascii="Times New Roman" w:hAnsi="Times New Roman"/>
                <w:b/>
              </w:rPr>
              <w:t>S</w:t>
            </w:r>
            <w:r w:rsidRPr="0018694D">
              <w:rPr>
                <w:rFonts w:ascii="Times New Roman" w:hAnsi="Times New Roman"/>
                <w:b/>
                <w:vertAlign w:val="subscript"/>
              </w:rPr>
              <w:t>1</w:t>
            </w:r>
            <w:r w:rsidRPr="0018694D">
              <w:rPr>
                <w:rFonts w:ascii="Times New Roman" w:hAnsi="Times New Roman"/>
                <w:b/>
                <w:position w:val="-4"/>
              </w:rPr>
              <w:object w:dxaOrig="120" w:dyaOrig="300">
                <v:shape id="_x0000_i1051" type="#_x0000_t75" style="width:6pt;height:15pt" o:ole="">
                  <v:imagedata r:id="rId139" o:title=""/>
                </v:shape>
                <o:OLEObject Type="Embed" ProgID="Equation.3" ShapeID="_x0000_i1051" DrawAspect="Content" ObjectID="_1668241151" r:id="rId140"/>
              </w:object>
            </w:r>
            <w:r w:rsidRPr="0018694D">
              <w:rPr>
                <w:rFonts w:ascii="Times New Roman" w:hAnsi="Times New Roman"/>
              </w:rPr>
              <w:t xml:space="preserve">đối xứng với  </w:t>
            </w:r>
            <w:r w:rsidRPr="0018694D">
              <w:rPr>
                <w:rFonts w:ascii="Times New Roman" w:hAnsi="Times New Roman"/>
                <w:b/>
              </w:rPr>
              <w:t>S</w:t>
            </w:r>
            <w:r w:rsidRPr="0018694D">
              <w:rPr>
                <w:rFonts w:ascii="Times New Roman" w:hAnsi="Times New Roman"/>
                <w:b/>
                <w:vertAlign w:val="subscript"/>
              </w:rPr>
              <w:t>1</w:t>
            </w:r>
            <w:r w:rsidRPr="0018694D">
              <w:rPr>
                <w:rFonts w:ascii="Times New Roman" w:hAnsi="Times New Roman"/>
              </w:rPr>
              <w:t xml:space="preserve"> qua gương </w:t>
            </w:r>
            <w:r w:rsidRPr="0018694D">
              <w:rPr>
                <w:rFonts w:ascii="Times New Roman" w:hAnsi="Times New Roman"/>
                <w:b/>
              </w:rPr>
              <w:t>G</w:t>
            </w:r>
            <w:r w:rsidRPr="0018694D">
              <w:rPr>
                <w:rFonts w:ascii="Times New Roman" w:hAnsi="Times New Roman"/>
              </w:rPr>
              <w:t>.</w:t>
            </w:r>
          </w:p>
          <w:p w:rsidR="00761683" w:rsidRPr="0018694D" w:rsidRDefault="00761683" w:rsidP="000E5303">
            <w:pPr>
              <w:ind w:left="360"/>
              <w:rPr>
                <w:rFonts w:ascii="Times New Roman" w:hAnsi="Times New Roman"/>
              </w:rPr>
            </w:pPr>
            <w:r w:rsidRPr="0018694D">
              <w:rPr>
                <w:rFonts w:ascii="Times New Roman" w:hAnsi="Times New Roman"/>
              </w:rPr>
              <w:t xml:space="preserve">     - Dựng ảnh </w:t>
            </w:r>
            <w:r w:rsidRPr="0018694D">
              <w:rPr>
                <w:rFonts w:ascii="Times New Roman" w:hAnsi="Times New Roman"/>
                <w:b/>
              </w:rPr>
              <w:t>S</w:t>
            </w:r>
            <w:r w:rsidRPr="0018694D">
              <w:rPr>
                <w:rFonts w:ascii="Times New Roman" w:hAnsi="Times New Roman"/>
                <w:b/>
                <w:vertAlign w:val="subscript"/>
              </w:rPr>
              <w:t>2</w:t>
            </w:r>
            <w:r w:rsidRPr="0018694D">
              <w:rPr>
                <w:rFonts w:ascii="Times New Roman" w:hAnsi="Times New Roman"/>
                <w:b/>
                <w:vertAlign w:val="superscript"/>
              </w:rPr>
              <w:t>/</w:t>
            </w:r>
            <w:r w:rsidRPr="0018694D">
              <w:rPr>
                <w:rFonts w:ascii="Times New Roman" w:hAnsi="Times New Roman"/>
                <w:b/>
              </w:rPr>
              <w:t xml:space="preserve"> </w:t>
            </w:r>
            <w:r w:rsidRPr="0018694D">
              <w:rPr>
                <w:rFonts w:ascii="Times New Roman" w:hAnsi="Times New Roman"/>
              </w:rPr>
              <w:t xml:space="preserve">đối xứng với </w:t>
            </w:r>
            <w:r w:rsidRPr="0018694D">
              <w:rPr>
                <w:rFonts w:ascii="Times New Roman" w:hAnsi="Times New Roman"/>
                <w:b/>
              </w:rPr>
              <w:t>S</w:t>
            </w:r>
            <w:r w:rsidRPr="0018694D">
              <w:rPr>
                <w:rFonts w:ascii="Times New Roman" w:hAnsi="Times New Roman"/>
                <w:b/>
                <w:vertAlign w:val="subscript"/>
              </w:rPr>
              <w:t>2</w:t>
            </w:r>
            <w:r w:rsidRPr="0018694D">
              <w:rPr>
                <w:rFonts w:ascii="Times New Roman" w:hAnsi="Times New Roman"/>
              </w:rPr>
              <w:t xml:space="preserve"> qua gương </w:t>
            </w:r>
            <w:r w:rsidRPr="0018694D">
              <w:rPr>
                <w:rFonts w:ascii="Times New Roman" w:hAnsi="Times New Roman"/>
                <w:b/>
              </w:rPr>
              <w:t>G</w: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rPr>
              <w:t xml:space="preserve">b) Vẽ vùng I, II, III và IV                                                                                      </w:t>
            </w:r>
          </w:p>
          <w:p w:rsidR="00761683" w:rsidRPr="0018694D" w:rsidRDefault="00761683" w:rsidP="000E5303">
            <w:pPr>
              <w:ind w:left="360"/>
              <w:rPr>
                <w:rFonts w:ascii="Times New Roman" w:hAnsi="Times New Roman"/>
              </w:rPr>
            </w:pPr>
            <w:r w:rsidRPr="0018694D">
              <w:rPr>
                <w:rFonts w:ascii="Times New Roman" w:hAnsi="Times New Roman"/>
              </w:rPr>
              <w:t xml:space="preserve">Chỉ ra được :                                                                             </w:t>
            </w:r>
          </w:p>
          <w:p w:rsidR="00761683" w:rsidRPr="0018694D" w:rsidRDefault="00761683" w:rsidP="00761683">
            <w:pPr>
              <w:numPr>
                <w:ilvl w:val="0"/>
                <w:numId w:val="5"/>
              </w:numPr>
              <w:rPr>
                <w:rFonts w:ascii="Times New Roman" w:hAnsi="Times New Roman"/>
              </w:rPr>
            </w:pPr>
            <w:r w:rsidRPr="0018694D">
              <w:rPr>
                <w:rFonts w:ascii="Times New Roman" w:hAnsi="Times New Roman"/>
              </w:rPr>
              <w:t xml:space="preserve">Vùng chỉ nhìn thấy </w:t>
            </w:r>
            <w:r w:rsidRPr="0018694D">
              <w:rPr>
                <w:rFonts w:ascii="Times New Roman" w:hAnsi="Times New Roman"/>
                <w:b/>
              </w:rPr>
              <w:t>S</w:t>
            </w:r>
            <w:r w:rsidRPr="0018694D">
              <w:rPr>
                <w:rFonts w:ascii="Times New Roman" w:hAnsi="Times New Roman"/>
                <w:b/>
                <w:vertAlign w:val="subscript"/>
              </w:rPr>
              <w:t>2</w:t>
            </w:r>
            <w:r w:rsidRPr="0018694D">
              <w:rPr>
                <w:rFonts w:ascii="Times New Roman" w:hAnsi="Times New Roman"/>
                <w:b/>
                <w:vertAlign w:val="superscript"/>
              </w:rPr>
              <w:t>/</w:t>
            </w:r>
            <w:r w:rsidRPr="0018694D">
              <w:rPr>
                <w:rFonts w:ascii="Times New Roman" w:hAnsi="Times New Roman"/>
              </w:rPr>
              <w:t xml:space="preserve"> vùng </w:t>
            </w:r>
            <w:r w:rsidRPr="0018694D">
              <w:rPr>
                <w:rFonts w:ascii="Times New Roman" w:hAnsi="Times New Roman"/>
                <w:b/>
              </w:rPr>
              <w:t>I</w:t>
            </w:r>
          </w:p>
          <w:p w:rsidR="00761683" w:rsidRPr="0018694D" w:rsidRDefault="00761683" w:rsidP="00761683">
            <w:pPr>
              <w:numPr>
                <w:ilvl w:val="0"/>
                <w:numId w:val="5"/>
              </w:numPr>
              <w:rPr>
                <w:rFonts w:ascii="Times New Roman" w:hAnsi="Times New Roman"/>
              </w:rPr>
            </w:pPr>
            <w:r w:rsidRPr="0018694D">
              <w:rPr>
                <w:rFonts w:ascii="Times New Roman" w:hAnsi="Times New Roman"/>
              </w:rPr>
              <w:t xml:space="preserve">Vùng chỉ nhìn thấy </w:t>
            </w:r>
            <w:r w:rsidRPr="0018694D">
              <w:rPr>
                <w:rFonts w:ascii="Times New Roman" w:hAnsi="Times New Roman"/>
                <w:b/>
              </w:rPr>
              <w:t>S</w:t>
            </w:r>
            <w:r w:rsidRPr="0018694D">
              <w:rPr>
                <w:rFonts w:ascii="Times New Roman" w:hAnsi="Times New Roman"/>
                <w:b/>
                <w:vertAlign w:val="subscript"/>
              </w:rPr>
              <w:t>1</w:t>
            </w:r>
            <w:r w:rsidRPr="0018694D">
              <w:rPr>
                <w:rFonts w:ascii="Times New Roman" w:hAnsi="Times New Roman"/>
                <w:b/>
                <w:vertAlign w:val="superscript"/>
              </w:rPr>
              <w:t>/</w:t>
            </w:r>
            <w:r w:rsidRPr="0018694D">
              <w:rPr>
                <w:rFonts w:ascii="Times New Roman" w:hAnsi="Times New Roman"/>
              </w:rPr>
              <w:t xml:space="preserve"> là vùng </w:t>
            </w:r>
            <w:r w:rsidRPr="0018694D">
              <w:rPr>
                <w:rFonts w:ascii="Times New Roman" w:hAnsi="Times New Roman"/>
                <w:b/>
              </w:rPr>
              <w:t>II</w:t>
            </w:r>
            <w:r w:rsidRPr="0018694D">
              <w:rPr>
                <w:rFonts w:ascii="Times New Roman" w:hAnsi="Times New Roman"/>
              </w:rPr>
              <w:t xml:space="preserve">.                                                                  </w:t>
            </w:r>
          </w:p>
          <w:p w:rsidR="00761683" w:rsidRPr="0018694D" w:rsidRDefault="00761683" w:rsidP="00761683">
            <w:pPr>
              <w:numPr>
                <w:ilvl w:val="0"/>
                <w:numId w:val="5"/>
              </w:numPr>
              <w:rPr>
                <w:rFonts w:ascii="Times New Roman" w:hAnsi="Times New Roman"/>
              </w:rPr>
            </w:pPr>
            <w:r w:rsidRPr="0018694D">
              <w:rPr>
                <w:rFonts w:ascii="Times New Roman" w:hAnsi="Times New Roman"/>
              </w:rPr>
              <w:t xml:space="preserve">Vùng nhìn thấy cả hai ảnh là vùng </w:t>
            </w:r>
            <w:r w:rsidRPr="0018694D">
              <w:rPr>
                <w:rFonts w:ascii="Times New Roman" w:hAnsi="Times New Roman"/>
                <w:b/>
              </w:rPr>
              <w:t>III</w:t>
            </w:r>
            <w:r w:rsidRPr="0018694D">
              <w:rPr>
                <w:rFonts w:ascii="Times New Roman" w:hAnsi="Times New Roman"/>
              </w:rPr>
              <w:t xml:space="preserve">.                                                            </w:t>
            </w:r>
          </w:p>
          <w:p w:rsidR="00761683" w:rsidRPr="0018694D" w:rsidRDefault="00761683" w:rsidP="00761683">
            <w:pPr>
              <w:numPr>
                <w:ilvl w:val="0"/>
                <w:numId w:val="5"/>
              </w:numPr>
              <w:rPr>
                <w:rFonts w:ascii="Times New Roman" w:hAnsi="Times New Roman"/>
              </w:rPr>
            </w:pPr>
            <w:r w:rsidRPr="0018694D">
              <w:rPr>
                <w:rFonts w:ascii="Times New Roman" w:hAnsi="Times New Roman"/>
              </w:rPr>
              <w:t xml:space="preserve">Vùng không nhìn thấy ảnh nào là vùng </w:t>
            </w:r>
            <w:r w:rsidRPr="0018694D">
              <w:rPr>
                <w:rFonts w:ascii="Times New Roman" w:hAnsi="Times New Roman"/>
                <w:b/>
              </w:rPr>
              <w:t>IV</w:t>
            </w:r>
            <w:r w:rsidRPr="0018694D">
              <w:rPr>
                <w:rFonts w:ascii="Times New Roman" w:hAnsi="Times New Roman"/>
              </w:rPr>
              <w:t xml:space="preserve">.                                                     </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xml:space="preserve">                   </w:t>
            </w:r>
            <w:r w:rsidR="002E4B3B">
              <w:rPr>
                <w:rFonts w:ascii="Times New Roman" w:hAnsi="Times New Roman"/>
                <w:noProof/>
              </w:rPr>
              <w:drawing>
                <wp:inline distT="0" distB="0" distL="0" distR="0">
                  <wp:extent cx="3838575" cy="25146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838575" cy="2514600"/>
                          </a:xfrm>
                          <a:prstGeom prst="rect">
                            <a:avLst/>
                          </a:prstGeom>
                          <a:noFill/>
                          <a:ln>
                            <a:noFill/>
                          </a:ln>
                        </pic:spPr>
                      </pic:pic>
                    </a:graphicData>
                  </a:graphic>
                </wp:inline>
              </w:drawing>
            </w:r>
          </w:p>
          <w:p w:rsidR="00761683" w:rsidRPr="0018694D" w:rsidRDefault="00761683" w:rsidP="000E5303">
            <w:pPr>
              <w:ind w:left="360"/>
              <w:rPr>
                <w:rFonts w:ascii="Times New Roman" w:hAnsi="Times New Roman"/>
              </w:rPr>
            </w:pPr>
          </w:p>
          <w:p w:rsidR="00761683" w:rsidRPr="0018694D" w:rsidRDefault="00761683" w:rsidP="000E5303">
            <w:pPr>
              <w:ind w:left="360"/>
              <w:rPr>
                <w:rFonts w:ascii="Times New Roman" w:hAnsi="Times New Roman"/>
              </w:rPr>
            </w:pPr>
          </w:p>
          <w:p w:rsidR="00761683" w:rsidRPr="0018694D" w:rsidRDefault="00761683" w:rsidP="000E5303">
            <w:pPr>
              <w:ind w:left="360"/>
              <w:rPr>
                <w:rFonts w:ascii="Times New Roman" w:hAnsi="Times New Roman"/>
                <w:b/>
              </w:rPr>
            </w:pPr>
          </w:p>
          <w:p w:rsidR="00761683" w:rsidRPr="0018694D" w:rsidRDefault="00761683" w:rsidP="000E5303">
            <w:pPr>
              <w:ind w:left="360"/>
              <w:rPr>
                <w:rFonts w:ascii="Times New Roman" w:hAnsi="Times New Roman"/>
                <w:b/>
              </w:rPr>
            </w:pPr>
          </w:p>
          <w:p w:rsidR="00761683" w:rsidRPr="0018694D" w:rsidRDefault="00761683" w:rsidP="000E5303">
            <w:pPr>
              <w:ind w:left="360"/>
              <w:rPr>
                <w:rFonts w:ascii="Times New Roman" w:hAnsi="Times New Roman"/>
                <w:b/>
              </w:rPr>
            </w:pPr>
          </w:p>
          <w:p w:rsidR="00761683" w:rsidRPr="0018694D" w:rsidRDefault="00761683" w:rsidP="000E5303">
            <w:pPr>
              <w:ind w:left="360"/>
              <w:rPr>
                <w:rFonts w:ascii="Times New Roman" w:hAnsi="Times New Roman"/>
                <w:b/>
              </w:rPr>
            </w:pPr>
          </w:p>
          <w:p w:rsidR="00761683" w:rsidRPr="0018694D" w:rsidRDefault="00761683" w:rsidP="000E5303">
            <w:pPr>
              <w:ind w:left="360"/>
              <w:rPr>
                <w:rFonts w:ascii="Times New Roman" w:hAnsi="Times New Roman"/>
                <w:b/>
              </w:rPr>
            </w:pPr>
          </w:p>
          <w:p w:rsidR="00761683" w:rsidRPr="0018694D" w:rsidRDefault="00761683" w:rsidP="000E5303">
            <w:pPr>
              <w:ind w:left="360"/>
              <w:rPr>
                <w:rFonts w:ascii="Times New Roman" w:hAnsi="Times New Roman"/>
              </w:rPr>
            </w:pPr>
            <w:r w:rsidRPr="0018694D">
              <w:rPr>
                <w:rFonts w:ascii="Times New Roman" w:hAnsi="Times New Roman"/>
                <w:noProof/>
                <w:u w:val="single"/>
              </w:rPr>
              <w:pict>
                <v:group id="_x0000_s4163" style="position:absolute;left:0;text-align:left;margin-left:261.1pt;margin-top:14pt;width:205.65pt;height:130.3pt;z-index:251671040" coordorigin="6600,6914" coordsize="4005,2594">
                  <v:line id="_x0000_s4164" style="position:absolute" from="6898,8165" to="9960,8165" strokeweight="1.5pt"/>
                  <v:line id="_x0000_s4165" style="position:absolute;flip:x" from="6759,8165" to="6872,8273"/>
                  <v:line id="_x0000_s4166" style="position:absolute;flip:x" from="6872,8165" to="6985,8273"/>
                  <v:line id="_x0000_s4167" style="position:absolute;flip:x" from="6985,8165" to="7098,8273"/>
                  <v:line id="_x0000_s4168" style="position:absolute;flip:x" from="7121,8178" to="7234,8286"/>
                  <v:line id="_x0000_s4169" style="position:absolute;flip:x" from="7257,8178" to="7370,8286"/>
                  <v:line id="_x0000_s4170" style="position:absolute;flip:x" from="7393,8178" to="7506,8286"/>
                  <v:line id="_x0000_s4171" style="position:absolute;flip:x" from="7528,8178" to="7641,8286"/>
                  <v:line id="_x0000_s4172" style="position:absolute;flip:x" from="7641,8178" to="7755,8286"/>
                  <v:line id="_x0000_s4173" style="position:absolute;flip:x" from="7755,8178" to="7868,8286"/>
                  <v:line id="_x0000_s4174" style="position:absolute;flip:x" from="7868,8178" to="7981,8286"/>
                  <v:line id="_x0000_s4175" style="position:absolute;flip:x" from="7981,8178" to="8094,8286"/>
                  <v:line id="_x0000_s4176" style="position:absolute;flip:x" from="8117,8178" to="8230,8286"/>
                  <v:line id="_x0000_s4177" style="position:absolute;flip:x" from="8252,8178" to="8366,8286"/>
                  <v:line id="_x0000_s4178" style="position:absolute;flip:x" from="8388,8178" to="8501,8286"/>
                  <v:line id="_x0000_s4179" style="position:absolute;flip:x" from="8501,8178" to="8614,8286"/>
                  <v:line id="_x0000_s4180" style="position:absolute;flip:x" from="8614,8178" to="8728,8286"/>
                  <v:line id="_x0000_s4181" style="position:absolute;flip:x" from="8728,8178" to="8841,8286"/>
                  <v:line id="_x0000_s4182" style="position:absolute;flip:x" from="8863,8165" to="8976,8273"/>
                  <v:line id="_x0000_s4183" style="position:absolute;flip:x" from="8999,8165" to="9112,8273"/>
                  <v:line id="_x0000_s4184" style="position:absolute;flip:x" from="9135,8165" to="9248,8273"/>
                  <v:line id="_x0000_s4185" style="position:absolute;flip:x" from="9271,8165" to="9384,8273"/>
                  <v:line id="_x0000_s4186" style="position:absolute;flip:x" from="9384,8165" to="9497,8273"/>
                  <v:line id="_x0000_s4187" style="position:absolute;flip:x" from="9497,8165" to="9610,8273"/>
                  <v:line id="_x0000_s4188" style="position:absolute;flip:x" from="9610,8165" to="9723,8273"/>
                  <v:line id="_x0000_s4189" style="position:absolute;flip:x" from="9723,8178" to="9836,8286"/>
                  <v:line id="_x0000_s4190" style="position:absolute;flip:x" from="9859,8178" to="9972,8286"/>
                  <v:shape id="_x0000_s4191" type="#_x0000_t75" style="position:absolute;left:7532;top:6925;width:206;height:298">
                    <v:imagedata r:id="rId57" o:title=""/>
                  </v:shape>
                  <v:shape id="_x0000_s4192" type="#_x0000_t75" style="position:absolute;left:7772;top:7051;width:124;height:120">
                    <v:imagedata r:id="rId58" o:title=""/>
                  </v:shape>
                  <v:line id="_x0000_s4193" style="position:absolute;flip:x" from="7176,7079" to="7830,8210"/>
                  <v:line id="_x0000_s4194" style="position:absolute" from="7830,7094" to="9735,8195"/>
                  <v:line id="_x0000_s4195" style="position:absolute;flip:x" from="7503,7365" to="7668,7650" strokeweight=".25pt">
                    <v:stroke endarrow="open" endarrowwidth="wide" endarrowlength="short"/>
                  </v:line>
                  <v:line id="_x0000_s4196" style="position:absolute" from="8271,7350" to="8706,7605" strokeweight=".25pt">
                    <v:stroke endarrow="open" endarrowwidth="wide" endarrowlength="short"/>
                  </v:line>
                  <v:shape id="_x0000_s4197" type="#_x0000_t75" style="position:absolute;left:7082;top:8290;width:165;height:258">
                    <v:imagedata r:id="rId60" o:title=""/>
                  </v:shape>
                  <v:shape id="_x0000_s4198" type="#_x0000_t75" style="position:absolute;left:9587;top:8290;width:288;height:258">
                    <v:imagedata r:id="rId61" o:title=""/>
                  </v:shape>
                  <v:rect id="_x0000_s4199" style="position:absolute;left:7788;top:7122;width:143;height:143;rotation:-3786587fd"/>
                  <v:line id="_x0000_s4200" style="position:absolute" from="7818,7077" to="8493,8157"/>
                  <v:line id="_x0000_s4201" style="position:absolute" from="8178,7662" to="8313,7872" strokeweight=".25pt">
                    <v:stroke endarrow="open" endarrowwidth="wide" endarrowlength="short"/>
                  </v:line>
                  <v:shape id="_x0000_s4202" type="#_x0000_t75" style="position:absolute;left:8663;top:7871;width:315;height:255">
                    <v:imagedata r:id="rId62" o:title=""/>
                  </v:shape>
                  <v:line id="_x0000_s4203" style="position:absolute" from="7830,7080" to="7830,9150">
                    <v:stroke dashstyle="dash"/>
                  </v:line>
                  <v:line id="_x0000_s4204" style="position:absolute;flip:y" from="7830,8145" to="9675,9165">
                    <v:stroke dashstyle="dash"/>
                  </v:line>
                  <v:line id="_x0000_s4205" style="position:absolute" from="7185,8160" to="7830,9150">
                    <v:stroke dashstyle="dash"/>
                  </v:line>
                  <v:line id="_x0000_s4206" style="position:absolute;flip:x" from="7845,8145" to="8505,9135">
                    <v:stroke dashstyle="dash"/>
                  </v:line>
                  <v:line id="_x0000_s4207" style="position:absolute;flip:x y" from="6600,7230" to="7185,8160"/>
                  <v:line id="_x0000_s4208" style="position:absolute;flip:y" from="9585,7635" to="10605,8190"/>
                  <v:line id="_x0000_s4209" style="position:absolute;flip:y" from="8480,6914" to="9365,8189"/>
                  <v:shape id="_x0000_s4210" type="#_x0000_t75" style="position:absolute;left:7753;top:9234;width:256;height:274">
                    <v:imagedata r:id="rId71" o:title=""/>
                  </v:shape>
                  <v:shape id="_x0000_s4211" type="#_x0000_t75" style="position:absolute;left:7893;top:7897;width:275;height:255">
                    <v:imagedata r:id="rId72" o:title=""/>
                  </v:shape>
                  <v:shape id="_x0000_s4212" type="#_x0000_t75" style="position:absolute;left:6788;top:7190;width:237;height:255">
                    <v:imagedata r:id="rId73" o:title=""/>
                  </v:shape>
                  <v:shape id="_x0000_s4213" type="#_x0000_t75" style="position:absolute;left:10018;top:7533;width:276;height:255">
                    <v:imagedata r:id="rId74" o:title=""/>
                  </v:shape>
                  <v:shape id="_x0000_s4214" type="#_x0000_t75" style="position:absolute;left:9228;top:7216;width:356;height:255">
                    <v:imagedata r:id="rId75" o:title=""/>
                  </v:shape>
                  <v:line id="_x0000_s4215" style="position:absolute;flip:x y" from="6860,7648" to="7115,8038">
                    <v:stroke endarrow="open" endarrowwidth="wide"/>
                  </v:line>
                  <v:line id="_x0000_s4216" style="position:absolute;flip:y" from="8755,7286" to="9115,7781">
                    <v:stroke endarrow="open" endarrowwidth="wide"/>
                  </v:line>
                  <v:line id="_x0000_s4217" style="position:absolute;flip:y" from="9705,7809" to="10275,8124">
                    <v:stroke endarrow="open" endarrowwidth="wide"/>
                  </v:line>
                </v:group>
                <o:OLEObject Type="Embed" ProgID="Equation.DSMT4" ShapeID="_x0000_s4191" DrawAspect="Content" ObjectID="_1668241329" r:id="rId141"/>
                <o:OLEObject Type="Embed" ProgID="Equation.DSMT4" ShapeID="_x0000_s4192" DrawAspect="Content" ObjectID="_1668241330" r:id="rId142"/>
                <o:OLEObject Type="Embed" ProgID="Equation.DSMT4" ShapeID="_x0000_s4197" DrawAspect="Content" ObjectID="_1668241331" r:id="rId143"/>
                <o:OLEObject Type="Embed" ProgID="Equation.DSMT4" ShapeID="_x0000_s4198" DrawAspect="Content" ObjectID="_1668241332" r:id="rId144"/>
                <o:OLEObject Type="Embed" ProgID="Equation.3" ShapeID="_x0000_s4202" DrawAspect="Content" ObjectID="_1668241333" r:id="rId145"/>
                <o:OLEObject Type="Embed" ProgID="Equation.3" ShapeID="_x0000_s4210" DrawAspect="Content" ObjectID="_1668241334" r:id="rId146"/>
                <o:OLEObject Type="Embed" ProgID="Equation.3" ShapeID="_x0000_s4211" DrawAspect="Content" ObjectID="_1668241335" r:id="rId147"/>
                <o:OLEObject Type="Embed" ProgID="Equation.3" ShapeID="_x0000_s4212" DrawAspect="Content" ObjectID="_1668241336" r:id="rId148"/>
                <o:OLEObject Type="Embed" ProgID="Equation.3" ShapeID="_x0000_s4213" DrawAspect="Content" ObjectID="_1668241337" r:id="rId149"/>
                <o:OLEObject Type="Embed" ProgID="Equation.3" ShapeID="_x0000_s4214" DrawAspect="Content" ObjectID="_1668241338" r:id="rId150"/>
              </w:pict>
            </w:r>
            <w:r w:rsidRPr="0018694D">
              <w:rPr>
                <w:rFonts w:ascii="Times New Roman" w:hAnsi="Times New Roman"/>
                <w:b/>
                <w:u w:val="single"/>
              </w:rPr>
              <w:t>Câu III</w:t>
            </w:r>
            <w:r w:rsidRPr="0018694D">
              <w:rPr>
                <w:rFonts w:ascii="Times New Roman" w:hAnsi="Times New Roman"/>
                <w:b/>
              </w:rPr>
              <w:t xml:space="preserve"> :</w:t>
            </w:r>
            <w:r w:rsidRPr="0018694D">
              <w:rPr>
                <w:rFonts w:ascii="Times New Roman" w:hAnsi="Times New Roman"/>
              </w:rPr>
              <w:t xml:space="preserve"> 4 điểm</w:t>
            </w:r>
          </w:p>
          <w:p w:rsidR="00761683" w:rsidRPr="0018694D" w:rsidRDefault="00761683" w:rsidP="00761683">
            <w:pPr>
              <w:numPr>
                <w:ilvl w:val="0"/>
                <w:numId w:val="11"/>
              </w:numPr>
              <w:rPr>
                <w:rFonts w:ascii="Times New Roman" w:hAnsi="Times New Roman"/>
              </w:rPr>
            </w:pPr>
            <w:r w:rsidRPr="0018694D">
              <w:rPr>
                <w:rFonts w:ascii="Times New Roman" w:hAnsi="Times New Roman"/>
              </w:rPr>
              <w:t>– Lấy S</w:t>
            </w:r>
            <w:r w:rsidRPr="0018694D">
              <w:rPr>
                <w:rFonts w:ascii="Times New Roman" w:hAnsi="Times New Roman"/>
                <w:position w:val="-4"/>
              </w:rPr>
              <w:object w:dxaOrig="120" w:dyaOrig="300">
                <v:shape id="_x0000_i1052" type="#_x0000_t75" style="width:6pt;height:15pt" o:ole="">
                  <v:imagedata r:id="rId151" o:title=""/>
                </v:shape>
                <o:OLEObject Type="Embed" ProgID="Equation.3" ShapeID="_x0000_i1052" DrawAspect="Content" ObjectID="_1668241152" r:id="rId152"/>
              </w:object>
            </w:r>
            <w:r w:rsidRPr="0018694D">
              <w:rPr>
                <w:rFonts w:ascii="Times New Roman" w:hAnsi="Times New Roman"/>
              </w:rPr>
              <w:t xml:space="preserve"> đối xứng với S qua gương.                               </w:t>
            </w:r>
          </w:p>
          <w:p w:rsidR="00761683" w:rsidRPr="0018694D" w:rsidRDefault="00761683" w:rsidP="00761683">
            <w:pPr>
              <w:numPr>
                <w:ilvl w:val="0"/>
                <w:numId w:val="5"/>
              </w:numPr>
              <w:rPr>
                <w:rFonts w:ascii="Times New Roman" w:hAnsi="Times New Roman"/>
              </w:rPr>
            </w:pPr>
            <w:r w:rsidRPr="0018694D">
              <w:rPr>
                <w:rFonts w:ascii="Times New Roman" w:hAnsi="Times New Roman"/>
              </w:rPr>
              <w:t>S</w:t>
            </w:r>
            <w:r w:rsidRPr="0018694D">
              <w:rPr>
                <w:rFonts w:ascii="Times New Roman" w:hAnsi="Times New Roman"/>
                <w:position w:val="-4"/>
              </w:rPr>
              <w:object w:dxaOrig="120" w:dyaOrig="300">
                <v:shape id="_x0000_i1053" type="#_x0000_t75" style="width:6pt;height:15pt" o:ole="">
                  <v:imagedata r:id="rId153" o:title=""/>
                </v:shape>
                <o:OLEObject Type="Embed" ProgID="Equation.3" ShapeID="_x0000_i1053" DrawAspect="Content" ObjectID="_1668241153" r:id="rId154"/>
              </w:object>
            </w:r>
            <w:r w:rsidRPr="0018694D">
              <w:rPr>
                <w:rFonts w:ascii="Times New Roman" w:hAnsi="Times New Roman"/>
              </w:rPr>
              <w:t xml:space="preserve"> là ảnh của S qua gương .</w:t>
            </w:r>
          </w:p>
          <w:p w:rsidR="00761683" w:rsidRPr="0018694D" w:rsidRDefault="00761683" w:rsidP="00761683">
            <w:pPr>
              <w:numPr>
                <w:ilvl w:val="0"/>
                <w:numId w:val="5"/>
              </w:numPr>
              <w:rPr>
                <w:rFonts w:ascii="Times New Roman" w:hAnsi="Times New Roman"/>
              </w:rPr>
            </w:pPr>
            <w:r w:rsidRPr="0018694D">
              <w:rPr>
                <w:rFonts w:ascii="Times New Roman" w:hAnsi="Times New Roman"/>
              </w:rPr>
              <w:t>Vì tia phản xạ kéo dài đi qua ảnh nên nối</w:t>
            </w:r>
          </w:p>
          <w:p w:rsidR="00761683" w:rsidRPr="0018694D" w:rsidRDefault="00761683" w:rsidP="000E5303">
            <w:pPr>
              <w:ind w:left="360"/>
              <w:rPr>
                <w:rFonts w:ascii="Times New Roman" w:hAnsi="Times New Roman"/>
              </w:rPr>
            </w:pPr>
            <w:r w:rsidRPr="0018694D">
              <w:rPr>
                <w:rFonts w:ascii="Times New Roman" w:hAnsi="Times New Roman"/>
              </w:rPr>
              <w:t xml:space="preserve"> S</w:t>
            </w:r>
            <w:r w:rsidRPr="0018694D">
              <w:rPr>
                <w:rFonts w:ascii="Times New Roman" w:hAnsi="Times New Roman"/>
                <w:position w:val="-4"/>
              </w:rPr>
              <w:object w:dxaOrig="120" w:dyaOrig="300">
                <v:shape id="_x0000_i1054" type="#_x0000_t75" style="width:6pt;height:15pt" o:ole="">
                  <v:imagedata r:id="rId155" o:title=""/>
                </v:shape>
                <o:OLEObject Type="Embed" ProgID="Equation.3" ShapeID="_x0000_i1054" DrawAspect="Content" ObjectID="_1668241154" r:id="rId156"/>
              </w:object>
            </w:r>
            <w:r w:rsidRPr="0018694D">
              <w:rPr>
                <w:rFonts w:ascii="Times New Roman" w:hAnsi="Times New Roman"/>
              </w:rPr>
              <w:t xml:space="preserve"> I ,S</w:t>
            </w:r>
            <w:r w:rsidRPr="0018694D">
              <w:rPr>
                <w:rFonts w:ascii="Times New Roman" w:hAnsi="Times New Roman"/>
                <w:position w:val="-4"/>
              </w:rPr>
              <w:object w:dxaOrig="120" w:dyaOrig="300">
                <v:shape id="_x0000_i1055" type="#_x0000_t75" style="width:6pt;height:15pt" o:ole="">
                  <v:imagedata r:id="rId157" o:title=""/>
                </v:shape>
                <o:OLEObject Type="Embed" ProgID="Equation.3" ShapeID="_x0000_i1055" DrawAspect="Content" ObjectID="_1668241155" r:id="rId158"/>
              </w:object>
            </w:r>
            <w:r w:rsidRPr="0018694D">
              <w:rPr>
                <w:rFonts w:ascii="Times New Roman" w:hAnsi="Times New Roman"/>
              </w:rPr>
              <w:t xml:space="preserve"> K kéo dài lên mặt gương ta được tia </w:t>
            </w:r>
          </w:p>
          <w:p w:rsidR="00761683" w:rsidRPr="0018694D" w:rsidRDefault="00761683" w:rsidP="000E5303">
            <w:pPr>
              <w:ind w:left="360"/>
              <w:rPr>
                <w:rFonts w:ascii="Times New Roman" w:hAnsi="Times New Roman"/>
              </w:rPr>
            </w:pPr>
            <w:r w:rsidRPr="0018694D">
              <w:rPr>
                <w:rFonts w:ascii="Times New Roman" w:hAnsi="Times New Roman"/>
              </w:rPr>
              <w:lastRenderedPageBreak/>
              <w:t>IR và KR</w:t>
            </w:r>
            <w:r w:rsidRPr="0018694D">
              <w:rPr>
                <w:rFonts w:ascii="Times New Roman" w:hAnsi="Times New Roman"/>
                <w:position w:val="-4"/>
              </w:rPr>
              <w:object w:dxaOrig="120" w:dyaOrig="300">
                <v:shape id="_x0000_i1056" type="#_x0000_t75" style="width:6pt;height:15pt" o:ole="">
                  <v:imagedata r:id="rId159" o:title=""/>
                </v:shape>
                <o:OLEObject Type="Embed" ProgID="Equation.3" ShapeID="_x0000_i1056" DrawAspect="Content" ObjectID="_1668241156" r:id="rId160"/>
              </w:object>
            </w:r>
          </w:p>
          <w:p w:rsidR="00761683" w:rsidRPr="0018694D" w:rsidRDefault="00761683" w:rsidP="000E5303">
            <w:pPr>
              <w:ind w:left="360"/>
              <w:rPr>
                <w:rFonts w:ascii="Times New Roman" w:hAnsi="Times New Roman"/>
              </w:rPr>
            </w:pPr>
            <w:r w:rsidRPr="0018694D">
              <w:rPr>
                <w:rFonts w:ascii="Times New Roman" w:hAnsi="Times New Roman"/>
              </w:rPr>
              <w:t xml:space="preserve">Vẽ đúng ,cách vẽ :                                                                                                    </w:t>
            </w:r>
          </w:p>
          <w:p w:rsidR="00761683" w:rsidRPr="0018694D" w:rsidRDefault="00761683" w:rsidP="00761683">
            <w:pPr>
              <w:numPr>
                <w:ilvl w:val="0"/>
                <w:numId w:val="11"/>
              </w:numPr>
              <w:rPr>
                <w:rFonts w:ascii="Times New Roman" w:hAnsi="Times New Roman"/>
              </w:rPr>
            </w:pPr>
            <w:r w:rsidRPr="0018694D">
              <w:rPr>
                <w:rFonts w:ascii="Times New Roman" w:hAnsi="Times New Roman"/>
              </w:rPr>
              <w:t xml:space="preserve">Chứng minh </w:t>
            </w:r>
            <w:r w:rsidRPr="0018694D">
              <w:rPr>
                <w:rFonts w:ascii="Times New Roman" w:hAnsi="Times New Roman"/>
                <w:position w:val="-6"/>
              </w:rPr>
              <w:object w:dxaOrig="1500" w:dyaOrig="320">
                <v:shape id="_x0000_i1057" type="#_x0000_t75" style="width:75pt;height:15.75pt" o:ole="">
                  <v:imagedata r:id="rId161" o:title=""/>
                </v:shape>
                <o:OLEObject Type="Embed" ProgID="Equation.3" ShapeID="_x0000_i1057" DrawAspect="Content" ObjectID="_1668241157" r:id="rId162"/>
              </w:object>
            </w:r>
          </w:p>
          <w:p w:rsidR="00761683" w:rsidRPr="0018694D" w:rsidRDefault="00761683" w:rsidP="000E5303">
            <w:pPr>
              <w:ind w:left="360"/>
              <w:rPr>
                <w:rFonts w:ascii="Times New Roman" w:hAnsi="Times New Roman"/>
              </w:rPr>
            </w:pPr>
            <w:r w:rsidRPr="0018694D">
              <w:rPr>
                <w:rFonts w:ascii="Times New Roman" w:hAnsi="Times New Roman"/>
              </w:rPr>
              <w:t xml:space="preserve">Suy ra </w:t>
            </w:r>
            <w:r w:rsidRPr="0018694D">
              <w:rPr>
                <w:rFonts w:ascii="Times New Roman" w:hAnsi="Times New Roman"/>
                <w:position w:val="-6"/>
              </w:rPr>
              <w:object w:dxaOrig="480" w:dyaOrig="340">
                <v:shape id="_x0000_i1058" type="#_x0000_t75" style="width:24pt;height:17.25pt" o:ole="">
                  <v:imagedata r:id="rId163" o:title=""/>
                </v:shape>
                <o:OLEObject Type="Embed" ProgID="Equation.3" ShapeID="_x0000_i1058" DrawAspect="Content" ObjectID="_1668241158" r:id="rId164"/>
              </w:object>
            </w:r>
            <w:r w:rsidRPr="0018694D">
              <w:rPr>
                <w:rFonts w:ascii="Times New Roman" w:hAnsi="Times New Roman"/>
              </w:rPr>
              <w:t xml:space="preserve">= </w:t>
            </w:r>
            <w:r w:rsidRPr="0018694D">
              <w:rPr>
                <w:rFonts w:ascii="Times New Roman" w:hAnsi="Times New Roman"/>
                <w:position w:val="-6"/>
              </w:rPr>
              <w:object w:dxaOrig="480" w:dyaOrig="340">
                <v:shape id="_x0000_i1059" type="#_x0000_t75" style="width:24pt;height:17.25pt" o:ole="">
                  <v:imagedata r:id="rId165" o:title=""/>
                </v:shape>
                <o:OLEObject Type="Embed" ProgID="Equation.3" ShapeID="_x0000_i1059" DrawAspect="Content" ObjectID="_1668241159" r:id="rId166"/>
              </w:object>
            </w:r>
          </w:p>
          <w:p w:rsidR="00761683" w:rsidRPr="0018694D" w:rsidRDefault="00761683" w:rsidP="000E5303">
            <w:pPr>
              <w:ind w:left="360"/>
              <w:rPr>
                <w:rFonts w:ascii="Times New Roman" w:hAnsi="Times New Roman"/>
              </w:rPr>
            </w:pPr>
            <w:r w:rsidRPr="0018694D">
              <w:rPr>
                <w:rFonts w:ascii="Times New Roman" w:hAnsi="Times New Roman"/>
              </w:rPr>
              <w:t>Vậy S</w:t>
            </w:r>
            <w:r w:rsidRPr="0018694D">
              <w:rPr>
                <w:rFonts w:ascii="Times New Roman" w:hAnsi="Times New Roman"/>
                <w:position w:val="-4"/>
              </w:rPr>
              <w:object w:dxaOrig="120" w:dyaOrig="300">
                <v:shape id="_x0000_i1060" type="#_x0000_t75" style="width:6pt;height:15pt" o:ole="">
                  <v:imagedata r:id="rId167" o:title=""/>
                </v:shape>
                <o:OLEObject Type="Embed" ProgID="Equation.3" ShapeID="_x0000_i1060" DrawAspect="Content" ObjectID="_1668241160" r:id="rId168"/>
              </w:object>
            </w:r>
            <w:r w:rsidRPr="0018694D">
              <w:rPr>
                <w:rFonts w:ascii="Times New Roman" w:hAnsi="Times New Roman"/>
              </w:rPr>
              <w:t>R</w:t>
            </w:r>
            <w:r w:rsidRPr="0018694D">
              <w:rPr>
                <w:rFonts w:ascii="Times New Roman" w:hAnsi="Times New Roman"/>
                <w:position w:val="-6"/>
              </w:rPr>
              <w:object w:dxaOrig="760" w:dyaOrig="320">
                <v:shape id="_x0000_i1061" type="#_x0000_t75" style="width:38.25pt;height:15.75pt" o:ole="">
                  <v:imagedata r:id="rId169" o:title=""/>
                </v:shape>
                <o:OLEObject Type="Embed" ProgID="Equation.3" ShapeID="_x0000_i1061" DrawAspect="Content" ObjectID="_1668241161" r:id="rId170"/>
              </w:object>
            </w:r>
            <w:r w:rsidRPr="0018694D">
              <w:rPr>
                <w:rFonts w:ascii="Times New Roman" w:hAnsi="Times New Roman"/>
              </w:rPr>
              <w:t xml:space="preserve">                                                                                                           </w:t>
            </w:r>
          </w:p>
          <w:p w:rsidR="00761683" w:rsidRPr="0018694D" w:rsidRDefault="00761683" w:rsidP="00761683">
            <w:pPr>
              <w:numPr>
                <w:ilvl w:val="0"/>
                <w:numId w:val="11"/>
              </w:numPr>
              <w:rPr>
                <w:rFonts w:ascii="Times New Roman" w:hAnsi="Times New Roman"/>
              </w:rPr>
            </w:pPr>
            <w:r w:rsidRPr="0018694D">
              <w:rPr>
                <w:rFonts w:ascii="Times New Roman" w:hAnsi="Times New Roman"/>
              </w:rPr>
              <w:t>Dựng tia phản xạ MM của tia SM qua gương .</w:t>
            </w:r>
          </w:p>
          <w:p w:rsidR="00761683" w:rsidRPr="0018694D" w:rsidRDefault="00761683" w:rsidP="00761683">
            <w:pPr>
              <w:numPr>
                <w:ilvl w:val="0"/>
                <w:numId w:val="5"/>
              </w:numPr>
              <w:rPr>
                <w:rFonts w:ascii="Times New Roman" w:hAnsi="Times New Roman"/>
              </w:rPr>
            </w:pPr>
            <w:r w:rsidRPr="0018694D">
              <w:rPr>
                <w:rFonts w:ascii="Times New Roman" w:hAnsi="Times New Roman"/>
              </w:rPr>
              <w:t>Tính góc S</w:t>
            </w:r>
            <w:r w:rsidRPr="0018694D">
              <w:rPr>
                <w:rFonts w:ascii="Times New Roman" w:hAnsi="Times New Roman"/>
                <w:position w:val="-4"/>
              </w:rPr>
              <w:object w:dxaOrig="120" w:dyaOrig="300">
                <v:shape id="_x0000_i1062" type="#_x0000_t75" style="width:6pt;height:15pt" o:ole="">
                  <v:imagedata r:id="rId171" o:title=""/>
                </v:shape>
                <o:OLEObject Type="Embed" ProgID="Equation.3" ShapeID="_x0000_i1062" DrawAspect="Content" ObjectID="_1668241162" r:id="rId172"/>
              </w:object>
            </w:r>
            <w:r w:rsidRPr="0018694D">
              <w:rPr>
                <w:rFonts w:ascii="Times New Roman" w:hAnsi="Times New Roman"/>
              </w:rPr>
              <w:t>KM = 30</w:t>
            </w:r>
            <w:r w:rsidRPr="0018694D">
              <w:rPr>
                <w:rFonts w:ascii="Times New Roman" w:hAnsi="Times New Roman"/>
                <w:position w:val="-4"/>
              </w:rPr>
              <w:object w:dxaOrig="139" w:dyaOrig="300">
                <v:shape id="_x0000_i1063" type="#_x0000_t75" style="width:6.75pt;height:15pt" o:ole="">
                  <v:imagedata r:id="rId173" o:title=""/>
                </v:shape>
                <o:OLEObject Type="Embed" ProgID="Equation.3" ShapeID="_x0000_i1063" DrawAspect="Content" ObjectID="_1668241163" r:id="rId174"/>
              </w:object>
            </w:r>
          </w:p>
          <w:p w:rsidR="00761683" w:rsidRPr="0018694D" w:rsidRDefault="00761683" w:rsidP="000E5303">
            <w:pPr>
              <w:ind w:left="360"/>
              <w:rPr>
                <w:rFonts w:ascii="Times New Roman" w:hAnsi="Times New Roman"/>
              </w:rPr>
            </w:pPr>
            <w:r w:rsidRPr="0018694D">
              <w:rPr>
                <w:rFonts w:ascii="Times New Roman" w:hAnsi="Times New Roman"/>
              </w:rPr>
              <w:t>Ta có :</w:t>
            </w:r>
            <w:r w:rsidRPr="0018694D">
              <w:rPr>
                <w:rFonts w:ascii="Times New Roman" w:hAnsi="Times New Roman"/>
                <w:position w:val="-6"/>
              </w:rPr>
              <w:object w:dxaOrig="1740" w:dyaOrig="320">
                <v:shape id="_x0000_i1064" type="#_x0000_t75" style="width:87pt;height:15.75pt" o:ole="">
                  <v:imagedata r:id="rId175" o:title=""/>
                </v:shape>
                <o:OLEObject Type="Embed" ProgID="Equation.3" ShapeID="_x0000_i1064" DrawAspect="Content" ObjectID="_1668241164" r:id="rId176"/>
              </w:object>
            </w:r>
            <w:r w:rsidRPr="0018694D">
              <w:rPr>
                <w:rFonts w:ascii="Times New Roman" w:hAnsi="Times New Roman"/>
              </w:rPr>
              <w:t xml:space="preserve"> (c – c – c ) ( tính chất của ảnh) </w:t>
            </w:r>
            <w:r w:rsidRPr="0018694D">
              <w:rPr>
                <w:rFonts w:ascii="Times New Roman" w:hAnsi="Times New Roman"/>
                <w:position w:val="-10"/>
              </w:rPr>
              <w:object w:dxaOrig="2380" w:dyaOrig="320">
                <v:shape id="_x0000_i1065" type="#_x0000_t75" style="width:119.25pt;height:15.75pt" o:ole="">
                  <v:imagedata r:id="rId177" o:title=""/>
                </v:shape>
                <o:OLEObject Type="Embed" ProgID="Equation.3" ShapeID="_x0000_i1065" DrawAspect="Content" ObjectID="_1668241165" r:id="rId178"/>
              </w:object>
            </w:r>
            <w:r w:rsidRPr="0018694D">
              <w:rPr>
                <w:rFonts w:ascii="Times New Roman" w:hAnsi="Times New Roman"/>
              </w:rPr>
              <w:t>=30</w:t>
            </w:r>
            <w:r w:rsidRPr="0018694D">
              <w:rPr>
                <w:rFonts w:ascii="Times New Roman" w:hAnsi="Times New Roman"/>
                <w:position w:val="-4"/>
              </w:rPr>
              <w:object w:dxaOrig="139" w:dyaOrig="300">
                <v:shape id="_x0000_i1066" type="#_x0000_t75" style="width:6.75pt;height:15pt" o:ole="">
                  <v:imagedata r:id="rId179" o:title=""/>
                </v:shape>
                <o:OLEObject Type="Embed" ProgID="Equation.3" ShapeID="_x0000_i1066" DrawAspect="Content" ObjectID="_1668241166" r:id="rId180"/>
              </w:object>
            </w:r>
          </w:p>
          <w:p w:rsidR="00761683" w:rsidRPr="0018694D" w:rsidRDefault="00761683" w:rsidP="000E5303">
            <w:pPr>
              <w:ind w:left="360"/>
              <w:rPr>
                <w:rFonts w:ascii="Times New Roman" w:hAnsi="Times New Roman"/>
              </w:rPr>
            </w:pPr>
            <w:r w:rsidRPr="0018694D">
              <w:rPr>
                <w:rFonts w:ascii="Times New Roman" w:hAnsi="Times New Roman"/>
              </w:rPr>
              <w:t xml:space="preserve">Xét </w:t>
            </w:r>
            <w:r w:rsidRPr="0018694D">
              <w:rPr>
                <w:rFonts w:ascii="Times New Roman" w:hAnsi="Times New Roman"/>
                <w:position w:val="-6"/>
              </w:rPr>
              <w:object w:dxaOrig="600" w:dyaOrig="279">
                <v:shape id="_x0000_i1067" type="#_x0000_t75" style="width:30pt;height:14.25pt" o:ole="">
                  <v:imagedata r:id="rId181" o:title=""/>
                </v:shape>
                <o:OLEObject Type="Embed" ProgID="Equation.3" ShapeID="_x0000_i1067" DrawAspect="Content" ObjectID="_1668241167" r:id="rId182"/>
              </w:object>
            </w:r>
            <w:r w:rsidRPr="0018694D">
              <w:rPr>
                <w:rFonts w:ascii="Times New Roman" w:hAnsi="Times New Roman"/>
              </w:rPr>
              <w:t>vuông tại S</w:t>
            </w:r>
            <w:r w:rsidRPr="0018694D">
              <w:rPr>
                <w:rFonts w:ascii="Times New Roman" w:hAnsi="Times New Roman"/>
                <w:position w:val="-4"/>
              </w:rPr>
              <w:object w:dxaOrig="120" w:dyaOrig="300">
                <v:shape id="_x0000_i1068" type="#_x0000_t75" style="width:6pt;height:15pt" o:ole="">
                  <v:imagedata r:id="rId183" o:title=""/>
                </v:shape>
                <o:OLEObject Type="Embed" ProgID="Equation.3" ShapeID="_x0000_i1068" DrawAspect="Content" ObjectID="_1668241168" r:id="rId184"/>
              </w:object>
            </w:r>
            <w:r w:rsidRPr="0018694D">
              <w:rPr>
                <w:rFonts w:ascii="Times New Roman" w:hAnsi="Times New Roman"/>
              </w:rPr>
              <w:t>, S</w:t>
            </w:r>
            <w:r w:rsidRPr="0018694D">
              <w:rPr>
                <w:rFonts w:ascii="Times New Roman" w:hAnsi="Times New Roman"/>
                <w:position w:val="-4"/>
              </w:rPr>
              <w:object w:dxaOrig="120" w:dyaOrig="300">
                <v:shape id="_x0000_i1069" type="#_x0000_t75" style="width:6pt;height:15pt" o:ole="">
                  <v:imagedata r:id="rId185" o:title=""/>
                </v:shape>
                <o:OLEObject Type="Embed" ProgID="Equation.3" ShapeID="_x0000_i1069" DrawAspect="Content" ObjectID="_1668241169" r:id="rId186"/>
              </w:object>
            </w:r>
            <w:r w:rsidRPr="0018694D">
              <w:rPr>
                <w:rFonts w:ascii="Times New Roman" w:hAnsi="Times New Roman"/>
              </w:rPr>
              <w:t xml:space="preserve">M là trung tuyến </w:t>
            </w:r>
            <w:r w:rsidRPr="0018694D">
              <w:rPr>
                <w:rFonts w:ascii="Times New Roman" w:hAnsi="Times New Roman"/>
                <w:position w:val="-24"/>
              </w:rPr>
              <w:object w:dxaOrig="2200" w:dyaOrig="620">
                <v:shape id="_x0000_i1070" type="#_x0000_t75" style="width:110.25pt;height:30.75pt" o:ole="">
                  <v:imagedata r:id="rId187" o:title=""/>
                </v:shape>
                <o:OLEObject Type="Embed" ProgID="Equation.3" ShapeID="_x0000_i1070" DrawAspect="Content" ObjectID="_1668241170" r:id="rId188"/>
              </w:object>
            </w:r>
          </w:p>
          <w:p w:rsidR="00761683" w:rsidRPr="0018694D" w:rsidRDefault="00761683" w:rsidP="000E5303">
            <w:pPr>
              <w:ind w:left="360"/>
              <w:rPr>
                <w:rFonts w:ascii="Times New Roman" w:hAnsi="Times New Roman"/>
              </w:rPr>
            </w:pPr>
            <w:r w:rsidRPr="0018694D">
              <w:rPr>
                <w:rFonts w:ascii="Times New Roman" w:hAnsi="Times New Roman"/>
                <w:position w:val="-6"/>
              </w:rPr>
              <w:object w:dxaOrig="1140" w:dyaOrig="320">
                <v:shape id="_x0000_i1071" type="#_x0000_t75" style="width:57pt;height:15.75pt" o:ole="">
                  <v:imagedata r:id="rId189" o:title=""/>
                </v:shape>
                <o:OLEObject Type="Embed" ProgID="Equation.3" ShapeID="_x0000_i1071" DrawAspect="Content" ObjectID="_1668241171" r:id="rId190"/>
              </w:object>
            </w:r>
            <w:r w:rsidRPr="0018694D">
              <w:rPr>
                <w:rFonts w:ascii="Times New Roman" w:hAnsi="Times New Roman"/>
              </w:rPr>
              <w:t xml:space="preserve"> cân tại S</w:t>
            </w:r>
            <w:r w:rsidRPr="0018694D">
              <w:rPr>
                <w:rFonts w:ascii="Times New Roman" w:hAnsi="Times New Roman"/>
                <w:position w:val="-4"/>
              </w:rPr>
              <w:object w:dxaOrig="120" w:dyaOrig="300">
                <v:shape id="_x0000_i1072" type="#_x0000_t75" style="width:6pt;height:15pt" o:ole="">
                  <v:imagedata r:id="rId191" o:title=""/>
                </v:shape>
                <o:OLEObject Type="Embed" ProgID="Equation.3" ShapeID="_x0000_i1072" DrawAspect="Content" ObjectID="_1668241172" r:id="rId192"/>
              </w:object>
            </w:r>
            <w:r w:rsidRPr="0018694D">
              <w:rPr>
                <w:rFonts w:ascii="Times New Roman" w:hAnsi="Times New Roman"/>
              </w:rPr>
              <w:t>, mà góc S</w:t>
            </w:r>
            <w:r w:rsidRPr="0018694D">
              <w:rPr>
                <w:rFonts w:ascii="Times New Roman" w:hAnsi="Times New Roman"/>
                <w:position w:val="-4"/>
              </w:rPr>
              <w:object w:dxaOrig="580" w:dyaOrig="300">
                <v:shape id="_x0000_i1073" type="#_x0000_t75" style="width:29.25pt;height:15pt" o:ole="">
                  <v:imagedata r:id="rId193" o:title=""/>
                </v:shape>
                <o:OLEObject Type="Embed" ProgID="Equation.3" ShapeID="_x0000_i1073" DrawAspect="Content" ObjectID="_1668241173" r:id="rId194"/>
              </w:object>
            </w:r>
            <w:r w:rsidRPr="0018694D">
              <w:rPr>
                <w:rFonts w:ascii="Times New Roman" w:hAnsi="Times New Roman"/>
              </w:rPr>
              <w:t xml:space="preserve"> = 30</w:t>
            </w:r>
            <w:r w:rsidRPr="0018694D">
              <w:rPr>
                <w:rFonts w:ascii="Times New Roman" w:hAnsi="Times New Roman"/>
                <w:position w:val="-4"/>
              </w:rPr>
              <w:object w:dxaOrig="139" w:dyaOrig="300">
                <v:shape id="_x0000_i1074" type="#_x0000_t75" style="width:6.75pt;height:15pt" o:ole="">
                  <v:imagedata r:id="rId195" o:title=""/>
                </v:shape>
                <o:OLEObject Type="Embed" ProgID="Equation.3" ShapeID="_x0000_i1074" DrawAspect="Content" ObjectID="_1668241174" r:id="rId196"/>
              </w:obje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position w:val="-6"/>
              </w:rPr>
              <w:object w:dxaOrig="300" w:dyaOrig="240">
                <v:shape id="_x0000_i1075" type="#_x0000_t75" style="width:15pt;height:12pt" o:ole="">
                  <v:imagedata r:id="rId197" o:title=""/>
                </v:shape>
                <o:OLEObject Type="Embed" ProgID="Equation.3" ShapeID="_x0000_i1075" DrawAspect="Content" ObjectID="_1668241175" r:id="rId198"/>
              </w:object>
            </w:r>
            <w:r w:rsidRPr="0018694D">
              <w:rPr>
                <w:rFonts w:ascii="Times New Roman" w:hAnsi="Times New Roman"/>
              </w:rPr>
              <w:t xml:space="preserve">góc </w:t>
            </w:r>
            <w:r w:rsidRPr="0018694D">
              <w:rPr>
                <w:rFonts w:ascii="Times New Roman" w:hAnsi="Times New Roman"/>
                <w:position w:val="-6"/>
              </w:rPr>
              <w:object w:dxaOrig="700" w:dyaOrig="320">
                <v:shape id="_x0000_i1076" type="#_x0000_t75" style="width:35.25pt;height:15.75pt" o:ole="">
                  <v:imagedata r:id="rId199" o:title=""/>
                </v:shape>
                <o:OLEObject Type="Embed" ProgID="Equation.3" ShapeID="_x0000_i1076" DrawAspect="Content" ObjectID="_1668241176" r:id="rId200"/>
              </w:object>
            </w:r>
            <w:r w:rsidRPr="0018694D">
              <w:rPr>
                <w:rFonts w:ascii="Times New Roman" w:hAnsi="Times New Roman"/>
              </w:rPr>
              <w:t>= 30</w:t>
            </w:r>
            <w:r w:rsidRPr="0018694D">
              <w:rPr>
                <w:rFonts w:ascii="Times New Roman" w:hAnsi="Times New Roman"/>
                <w:position w:val="-4"/>
              </w:rPr>
              <w:object w:dxaOrig="139" w:dyaOrig="300">
                <v:shape id="_x0000_i1077" type="#_x0000_t75" style="width:6.75pt;height:15pt" o:ole="">
                  <v:imagedata r:id="rId201" o:title=""/>
                </v:shape>
                <o:OLEObject Type="Embed" ProgID="Equation.3" ShapeID="_x0000_i1077" DrawAspect="Content" ObjectID="_1668241177" r:id="rId202"/>
              </w:obje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b/>
                <w:u w:val="single"/>
              </w:rPr>
              <w:t>Câu IV</w:t>
            </w:r>
            <w:r w:rsidRPr="0018694D">
              <w:rPr>
                <w:rFonts w:ascii="Times New Roman" w:hAnsi="Times New Roman"/>
                <w:b/>
              </w:rPr>
              <w:t>:</w:t>
            </w:r>
            <w:r w:rsidRPr="0018694D">
              <w:rPr>
                <w:rFonts w:ascii="Times New Roman" w:hAnsi="Times New Roman"/>
              </w:rPr>
              <w:t xml:space="preserve"> 4 điểm                    </w:t>
            </w:r>
          </w:p>
          <w:p w:rsidR="00761683" w:rsidRPr="0018694D" w:rsidRDefault="00761683" w:rsidP="000E5303">
            <w:pPr>
              <w:rPr>
                <w:rFonts w:ascii="Times New Roman" w:hAnsi="Times New Roman"/>
              </w:rPr>
            </w:pPr>
            <w:r w:rsidRPr="0018694D">
              <w:rPr>
                <w:rFonts w:ascii="Times New Roman" w:hAnsi="Times New Roman"/>
              </w:rPr>
              <w:t xml:space="preserve">      a) Thể tích ngoài của bể là : V</w:t>
            </w:r>
            <w:r w:rsidRPr="0018694D">
              <w:rPr>
                <w:rFonts w:ascii="Times New Roman" w:hAnsi="Times New Roman"/>
                <w:position w:val="-10"/>
              </w:rPr>
              <w:object w:dxaOrig="120" w:dyaOrig="340">
                <v:shape id="_x0000_i1078" type="#_x0000_t75" style="width:6pt;height:17.25pt" o:ole="">
                  <v:imagedata r:id="rId203" o:title=""/>
                </v:shape>
                <o:OLEObject Type="Embed" ProgID="Equation.3" ShapeID="_x0000_i1078" DrawAspect="Content" ObjectID="_1668241178" r:id="rId204"/>
              </w:object>
            </w:r>
            <w:r w:rsidRPr="0018694D">
              <w:rPr>
                <w:rFonts w:ascii="Times New Roman" w:hAnsi="Times New Roman"/>
              </w:rPr>
              <w:t>= a.b.c = 3,5.2,3 . 1 = 8,05m</w:t>
            </w:r>
            <w:r w:rsidRPr="0018694D">
              <w:rPr>
                <w:rFonts w:ascii="Times New Roman" w:hAnsi="Times New Roman"/>
                <w:position w:val="-4"/>
              </w:rPr>
              <w:object w:dxaOrig="139" w:dyaOrig="300">
                <v:shape id="_x0000_i1079" type="#_x0000_t75" style="width:6.75pt;height:15pt" o:ole="">
                  <v:imagedata r:id="rId205" o:title=""/>
                </v:shape>
                <o:OLEObject Type="Embed" ProgID="Equation.3" ShapeID="_x0000_i1079" DrawAspect="Content" ObjectID="_1668241179" r:id="rId206"/>
              </w:obje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rPr>
              <w:t xml:space="preserve">Các kích thước trong của bể là : </w:t>
            </w:r>
          </w:p>
          <w:p w:rsidR="00761683" w:rsidRPr="0018694D" w:rsidRDefault="00761683" w:rsidP="000E5303">
            <w:pPr>
              <w:ind w:left="360"/>
              <w:rPr>
                <w:rFonts w:ascii="Times New Roman" w:hAnsi="Times New Roman"/>
              </w:rPr>
            </w:pPr>
            <w:r w:rsidRPr="0018694D">
              <w:rPr>
                <w:rFonts w:ascii="Times New Roman" w:hAnsi="Times New Roman"/>
              </w:rPr>
              <w:t>Chiều dài : 3,5 – (2. 0,15) = 3,2m</w:t>
            </w:r>
          </w:p>
          <w:p w:rsidR="00761683" w:rsidRPr="0018694D" w:rsidRDefault="00761683" w:rsidP="000E5303">
            <w:pPr>
              <w:ind w:left="360"/>
              <w:rPr>
                <w:rFonts w:ascii="Times New Roman" w:hAnsi="Times New Roman"/>
              </w:rPr>
            </w:pPr>
            <w:r w:rsidRPr="0018694D">
              <w:rPr>
                <w:rFonts w:ascii="Times New Roman" w:hAnsi="Times New Roman"/>
              </w:rPr>
              <w:t>Chiều rộng : 2,3 – ( 2. 0,15)= 2m</w:t>
            </w:r>
          </w:p>
          <w:p w:rsidR="00761683" w:rsidRPr="0018694D" w:rsidRDefault="00761683" w:rsidP="000E5303">
            <w:pPr>
              <w:ind w:left="360"/>
              <w:rPr>
                <w:rFonts w:ascii="Times New Roman" w:hAnsi="Times New Roman"/>
              </w:rPr>
            </w:pPr>
            <w:r w:rsidRPr="0018694D">
              <w:rPr>
                <w:rFonts w:ascii="Times New Roman" w:hAnsi="Times New Roman"/>
              </w:rPr>
              <w:t>Chiều cao : 1 – 0,08 = 0,92m</w:t>
            </w:r>
          </w:p>
          <w:p w:rsidR="00761683" w:rsidRPr="0018694D" w:rsidRDefault="00761683" w:rsidP="000E5303">
            <w:pPr>
              <w:rPr>
                <w:rFonts w:ascii="Times New Roman" w:hAnsi="Times New Roman"/>
              </w:rPr>
            </w:pPr>
            <w:r w:rsidRPr="0018694D">
              <w:rPr>
                <w:rFonts w:ascii="Times New Roman" w:hAnsi="Times New Roman"/>
              </w:rPr>
              <w:t xml:space="preserve">     Dung tích của bể là : V</w:t>
            </w:r>
            <w:r w:rsidRPr="0018694D">
              <w:rPr>
                <w:rFonts w:ascii="Times New Roman" w:hAnsi="Times New Roman"/>
                <w:position w:val="-10"/>
              </w:rPr>
              <w:object w:dxaOrig="160" w:dyaOrig="340">
                <v:shape id="_x0000_i1080" type="#_x0000_t75" style="width:8.25pt;height:17.25pt" o:ole="">
                  <v:imagedata r:id="rId207" o:title=""/>
                </v:shape>
                <o:OLEObject Type="Embed" ProgID="Equation.3" ShapeID="_x0000_i1080" DrawAspect="Content" ObjectID="_1668241180" r:id="rId208"/>
              </w:object>
            </w:r>
            <w:r w:rsidRPr="0018694D">
              <w:rPr>
                <w:rFonts w:ascii="Times New Roman" w:hAnsi="Times New Roman"/>
              </w:rPr>
              <w:t>= 3,2.2.0,92 =5,888m</w:t>
            </w:r>
            <w:r w:rsidRPr="0018694D">
              <w:rPr>
                <w:rFonts w:ascii="Times New Roman" w:hAnsi="Times New Roman"/>
                <w:position w:val="-4"/>
              </w:rPr>
              <w:object w:dxaOrig="139" w:dyaOrig="300">
                <v:shape id="_x0000_i1081" type="#_x0000_t75" style="width:6.75pt;height:15pt" o:ole="">
                  <v:imagedata r:id="rId209" o:title=""/>
                </v:shape>
                <o:OLEObject Type="Embed" ProgID="Equation.3" ShapeID="_x0000_i1081" DrawAspect="Content" ObjectID="_1668241181" r:id="rId210"/>
              </w:object>
            </w:r>
            <w:r w:rsidRPr="0018694D">
              <w:rPr>
                <w:rFonts w:ascii="Times New Roman" w:hAnsi="Times New Roman"/>
              </w:rPr>
              <w:t xml:space="preserve">                                                        </w:t>
            </w:r>
          </w:p>
          <w:p w:rsidR="00761683" w:rsidRPr="0018694D" w:rsidRDefault="00761683" w:rsidP="000E5303">
            <w:pPr>
              <w:rPr>
                <w:rFonts w:ascii="Times New Roman" w:hAnsi="Times New Roman"/>
              </w:rPr>
            </w:pPr>
            <w:r w:rsidRPr="0018694D">
              <w:rPr>
                <w:rFonts w:ascii="Times New Roman" w:hAnsi="Times New Roman"/>
              </w:rPr>
              <w:t xml:space="preserve">    Thể tích của thành và đáy bể là : V = V</w:t>
            </w:r>
            <w:r w:rsidRPr="0018694D">
              <w:rPr>
                <w:rFonts w:ascii="Times New Roman" w:hAnsi="Times New Roman"/>
                <w:position w:val="-10"/>
              </w:rPr>
              <w:object w:dxaOrig="120" w:dyaOrig="340">
                <v:shape id="_x0000_i1082" type="#_x0000_t75" style="width:6pt;height:17.25pt" o:ole="">
                  <v:imagedata r:id="rId211" o:title=""/>
                </v:shape>
                <o:OLEObject Type="Embed" ProgID="Equation.3" ShapeID="_x0000_i1082" DrawAspect="Content" ObjectID="_1668241182" r:id="rId212"/>
              </w:object>
            </w:r>
            <w:r w:rsidRPr="0018694D">
              <w:rPr>
                <w:rFonts w:ascii="Times New Roman" w:hAnsi="Times New Roman"/>
              </w:rPr>
              <w:t xml:space="preserve">  - V</w:t>
            </w:r>
            <w:r w:rsidRPr="0018694D">
              <w:rPr>
                <w:rFonts w:ascii="Times New Roman" w:hAnsi="Times New Roman"/>
                <w:position w:val="-10"/>
              </w:rPr>
              <w:object w:dxaOrig="160" w:dyaOrig="340">
                <v:shape id="_x0000_i1083" type="#_x0000_t75" style="width:8.25pt;height:17.25pt" o:ole="">
                  <v:imagedata r:id="rId213" o:title=""/>
                </v:shape>
                <o:OLEObject Type="Embed" ProgID="Equation.3" ShapeID="_x0000_i1083" DrawAspect="Content" ObjectID="_1668241183" r:id="rId214"/>
              </w:object>
            </w:r>
            <w:r w:rsidRPr="0018694D">
              <w:rPr>
                <w:rFonts w:ascii="Times New Roman" w:hAnsi="Times New Roman"/>
              </w:rPr>
              <w:t xml:space="preserve"> = 8,05 – 5,888= 2,162m</w:t>
            </w:r>
            <w:r w:rsidRPr="0018694D">
              <w:rPr>
                <w:rFonts w:ascii="Times New Roman" w:hAnsi="Times New Roman"/>
                <w:position w:val="-4"/>
              </w:rPr>
              <w:object w:dxaOrig="139" w:dyaOrig="300">
                <v:shape id="_x0000_i1084" type="#_x0000_t75" style="width:6.75pt;height:15pt" o:ole="">
                  <v:imagedata r:id="rId215" o:title=""/>
                </v:shape>
                <o:OLEObject Type="Embed" ProgID="Equation.3" ShapeID="_x0000_i1084" DrawAspect="Content" ObjectID="_1668241184" r:id="rId216"/>
              </w:obje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rPr>
              <w:t xml:space="preserve">Khối lượng của bể khi chưa có nước là : m </w:t>
            </w:r>
            <w:r w:rsidRPr="0018694D">
              <w:rPr>
                <w:rFonts w:ascii="Times New Roman" w:hAnsi="Times New Roman"/>
                <w:position w:val="-10"/>
              </w:rPr>
              <w:object w:dxaOrig="120" w:dyaOrig="340">
                <v:shape id="_x0000_i1085" type="#_x0000_t75" style="width:6pt;height:17.25pt" o:ole="">
                  <v:imagedata r:id="rId217" o:title=""/>
                </v:shape>
                <o:OLEObject Type="Embed" ProgID="Equation.3" ShapeID="_x0000_i1085" DrawAspect="Content" ObjectID="_1668241185" r:id="rId218"/>
              </w:object>
            </w:r>
            <w:r w:rsidRPr="0018694D">
              <w:rPr>
                <w:rFonts w:ascii="Times New Roman" w:hAnsi="Times New Roman"/>
              </w:rPr>
              <w:t>= V.D = 2,162 .2000=4324 kg</w:t>
            </w:r>
          </w:p>
          <w:p w:rsidR="00761683" w:rsidRPr="0018694D" w:rsidRDefault="00761683" w:rsidP="000E5303">
            <w:pPr>
              <w:ind w:left="360"/>
              <w:rPr>
                <w:rFonts w:ascii="Times New Roman" w:hAnsi="Times New Roman"/>
              </w:rPr>
            </w:pPr>
            <w:r w:rsidRPr="0018694D">
              <w:rPr>
                <w:rFonts w:ascii="Times New Roman" w:hAnsi="Times New Roman"/>
              </w:rPr>
              <w:t xml:space="preserve">Vậy trọng lượng của bể chưa chứa nước là : P = 10m = 10.4324=43240 N           </w:t>
            </w:r>
          </w:p>
          <w:p w:rsidR="00761683" w:rsidRPr="0018694D" w:rsidRDefault="00761683" w:rsidP="00761683">
            <w:pPr>
              <w:numPr>
                <w:ilvl w:val="0"/>
                <w:numId w:val="10"/>
              </w:numPr>
              <w:rPr>
                <w:rFonts w:ascii="Times New Roman" w:hAnsi="Times New Roman"/>
              </w:rPr>
            </w:pPr>
            <w:r w:rsidRPr="0018694D">
              <w:rPr>
                <w:rFonts w:ascii="Times New Roman" w:hAnsi="Times New Roman"/>
              </w:rPr>
              <w:t>Khi bể chứa đầy nước thể tích của nước bằng dung tích của bể .</w:t>
            </w:r>
          </w:p>
          <w:p w:rsidR="00761683" w:rsidRPr="0018694D" w:rsidRDefault="00761683" w:rsidP="000E5303">
            <w:pPr>
              <w:ind w:left="360"/>
              <w:rPr>
                <w:rFonts w:ascii="Times New Roman" w:hAnsi="Times New Roman"/>
              </w:rPr>
            </w:pPr>
            <w:r w:rsidRPr="0018694D">
              <w:rPr>
                <w:rFonts w:ascii="Times New Roman" w:hAnsi="Times New Roman"/>
              </w:rPr>
              <w:t>Vn = V = 5,888m</w:t>
            </w:r>
            <w:r w:rsidRPr="0018694D">
              <w:rPr>
                <w:rFonts w:ascii="Times New Roman" w:hAnsi="Times New Roman"/>
                <w:position w:val="-4"/>
              </w:rPr>
              <w:object w:dxaOrig="139" w:dyaOrig="300">
                <v:shape id="_x0000_i1086" type="#_x0000_t75" style="width:6.75pt;height:15pt" o:ole="">
                  <v:imagedata r:id="rId219" o:title=""/>
                </v:shape>
                <o:OLEObject Type="Embed" ProgID="Equation.3" ShapeID="_x0000_i1086" DrawAspect="Content" ObjectID="_1668241186" r:id="rId220"/>
              </w:object>
            </w:r>
          </w:p>
          <w:p w:rsidR="00761683" w:rsidRPr="0018694D" w:rsidRDefault="00761683" w:rsidP="000E5303">
            <w:pPr>
              <w:ind w:left="360"/>
              <w:rPr>
                <w:rFonts w:ascii="Times New Roman" w:hAnsi="Times New Roman"/>
              </w:rPr>
            </w:pPr>
            <w:r w:rsidRPr="0018694D">
              <w:rPr>
                <w:rFonts w:ascii="Times New Roman" w:hAnsi="Times New Roman"/>
              </w:rPr>
              <w:t xml:space="preserve">Thể tích nước khi bể chứa </w:t>
            </w:r>
            <w:r w:rsidRPr="0018694D">
              <w:rPr>
                <w:rFonts w:ascii="Times New Roman" w:hAnsi="Times New Roman"/>
                <w:position w:val="-24"/>
              </w:rPr>
              <w:object w:dxaOrig="240" w:dyaOrig="620">
                <v:shape id="_x0000_i1087" type="#_x0000_t75" style="width:12pt;height:30.75pt" o:ole="">
                  <v:imagedata r:id="rId221" o:title=""/>
                </v:shape>
                <o:OLEObject Type="Embed" ProgID="Equation.3" ShapeID="_x0000_i1087" DrawAspect="Content" ObjectID="_1668241187" r:id="rId222"/>
              </w:object>
            </w:r>
            <w:r w:rsidRPr="0018694D">
              <w:rPr>
                <w:rFonts w:ascii="Times New Roman" w:hAnsi="Times New Roman"/>
              </w:rPr>
              <w:t>độ sâu là V</w:t>
            </w:r>
            <w:r w:rsidRPr="0018694D">
              <w:rPr>
                <w:rFonts w:ascii="Times New Roman" w:hAnsi="Times New Roman"/>
                <w:position w:val="-12"/>
              </w:rPr>
              <w:object w:dxaOrig="139" w:dyaOrig="360">
                <v:shape id="_x0000_i1088" type="#_x0000_t75" style="width:6.75pt;height:18pt" o:ole="">
                  <v:imagedata r:id="rId223" o:title=""/>
                </v:shape>
                <o:OLEObject Type="Embed" ProgID="Equation.3" ShapeID="_x0000_i1088" DrawAspect="Content" ObjectID="_1668241188" r:id="rId224"/>
              </w:object>
            </w:r>
            <w:r w:rsidRPr="0018694D">
              <w:rPr>
                <w:rFonts w:ascii="Times New Roman" w:hAnsi="Times New Roman"/>
              </w:rPr>
              <w:t>=</w:t>
            </w:r>
            <w:r w:rsidRPr="0018694D">
              <w:rPr>
                <w:rFonts w:ascii="Times New Roman" w:hAnsi="Times New Roman"/>
                <w:position w:val="-24"/>
              </w:rPr>
              <w:object w:dxaOrig="1860" w:dyaOrig="620">
                <v:shape id="_x0000_i1089" type="#_x0000_t75" style="width:93pt;height:30.75pt" o:ole="">
                  <v:imagedata r:id="rId225" o:title=""/>
                </v:shape>
                <o:OLEObject Type="Embed" ProgID="Equation.3" ShapeID="_x0000_i1089" DrawAspect="Content" ObjectID="_1668241189" r:id="rId226"/>
              </w:obje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rPr>
              <w:t>Khối lượng nước trong bể là :m</w:t>
            </w:r>
            <w:r w:rsidRPr="0018694D">
              <w:rPr>
                <w:rFonts w:ascii="Times New Roman" w:hAnsi="Times New Roman"/>
                <w:position w:val="-12"/>
              </w:rPr>
              <w:object w:dxaOrig="139" w:dyaOrig="360">
                <v:shape id="_x0000_i1090" type="#_x0000_t75" style="width:6.75pt;height:18pt" o:ole="">
                  <v:imagedata r:id="rId227" o:title=""/>
                </v:shape>
                <o:OLEObject Type="Embed" ProgID="Equation.3" ShapeID="_x0000_i1090" DrawAspect="Content" ObjectID="_1668241190" r:id="rId228"/>
              </w:object>
            </w:r>
            <w:r w:rsidRPr="0018694D">
              <w:rPr>
                <w:rFonts w:ascii="Times New Roman" w:hAnsi="Times New Roman"/>
              </w:rPr>
              <w:t xml:space="preserve"> = Dn. V</w:t>
            </w:r>
            <w:r w:rsidRPr="0018694D">
              <w:rPr>
                <w:rFonts w:ascii="Times New Roman" w:hAnsi="Times New Roman"/>
                <w:position w:val="-12"/>
              </w:rPr>
              <w:object w:dxaOrig="139" w:dyaOrig="360">
                <v:shape id="_x0000_i1091" type="#_x0000_t75" style="width:6.75pt;height:18pt" o:ole="">
                  <v:imagedata r:id="rId229" o:title=""/>
                </v:shape>
                <o:OLEObject Type="Embed" ProgID="Equation.3" ShapeID="_x0000_i1091" DrawAspect="Content" ObjectID="_1668241191" r:id="rId230"/>
              </w:object>
            </w:r>
            <w:r w:rsidRPr="0018694D">
              <w:rPr>
                <w:rFonts w:ascii="Times New Roman" w:hAnsi="Times New Roman"/>
              </w:rPr>
              <w:t xml:space="preserve"> = 1000.3,295= 3295kg                                                                       </w:t>
            </w:r>
          </w:p>
          <w:p w:rsidR="00761683" w:rsidRPr="0018694D" w:rsidRDefault="00761683" w:rsidP="000E5303">
            <w:pPr>
              <w:ind w:left="360"/>
              <w:rPr>
                <w:rFonts w:ascii="Times New Roman" w:hAnsi="Times New Roman"/>
              </w:rPr>
            </w:pPr>
            <w:r w:rsidRPr="0018694D">
              <w:rPr>
                <w:rFonts w:ascii="Times New Roman" w:hAnsi="Times New Roman"/>
              </w:rPr>
              <w:t xml:space="preserve">Khối lượng của bể khi chứa nước tới </w:t>
            </w:r>
            <w:r w:rsidRPr="0018694D">
              <w:rPr>
                <w:rFonts w:ascii="Times New Roman" w:hAnsi="Times New Roman"/>
                <w:position w:val="-24"/>
              </w:rPr>
              <w:object w:dxaOrig="240" w:dyaOrig="620">
                <v:shape id="_x0000_i1092" type="#_x0000_t75" style="width:12pt;height:30.75pt" o:ole="">
                  <v:imagedata r:id="rId231" o:title=""/>
                </v:shape>
                <o:OLEObject Type="Embed" ProgID="Equation.3" ShapeID="_x0000_i1092" DrawAspect="Content" ObjectID="_1668241192" r:id="rId232"/>
              </w:object>
            </w:r>
            <w:r w:rsidRPr="0018694D">
              <w:rPr>
                <w:rFonts w:ascii="Times New Roman" w:hAnsi="Times New Roman"/>
              </w:rPr>
              <w:t>độ sâu là :</w:t>
            </w:r>
          </w:p>
          <w:p w:rsidR="00761683" w:rsidRPr="0018694D" w:rsidRDefault="00761683" w:rsidP="000E5303">
            <w:pPr>
              <w:ind w:left="360"/>
              <w:rPr>
                <w:rFonts w:ascii="Times New Roman" w:hAnsi="Times New Roman"/>
              </w:rPr>
            </w:pPr>
            <w:r w:rsidRPr="0018694D">
              <w:rPr>
                <w:rFonts w:ascii="Times New Roman" w:hAnsi="Times New Roman"/>
                <w:position w:val="-12"/>
              </w:rPr>
              <w:object w:dxaOrig="1260" w:dyaOrig="380">
                <v:shape id="_x0000_i1093" type="#_x0000_t75" style="width:63pt;height:18.75pt" o:ole="">
                  <v:imagedata r:id="rId233" o:title=""/>
                </v:shape>
                <o:OLEObject Type="Embed" ProgID="Equation.3" ShapeID="_x0000_i1093" DrawAspect="Content" ObjectID="_1668241193" r:id="rId234"/>
              </w:object>
            </w:r>
            <w:r w:rsidRPr="0018694D">
              <w:rPr>
                <w:rFonts w:ascii="Times New Roman" w:hAnsi="Times New Roman"/>
              </w:rPr>
              <w:t xml:space="preserve">= 4324 + 3295 =7619 kg                                                                       </w:t>
            </w:r>
          </w:p>
          <w:p w:rsidR="00761683" w:rsidRPr="0018694D" w:rsidRDefault="00761683" w:rsidP="000E5303">
            <w:pPr>
              <w:rPr>
                <w:rFonts w:ascii="Times New Roman" w:hAnsi="Times New Roman"/>
              </w:rPr>
            </w:pPr>
            <w:r w:rsidRPr="0018694D">
              <w:rPr>
                <w:rFonts w:ascii="Times New Roman" w:hAnsi="Times New Roman"/>
              </w:rPr>
              <w:t xml:space="preserve">  </w:t>
            </w:r>
            <w:r w:rsidRPr="0018694D">
              <w:rPr>
                <w:rFonts w:ascii="Times New Roman" w:hAnsi="Times New Roman"/>
                <w:b/>
                <w:u w:val="single"/>
              </w:rPr>
              <w:t>Câu V</w:t>
            </w:r>
            <w:r w:rsidRPr="0018694D">
              <w:rPr>
                <w:rFonts w:ascii="Times New Roman" w:hAnsi="Times New Roman"/>
                <w:b/>
              </w:rPr>
              <w:t xml:space="preserve"> :</w:t>
            </w:r>
            <w:r w:rsidRPr="0018694D">
              <w:rPr>
                <w:rFonts w:ascii="Times New Roman" w:hAnsi="Times New Roman"/>
              </w:rPr>
              <w:t xml:space="preserve"> 6 điểm  1)Vẽ đúng</w:t>
            </w:r>
          </w:p>
          <w:p w:rsidR="00761683" w:rsidRPr="0018694D" w:rsidRDefault="00761683" w:rsidP="000E5303">
            <w:pPr>
              <w:ind w:left="360"/>
              <w:rPr>
                <w:rFonts w:ascii="Times New Roman" w:hAnsi="Times New Roman"/>
              </w:rPr>
            </w:pPr>
            <w:r w:rsidRPr="0018694D">
              <w:rPr>
                <w:rFonts w:ascii="Times New Roman" w:hAnsi="Times New Roman"/>
              </w:rPr>
              <w:t xml:space="preserve"> 2) Theo sơ đồ của phần 1:</w:t>
            </w:r>
          </w:p>
          <w:p w:rsidR="00761683" w:rsidRPr="0018694D" w:rsidRDefault="00761683" w:rsidP="000E5303">
            <w:pPr>
              <w:ind w:left="300"/>
              <w:rPr>
                <w:rFonts w:ascii="Times New Roman" w:hAnsi="Times New Roman"/>
              </w:rPr>
            </w:pPr>
            <w:r w:rsidRPr="0018694D">
              <w:rPr>
                <w:rFonts w:ascii="Times New Roman" w:hAnsi="Times New Roman"/>
              </w:rPr>
              <w:t xml:space="preserve"> a ) Khi  K</w:t>
            </w:r>
            <w:r w:rsidRPr="0018694D">
              <w:rPr>
                <w:rFonts w:ascii="Times New Roman" w:hAnsi="Times New Roman"/>
                <w:position w:val="-10"/>
              </w:rPr>
              <w:object w:dxaOrig="120" w:dyaOrig="340">
                <v:shape id="_x0000_i1094" type="#_x0000_t75" style="width:6pt;height:17.25pt" o:ole="">
                  <v:imagedata r:id="rId235" o:title=""/>
                </v:shape>
                <o:OLEObject Type="Embed" ProgID="Equation.3" ShapeID="_x0000_i1094" DrawAspect="Content" ObjectID="_1668241194" r:id="rId236"/>
              </w:object>
            </w:r>
            <w:r w:rsidRPr="0018694D">
              <w:rPr>
                <w:rFonts w:ascii="Times New Roman" w:hAnsi="Times New Roman"/>
              </w:rPr>
              <w:t xml:space="preserve"> và K</w:t>
            </w:r>
            <w:r w:rsidRPr="0018694D">
              <w:rPr>
                <w:rFonts w:ascii="Times New Roman" w:hAnsi="Times New Roman"/>
                <w:position w:val="-10"/>
              </w:rPr>
              <w:object w:dxaOrig="160" w:dyaOrig="340">
                <v:shape id="_x0000_i1095" type="#_x0000_t75" style="width:8.25pt;height:17.25pt" o:ole="">
                  <v:imagedata r:id="rId237" o:title=""/>
                </v:shape>
                <o:OLEObject Type="Embed" ProgID="Equation.3" ShapeID="_x0000_i1095" DrawAspect="Content" ObjectID="_1668241195" r:id="rId238"/>
              </w:object>
            </w:r>
            <w:r w:rsidRPr="0018694D">
              <w:rPr>
                <w:rFonts w:ascii="Times New Roman" w:hAnsi="Times New Roman"/>
              </w:rPr>
              <w:t xml:space="preserve"> mở số chỉ của  các ampekế và vôn kế bằng O.                           </w:t>
            </w:r>
          </w:p>
          <w:p w:rsidR="00761683" w:rsidRPr="0018694D" w:rsidRDefault="00761683" w:rsidP="000E5303">
            <w:pPr>
              <w:ind w:firstLine="360"/>
              <w:rPr>
                <w:rFonts w:ascii="Times New Roman" w:hAnsi="Times New Roman"/>
              </w:rPr>
            </w:pPr>
            <w:r w:rsidRPr="0018694D">
              <w:rPr>
                <w:rFonts w:ascii="Times New Roman" w:hAnsi="Times New Roman"/>
              </w:rPr>
              <w:t>b) Khi K</w:t>
            </w:r>
            <w:r w:rsidRPr="0018694D">
              <w:rPr>
                <w:rFonts w:ascii="Times New Roman" w:hAnsi="Times New Roman"/>
                <w:position w:val="-10"/>
              </w:rPr>
              <w:object w:dxaOrig="120" w:dyaOrig="340">
                <v:shape id="_x0000_i1096" type="#_x0000_t75" style="width:6pt;height:17.25pt" o:ole="">
                  <v:imagedata r:id="rId239" o:title=""/>
                </v:shape>
                <o:OLEObject Type="Embed" ProgID="Equation.3" ShapeID="_x0000_i1096" DrawAspect="Content" ObjectID="_1668241196" r:id="rId240"/>
              </w:object>
            </w:r>
            <w:r w:rsidRPr="0018694D">
              <w:rPr>
                <w:rFonts w:ascii="Times New Roman" w:hAnsi="Times New Roman"/>
              </w:rPr>
              <w:t xml:space="preserve"> và K</w:t>
            </w:r>
            <w:r w:rsidRPr="0018694D">
              <w:rPr>
                <w:rFonts w:ascii="Times New Roman" w:hAnsi="Times New Roman"/>
                <w:position w:val="-10"/>
              </w:rPr>
              <w:object w:dxaOrig="160" w:dyaOrig="340">
                <v:shape id="_x0000_i1097" type="#_x0000_t75" style="width:8.25pt;height:17.25pt" o:ole="">
                  <v:imagedata r:id="rId241" o:title=""/>
                </v:shape>
                <o:OLEObject Type="Embed" ProgID="Equation.3" ShapeID="_x0000_i1097" DrawAspect="Content" ObjectID="_1668241197" r:id="rId242"/>
              </w:object>
            </w:r>
            <w:r w:rsidRPr="0018694D">
              <w:rPr>
                <w:rFonts w:ascii="Times New Roman" w:hAnsi="Times New Roman"/>
              </w:rPr>
              <w:t xml:space="preserve"> đóng  ta có  Đ 1 // Đ 2 và nối tiếp Đ 3 </w:t>
            </w:r>
            <w:r w:rsidRPr="0018694D">
              <w:rPr>
                <w:rFonts w:ascii="Times New Roman" w:hAnsi="Times New Roman"/>
                <w:position w:val="-6"/>
              </w:rPr>
              <w:object w:dxaOrig="300" w:dyaOrig="240">
                <v:shape id="_x0000_i1098" type="#_x0000_t75" style="width:15pt;height:12pt" o:ole="">
                  <v:imagedata r:id="rId243" o:title=""/>
                </v:shape>
                <o:OLEObject Type="Embed" ProgID="Equation.3" ShapeID="_x0000_i1098" DrawAspect="Content" ObjectID="_1668241198" r:id="rId244"/>
              </w:object>
            </w:r>
            <w:r w:rsidRPr="0018694D">
              <w:rPr>
                <w:rFonts w:ascii="Times New Roman" w:hAnsi="Times New Roman"/>
              </w:rPr>
              <w:t xml:space="preserve"> I = I đ</w:t>
            </w:r>
            <w:r w:rsidRPr="0018694D">
              <w:rPr>
                <w:rFonts w:ascii="Times New Roman" w:hAnsi="Times New Roman"/>
                <w:position w:val="-10"/>
              </w:rPr>
              <w:object w:dxaOrig="120" w:dyaOrig="340">
                <v:shape id="_x0000_i1099" type="#_x0000_t75" style="width:6pt;height:17.25pt" o:ole="">
                  <v:imagedata r:id="rId245" o:title=""/>
                </v:shape>
                <o:OLEObject Type="Embed" ProgID="Equation.3" ShapeID="_x0000_i1099" DrawAspect="Content" ObjectID="_1668241199" r:id="rId246"/>
              </w:object>
            </w:r>
            <w:r w:rsidRPr="0018694D">
              <w:rPr>
                <w:rFonts w:ascii="Times New Roman" w:hAnsi="Times New Roman"/>
              </w:rPr>
              <w:t xml:space="preserve"> +I đ</w:t>
            </w:r>
            <w:r w:rsidRPr="0018694D">
              <w:rPr>
                <w:rFonts w:ascii="Times New Roman" w:hAnsi="Times New Roman"/>
                <w:position w:val="-10"/>
              </w:rPr>
              <w:object w:dxaOrig="160" w:dyaOrig="340">
                <v:shape id="_x0000_i1100" type="#_x0000_t75" style="width:8.25pt;height:17.25pt" o:ole="">
                  <v:imagedata r:id="rId247" o:title=""/>
                </v:shape>
                <o:OLEObject Type="Embed" ProgID="Equation.3" ShapeID="_x0000_i1100" DrawAspect="Content" ObjectID="_1668241200" r:id="rId248"/>
              </w:object>
            </w:r>
            <w:r w:rsidRPr="0018694D">
              <w:rPr>
                <w:rFonts w:ascii="Times New Roman" w:hAnsi="Times New Roman"/>
              </w:rPr>
              <w:t xml:space="preserve"> = I đ</w:t>
            </w:r>
            <w:r w:rsidRPr="0018694D">
              <w:rPr>
                <w:rFonts w:ascii="Times New Roman" w:hAnsi="Times New Roman"/>
                <w:position w:val="-12"/>
              </w:rPr>
              <w:object w:dxaOrig="139" w:dyaOrig="360">
                <v:shape id="_x0000_i1101" type="#_x0000_t75" style="width:6.75pt;height:18pt" o:ole="">
                  <v:imagedata r:id="rId249" o:title=""/>
                </v:shape>
                <o:OLEObject Type="Embed" ProgID="Equation.3" ShapeID="_x0000_i1101" DrawAspect="Content" ObjectID="_1668241201" r:id="rId250"/>
              </w:object>
            </w:r>
          </w:p>
          <w:p w:rsidR="00761683" w:rsidRPr="0018694D" w:rsidRDefault="00761683" w:rsidP="000E5303">
            <w:pPr>
              <w:ind w:left="660"/>
              <w:rPr>
                <w:rFonts w:ascii="Times New Roman" w:hAnsi="Times New Roman"/>
              </w:rPr>
            </w:pPr>
            <w:r w:rsidRPr="0018694D">
              <w:rPr>
                <w:rFonts w:ascii="Times New Roman" w:hAnsi="Times New Roman"/>
              </w:rPr>
              <w:t>mà I = 5A , I đ</w:t>
            </w:r>
            <w:r w:rsidRPr="0018694D">
              <w:rPr>
                <w:rFonts w:ascii="Times New Roman" w:hAnsi="Times New Roman"/>
                <w:position w:val="-10"/>
              </w:rPr>
              <w:object w:dxaOrig="120" w:dyaOrig="340">
                <v:shape id="_x0000_i1102" type="#_x0000_t75" style="width:6pt;height:17.25pt" o:ole="">
                  <v:imagedata r:id="rId251" o:title=""/>
                </v:shape>
                <o:OLEObject Type="Embed" ProgID="Equation.3" ShapeID="_x0000_i1102" DrawAspect="Content" ObjectID="_1668241202" r:id="rId252"/>
              </w:object>
            </w:r>
            <w:r w:rsidRPr="0018694D">
              <w:rPr>
                <w:rFonts w:ascii="Times New Roman" w:hAnsi="Times New Roman"/>
              </w:rPr>
              <w:t>= 3A nên I đ</w:t>
            </w:r>
            <w:r w:rsidRPr="0018694D">
              <w:rPr>
                <w:rFonts w:ascii="Times New Roman" w:hAnsi="Times New Roman"/>
                <w:position w:val="-10"/>
              </w:rPr>
              <w:object w:dxaOrig="160" w:dyaOrig="340">
                <v:shape id="_x0000_i1103" type="#_x0000_t75" style="width:8.25pt;height:17.25pt" o:ole="">
                  <v:imagedata r:id="rId253" o:title=""/>
                </v:shape>
                <o:OLEObject Type="Embed" ProgID="Equation.3" ShapeID="_x0000_i1103" DrawAspect="Content" ObjectID="_1668241203" r:id="rId254"/>
              </w:object>
            </w:r>
            <w:r w:rsidRPr="0018694D">
              <w:rPr>
                <w:rFonts w:ascii="Times New Roman" w:hAnsi="Times New Roman"/>
              </w:rPr>
              <w:t xml:space="preserve">= 5 – 3 = 2A                                                         </w:t>
            </w:r>
          </w:p>
          <w:p w:rsidR="00761683" w:rsidRPr="0018694D" w:rsidRDefault="00761683" w:rsidP="000E5303">
            <w:pPr>
              <w:ind w:left="660" w:firstLine="360"/>
              <w:rPr>
                <w:rFonts w:ascii="Times New Roman" w:hAnsi="Times New Roman"/>
              </w:rPr>
            </w:pPr>
            <w:r w:rsidRPr="0018694D">
              <w:rPr>
                <w:rFonts w:ascii="Times New Roman" w:hAnsi="Times New Roman"/>
              </w:rPr>
              <w:t>Vậy số chỉ của ampe kế A</w:t>
            </w:r>
            <w:r w:rsidRPr="0018694D">
              <w:rPr>
                <w:rFonts w:ascii="Times New Roman" w:hAnsi="Times New Roman"/>
                <w:vertAlign w:val="subscript"/>
              </w:rPr>
              <w:t xml:space="preserve">3  </w:t>
            </w:r>
            <w:r w:rsidRPr="0018694D">
              <w:rPr>
                <w:rFonts w:ascii="Times New Roman" w:hAnsi="Times New Roman"/>
              </w:rPr>
              <w:t xml:space="preserve">là 2A                                                                    </w:t>
            </w:r>
          </w:p>
          <w:p w:rsidR="00761683" w:rsidRPr="0018694D" w:rsidRDefault="00761683" w:rsidP="000E5303">
            <w:pPr>
              <w:ind w:left="660" w:firstLine="360"/>
              <w:rPr>
                <w:rFonts w:ascii="Times New Roman" w:hAnsi="Times New Roman"/>
              </w:rPr>
            </w:pPr>
            <w:r w:rsidRPr="0018694D">
              <w:rPr>
                <w:rFonts w:ascii="Times New Roman" w:hAnsi="Times New Roman"/>
              </w:rPr>
              <w:t xml:space="preserve">Vì I đ </w:t>
            </w:r>
            <w:r w:rsidRPr="0018694D">
              <w:rPr>
                <w:rFonts w:ascii="Times New Roman" w:hAnsi="Times New Roman"/>
                <w:position w:val="-10"/>
              </w:rPr>
              <w:object w:dxaOrig="120" w:dyaOrig="340">
                <v:shape id="_x0000_i1104" type="#_x0000_t75" style="width:6pt;height:17.25pt" o:ole="">
                  <v:imagedata r:id="rId255" o:title=""/>
                </v:shape>
                <o:OLEObject Type="Embed" ProgID="Equation.3" ShapeID="_x0000_i1104" DrawAspect="Content" ObjectID="_1668241204" r:id="rId256"/>
              </w:object>
            </w:r>
            <w:r w:rsidRPr="0018694D">
              <w:rPr>
                <w:rFonts w:ascii="Times New Roman" w:hAnsi="Times New Roman"/>
              </w:rPr>
              <w:t xml:space="preserve"> &gt; I đ</w:t>
            </w:r>
            <w:r w:rsidRPr="0018694D">
              <w:rPr>
                <w:rFonts w:ascii="Times New Roman" w:hAnsi="Times New Roman"/>
                <w:position w:val="-10"/>
              </w:rPr>
              <w:object w:dxaOrig="160" w:dyaOrig="340">
                <v:shape id="_x0000_i1105" type="#_x0000_t75" style="width:8.25pt;height:17.25pt" o:ole="">
                  <v:imagedata r:id="rId257" o:title=""/>
                </v:shape>
                <o:OLEObject Type="Embed" ProgID="Equation.3" ShapeID="_x0000_i1105" DrawAspect="Content" ObjectID="_1668241205" r:id="rId258"/>
              </w:object>
            </w:r>
            <w:r w:rsidRPr="0018694D">
              <w:rPr>
                <w:rFonts w:ascii="Times New Roman" w:hAnsi="Times New Roman"/>
              </w:rPr>
              <w:t xml:space="preserve"> nên đèn 1 sáng hơn đèn 2 .                                                      </w:t>
            </w:r>
          </w:p>
          <w:p w:rsidR="00761683" w:rsidRPr="0018694D" w:rsidRDefault="00761683" w:rsidP="00761683">
            <w:pPr>
              <w:numPr>
                <w:ilvl w:val="0"/>
                <w:numId w:val="10"/>
              </w:numPr>
              <w:rPr>
                <w:rFonts w:ascii="Times New Roman" w:hAnsi="Times New Roman"/>
              </w:rPr>
            </w:pPr>
            <w:r w:rsidRPr="0018694D">
              <w:rPr>
                <w:rFonts w:ascii="Times New Roman" w:hAnsi="Times New Roman"/>
              </w:rPr>
              <w:t>K</w:t>
            </w:r>
            <w:r w:rsidRPr="0018694D">
              <w:rPr>
                <w:rFonts w:ascii="Times New Roman" w:hAnsi="Times New Roman"/>
                <w:position w:val="-10"/>
              </w:rPr>
              <w:object w:dxaOrig="120" w:dyaOrig="340">
                <v:shape id="_x0000_i1106" type="#_x0000_t75" style="width:6pt;height:17.25pt" o:ole="">
                  <v:imagedata r:id="rId259" o:title=""/>
                </v:shape>
                <o:OLEObject Type="Embed" ProgID="Equation.3" ShapeID="_x0000_i1106" DrawAspect="Content" ObjectID="_1668241206" r:id="rId260"/>
              </w:object>
            </w:r>
            <w:r w:rsidRPr="0018694D">
              <w:rPr>
                <w:rFonts w:ascii="Times New Roman" w:hAnsi="Times New Roman"/>
              </w:rPr>
              <w:t xml:space="preserve"> và K</w:t>
            </w:r>
            <w:r w:rsidRPr="0018694D">
              <w:rPr>
                <w:rFonts w:ascii="Times New Roman" w:hAnsi="Times New Roman"/>
                <w:position w:val="-10"/>
              </w:rPr>
              <w:object w:dxaOrig="160" w:dyaOrig="340">
                <v:shape id="_x0000_i1107" type="#_x0000_t75" style="width:8.25pt;height:17.25pt" o:ole="">
                  <v:imagedata r:id="rId261" o:title=""/>
                </v:shape>
                <o:OLEObject Type="Embed" ProgID="Equation.3" ShapeID="_x0000_i1107" DrawAspect="Content" ObjectID="_1668241207" r:id="rId262"/>
              </w:object>
            </w:r>
            <w:r w:rsidRPr="0018694D">
              <w:rPr>
                <w:rFonts w:ascii="Times New Roman" w:hAnsi="Times New Roman"/>
              </w:rPr>
              <w:t xml:space="preserve"> đóng ta có V</w:t>
            </w:r>
            <w:r w:rsidRPr="0018694D">
              <w:rPr>
                <w:rFonts w:ascii="Times New Roman" w:hAnsi="Times New Roman"/>
                <w:vertAlign w:val="subscript"/>
              </w:rPr>
              <w:t>2</w:t>
            </w:r>
            <w:r w:rsidRPr="0018694D">
              <w:rPr>
                <w:rFonts w:ascii="Times New Roman" w:hAnsi="Times New Roman"/>
              </w:rPr>
              <w:t>đo U</w:t>
            </w:r>
            <w:r w:rsidRPr="0018694D">
              <w:rPr>
                <w:rFonts w:ascii="Times New Roman" w:hAnsi="Times New Roman"/>
                <w:position w:val="-10"/>
              </w:rPr>
              <w:object w:dxaOrig="200" w:dyaOrig="340">
                <v:shape id="_x0000_i1108" type="#_x0000_t75" style="width:9.75pt;height:17.25pt" o:ole="">
                  <v:imagedata r:id="rId263" o:title=""/>
                </v:shape>
                <o:OLEObject Type="Embed" ProgID="Equation.3" ShapeID="_x0000_i1108" DrawAspect="Content" ObjectID="_1668241208" r:id="rId264"/>
              </w:object>
            </w:r>
            <w:r w:rsidRPr="0018694D">
              <w:rPr>
                <w:rFonts w:ascii="Times New Roman" w:hAnsi="Times New Roman"/>
              </w:rPr>
              <w:t>và V</w:t>
            </w:r>
            <w:r w:rsidRPr="0018694D">
              <w:rPr>
                <w:rFonts w:ascii="Times New Roman" w:hAnsi="Times New Roman"/>
                <w:vertAlign w:val="subscript"/>
              </w:rPr>
              <w:t>3</w:t>
            </w:r>
            <w:r w:rsidRPr="0018694D">
              <w:rPr>
                <w:rFonts w:ascii="Times New Roman" w:hAnsi="Times New Roman"/>
              </w:rPr>
              <w:t>đo U</w:t>
            </w:r>
            <w:r w:rsidRPr="0018694D">
              <w:rPr>
                <w:rFonts w:ascii="Times New Roman" w:hAnsi="Times New Roman"/>
                <w:position w:val="-12"/>
              </w:rPr>
              <w:object w:dxaOrig="139" w:dyaOrig="360">
                <v:shape id="_x0000_i1109" type="#_x0000_t75" style="width:6.75pt;height:18pt">
                  <v:imagedata r:id="rId265" o:title=""/>
                </v:shape>
              </w:object>
            </w:r>
            <w:r w:rsidRPr="0018694D">
              <w:rPr>
                <w:rFonts w:ascii="Times New Roman" w:hAnsi="Times New Roman"/>
                <w:position w:val="-12"/>
              </w:rPr>
              <w:object w:dxaOrig="1620" w:dyaOrig="380">
                <v:shape id="_x0000_i1110" type="#_x0000_t75" style="width:81pt;height:18.75pt" o:ole="">
                  <v:imagedata r:id="rId266" o:title=""/>
                </v:shape>
                <o:OLEObject Type="Embed" ProgID="Equation.3" ShapeID="_x0000_i1110" DrawAspect="Content" ObjectID="_1668241209" r:id="rId267"/>
              </w:object>
            </w:r>
            <w:r w:rsidRPr="0018694D">
              <w:rPr>
                <w:rFonts w:ascii="Times New Roman" w:hAnsi="Times New Roman"/>
                <w:position w:val="-10"/>
              </w:rPr>
              <w:object w:dxaOrig="1440" w:dyaOrig="340">
                <v:shape id="_x0000_i1111" type="#_x0000_t75" style="width:1in;height:17.25pt">
                  <v:imagedata r:id="rId268" o:title=""/>
                </v:shape>
              </w:obje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rPr>
              <w:t xml:space="preserve"> Mà U = 12V  ,U</w:t>
            </w:r>
            <w:r w:rsidRPr="0018694D">
              <w:rPr>
                <w:rFonts w:ascii="Times New Roman" w:hAnsi="Times New Roman"/>
                <w:position w:val="-10"/>
              </w:rPr>
              <w:object w:dxaOrig="200" w:dyaOrig="340">
                <v:shape id="_x0000_i1112" type="#_x0000_t75" style="width:9.75pt;height:17.25pt" o:ole="">
                  <v:imagedata r:id="rId269" o:title=""/>
                </v:shape>
                <o:OLEObject Type="Embed" ProgID="Equation.3" ShapeID="_x0000_i1112" DrawAspect="Content" ObjectID="_1668241210" r:id="rId270"/>
              </w:object>
            </w:r>
            <w:r w:rsidRPr="0018694D">
              <w:rPr>
                <w:rFonts w:ascii="Times New Roman" w:hAnsi="Times New Roman"/>
              </w:rPr>
              <w:t xml:space="preserve"> = 7V nên U</w:t>
            </w:r>
            <w:r w:rsidRPr="0018694D">
              <w:rPr>
                <w:rFonts w:ascii="Times New Roman" w:hAnsi="Times New Roman"/>
                <w:position w:val="-12"/>
              </w:rPr>
              <w:object w:dxaOrig="139" w:dyaOrig="360">
                <v:shape id="_x0000_i1113" type="#_x0000_t75" style="width:6.75pt;height:18pt" o:ole="">
                  <v:imagedata r:id="rId271" o:title=""/>
                </v:shape>
                <o:OLEObject Type="Embed" ProgID="Equation.3" ShapeID="_x0000_i1113" DrawAspect="Content" ObjectID="_1668241211" r:id="rId272"/>
              </w:object>
            </w:r>
            <w:r w:rsidRPr="0018694D">
              <w:rPr>
                <w:rFonts w:ascii="Times New Roman" w:hAnsi="Times New Roman"/>
              </w:rPr>
              <w:t xml:space="preserve"> = 12 – 7 = 5V</w:t>
            </w:r>
          </w:p>
          <w:p w:rsidR="00761683" w:rsidRPr="0018694D" w:rsidRDefault="00761683" w:rsidP="000E5303">
            <w:pPr>
              <w:ind w:left="360"/>
              <w:rPr>
                <w:rFonts w:ascii="Times New Roman" w:hAnsi="Times New Roman"/>
              </w:rPr>
            </w:pPr>
          </w:p>
          <w:p w:rsidR="00761683" w:rsidRDefault="00761683" w:rsidP="000E5303">
            <w:pPr>
              <w:ind w:left="360"/>
              <w:rPr>
                <w:rFonts w:ascii="Times New Roman" w:hAnsi="Times New Roman"/>
              </w:rPr>
            </w:pPr>
          </w:p>
          <w:p w:rsidR="009D31D0" w:rsidRDefault="009D31D0" w:rsidP="000E5303">
            <w:pPr>
              <w:ind w:left="360"/>
              <w:rPr>
                <w:rFonts w:ascii="Times New Roman" w:hAnsi="Times New Roman"/>
              </w:rPr>
            </w:pPr>
          </w:p>
          <w:p w:rsidR="009D31D0" w:rsidRPr="0018694D" w:rsidRDefault="009D31D0" w:rsidP="000E5303">
            <w:pPr>
              <w:ind w:left="360"/>
              <w:rPr>
                <w:rFonts w:ascii="Times New Roman" w:hAnsi="Times New Roman"/>
              </w:rPr>
            </w:pPr>
          </w:p>
          <w:p w:rsidR="000E5303" w:rsidRPr="0018694D" w:rsidRDefault="00761683" w:rsidP="000E5303">
            <w:pPr>
              <w:tabs>
                <w:tab w:val="left" w:pos="780"/>
              </w:tabs>
              <w:ind w:left="360"/>
              <w:rPr>
                <w:rFonts w:ascii="Times New Roman" w:hAnsi="Times New Roman"/>
              </w:rPr>
            </w:pPr>
            <w:r w:rsidRPr="0018694D">
              <w:rPr>
                <w:rFonts w:ascii="Times New Roman" w:hAnsi="Times New Roman"/>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2"/>
              <w:gridCol w:w="5790"/>
            </w:tblGrid>
            <w:tr w:rsidR="000E5303" w:rsidRPr="0018694D" w:rsidTr="000E5303">
              <w:trPr>
                <w:jc w:val="center"/>
              </w:trPr>
              <w:tc>
                <w:tcPr>
                  <w:tcW w:w="3469"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framePr w:hSpace="180" w:wrap="around" w:vAnchor="text" w:hAnchor="margin" w:y="226"/>
                    <w:suppressOverlap/>
                    <w:jc w:val="center"/>
                    <w:rPr>
                      <w:rFonts w:ascii="Times New Roman" w:hAnsi="Times New Roman"/>
                      <w:b/>
                      <w:color w:val="FF0000"/>
                    </w:rPr>
                  </w:pPr>
                  <w:r w:rsidRPr="0018694D">
                    <w:rPr>
                      <w:rFonts w:ascii="Times New Roman" w:hAnsi="Times New Roman"/>
                      <w:b/>
                      <w:color w:val="FF0000"/>
                    </w:rPr>
                    <w:lastRenderedPageBreak/>
                    <w:t>ĐỀ 4</w:t>
                  </w:r>
                </w:p>
                <w:p w:rsidR="000E5303" w:rsidRPr="0018694D" w:rsidRDefault="000E5303" w:rsidP="000E5303">
                  <w:pPr>
                    <w:framePr w:hSpace="180" w:wrap="around" w:vAnchor="text" w:hAnchor="margin" w:y="226"/>
                    <w:suppressOverlap/>
                    <w:jc w:val="center"/>
                    <w:rPr>
                      <w:rFonts w:ascii="Times New Roman" w:hAnsi="Times New Roman"/>
                      <w:color w:val="0070C0"/>
                    </w:rPr>
                  </w:pPr>
                  <w:r w:rsidRPr="0018694D">
                    <w:rPr>
                      <w:rFonts w:ascii="Times New Roman" w:hAnsi="Times New Roman"/>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framePr w:hSpace="180" w:wrap="around" w:vAnchor="text" w:hAnchor="margin" w:y="226"/>
                    <w:suppressOverlap/>
                    <w:jc w:val="center"/>
                    <w:rPr>
                      <w:rFonts w:ascii="Times New Roman" w:hAnsi="Times New Roman"/>
                      <w:b/>
                      <w:color w:val="4F81BD"/>
                    </w:rPr>
                  </w:pPr>
                  <w:r w:rsidRPr="0018694D">
                    <w:rPr>
                      <w:rFonts w:ascii="Times New Roman" w:hAnsi="Times New Roman"/>
                      <w:b/>
                      <w:color w:val="4F81BD"/>
                    </w:rPr>
                    <w:t>ĐỀ  THI HỌC SINH GIỎI CẤP TRƯỜNG</w:t>
                  </w:r>
                </w:p>
                <w:p w:rsidR="000E5303" w:rsidRPr="0018694D" w:rsidRDefault="000E5303" w:rsidP="000E5303">
                  <w:pPr>
                    <w:framePr w:hSpace="180" w:wrap="around" w:vAnchor="text" w:hAnchor="margin" w:y="226"/>
                    <w:suppressOverlap/>
                    <w:jc w:val="center"/>
                    <w:rPr>
                      <w:rFonts w:ascii="Times New Roman" w:hAnsi="Times New Roman"/>
                      <w:i/>
                      <w:color w:val="FF0000"/>
                    </w:rPr>
                  </w:pPr>
                  <w:r w:rsidRPr="0018694D">
                    <w:rPr>
                      <w:rFonts w:ascii="Times New Roman" w:hAnsi="Times New Roman"/>
                      <w:b/>
                      <w:color w:val="FF0000"/>
                    </w:rPr>
                    <w:t>MÔN VẬT LÍ LỚP 7</w:t>
                  </w:r>
                </w:p>
              </w:tc>
            </w:tr>
          </w:tbl>
          <w:p w:rsidR="00761683" w:rsidRPr="0018694D" w:rsidRDefault="00761683" w:rsidP="000E5303">
            <w:pPr>
              <w:tabs>
                <w:tab w:val="left" w:pos="780"/>
              </w:tabs>
              <w:ind w:left="360"/>
              <w:rPr>
                <w:rFonts w:ascii="Times New Roman" w:hAnsi="Times New Roman"/>
              </w:rPr>
            </w:pPr>
            <w:r w:rsidRPr="0018694D">
              <w:rPr>
                <w:rFonts w:ascii="Times New Roman" w:hAnsi="Times New Roman"/>
              </w:rPr>
              <w:br w:type="page"/>
            </w:r>
          </w:p>
        </w:tc>
        <w:tc>
          <w:tcPr>
            <w:tcW w:w="1548" w:type="dxa"/>
          </w:tcPr>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7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đ)</w:t>
            </w: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3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r w:rsidRPr="0018694D">
              <w:rPr>
                <w:rFonts w:ascii="Times New Roman" w:hAnsi="Times New Roman"/>
              </w:rPr>
              <w:t>(1đ)</w:t>
            </w:r>
          </w:p>
          <w:p w:rsidR="00761683" w:rsidRPr="0018694D" w:rsidRDefault="00761683" w:rsidP="000E5303">
            <w:pPr>
              <w:rPr>
                <w:rFonts w:ascii="Times New Roman" w:hAnsi="Times New Roman"/>
              </w:rPr>
            </w:pPr>
          </w:p>
        </w:tc>
      </w:tr>
    </w:tbl>
    <w:p w:rsidR="00761683" w:rsidRPr="0018694D" w:rsidRDefault="00761683" w:rsidP="000E5303">
      <w:pPr>
        <w:rPr>
          <w:rFonts w:ascii="Times New Roman" w:hAnsi="Times New Roman"/>
          <w:b/>
          <w:bCs/>
          <w:u w:val="single"/>
        </w:rPr>
      </w:pPr>
      <w:r w:rsidRPr="0018694D">
        <w:rPr>
          <w:rFonts w:ascii="Times New Roman" w:hAnsi="Times New Roman"/>
          <w:b/>
          <w:bCs/>
          <w:u w:val="single"/>
        </w:rPr>
        <w:lastRenderedPageBreak/>
        <w:t xml:space="preserve">Câu 1: </w:t>
      </w:r>
      <w:r w:rsidRPr="0018694D">
        <w:rPr>
          <w:rFonts w:ascii="Times New Roman" w:hAnsi="Times New Roman"/>
          <w:b/>
          <w:bCs/>
        </w:rPr>
        <w:t>(3 điểm ):</w:t>
      </w:r>
    </w:p>
    <w:p w:rsidR="00761683" w:rsidRPr="0018694D" w:rsidRDefault="00761683" w:rsidP="000E5303">
      <w:pPr>
        <w:rPr>
          <w:rFonts w:ascii="Times New Roman" w:hAnsi="Times New Roman"/>
        </w:rPr>
      </w:pPr>
      <w:r w:rsidRPr="0018694D">
        <w:rPr>
          <w:rFonts w:ascii="Times New Roman" w:hAnsi="Times New Roman"/>
          <w:b/>
        </w:rPr>
        <w:t xml:space="preserve"> </w:t>
      </w:r>
      <w:r w:rsidRPr="0018694D">
        <w:rPr>
          <w:rFonts w:ascii="Times New Roman" w:hAnsi="Times New Roman"/>
        </w:rPr>
        <w:t>Một ống bằng thép dài 25m. Khi một em học sinh dùng búa gõ vào một đầu ống thì một em học sinh khác đặt tai ở đầu kia của ống nghe thấy hai tiếng gõ: Tiếng nọ cách tiếng kia 0,055s.</w:t>
      </w:r>
    </w:p>
    <w:p w:rsidR="00761683" w:rsidRPr="0018694D" w:rsidRDefault="00761683" w:rsidP="000E5303">
      <w:pPr>
        <w:ind w:firstLine="720"/>
        <w:rPr>
          <w:rFonts w:ascii="Times New Roman" w:hAnsi="Times New Roman"/>
        </w:rPr>
      </w:pPr>
      <w:r w:rsidRPr="0018694D">
        <w:rPr>
          <w:rFonts w:ascii="Times New Roman" w:hAnsi="Times New Roman"/>
        </w:rPr>
        <w:t>a, Giải thích tại sao gõ một tiếng mà lại nghe được hai tiếng?</w:t>
      </w:r>
    </w:p>
    <w:p w:rsidR="00761683" w:rsidRPr="0018694D" w:rsidRDefault="00761683" w:rsidP="000E5303">
      <w:pPr>
        <w:ind w:firstLine="720"/>
        <w:rPr>
          <w:rFonts w:ascii="Times New Roman" w:hAnsi="Times New Roman"/>
        </w:rPr>
      </w:pPr>
      <w:r w:rsidRPr="0018694D">
        <w:rPr>
          <w:rFonts w:ascii="Times New Roman" w:hAnsi="Times New Roman"/>
        </w:rPr>
        <w:t>b, Tìm vận tốc truyền âm trong thép, biết vận tốc truyền âm trong không khí là 333m/s và âm truyền trong thép nhanh hơn âm truyền trong không khí.</w:t>
      </w:r>
      <w:r w:rsidRPr="0018694D">
        <w:rPr>
          <w:rFonts w:ascii="Times New Roman" w:hAnsi="Times New Roman"/>
        </w:rPr>
        <w:tab/>
      </w:r>
    </w:p>
    <w:p w:rsidR="00761683" w:rsidRPr="0018694D" w:rsidRDefault="00761683" w:rsidP="000E5303">
      <w:pPr>
        <w:jc w:val="both"/>
        <w:rPr>
          <w:rFonts w:ascii="Times New Roman" w:hAnsi="Times New Roman"/>
        </w:rPr>
      </w:pPr>
      <w:r w:rsidRPr="0018694D">
        <w:rPr>
          <w:rFonts w:ascii="Times New Roman" w:hAnsi="Times New Roman"/>
          <w:b/>
          <w:u w:val="single"/>
        </w:rPr>
        <w:t>Câu 2</w:t>
      </w:r>
      <w:r w:rsidRPr="0018694D">
        <w:rPr>
          <w:rFonts w:ascii="Times New Roman" w:hAnsi="Times New Roman"/>
          <w:b/>
        </w:rPr>
        <w:t>: (6 điểm)</w:t>
      </w:r>
    </w:p>
    <w:p w:rsidR="00761683" w:rsidRPr="0018694D" w:rsidRDefault="002E4B3B" w:rsidP="000E5303">
      <w:pPr>
        <w:spacing w:line="360" w:lineRule="auto"/>
        <w:ind w:firstLine="360"/>
        <w:jc w:val="both"/>
        <w:rPr>
          <w:rFonts w:ascii="Times New Roman" w:hAnsi="Times New Roman"/>
          <w:lang w:val="es-ES"/>
        </w:rPr>
      </w:pPr>
      <w:r>
        <w:rPr>
          <w:rFonts w:ascii="Times New Roman" w:hAnsi="Times New Roman"/>
          <w:noProof/>
        </w:rPr>
        <mc:AlternateContent>
          <mc:Choice Requires="wpg">
            <w:drawing>
              <wp:anchor distT="0" distB="0" distL="114300" distR="114300" simplePos="0" relativeHeight="251677184" behindDoc="0" locked="0" layoutInCell="1" allowOverlap="1">
                <wp:simplePos x="0" y="0"/>
                <wp:positionH relativeFrom="column">
                  <wp:posOffset>3360420</wp:posOffset>
                </wp:positionH>
                <wp:positionV relativeFrom="paragraph">
                  <wp:posOffset>520700</wp:posOffset>
                </wp:positionV>
                <wp:extent cx="3124200" cy="1345565"/>
                <wp:effectExtent l="0" t="635" r="4445" b="0"/>
                <wp:wrapNone/>
                <wp:docPr id="3720" name="Group 22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24200" cy="1345565"/>
                          <a:chOff x="6279" y="5090"/>
                          <a:chExt cx="4920" cy="2119"/>
                        </a:xfrm>
                      </wpg:grpSpPr>
                      <pic:pic xmlns:pic="http://schemas.openxmlformats.org/drawingml/2006/picture">
                        <pic:nvPicPr>
                          <pic:cNvPr id="3721" name="Picture 2202"/>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6279" y="5090"/>
                            <a:ext cx="4920" cy="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722" name="Rectangle 2203"/>
                        <wps:cNvSpPr>
                          <a:spLocks noChangeArrowheads="1"/>
                        </wps:cNvSpPr>
                        <wps:spPr bwMode="auto">
                          <a:xfrm>
                            <a:off x="9126" y="6849"/>
                            <a:ext cx="10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01" o:spid="_x0000_s1026" style="position:absolute;margin-left:264.6pt;margin-top:41pt;width:246pt;height:105.95pt;z-index:251677184" coordorigin="6279,5090" coordsize="4920,211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BjqmlTwQAALMLAAAOAAAAZHJzL2Uyb0RvYy54bWzsVttu4zYQfS/QfxD0 ruhiWbaE2AvHsoMF0m6w234ALVEWsRKpknSUtOi/d4aUfEmCbJB9bYAYvI5mzjkzw+tPj23jPFCp mOALN7wKXIfyQpSM7xfun39svbnrKE14SRrB6cJ9osr9tPz1l+u+y2gkatGUVDpghKus7xZurXWX +b4qatoSdSU6ymGzErIlGqZy75eS9GC9bfwoCBK/F7LspCioUrCa2013aexXFS30l6pSVDvNwgXf tPmV5neHv/7ymmR7SbqaFYMb5ANetIRx+OjRVE40cQ6SvTDVskIKJSp9VYjWF1XFCmpigGjC4Fk0 t1IcOhPLPuv33REmgPYZTh82W/z+cC8dVi7cySwCgDhpgSXzYScClxCgvttncO5Wdt+6e2mjhOGd KL4r2Paf7+N8bw87u/43UYJFctDCAPRYyRZNQOjOo+Hh6cgDfdROAYuTMIqBXNcpYC+cxNNpMrVM FTXQifeSaJa6DmxPg3Rgsag3w/04xVDwchSGKd70SWY/bJwdnFted6zI4H8AFkYvgP2xAOGWPkjq Dkbad9loifx+6DzQQEc027GG6SejZ8AIneIP96xArHFywVE4cgQH8LvIUoQhjiftPYJxGYYcLtY1 4Xu6Uh2kAwAKFsYlKUVfU1IqXEacLq2Y6YUvu4Z1W9Y0SCGOh6gho54p8hXgrNpzURxayrVNX0kb AEBwVbNOuY7MaLujoEb5uQyNXkATd0rj51AdJqX+iearIEijG289DdZeHMw23iqNZ94s2MziIJ6H 63D9L94O4+ygKMBAmrxjg6+w+sLbV/NnqDQ2M02GOw/E1BGrKHDIKGt0EUSGkKCvShZfAWw4B2Mt qS5qHFaA3LAOh48bBuYTssiBgkz7YfK8kgQIEqbQWQoEkUmeYwqANKTSt1S0Dg4Aa/DUYE0eAGob 23gEveYCGTexNPxiAWzalRGCc5bSIN3MN/PYi6NkAyzlubfarmMv2YazaT7J1+s8HFmqWVlSjp/5 eZIM5qJh5ahTJfe7dSMteVvzN9QEdTrmo1hObozEojHE1AovhcIU3ESpt03mMy/exlMvnQVzLwjT mzQJ4jTOt5ch3TFOfz4kp1+46RR4fDu2wPy9jI1kLdPQZhvWLtz58RDJMPU3vDTUasIaOz6DAt0/ QQF0j0QbyaJIh5oBmsVGAU1cjTUBZu/LM2zhr7W/bzXpKISMZi9qYDTWQMwlKG2NqYITDHw4OzYq ZbvUGwXv4gJO3pV5IITEtJ9kHpsGY1WCmRcG86H5TBLTmT6eeGfyxJLyDhWP+XhM2bcz9H85D90F ngWWeaugnSifoP5KAdURyIT3LQxqIf92nR7eigtX/XUg2PObzxxEnoZxDMe0mcRT85CS5zu78x3C CzC1cLXr2OFa2wfpoZNsX8OXbOfjYgWPpoqZioz+Wa8g4XACeWZG5mVoUnR4xeLT83xuTp3e2sv/ AAAA//8DAFBLAwQUAAYACAAAACEAqiYOvrwAAAAhAQAAGQAAAGRycy9fcmVscy9lMm9Eb2MueG1s LnJlbHOEj0FqwzAQRfeF3EHMPpadRSjFsjeh4G1IDjBIY1nEGglJLfXtI8gmgUCX8z//PaYf//wq fillF1hB17QgiHUwjq2C6+V7/wkiF2SDa2BSsFGGcdh99GdasdRRXlzMolI4K1hKiV9SZr2Qx9yE SFybOSSPpZ7Jyoj6hpbkoW2PMj0zYHhhiskoSJPpQFy2WM3/s8M8O02noH88cXmjkM5XdwVislQU eDIOH2HXRLYgh16+PDbcAQAA//8DAFBLAwQUAAYACAAAACEA3pv0e+EAAAALAQAADwAAAGRycy9k b3ducmV2LnhtbEyPwWrCQBCG74W+wzJCb3WTFYuJmYhI25MUqoXS25iMSTC7G7JrEt++66k9zszH P9+fbSbdioF711iDEM8jEGwKWzamQvg6vj2vQDhPpqTWGka4sYNN/viQUVra0XzycPCVCCHGpYRQ e9+lUrqiZk1ubjs24Xa2vSYfxr6SZU9jCNetVFH0IjU1JnyoqeNdzcXlcNUI7yON20X8Ouwv593t 57j8+N7HjPg0m7ZrEJ4n/wfDXT+oQx6cTvZqSidahKVKVEARVip0ugORisPmhKCSRQIyz+T/Dvkv AAAA//8DAFBLAwQKAAAAAAAAACEAT+4Yj9EQAADREAAAFAAAAGRycy9tZWRpYS9pbWFnZTEucG5n iVBORw0KGgoAAAANSUhEUgAAAUgAAACfCAIAAAAUOtdHAAAAAXNSR0IArs4c6QAAAAlwSFlzAAAO xAAADsMB2mqY3AAAEHZJREFUeF7tXTt2IjsQbd4eIHDi2AeCSb0A+0zmPfjABpjES3BiNgDHe3A2 x14A6QRwiJ04gEXwpFbTNP1V61sSt4P3ZhipVHWrbkul1mdwPB4TPEAACMSFwH9xmQNrgAAQ4AiA 2DHEwXY1yJ/Vlll0+Ppz+iH9O55rQ2CAoXgkLmfkniSb43Sc2sOY/Zq8vD0MI7EOZvREAD12T8BC KA5Wh+AluzqC2HbxdS8drHaPOcEWQWyCTlFXab0atI3Aeer95+ugLh81Q0EAxA7FUzJ6zna7+eJx VM9dloSPHhcyYlAmfARA7PB9eLZg+fz2tv9s4PZ4ejxuljGZC1uaEQCxY4uO4UMzt2OzFfY0IgBi RxgcjNusb2Zj8gE+YkfoXimTQGwpmIgX4gtUJrMkmU0GGZe3a/ZX8cMA82XE3WdDPSxQsYEqWZns DfB+u8e6FbIOMqYYemxjUEIQEKCDAIhNxxfQBAgYQwDENgYldUF8dQpLxDGnRt1RRvRDjm0ERipC 2EwZUwUbe6j4w58e6LH9YW+6ZbDaNKIBywOxA3ZeUXWwOhJHGjIDxDYEpFcxYLVX+Ck2DmJT9Eov ncDqXnBdSWEQO2xHg9Vh+8+a9iC2NWjtCwar7WMcagsgdqieA6tD9ZwTvUFsJzCbbgSsNo1obPJA 7PA8ClaH5zPnGoPYziHXaxCs1sPvWmqD2CF5GqwOyVtedQWxvcIv0bi40YMVVGB1XleiHRSJCgFs AiHtTkHm/Om1u6NYt1dF0ohAOTkErpHYJbbIAeW/VF9yBmqmALqvsf7dQ0yDKyV2QHGjMALPY0yn rsdAZWoH5CCPQLU0jRybpl8uht/KUc4qKteljgv0a0UAxEaAAIEIEQCxI3QqTAICIDZiAAhEiACI HaFTYRIQALERA0AgQgRA7AidCpOAAIiNGAACESIAYkfoVJgEBEBsxAAQiBABEDtCp8IkIABiIwaA QIQIgNgROhUmAQEQGzEABCJEAMSO0KkwCQiA2CHGAL/quvqstiHa0kPn7So3+s/XIdmuore4Bzil oiC2Onb+ag4f3o77z3ky/9yLLdfH42aZzCaDeCOdk3qyy+19SV4Hk9nu5+DPCbRbBrFp+6dZu+HN XfEfx1NG7STSSGcjlMmMvcXeHoaZzeLVdoFAqI60ozeIbQdX51IPX++zJLm7OUW+cwUsNnj493eR zH//Ktk2fJjmRLfYepiiyRG7lDqGiSo/Krj42LJi8Tg6NTN6vNscj9OxraZ8yt1/Lyy/sxz5yyGI VIidI3vKGbP/5787xES9KddWFHLs/eduMhjwOSULj9+4P/zsLNjERbr2lyUz6sSSILY4lbL25L38 d/qH6fq1giWdLMlePH4YnBonEvel2QRT7PDrL1NWNMnxTGwROjInabIyZO+1oGSFsekzQnE/fmJf AGbvldGI6vcuSv6yRXDPxO5llgz/ewn0UtiUFeUB6nY1YbNny2f9+SR6cT98ePmcswmFYqbBvn+t 7x3MKZjyl+Ngk+otLemU99WSnbYoJlm4RWd9CUXhPqxgn39Gj2xCqfQsN0Zmz0TWIx/QZvEUqW9d 64zK/N2VParG+vCXJQK1ifVG7JLzOoOjWKCzcDuQmtVrWS1+7JRs0ApLwUIh7jthVLbdY9Qp66xW kcpQXHTFTTbY87Qaak21QreiiHO7LaUXmUxhs1AbkRa6v1pAoEJsMfar5XYorBYoe7HC0rRixHGf U8KLv4y8ldqF+CF2E1erKNeW1OkfWsYFfeH2aEUpHcj7z74mdJZ3H/cGHVSyjoi/OjE3UkAlx9aE vnMCTCbN09RBH7s4rCjh0DRhJpmaendKS4rUOQPSGXVerJOfwiy/xRRqao6NBUDt7XaWUdOh6BsF wyV7gLyYJSuq4dvZkMyLrB3SzrjvZI6kDsVBskyVzjIlQrb4vRNGtajr1LCpgE5zHobi+oxSRipv 2qMOysq3VHRgTr5AyGpbNhwkZBb/a8MF1GR6ILZAuXMOvKWMzpuMiTUVmh6toBZGBvUx6KBS539V /vJD7JY46PvFxWBIGRQVohVXFfctWZXO1KzBENIURYvY1a44RJTjsKIYWCG+p+SJEZ+/mO3eiC35 Zas6blcfh/OTwgzva/RghXzAGioZU9xfg7+E270Ru8TYdrrm/lBndZJsP9jy6sXff4Z3LBdjxYEV hthaL+Ya4j4mf7UEg09iC7UYGWToqj0m366TDd+xbJzZTq2wymsu/Eri3lXUWfdXUwOeiS0/QS1D /hYUD1/r26cx39hr9iyCtElnVjgLk7jjPj5/VQPDM7EFK/JvpNVvYCLCclbLu+TS1MO/71t+Ft7w 12+2ZX9t8JSRrB0nVjjitTzImm9bR/bUNROTv2ph9E9soZYAusjwnM8GPmxuP77vxQEE1pjtwAqH PIg+7l1EnUN/VZtSXCsu/1L3al3W+OUOff6j6i59CtbU62C18yyNpMLyPl2fdWmm41MqPXaXjTr/ vv25zS/M4F0RvzSjeoCWTgux183HUwZGT2FiVbhdKM8OB5QvXomf2NvVe3J51LylKbQwIxZaSyEw nqYdAh/qZQ+/YoldqmR4YYSUMjKF4iZ2euHT7PIUvNN5YcwpZL0i4zmU8YsAv2QoPfB5RPLCtKvI sf1GgJvWdfIxNxoG3wqfqkkuz4sUvYStGRsdn1LpsYPLYYIP0y4D4JEiQmLsl/DBt3jEEDz9yELy KkQqxA4uhynxIj4ahO6RrhdXv3+voHG++LMiiO9J8D48p0LsKszEc5iSwtdAg7A80o+4iqXTe0Av 7zg9fL3WHPmuKF+9Gl1ic5vSu12srBRTR0y2Zpw0CNkjsp6TL5fuK5p/Pp3vOD18fSTPPGh9P1SI 3SOHsbD70pYXQqZBD4/Ygq9brsh3u8tZKMHDkGXd88+X86VKnNZPDyMLrfUWSYXYsjkMC7e6y216 2226Qg8a5Ok41U+gAhtZj7CiPMbTx21mKSjtZhlcxb88DPktxoVce7t6ZbROVy77f6gQuwGJSg5z Cjf/yF1qIEsDxoH1fbrEYbOk+gm0FdtqVsnj+UVYNJs4o7ZLVmevudL6u2OR1Gy7/2p93zKj5jpg aRO7msO4xkezvTINDvubl+yGyHSYbuzSW009pavXZJWjpyyex/dsaZaTxzGrZWzarmenT2F8SOl9 TRpdYtflMDIIUypTocFwPM6Havw+97sbIiM3GdTqPTIcZiawe3yTjYN7bQmy+rJL54tN2ZoVz913 ZXzR/YNIbMw+fB1u5eE5TM3Dyjb8i1md+kqrriVmFjVryoqfVx73batS3rhT+ngkXUbNHoP2NAAi YkQbLasCMmLrt6FjqQpGOu3pW5suxidH7F404CAw7xulgW+npBa1vccMeD4EVgvXmnnF6fg0xLXi bIby/XbveaQjM3ZtLsNGtR83bybHrTrrivVsOdfmK6f//rbkGZojcFPQ1crR8SndHNsqZH6Fp/PI Jlnt15y8dXuzBlfIak2fhkbsbAKHfSly/NFUE+eLbu38XWS7cvZ9yJgBjYIOX++z5f15FZapFsFq BSRDHIormEmlSuWQJmM7/nSGbVroFEwyZkxBoWtmtY5PQWytqKZTWScI6FhR0uSaWc2g0PFpaENx sjEIxUwjcOWs1oQTxNYEENXNI5Bv7ei1DtzjhhDzEGhLBLG1IYQAowjku7X6slpo4Wuzl1EMzsKU zUGObckjrsUqR4BrRaXbUyO2tPiQCvaCQhiGHjskB7foamBhFwERys7IQ5+AEWZUqIMi3x8r0o7T U7f/F8RWjiVUNI9AkZ99pQs+9a1FtnwdFPxUnvKKanEEcuUkbRCbrGevVLHI+Knpxe5XVXYSwOLx NT039fSA2JrIozoQ8I5Aurf/8uZ3ENu7V6AAENBFgK/STxbfe/TYukiiPhAgjQB6bNLugXLFmxjS DTOFmeGINtBoOvrws2N74W8L56OC2JqQorpdBIqnRKY7XfmtOtk5GxHufFUDUxzB9bt4qSyIrQYl avlBgPXXbC970IdsGAYuOxh5ubkEBcQ2jDPE2UPg6lmdpiHslgL+4fr0sL/yM7bKoxcQ214cQrJJ BNarQUdfHchNDBqgpAtUqk9dSgJia+CMqu4QmO12c9ZRNd6eEvxNDIahBLENAwpxdhBYPr+9seM/ m7gd/E0MplEDsU0jakEedhoLUNlItInbQd/EYCFksLvLBqiQaQ0BcTlx+1mW7LYdG2cqWrPJimD0 2FZghVBTCBSvuRQLUhhv+f/ETVnVnJudlerkpiFTBlqSg4MWLAFrUixO/5JG0/xNDNJNmy+IwwzN YwqJISIQ600MCr7AUFwBNFShiED6weu0/CqqmxhU0MZQXAU1x3VkhuIyZRyr7bI5ezcxuLSi1JbO UBzE9ug42aZlSCtTRrY9lKOBgA6xMRSn4UNoAQSMIgBiG4UTwoAADQRAbBp+gBZAwCgCILZROCEM CNBAAMSm4QdoAQSMIqA4K25UBwiTQqD9iOn4rviRAiX2Qt3nijcgoEhs5fZid4QV+2Q+ZcmUsaIc hJJEQGUoDlaTdCWUAgJnBFSIDfyAABAgjgCITdxBUA8IqCAAYqughjpAgDgCILZ/B+HkI/8+iE4D EDs6l8IgIJAkKp+7gJtZBDq/VHUWaNen/RM3vnGY9SYRaeixiTgCagABkwigxzaJprysXr2oZo8t rxVKRoMAeuxoXAlDgMAZAfTY/qOhs0PuLODfBmhADAH02MQcAnWAgAkEQGwTKFqWIe5XtNwIxEeF AIgdlTthDBAQCCDHRiQAgQgRQI8doVM9mMTO9RY3a+k87Mj/QW8x21Xjndk6uoReF8QO3YME9Ges fr/dT0ecl6dH0Dyl6vmn9K8NPGT/NnpcdFrDL+lLn5OY8fQlee39OuhsJ/gCYmIGDxBQRIDdWD3/ 3OeVN8skWW4uZLGfLkuU/v1cuKbyhSTWVlaXlyy0U2pC0ZSYqqHHDv7V7NeA7cfj3fPDsKjE/HbU ptN4Oh2r6XzY37xkdcdPn/Nk93PIBI2nm7vHD+1cQE0tkrVAbJJuCUapnpfM87F4OobO0unTUP0i P6/9kSMyHI/zN8jw5i65uzm/UEa389kazM4DB8QOhkMUFWW8rvbPi8fRObFmf5qkF9WnZBZZ9D77 w2zymrwcj2yAPXvnbE+f2h+rtpffKMNfv8HsAkwgNkW+hKLT4WdXo2oxoeZpa5oP8w734U38eZT9 YblJb73lne/5Kfy4+N43IHH4ek821RH9eWweCoLW9ASxrUELwT0QaOZwjZDD1+v3s2qi3kOpkIuC 2CF7z7ful32tI222KzaAr6d1Mel2pA3VZkBsqp4JQq/x/XLx998pPc5ULvW+9eN1RfNYnr6+Twfw 7NmuCpNu++/F8l5xul1RGdLVYvp2B1vcI8CS5tNnaTYJVkyVuS6XPy2zZPtciqXjpwy8/seLfL1S tPBBvKCHexAItoi14qRfuwEox+e6v5+PflNepgQbn5968gBQs64iiG0d4vgbEEtKvdGKxKuFmpeR Y1PzSID6jKdHtl5bfxOIkunblf8Bg5Lidiuhx7aLL6QDAS8IoMf2AjsaBQJ2EQCx7eIL6UDACwIg thfY0SgQsIvA/4rdGaGBEWURAAAAAElFTkSuQmCCUEsBAi0AFAAGAAgAAAAhALGCZ7YKAQAAEwIA ABMAAAAAAAAAAAAAAAAAAAAAAFtDb250ZW50X1R5cGVzXS54bWxQSwECLQAUAAYACAAAACEAOP0h /9YAAACUAQAACwAAAAAAAAAAAAAAAAA7AQAAX3JlbHMvLnJlbHNQSwECLQAUAAYACAAAACEAwY6p pU8EAACzCwAADgAAAAAAAAAAAAAAAAA6AgAAZHJzL2Uyb0RvYy54bWxQSwECLQAUAAYACAAAACEA qiYOvrwAAAAhAQAAGQAAAAAAAAAAAAAAAAC1BgAAZHJzL19yZWxzL2Uyb0RvYy54bWwucmVsc1BL AQItABQABgAIAAAAIQDem/R74QAAAAsBAAAPAAAAAAAAAAAAAAAAAKgHAABkcnMvZG93bnJldi54 bWxQSwECLQAKAAAAAAAAACEAT+4Yj9EQAADREAAAFAAAAAAAAAAAAAAAAAC2CAAAZHJzL21lZGlh L2ltYWdlMS5wbmdQSwUGAAAAAAYABgB8AQAAuRkAAAAA ">
                <v:shape id="Picture 2202" o:spid="_x0000_s1027" type="#_x0000_t75" style="position:absolute;left:6279;top:5090;width:4920;height:202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U+ZvnEAAAA3QAAAA8AAABkcnMvZG93bnJldi54bWxEj09rAjEUxO8Fv0N4Qm81u7ZVWY0iitBL D/7B8yN57q5uXpZNdOO3bwqFHoeZ+Q2zWEXbiAd1vnasIB9lIIi1MzWXCk7H3dsMhA/IBhvHpOBJ HlbLwcsCC+N63tPjEEqRIOwLVFCF0BZSel2RRT9yLXHyLq6zGJLsSmk67BPcNnKcZRNpsea0UGFL m4r07XC3CiY6335/bs/7Dyubvnc6rq8xKvU6jOs5iEAx/If/2l9Gwft0nMPvm/QE5PIH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U+ZvnEAAAA3QAAAA8AAAAAAAAAAAAAAAAA nwIAAGRycy9kb3ducmV2LnhtbFBLBQYAAAAABAAEAPcAAACQAwAAAAA= ">
                  <v:imagedata r:id="rId274" o:title=""/>
                </v:shape>
                <v:rect id="Rectangle 2203" o:spid="_x0000_s1028" style="position:absolute;left:9126;top:6849;width:10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grCsYA AADdAAAADwAAAGRycy9kb3ducmV2LnhtbESPQWvCQBSE74L/YXlCb3XXWNMas5FSEAq1h2qh10f2 mQSzb9PsqvHfu4WCx2FmvmHy9WBbcabeN441zKYKBHHpTMOVhu/95vEFhA/IBlvHpOFKHtbFeJRj ZtyFv+i8C5WIEPYZaqhD6DIpfVmTRT91HXH0Dq63GKLsK2l6vES4bWWiVCotNhwXauzorabyuDtZ DZg+md/Pw3y7/ziluKwGtVn8KK0fJsPrCkSgIdzD/+13o2H+nCTw9yY+AVncAAAA//8DAFBLAQIt ABQABgAIAAAAIQDw94q7/QAAAOIBAAATAAAAAAAAAAAAAAAAAAAAAABbQ29udGVudF9UeXBlc10u eG1sUEsBAi0AFAAGAAgAAAAhADHdX2HSAAAAjwEAAAsAAAAAAAAAAAAAAAAALgEAAF9yZWxzLy5y ZWxzUEsBAi0AFAAGAAgAAAAhADMvBZ5BAAAAOQAAABAAAAAAAAAAAAAAAAAAKQIAAGRycy9zaGFw ZXhtbC54bWxQSwECLQAUAAYACAAAACEAuCgrCsYAAADdAAAADwAAAAAAAAAAAAAAAACYAgAAZHJz L2Rvd25yZXYueG1sUEsFBgAAAAAEAAQA9QAAAIsDAAAAAA== " stroked="f"/>
              </v:group>
            </w:pict>
          </mc:Fallback>
        </mc:AlternateContent>
      </w:r>
      <w:r w:rsidR="00761683" w:rsidRPr="0018694D">
        <w:rPr>
          <w:rFonts w:ascii="Times New Roman" w:hAnsi="Times New Roman"/>
          <w:lang w:val="es-ES"/>
        </w:rPr>
        <w:t>Cho mạch điện như hình vẽ. Bốn đèn giống hệt nhau, hiệu điện thế giữa hai đầu nguồn điện là U không đổi. Hãy vẽ sơ đồ mạch điện tương đương và nhận xét về độ sáng của các đèn khi;</w:t>
      </w:r>
    </w:p>
    <w:p w:rsidR="00761683" w:rsidRPr="0018694D" w:rsidRDefault="00761683" w:rsidP="000E5303">
      <w:pPr>
        <w:spacing w:line="360" w:lineRule="auto"/>
        <w:ind w:left="360"/>
        <w:jc w:val="both"/>
        <w:rPr>
          <w:rFonts w:ascii="Times New Roman" w:hAnsi="Times New Roman"/>
        </w:rPr>
      </w:pPr>
      <w:r w:rsidRPr="0018694D">
        <w:rPr>
          <w:rFonts w:ascii="Times New Roman" w:hAnsi="Times New Roman"/>
        </w:rPr>
        <w:t>a) K</w:t>
      </w:r>
      <w:r w:rsidRPr="0018694D">
        <w:rPr>
          <w:rFonts w:ascii="Times New Roman" w:hAnsi="Times New Roman"/>
          <w:vertAlign w:val="subscript"/>
        </w:rPr>
        <w:t>1</w:t>
      </w:r>
      <w:r w:rsidRPr="0018694D">
        <w:rPr>
          <w:rFonts w:ascii="Times New Roman" w:hAnsi="Times New Roman"/>
        </w:rPr>
        <w:t xml:space="preserve"> và K</w:t>
      </w:r>
      <w:r w:rsidRPr="0018694D">
        <w:rPr>
          <w:rFonts w:ascii="Times New Roman" w:hAnsi="Times New Roman"/>
          <w:vertAlign w:val="subscript"/>
        </w:rPr>
        <w:t>2</w:t>
      </w:r>
      <w:r w:rsidRPr="0018694D">
        <w:rPr>
          <w:rFonts w:ascii="Times New Roman" w:hAnsi="Times New Roman"/>
        </w:rPr>
        <w:t xml:space="preserve"> cùng mở.      </w:t>
      </w:r>
    </w:p>
    <w:p w:rsidR="00761683" w:rsidRPr="0018694D" w:rsidRDefault="00761683" w:rsidP="000E5303">
      <w:pPr>
        <w:spacing w:line="360" w:lineRule="auto"/>
        <w:jc w:val="both"/>
        <w:rPr>
          <w:rFonts w:ascii="Times New Roman" w:hAnsi="Times New Roman"/>
        </w:rPr>
      </w:pPr>
      <w:r w:rsidRPr="0018694D">
        <w:rPr>
          <w:rFonts w:ascii="Times New Roman" w:hAnsi="Times New Roman"/>
        </w:rPr>
        <w:t xml:space="preserve">      b) K</w:t>
      </w:r>
      <w:r w:rsidRPr="0018694D">
        <w:rPr>
          <w:rFonts w:ascii="Times New Roman" w:hAnsi="Times New Roman"/>
          <w:vertAlign w:val="subscript"/>
        </w:rPr>
        <w:t>1</w:t>
      </w:r>
      <w:r w:rsidRPr="0018694D">
        <w:rPr>
          <w:rFonts w:ascii="Times New Roman" w:hAnsi="Times New Roman"/>
        </w:rPr>
        <w:t xml:space="preserve"> và K</w:t>
      </w:r>
      <w:r w:rsidRPr="0018694D">
        <w:rPr>
          <w:rFonts w:ascii="Times New Roman" w:hAnsi="Times New Roman"/>
          <w:vertAlign w:val="subscript"/>
        </w:rPr>
        <w:t>2</w:t>
      </w:r>
      <w:r w:rsidRPr="0018694D">
        <w:rPr>
          <w:rFonts w:ascii="Times New Roman" w:hAnsi="Times New Roman"/>
        </w:rPr>
        <w:t xml:space="preserve"> cùng đóng.</w:t>
      </w:r>
    </w:p>
    <w:p w:rsidR="00761683" w:rsidRPr="0018694D" w:rsidRDefault="00761683" w:rsidP="000E5303">
      <w:pPr>
        <w:spacing w:line="360" w:lineRule="auto"/>
        <w:ind w:left="360"/>
        <w:jc w:val="both"/>
        <w:rPr>
          <w:rFonts w:ascii="Times New Roman" w:hAnsi="Times New Roman"/>
        </w:rPr>
      </w:pPr>
      <w:r w:rsidRPr="0018694D">
        <w:rPr>
          <w:rFonts w:ascii="Times New Roman" w:hAnsi="Times New Roman"/>
        </w:rPr>
        <w:t>c) K</w:t>
      </w:r>
      <w:r w:rsidRPr="0018694D">
        <w:rPr>
          <w:rFonts w:ascii="Times New Roman" w:hAnsi="Times New Roman"/>
          <w:vertAlign w:val="subscript"/>
        </w:rPr>
        <w:t>1</w:t>
      </w:r>
      <w:r w:rsidRPr="0018694D">
        <w:rPr>
          <w:rFonts w:ascii="Times New Roman" w:hAnsi="Times New Roman"/>
        </w:rPr>
        <w:t xml:space="preserve">  đóng , K</w:t>
      </w:r>
      <w:r w:rsidRPr="0018694D">
        <w:rPr>
          <w:rFonts w:ascii="Times New Roman" w:hAnsi="Times New Roman"/>
          <w:vertAlign w:val="subscript"/>
        </w:rPr>
        <w:t>2</w:t>
      </w:r>
      <w:r w:rsidRPr="0018694D">
        <w:rPr>
          <w:rFonts w:ascii="Times New Roman" w:hAnsi="Times New Roman"/>
        </w:rPr>
        <w:t xml:space="preserve"> mở.</w:t>
      </w:r>
    </w:p>
    <w:p w:rsidR="00761683" w:rsidRPr="0018694D" w:rsidRDefault="00761683" w:rsidP="000E5303">
      <w:pPr>
        <w:spacing w:line="360" w:lineRule="auto"/>
        <w:jc w:val="both"/>
        <w:rPr>
          <w:rFonts w:ascii="Times New Roman" w:hAnsi="Times New Roman"/>
          <w:b/>
          <w:noProof/>
        </w:rPr>
      </w:pPr>
      <w:r w:rsidRPr="0018694D">
        <w:rPr>
          <w:rFonts w:ascii="Times New Roman" w:hAnsi="Times New Roman"/>
          <w:b/>
          <w:noProof/>
          <w:u w:val="single"/>
        </w:rPr>
        <w:t>Câu 3</w:t>
      </w:r>
      <w:r w:rsidRPr="0018694D">
        <w:rPr>
          <w:rFonts w:ascii="Times New Roman" w:hAnsi="Times New Roman"/>
          <w:b/>
          <w:noProof/>
        </w:rPr>
        <w:t>: (5 điểm)</w:t>
      </w:r>
    </w:p>
    <w:p w:rsidR="00761683" w:rsidRPr="0018694D" w:rsidRDefault="00761683" w:rsidP="000E5303">
      <w:pPr>
        <w:spacing w:line="360" w:lineRule="auto"/>
        <w:ind w:left="360"/>
        <w:jc w:val="both"/>
        <w:rPr>
          <w:rFonts w:ascii="Times New Roman" w:hAnsi="Times New Roman"/>
          <w:sz w:val="42"/>
        </w:rPr>
      </w:pPr>
      <w:r w:rsidRPr="0018694D">
        <w:rPr>
          <w:rFonts w:ascii="Times New Roman" w:hAnsi="Times New Roman"/>
          <w:b/>
          <w:noProof/>
          <w:u w:val="single"/>
        </w:rPr>
        <w:pict>
          <v:group id="_x0000_s4252" style="position:absolute;left:0;text-align:left;margin-left:336.6pt;margin-top:12.85pt;width:160.65pt;height:98.1pt;z-index:251678208" coordorigin="7521,4964" coordsize="3213,1962">
            <v:line id="_x0000_s4253" style="position:absolute" from="7660,6383" to="10722,6383" strokeweight="1.5pt"/>
            <v:line id="_x0000_s4254" style="position:absolute;flip:x" from="7521,6383" to="7634,6491"/>
            <v:line id="_x0000_s4255" style="position:absolute;flip:x" from="7634,6383" to="7747,6491"/>
            <v:line id="_x0000_s4256" style="position:absolute;flip:x" from="7747,6383" to="7860,6491"/>
            <v:line id="_x0000_s4257" style="position:absolute;flip:x" from="7883,6396" to="7996,6504"/>
            <v:line id="_x0000_s4258" style="position:absolute;flip:x" from="8019,6396" to="8132,6504"/>
            <v:line id="_x0000_s4259" style="position:absolute;flip:x" from="8155,6396" to="8268,6504"/>
            <v:line id="_x0000_s4260" style="position:absolute;flip:x" from="8290,6396" to="8403,6504"/>
            <v:line id="_x0000_s4261" style="position:absolute;flip:x" from="8403,6396" to="8517,6504"/>
            <v:line id="_x0000_s4262" style="position:absolute;flip:x" from="8517,6396" to="8630,6504"/>
            <v:line id="_x0000_s4263" style="position:absolute;flip:x" from="8630,6396" to="8743,6504"/>
            <v:line id="_x0000_s4264" style="position:absolute;flip:x" from="8743,6396" to="8856,6504"/>
            <v:line id="_x0000_s4265" style="position:absolute;flip:x" from="8879,6396" to="8992,6504"/>
            <v:line id="_x0000_s4266" style="position:absolute;flip:x" from="9014,6396" to="9128,6504"/>
            <v:line id="_x0000_s4267" style="position:absolute;flip:x" from="9150,6396" to="9263,6504"/>
            <v:line id="_x0000_s4268" style="position:absolute;flip:x" from="9263,6396" to="9376,6504"/>
            <v:line id="_x0000_s4269" style="position:absolute;flip:x" from="9376,6396" to="9490,6504"/>
            <v:line id="_x0000_s4270" style="position:absolute;flip:x" from="9490,6396" to="9603,6504"/>
            <v:line id="_x0000_s4271" style="position:absolute;flip:x" from="9625,6383" to="9738,6491"/>
            <v:line id="_x0000_s4272" style="position:absolute;flip:x" from="9761,6383" to="9874,6491"/>
            <v:line id="_x0000_s4273" style="position:absolute;flip:x" from="9897,6383" to="10010,6491"/>
            <v:line id="_x0000_s4274" style="position:absolute;flip:x" from="10033,6383" to="10146,6491"/>
            <v:line id="_x0000_s4275" style="position:absolute;flip:x" from="10146,6383" to="10259,6491"/>
            <v:line id="_x0000_s4276" style="position:absolute;flip:x" from="10259,6383" to="10372,6491"/>
            <v:line id="_x0000_s4277" style="position:absolute;flip:x" from="10372,6383" to="10485,6491"/>
            <v:line id="_x0000_s4278" style="position:absolute;flip:x" from="10485,6396" to="10598,6504"/>
            <v:line id="_x0000_s4279" style="position:absolute;flip:x" from="10621,6396" to="10734,6504"/>
            <v:shape id="_x0000_s4280" type="#_x0000_t75" style="position:absolute;left:8294;top:5143;width:206;height:298">
              <v:imagedata r:id="rId57" o:title=""/>
            </v:shape>
            <v:shape id="_x0000_s4281" type="#_x0000_t75" style="position:absolute;left:8534;top:5269;width:124;height:120">
              <v:imagedata r:id="rId58" o:title=""/>
            </v:shape>
            <v:shape id="_x0000_s4282" type="#_x0000_t75" style="position:absolute;left:8659;top:4964;width:124;height:119">
              <v:imagedata r:id="rId58" o:title=""/>
            </v:shape>
            <v:shape id="_x0000_s4283" type="#_x0000_t75" style="position:absolute;left:8894;top:6569;width:617;height:357">
              <v:imagedata r:id="rId59" o:title=""/>
            </v:shape>
            <v:line id="_x0000_s4284" style="position:absolute;flip:x" from="7938,5297" to="8592,6398"/>
            <v:line id="_x0000_s4285" style="position:absolute" from="8592,5312" to="10452,6383"/>
            <v:line id="_x0000_s4286" style="position:absolute;flip:x" from="8265,5583" to="8430,5868" strokeweight=".25pt">
              <v:stroke endarrow="open" endarrowwidth="wide" endarrowlength="short"/>
            </v:line>
            <v:line id="_x0000_s4287" style="position:absolute" from="9033,5568" to="9468,5823" strokeweight=".25pt">
              <v:stroke endarrow="open" endarrowwidth="wide" endarrowlength="short"/>
            </v:line>
            <v:shape id="_x0000_s4288" type="#_x0000_t75" style="position:absolute;left:7844;top:6508;width:165;height:258">
              <v:imagedata r:id="rId60" o:title=""/>
            </v:shape>
            <v:shape id="_x0000_s4289" type="#_x0000_t75" style="position:absolute;left:10349;top:6508;width:288;height:258">
              <v:imagedata r:id="rId61" o:title=""/>
            </v:shape>
            <v:rect id="_x0000_s4290" style="position:absolute;left:8550;top:5340;width:143;height:143;rotation:-3786587fd"/>
            <v:line id="_x0000_s4291" style="position:absolute" from="8580,5295" to="9255,6375"/>
            <v:line id="_x0000_s4292" style="position:absolute" from="8940,5880" to="9075,6090" strokeweight=".25pt">
              <v:stroke endarrow="open" endarrowwidth="wide" endarrowlength="short"/>
            </v:line>
            <v:shape id="_x0000_s4293" type="#_x0000_t75" style="position:absolute;left:9315;top:6046;width:315;height:255">
              <v:imagedata r:id="rId62" o:title=""/>
            </v:shape>
          </v:group>
          <o:OLEObject Type="Embed" ProgID="Equation.DSMT4" ShapeID="_x0000_s4280" DrawAspect="Content" ObjectID="_1668241339" r:id="rId275"/>
          <o:OLEObject Type="Embed" ProgID="Equation.DSMT4" ShapeID="_x0000_s4281" DrawAspect="Content" ObjectID="_1668241340" r:id="rId276"/>
          <o:OLEObject Type="Embed" ProgID="Equation.DSMT4" ShapeID="_x0000_s4282" DrawAspect="Content" ObjectID="_1668241341" r:id="rId277"/>
          <o:OLEObject Type="Embed" ProgID="Equation.DSMT4" ShapeID="_x0000_s4283" DrawAspect="Content" ObjectID="_1668241342" r:id="rId278"/>
          <o:OLEObject Type="Embed" ProgID="Equation.DSMT4" ShapeID="_x0000_s4288" DrawAspect="Content" ObjectID="_1668241343" r:id="rId279"/>
          <o:OLEObject Type="Embed" ProgID="Equation.DSMT4" ShapeID="_x0000_s4289" DrawAspect="Content" ObjectID="_1668241344" r:id="rId280"/>
          <o:OLEObject Type="Embed" ProgID="Equation.3" ShapeID="_x0000_s4293" DrawAspect="Content" ObjectID="_1668241345" r:id="rId281"/>
        </w:pict>
      </w:r>
      <w:r w:rsidRPr="0018694D">
        <w:rPr>
          <w:rFonts w:ascii="Times New Roman" w:hAnsi="Times New Roman"/>
        </w:rPr>
        <w:t xml:space="preserve"> Hai tia tới SI và SK vuông góc với nhau chiếu tới một gương phẳng tại hai điểm I và K như hình vẽ (H1).</w:t>
      </w:r>
      <w:r w:rsidRPr="0018694D">
        <w:rPr>
          <w:rFonts w:ascii="Times New Roman" w:hAnsi="Times New Roman"/>
        </w:rPr>
        <w:tab/>
      </w:r>
    </w:p>
    <w:p w:rsidR="00761683" w:rsidRPr="0018694D" w:rsidRDefault="00761683" w:rsidP="000E5303">
      <w:pPr>
        <w:spacing w:before="120"/>
        <w:ind w:firstLine="720"/>
        <w:jc w:val="both"/>
        <w:rPr>
          <w:rFonts w:ascii="Times New Roman" w:hAnsi="Times New Roman"/>
          <w:lang w:val="pt-BR"/>
        </w:rPr>
      </w:pPr>
      <w:r w:rsidRPr="0018694D">
        <w:rPr>
          <w:rFonts w:ascii="Times New Roman" w:hAnsi="Times New Roman"/>
          <w:lang w:val="pt-BR"/>
        </w:rPr>
        <w:t>a) Vẽ tia phản xạ của 2 tia tới SI và SK.</w:t>
      </w:r>
    </w:p>
    <w:p w:rsidR="00761683" w:rsidRPr="0018694D" w:rsidRDefault="00761683" w:rsidP="000E5303">
      <w:pPr>
        <w:spacing w:before="40"/>
        <w:jc w:val="both"/>
        <w:rPr>
          <w:rFonts w:ascii="Times New Roman" w:hAnsi="Times New Roman"/>
          <w:lang w:val="pt-BR"/>
        </w:rPr>
      </w:pPr>
      <w:r w:rsidRPr="0018694D">
        <w:rPr>
          <w:rFonts w:ascii="Times New Roman" w:hAnsi="Times New Roman"/>
          <w:lang w:val="pt-BR"/>
        </w:rPr>
        <w:tab/>
        <w:t xml:space="preserve">b) Chứng minh rằng 2 tia phản xạ ấy </w:t>
      </w:r>
    </w:p>
    <w:p w:rsidR="00761683" w:rsidRPr="0018694D" w:rsidRDefault="00761683" w:rsidP="000E5303">
      <w:pPr>
        <w:spacing w:before="40"/>
        <w:jc w:val="both"/>
        <w:rPr>
          <w:rFonts w:ascii="Times New Roman" w:hAnsi="Times New Roman"/>
          <w:lang w:val="pt-BR"/>
        </w:rPr>
      </w:pPr>
      <w:r w:rsidRPr="0018694D">
        <w:rPr>
          <w:rFonts w:ascii="Times New Roman" w:hAnsi="Times New Roman"/>
          <w:lang w:val="pt-BR"/>
        </w:rPr>
        <w:t xml:space="preserve">               cũng hợp với nhau 1 góc vuông.</w:t>
      </w:r>
    </w:p>
    <w:p w:rsidR="00761683" w:rsidRPr="0018694D" w:rsidRDefault="00761683" w:rsidP="000E5303">
      <w:pPr>
        <w:spacing w:before="40"/>
        <w:jc w:val="both"/>
        <w:rPr>
          <w:rFonts w:ascii="Times New Roman" w:hAnsi="Times New Roman"/>
          <w:lang w:val="pt-BR"/>
        </w:rPr>
      </w:pPr>
      <w:r w:rsidRPr="0018694D">
        <w:rPr>
          <w:rFonts w:ascii="Times New Roman" w:hAnsi="Times New Roman"/>
          <w:lang w:val="pt-BR"/>
        </w:rPr>
        <w:tab/>
        <w:t>c) Giả sử góc tạo bởi tia tới SK với gương phẳng</w:t>
      </w:r>
    </w:p>
    <w:p w:rsidR="00761683" w:rsidRPr="0018694D" w:rsidRDefault="00761683" w:rsidP="000E5303">
      <w:pPr>
        <w:spacing w:before="40"/>
        <w:jc w:val="both"/>
        <w:rPr>
          <w:rFonts w:ascii="Times New Roman" w:hAnsi="Times New Roman"/>
          <w:lang w:val="pt-BR"/>
        </w:rPr>
      </w:pPr>
      <w:r w:rsidRPr="0018694D">
        <w:rPr>
          <w:rFonts w:ascii="Times New Roman" w:hAnsi="Times New Roman"/>
          <w:noProof/>
        </w:rPr>
        <w:pict>
          <v:group id="_x0000_s4221" style="position:absolute;left:0;text-align:left;margin-left:372.6pt;margin-top:30.1pt;width:171pt;height:171.6pt;z-index:251676160" coordorigin="8093,8840" coordsize="2968,2789">
            <v:line id="_x0000_s4222" style="position:absolute" from="8260,9187" to="8260,10386" strokeweight="1pt"/>
            <v:line id="_x0000_s4223" style="position:absolute" from="8260,10386" to="11061,10386" strokeweight="1pt"/>
            <v:line id="_x0000_s4224" style="position:absolute" from="11061,9187" to="11061,10386" strokeweight="1pt"/>
            <v:line id="_x0000_s4225" style="position:absolute" from="8242,9187" to="9233,9187" strokeweight="1pt"/>
            <v:line id="_x0000_s4226" style="position:absolute" from="9333,9187" to="10112,9187" strokeweight="1pt"/>
            <v:line id="_x0000_s4227" style="position:absolute" from="9247,9079" to="9247,9294" strokeweight="1pt"/>
            <v:line id="_x0000_s4228" style="position:absolute" from="9333,9126" to="9333,9248" strokeweight="1pt"/>
            <v:line id="_x0000_s4229" style="position:absolute" from="10367,9187" to="11047,9187" strokeweight="1pt"/>
            <v:line id="_x0000_s4230" style="position:absolute" from="10126,9171" to="10367,9171" strokeweight="1.5pt">
              <v:stroke startarrowwidth="narrow" startarrowlength="short" endarrowwidth="narrow" endarrowlength="short"/>
            </v:line>
            <v:shape id="_x0000_s4231" type="#_x0000_t75" style="position:absolute;left:10254;top:9062;width:203;height:262">
              <v:imagedata r:id="rId282" o:title=""/>
            </v:shape>
            <v:shape id="_x0000_s4232" type="#_x0000_t75" style="position:absolute;left:10027;top:9062;width:204;height:262">
              <v:imagedata r:id="rId282" o:title=""/>
            </v:shape>
            <v:shape id="_x0000_s4233" type="#_x0000_t75" style="position:absolute;left:8973;top:8970;width:208;height:222">
              <v:imagedata r:id="rId283" o:title=""/>
            </v:shape>
            <v:shape id="_x0000_s4234" type="#_x0000_t75" style="position:absolute;left:9375;top:9049;width:189;height:121">
              <v:imagedata r:id="rId284" o:title=""/>
            </v:shape>
            <v:shape id="_x0000_s4235" type="#_x0000_t75" style="position:absolute;left:10141;top:8840;width:230;height:252">
              <v:imagedata r:id="rId285" o:title=""/>
            </v:shape>
            <v:rect id="_x0000_s4236" style="position:absolute;left:8634;top:9957;width:1451;height:812"/>
            <v:shape id="_x0000_s4237" type="#_x0000_t123" style="position:absolute;left:9208;top:9818;width:295;height:274"/>
            <v:shape id="_x0000_s4238" type="#_x0000_t123" style="position:absolute;left:10431;top:10241;width:295;height:274"/>
            <v:oval id="_x0000_s4239" style="position:absolute;left:8093;top:9621;width:344;height:341"/>
            <v:shape id="_x0000_s4240" type="#_x0000_t75" style="position:absolute;left:8149;top:9638;width:263;height:280">
              <v:imagedata r:id="rId286" o:title=""/>
            </v:shape>
            <v:shape id="_x0000_s4241" type="#_x0000_t202" style="position:absolute;left:9375;top:9470;width:555;height:450" filled="f" stroked="f">
              <v:textbox style="mso-next-textbox:#_x0000_s4241">
                <w:txbxContent>
                  <w:p w:rsidR="000E5303" w:rsidRPr="00C11D0B" w:rsidRDefault="000E5303" w:rsidP="000E5303">
                    <w:pPr>
                      <w:ind w:right="-171"/>
                      <w:rPr>
                        <w:vertAlign w:val="subscript"/>
                      </w:rPr>
                    </w:pPr>
                    <w:r w:rsidRPr="00BD0F3F">
                      <w:t>Đ</w:t>
                    </w:r>
                    <w:r>
                      <w:softHyphen/>
                    </w:r>
                    <w:r>
                      <w:rPr>
                        <w:vertAlign w:val="subscript"/>
                      </w:rPr>
                      <w:t>1</w:t>
                    </w:r>
                  </w:p>
                </w:txbxContent>
              </v:textbox>
            </v:shape>
            <v:shape id="_x0000_s4242" type="#_x0000_t123" style="position:absolute;left:9192;top:10627;width:295;height:274"/>
            <v:shape id="_x0000_s4243" type="#_x0000_t202" style="position:absolute;left:9371;top:10716;width:555;height:390" filled="f" stroked="f">
              <v:textbox style="mso-next-textbox:#_x0000_s4243">
                <w:txbxContent>
                  <w:p w:rsidR="000E5303" w:rsidRPr="00BD0F3F" w:rsidRDefault="000E5303" w:rsidP="000E5303">
                    <w:pPr>
                      <w:ind w:right="-171"/>
                      <w:rPr>
                        <w:vertAlign w:val="subscript"/>
                      </w:rPr>
                    </w:pPr>
                    <w:r w:rsidRPr="00BD0F3F">
                      <w:t>Đ</w:t>
                    </w:r>
                    <w:r>
                      <w:softHyphen/>
                    </w:r>
                    <w:r w:rsidRPr="0077463B">
                      <w:rPr>
                        <w:vertAlign w:val="subscript"/>
                      </w:rPr>
                      <w:t>3</w:t>
                    </w:r>
                  </w:p>
                </w:txbxContent>
              </v:textbox>
            </v:shape>
            <v:shape id="_x0000_s4244" type="#_x0000_t202" style="position:absolute;left:9166;top:11141;width:672;height:488" filled="f" stroked="f">
              <v:textbox style="mso-next-textbox:#_x0000_s4244">
                <w:txbxContent>
                  <w:p w:rsidR="000E5303" w:rsidRPr="0077463B" w:rsidRDefault="000E5303" w:rsidP="000E5303">
                    <w:pPr>
                      <w:ind w:right="-171"/>
                      <w:rPr>
                        <w:vertAlign w:val="subscript"/>
                      </w:rPr>
                    </w:pPr>
                    <w:r w:rsidRPr="0077463B">
                      <w:t>(H</w:t>
                    </w:r>
                    <w:r>
                      <w:t>2</w:t>
                    </w:r>
                    <w:r w:rsidRPr="0077463B">
                      <w:t>)</w:t>
                    </w:r>
                  </w:p>
                </w:txbxContent>
              </v:textbox>
            </v:shape>
            <v:line id="_x0000_s4245" style="position:absolute" from="8610,10380" to="10140,10380"/>
            <v:shape id="_x0000_s4246" type="#_x0000_t123" style="position:absolute;left:9208;top:10238;width:295;height:274"/>
            <v:shape id="_x0000_s4247" type="#_x0000_t202" style="position:absolute;left:9390;top:10010;width:555;height:450" filled="f" stroked="f">
              <v:textbox style="mso-next-textbox:#_x0000_s4247">
                <w:txbxContent>
                  <w:p w:rsidR="000E5303" w:rsidRPr="00C11D0B" w:rsidRDefault="000E5303" w:rsidP="000E5303">
                    <w:pPr>
                      <w:ind w:right="-171"/>
                      <w:rPr>
                        <w:vertAlign w:val="subscript"/>
                      </w:rPr>
                    </w:pPr>
                    <w:r w:rsidRPr="00BD0F3F">
                      <w:t>Đ</w:t>
                    </w:r>
                    <w:r>
                      <w:softHyphen/>
                    </w:r>
                    <w:r>
                      <w:rPr>
                        <w:vertAlign w:val="subscript"/>
                      </w:rPr>
                      <w:t>2</w:t>
                    </w:r>
                  </w:p>
                </w:txbxContent>
              </v:textbox>
            </v:shape>
            <v:shape id="_x0000_s4248" type="#_x0000_t202" style="position:absolute;left:10346;top:9876;width:555;height:390" filled="f" stroked="f">
              <v:textbox style="mso-next-textbox:#_x0000_s4248">
                <w:txbxContent>
                  <w:p w:rsidR="000E5303" w:rsidRPr="00BD0F3F" w:rsidRDefault="000E5303" w:rsidP="000E5303">
                    <w:pPr>
                      <w:ind w:right="-171"/>
                      <w:rPr>
                        <w:vertAlign w:val="subscript"/>
                      </w:rPr>
                    </w:pPr>
                    <w:r w:rsidRPr="00BD0F3F">
                      <w:t>Đ</w:t>
                    </w:r>
                    <w:r>
                      <w:softHyphen/>
                    </w:r>
                    <w:r>
                      <w:rPr>
                        <w:vertAlign w:val="subscript"/>
                      </w:rPr>
                      <w:t>4</w:t>
                    </w:r>
                  </w:p>
                </w:txbxContent>
              </v:textbox>
            </v:shape>
          </v:group>
          <o:OLEObject Type="Embed" ProgID="Equation.3" ShapeID="_x0000_s4231" DrawAspect="Content" ObjectID="_1668241346" r:id="rId287"/>
          <o:OLEObject Type="Embed" ProgID="Equation.3" ShapeID="_x0000_s4232" DrawAspect="Content" ObjectID="_1668241347" r:id="rId288"/>
          <o:OLEObject Type="Embed" ProgID="Equation.3" ShapeID="_x0000_s4233" DrawAspect="Content" ObjectID="_1668241348" r:id="rId289"/>
          <o:OLEObject Type="Embed" ProgID="Equation.3" ShapeID="_x0000_s4234" DrawAspect="Content" ObjectID="_1668241349" r:id="rId290"/>
          <o:OLEObject Type="Embed" ProgID="Equation.3" ShapeID="_x0000_s4235" DrawAspect="Content" ObjectID="_1668241350" r:id="rId291"/>
          <o:OLEObject Type="Embed" ProgID="Equation.DSMT4" ShapeID="_x0000_s4240" DrawAspect="Content" ObjectID="_1668241351" r:id="rId292"/>
        </w:pict>
      </w:r>
      <w:r w:rsidRPr="0018694D">
        <w:rPr>
          <w:rFonts w:ascii="Times New Roman" w:hAnsi="Times New Roman"/>
          <w:lang w:val="pt-BR"/>
        </w:rPr>
        <w:t xml:space="preserve">           bằng 30</w:t>
      </w:r>
      <w:r w:rsidRPr="0018694D">
        <w:rPr>
          <w:rFonts w:ascii="Times New Roman" w:hAnsi="Times New Roman"/>
          <w:vertAlign w:val="superscript"/>
          <w:lang w:val="pt-BR"/>
        </w:rPr>
        <w:t>0</w:t>
      </w:r>
      <w:r w:rsidRPr="0018694D">
        <w:rPr>
          <w:rFonts w:ascii="Times New Roman" w:hAnsi="Times New Roman"/>
          <w:lang w:val="pt-BR"/>
        </w:rPr>
        <w:t xml:space="preserve">. Chiếu một tia sáng từ S tới gương đi qua trung điểm M của đoạn thẳng nối hai điểm I và K. Xác định góc tạo bởi tia phản xạ của hai tia SK và SM. </w:t>
      </w:r>
    </w:p>
    <w:p w:rsidR="00761683" w:rsidRPr="0018694D" w:rsidRDefault="00761683" w:rsidP="000E5303">
      <w:pPr>
        <w:spacing w:before="60" w:after="20"/>
        <w:jc w:val="both"/>
        <w:rPr>
          <w:rFonts w:ascii="Times New Roman" w:hAnsi="Times New Roman"/>
          <w:b/>
        </w:rPr>
      </w:pPr>
      <w:r w:rsidRPr="0018694D">
        <w:rPr>
          <w:rFonts w:ascii="Times New Roman" w:hAnsi="Times New Roman"/>
          <w:b/>
        </w:rPr>
        <w:t xml:space="preserve"> Câu 4: (6 điểm)</w:t>
      </w:r>
    </w:p>
    <w:p w:rsidR="00761683" w:rsidRPr="0018694D" w:rsidRDefault="00761683" w:rsidP="000E5303">
      <w:pPr>
        <w:spacing w:before="60" w:after="20"/>
        <w:jc w:val="both"/>
        <w:rPr>
          <w:rFonts w:ascii="Times New Roman" w:hAnsi="Times New Roman"/>
        </w:rPr>
      </w:pPr>
      <w:r w:rsidRPr="0018694D">
        <w:rPr>
          <w:rFonts w:ascii="Times New Roman" w:hAnsi="Times New Roman"/>
        </w:rPr>
        <w:t>Cho mạch điện có sơ đồ như hình vẽ (H.2)</w:t>
      </w:r>
    </w:p>
    <w:p w:rsidR="00761683" w:rsidRPr="0018694D" w:rsidRDefault="00761683" w:rsidP="000E5303">
      <w:pPr>
        <w:spacing w:before="40" w:after="20"/>
        <w:jc w:val="both"/>
        <w:rPr>
          <w:rFonts w:ascii="Times New Roman" w:hAnsi="Times New Roman"/>
        </w:rPr>
      </w:pPr>
      <w:r w:rsidRPr="0018694D">
        <w:rPr>
          <w:rFonts w:ascii="Times New Roman" w:hAnsi="Times New Roman"/>
        </w:rPr>
        <w:tab/>
        <w:t xml:space="preserve">a) Biết ampe kế A chỉ 5A, cường độ dòng điện </w:t>
      </w:r>
    </w:p>
    <w:p w:rsidR="00761683" w:rsidRPr="0018694D" w:rsidRDefault="00761683" w:rsidP="000E5303">
      <w:pPr>
        <w:spacing w:before="40" w:after="20"/>
        <w:jc w:val="both"/>
        <w:rPr>
          <w:rFonts w:ascii="Times New Roman" w:hAnsi="Times New Roman"/>
        </w:rPr>
      </w:pPr>
      <w:r w:rsidRPr="0018694D">
        <w:rPr>
          <w:rFonts w:ascii="Times New Roman" w:hAnsi="Times New Roman"/>
        </w:rPr>
        <w:t>chạy qua đèn 1 và đèn 2 bằng nhau và bằng 1,5A.</w:t>
      </w:r>
    </w:p>
    <w:p w:rsidR="00761683" w:rsidRPr="0018694D" w:rsidRDefault="00761683" w:rsidP="000E5303">
      <w:pPr>
        <w:spacing w:before="40" w:after="20"/>
        <w:jc w:val="both"/>
        <w:rPr>
          <w:rFonts w:ascii="Times New Roman" w:hAnsi="Times New Roman"/>
        </w:rPr>
      </w:pPr>
      <w:r w:rsidRPr="0018694D">
        <w:rPr>
          <w:rFonts w:ascii="Times New Roman" w:hAnsi="Times New Roman"/>
        </w:rPr>
        <w:t xml:space="preserve"> Xác định cường độ dòng điện qua đèn Đ</w:t>
      </w:r>
      <w:r w:rsidRPr="0018694D">
        <w:rPr>
          <w:rFonts w:ascii="Times New Roman" w:hAnsi="Times New Roman"/>
          <w:vertAlign w:val="subscript"/>
        </w:rPr>
        <w:t>3</w:t>
      </w:r>
      <w:r w:rsidRPr="0018694D">
        <w:rPr>
          <w:rFonts w:ascii="Times New Roman" w:hAnsi="Times New Roman"/>
        </w:rPr>
        <w:t xml:space="preserve"> và cường </w:t>
      </w:r>
    </w:p>
    <w:p w:rsidR="00761683" w:rsidRPr="0018694D" w:rsidRDefault="00761683" w:rsidP="000E5303">
      <w:pPr>
        <w:spacing w:before="40" w:after="20"/>
        <w:jc w:val="both"/>
        <w:rPr>
          <w:rFonts w:ascii="Times New Roman" w:hAnsi="Times New Roman"/>
          <w:vertAlign w:val="subscript"/>
        </w:rPr>
      </w:pPr>
      <w:r w:rsidRPr="0018694D">
        <w:rPr>
          <w:rFonts w:ascii="Times New Roman" w:hAnsi="Times New Roman"/>
        </w:rPr>
        <w:t>độ dòng điện qua đèn Đ</w:t>
      </w:r>
      <w:r w:rsidRPr="0018694D">
        <w:rPr>
          <w:rFonts w:ascii="Times New Roman" w:hAnsi="Times New Roman"/>
          <w:vertAlign w:val="subscript"/>
        </w:rPr>
        <w:t>4.</w:t>
      </w:r>
      <w:r w:rsidRPr="0018694D">
        <w:rPr>
          <w:rFonts w:ascii="Times New Roman" w:hAnsi="Times New Roman"/>
          <w:vertAlign w:val="subscript"/>
        </w:rPr>
        <w:tab/>
      </w:r>
    </w:p>
    <w:p w:rsidR="00761683" w:rsidRPr="0018694D" w:rsidRDefault="00761683" w:rsidP="000E5303">
      <w:pPr>
        <w:spacing w:before="60" w:after="20"/>
        <w:ind w:firstLine="720"/>
        <w:jc w:val="both"/>
        <w:rPr>
          <w:rFonts w:ascii="Times New Roman" w:hAnsi="Times New Roman"/>
        </w:rPr>
      </w:pPr>
      <w:r w:rsidRPr="0018694D">
        <w:rPr>
          <w:rFonts w:ascii="Times New Roman" w:hAnsi="Times New Roman"/>
        </w:rPr>
        <w:t xml:space="preserve">b) Mạch điện trên được mắc vào nguồn điện </w:t>
      </w:r>
    </w:p>
    <w:p w:rsidR="00761683" w:rsidRPr="0018694D" w:rsidRDefault="00761683" w:rsidP="000E5303">
      <w:pPr>
        <w:spacing w:before="60" w:after="20"/>
        <w:jc w:val="both"/>
        <w:rPr>
          <w:rFonts w:ascii="Times New Roman" w:hAnsi="Times New Roman"/>
        </w:rPr>
      </w:pPr>
      <w:r w:rsidRPr="0018694D">
        <w:rPr>
          <w:rFonts w:ascii="Times New Roman" w:hAnsi="Times New Roman"/>
        </w:rPr>
        <w:t>có hiệu điện thế 12V. Biết</w:t>
      </w:r>
      <w:r w:rsidRPr="0018694D">
        <w:rPr>
          <w:rFonts w:ascii="Times New Roman" w:hAnsi="Times New Roman"/>
          <w:vertAlign w:val="subscript"/>
        </w:rPr>
        <w:t xml:space="preserve"> </w:t>
      </w:r>
      <w:r w:rsidRPr="0018694D">
        <w:rPr>
          <w:rFonts w:ascii="Times New Roman" w:hAnsi="Times New Roman"/>
        </w:rPr>
        <w:t>hiệu điện thế giữa hai đầu bóng đèn Đ</w:t>
      </w:r>
      <w:r w:rsidRPr="0018694D">
        <w:rPr>
          <w:rFonts w:ascii="Times New Roman" w:hAnsi="Times New Roman"/>
          <w:vertAlign w:val="subscript"/>
        </w:rPr>
        <w:t>2</w:t>
      </w:r>
      <w:r w:rsidRPr="0018694D">
        <w:rPr>
          <w:rFonts w:ascii="Times New Roman" w:hAnsi="Times New Roman"/>
        </w:rPr>
        <w:t xml:space="preserve"> bằng 4,5V. </w:t>
      </w:r>
    </w:p>
    <w:p w:rsidR="00761683" w:rsidRPr="0018694D" w:rsidRDefault="00761683" w:rsidP="000E5303">
      <w:pPr>
        <w:spacing w:before="60" w:after="20"/>
        <w:jc w:val="both"/>
        <w:rPr>
          <w:rFonts w:ascii="Times New Roman" w:hAnsi="Times New Roman"/>
        </w:rPr>
      </w:pPr>
      <w:r w:rsidRPr="0018694D">
        <w:rPr>
          <w:rFonts w:ascii="Times New Roman" w:hAnsi="Times New Roman"/>
        </w:rPr>
        <w:t xml:space="preserve">Tìm hiệu điện thế giữa hai đầu các bóng đèn còn lại.   </w:t>
      </w:r>
    </w:p>
    <w:p w:rsidR="00761683" w:rsidRPr="0018694D" w:rsidRDefault="00761683">
      <w:pPr>
        <w:rPr>
          <w:rFonts w:ascii="Times New Roman" w:hAnsi="Times New Roman"/>
        </w:rPr>
      </w:pPr>
    </w:p>
    <w:p w:rsidR="00761683" w:rsidRPr="0018694D" w:rsidRDefault="000E5303" w:rsidP="000E5303">
      <w:pPr>
        <w:jc w:val="center"/>
        <w:rPr>
          <w:rFonts w:ascii="Times New Roman" w:hAnsi="Times New Roman"/>
          <w:b/>
        </w:rPr>
      </w:pPr>
      <w:r w:rsidRPr="0018694D">
        <w:rPr>
          <w:rFonts w:ascii="Times New Roman" w:hAnsi="Times New Roman"/>
          <w:b/>
        </w:rPr>
        <w:t>ĐÁP ÁN</w:t>
      </w:r>
    </w:p>
    <w:p w:rsidR="000E5303" w:rsidRPr="0018694D" w:rsidRDefault="000E5303" w:rsidP="000E5303">
      <w:pPr>
        <w:jc w:val="center"/>
        <w:rPr>
          <w:rFonts w:ascii="Times New Roman" w:hAnsi="Times New Roman"/>
        </w:rPr>
      </w:pPr>
    </w:p>
    <w:tbl>
      <w:tblPr>
        <w:tblW w:w="11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08"/>
        <w:gridCol w:w="1980"/>
      </w:tblGrid>
      <w:tr w:rsidR="00761683" w:rsidRPr="0018694D" w:rsidTr="000E5303">
        <w:trPr>
          <w:trHeight w:val="349"/>
        </w:trPr>
        <w:tc>
          <w:tcPr>
            <w:tcW w:w="9108" w:type="dxa"/>
          </w:tcPr>
          <w:p w:rsidR="00761683" w:rsidRPr="0018694D" w:rsidRDefault="00761683" w:rsidP="000E5303">
            <w:pPr>
              <w:rPr>
                <w:rFonts w:ascii="Times New Roman" w:hAnsi="Times New Roman"/>
              </w:rPr>
            </w:pPr>
            <w:r w:rsidRPr="0018694D">
              <w:rPr>
                <w:rFonts w:ascii="Times New Roman" w:hAnsi="Times New Roman"/>
              </w:rPr>
              <w:t xml:space="preserve">             HƯỚNG DẪN CHẤM</w:t>
            </w:r>
          </w:p>
        </w:tc>
        <w:tc>
          <w:tcPr>
            <w:tcW w:w="1980" w:type="dxa"/>
          </w:tcPr>
          <w:p w:rsidR="00761683" w:rsidRPr="0018694D" w:rsidRDefault="00761683" w:rsidP="000E5303">
            <w:pPr>
              <w:rPr>
                <w:rFonts w:ascii="Times New Roman" w:hAnsi="Times New Roman"/>
              </w:rPr>
            </w:pPr>
            <w:r w:rsidRPr="0018694D">
              <w:rPr>
                <w:rFonts w:ascii="Times New Roman" w:hAnsi="Times New Roman"/>
              </w:rPr>
              <w:t>Biểu điểm</w:t>
            </w:r>
          </w:p>
        </w:tc>
      </w:tr>
      <w:tr w:rsidR="00761683" w:rsidRPr="0018694D" w:rsidTr="000E5303">
        <w:trPr>
          <w:trHeight w:val="334"/>
        </w:trPr>
        <w:tc>
          <w:tcPr>
            <w:tcW w:w="9108" w:type="dxa"/>
          </w:tcPr>
          <w:p w:rsidR="00761683" w:rsidRPr="0018694D" w:rsidRDefault="00761683" w:rsidP="000E5303">
            <w:pPr>
              <w:rPr>
                <w:rFonts w:ascii="Times New Roman" w:hAnsi="Times New Roman"/>
              </w:rPr>
            </w:pPr>
            <w:r w:rsidRPr="0018694D">
              <w:rPr>
                <w:rFonts w:ascii="Times New Roman" w:hAnsi="Times New Roman"/>
              </w:rPr>
              <w:t>Câu 1:</w:t>
            </w:r>
          </w:p>
          <w:p w:rsidR="00761683" w:rsidRPr="0018694D" w:rsidRDefault="00761683" w:rsidP="000E5303">
            <w:pPr>
              <w:rPr>
                <w:rFonts w:ascii="Times New Roman" w:hAnsi="Times New Roman"/>
              </w:rPr>
            </w:pPr>
            <w:r w:rsidRPr="0018694D">
              <w:rPr>
                <w:rFonts w:ascii="Times New Roman" w:hAnsi="Times New Roman"/>
              </w:rPr>
              <w:lastRenderedPageBreak/>
              <w:t xml:space="preserve">a. Nghe được hai tiếng vì âm truyền trong thép và âm truyền trong không khí đến tai bạn đó: Âm thanh truyền trong thép nhanh hơn truyền trong không khí. </w:t>
            </w:r>
          </w:p>
          <w:p w:rsidR="00761683" w:rsidRPr="0018694D" w:rsidRDefault="00761683" w:rsidP="000E5303">
            <w:pPr>
              <w:rPr>
                <w:rFonts w:ascii="Times New Roman" w:hAnsi="Times New Roman"/>
              </w:rPr>
            </w:pPr>
            <w:r w:rsidRPr="0018694D">
              <w:rPr>
                <w:rFonts w:ascii="Times New Roman" w:hAnsi="Times New Roman"/>
              </w:rPr>
              <w:t>b. Thời gian âm truyền trong không khí là</w:t>
            </w:r>
          </w:p>
          <w:p w:rsidR="00761683" w:rsidRPr="0018694D" w:rsidRDefault="00761683" w:rsidP="000E5303">
            <w:pPr>
              <w:rPr>
                <w:rFonts w:ascii="Times New Roman" w:hAnsi="Times New Roman"/>
              </w:rPr>
            </w:pPr>
            <w:r w:rsidRPr="0018694D">
              <w:rPr>
                <w:rFonts w:ascii="Times New Roman" w:hAnsi="Times New Roman"/>
                <w:position w:val="-24"/>
              </w:rPr>
              <w:object w:dxaOrig="2320" w:dyaOrig="620">
                <v:shape id="_x0000_i1114" type="#_x0000_t75" style="width:116.25pt;height:30.75pt">
                  <v:imagedata r:id="rId293" o:title=""/>
                </v:shape>
              </w:object>
            </w:r>
            <w:r w:rsidRPr="0018694D">
              <w:rPr>
                <w:rFonts w:ascii="Times New Roman" w:hAnsi="Times New Roman"/>
              </w:rPr>
              <w:t xml:space="preserve">      </w:t>
            </w:r>
          </w:p>
          <w:p w:rsidR="00761683" w:rsidRPr="0018694D" w:rsidRDefault="00761683" w:rsidP="000E5303">
            <w:pPr>
              <w:rPr>
                <w:rFonts w:ascii="Times New Roman" w:hAnsi="Times New Roman"/>
              </w:rPr>
            </w:pPr>
            <w:r w:rsidRPr="0018694D">
              <w:rPr>
                <w:rFonts w:ascii="Times New Roman" w:hAnsi="Times New Roman"/>
              </w:rPr>
              <w:t>Thời gian âm truyền trong thép là:</w:t>
            </w:r>
          </w:p>
          <w:p w:rsidR="00761683" w:rsidRPr="0018694D" w:rsidRDefault="00761683" w:rsidP="000E5303">
            <w:pPr>
              <w:rPr>
                <w:rFonts w:ascii="Times New Roman" w:hAnsi="Times New Roman"/>
              </w:rPr>
            </w:pPr>
            <w:r w:rsidRPr="0018694D">
              <w:rPr>
                <w:rFonts w:ascii="Times New Roman" w:hAnsi="Times New Roman"/>
                <w:position w:val="-12"/>
              </w:rPr>
              <w:object w:dxaOrig="3280" w:dyaOrig="360">
                <v:shape id="_x0000_i1115" type="#_x0000_t75" style="width:164.25pt;height:18pt">
                  <v:imagedata r:id="rId294" o:title=""/>
                </v:shape>
              </w:object>
            </w:r>
            <w:r w:rsidRPr="0018694D">
              <w:rPr>
                <w:rFonts w:ascii="Times New Roman" w:hAnsi="Times New Roman"/>
              </w:rPr>
              <w:t xml:space="preserve">                           </w:t>
            </w:r>
          </w:p>
          <w:p w:rsidR="00761683" w:rsidRPr="0018694D" w:rsidRDefault="00761683" w:rsidP="000E5303">
            <w:pPr>
              <w:rPr>
                <w:rFonts w:ascii="Times New Roman" w:hAnsi="Times New Roman"/>
              </w:rPr>
            </w:pPr>
            <w:r w:rsidRPr="0018694D">
              <w:rPr>
                <w:rFonts w:ascii="Times New Roman" w:hAnsi="Times New Roman"/>
              </w:rPr>
              <w:t>Vận tốc truyền âm trong thép là:</w:t>
            </w:r>
            <w:r w:rsidRPr="0018694D">
              <w:rPr>
                <w:rFonts w:ascii="Times New Roman" w:hAnsi="Times New Roman"/>
                <w:position w:val="-28"/>
              </w:rPr>
              <w:object w:dxaOrig="2100" w:dyaOrig="660">
                <v:shape id="_x0000_i1116" type="#_x0000_t75" style="width:144.75pt;height:33pt">
                  <v:imagedata r:id="rId295" o:title=""/>
                </v:shape>
              </w:objec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Câu 2 (6 điểm)</w:t>
            </w:r>
          </w:p>
          <w:p w:rsidR="00761683" w:rsidRPr="0018694D" w:rsidRDefault="00761683" w:rsidP="000E5303">
            <w:pPr>
              <w:spacing w:line="360" w:lineRule="auto"/>
              <w:rPr>
                <w:rFonts w:ascii="Times New Roman" w:hAnsi="Times New Roman"/>
                <w:sz w:val="26"/>
                <w:szCs w:val="26"/>
              </w:rPr>
            </w:pPr>
            <w:r w:rsidRPr="0018694D">
              <w:rPr>
                <w:rFonts w:ascii="Times New Roman" w:hAnsi="Times New Roman"/>
                <w:noProof/>
              </w:rPr>
              <w:pict>
                <v:shape id="_x0000_s4219" type="#_x0000_t75" style="position:absolute;margin-left:175.1pt;margin-top:16.95pt;width:239.25pt;height:56.65pt;z-index:251674112" wrapcoords="-68 0 -68 21382 21600 21382 21600 0 -68 0">
                  <v:imagedata r:id="rId296" o:title=""/>
                  <w10:wrap type="through"/>
                </v:shape>
                <o:OLEObject Type="Embed" ProgID="PBrush" ShapeID="_x0000_s4219" DrawAspect="Content" ObjectID="_1668241352" r:id="rId297"/>
              </w:pict>
            </w:r>
            <w:r w:rsidRPr="0018694D">
              <w:rPr>
                <w:rFonts w:ascii="Times New Roman" w:hAnsi="Times New Roman"/>
                <w:noProof/>
              </w:rPr>
              <w:pict>
                <v:shape id="_x0000_s4218" type="#_x0000_t75" style="position:absolute;margin-left:211.1pt;margin-top:82.6pt;width:184.5pt;height:110.7pt;z-index:251673088" wrapcoords="-88 0 -88 21474 21600 21474 21600 0 -88 0">
                  <v:imagedata r:id="rId298" o:title=""/>
                  <w10:wrap type="through"/>
                </v:shape>
                <o:OLEObject Type="Embed" ProgID="PBrush" ShapeID="_x0000_s4218" DrawAspect="Content" ObjectID="_1668241353" r:id="rId299"/>
              </w:pict>
            </w:r>
            <w:r w:rsidRPr="0018694D">
              <w:rPr>
                <w:rFonts w:ascii="Times New Roman" w:hAnsi="Times New Roman"/>
                <w:sz w:val="26"/>
                <w:szCs w:val="26"/>
              </w:rPr>
              <w:t>a) K</w:t>
            </w:r>
            <w:r w:rsidRPr="0018694D">
              <w:rPr>
                <w:rFonts w:ascii="Times New Roman" w:hAnsi="Times New Roman"/>
                <w:sz w:val="26"/>
                <w:szCs w:val="26"/>
                <w:vertAlign w:val="subscript"/>
              </w:rPr>
              <w:t>1</w:t>
            </w:r>
            <w:r w:rsidRPr="0018694D">
              <w:rPr>
                <w:rFonts w:ascii="Times New Roman" w:hAnsi="Times New Roman"/>
                <w:sz w:val="26"/>
                <w:szCs w:val="26"/>
              </w:rPr>
              <w:t xml:space="preserve"> và K</w:t>
            </w:r>
            <w:r w:rsidRPr="0018694D">
              <w:rPr>
                <w:rFonts w:ascii="Times New Roman" w:hAnsi="Times New Roman"/>
                <w:sz w:val="26"/>
                <w:szCs w:val="26"/>
                <w:vertAlign w:val="subscript"/>
              </w:rPr>
              <w:t>2</w:t>
            </w:r>
            <w:r w:rsidRPr="0018694D">
              <w:rPr>
                <w:rFonts w:ascii="Times New Roman" w:hAnsi="Times New Roman"/>
                <w:sz w:val="26"/>
                <w:szCs w:val="26"/>
              </w:rPr>
              <w:t xml:space="preserve"> cùng mở: bỏ hai khoá khỏi mạch điện, ta có sơ đồ mạch điện </w:t>
            </w:r>
          </w:p>
          <w:p w:rsidR="00761683" w:rsidRPr="0018694D" w:rsidRDefault="00761683" w:rsidP="000E5303">
            <w:pPr>
              <w:spacing w:line="360" w:lineRule="auto"/>
              <w:jc w:val="both"/>
              <w:rPr>
                <w:rFonts w:ascii="Times New Roman" w:hAnsi="Times New Roman"/>
                <w:sz w:val="26"/>
                <w:szCs w:val="26"/>
              </w:rPr>
            </w:pPr>
            <w:r w:rsidRPr="0018694D">
              <w:rPr>
                <w:rFonts w:ascii="Times New Roman" w:hAnsi="Times New Roman"/>
                <w:b/>
                <w:i/>
                <w:sz w:val="26"/>
                <w:szCs w:val="26"/>
              </w:rPr>
              <w:t>NX:</w:t>
            </w:r>
            <w:r w:rsidRPr="0018694D">
              <w:rPr>
                <w:rFonts w:ascii="Times New Roman" w:hAnsi="Times New Roman"/>
                <w:sz w:val="26"/>
                <w:szCs w:val="26"/>
              </w:rPr>
              <w:t xml:space="preserve"> Bốn đèn đều sáng như nhau.     </w:t>
            </w:r>
          </w:p>
          <w:p w:rsidR="00761683" w:rsidRPr="0018694D" w:rsidRDefault="00761683" w:rsidP="000E5303">
            <w:pPr>
              <w:spacing w:line="360" w:lineRule="auto"/>
              <w:jc w:val="both"/>
              <w:rPr>
                <w:rFonts w:ascii="Times New Roman" w:hAnsi="Times New Roman"/>
                <w:sz w:val="26"/>
                <w:szCs w:val="26"/>
              </w:rPr>
            </w:pPr>
            <w:r w:rsidRPr="0018694D">
              <w:rPr>
                <w:rFonts w:ascii="Times New Roman" w:hAnsi="Times New Roman"/>
                <w:sz w:val="26"/>
                <w:szCs w:val="26"/>
              </w:rPr>
              <w:t>b) K</w:t>
            </w:r>
            <w:r w:rsidRPr="0018694D">
              <w:rPr>
                <w:rFonts w:ascii="Times New Roman" w:hAnsi="Times New Roman"/>
                <w:sz w:val="26"/>
                <w:szCs w:val="26"/>
                <w:vertAlign w:val="subscript"/>
              </w:rPr>
              <w:t>1</w:t>
            </w:r>
            <w:r w:rsidRPr="0018694D">
              <w:rPr>
                <w:rFonts w:ascii="Times New Roman" w:hAnsi="Times New Roman"/>
                <w:sz w:val="26"/>
                <w:szCs w:val="26"/>
              </w:rPr>
              <w:t xml:space="preserve"> và K</w:t>
            </w:r>
            <w:r w:rsidRPr="0018694D">
              <w:rPr>
                <w:rFonts w:ascii="Times New Roman" w:hAnsi="Times New Roman"/>
                <w:sz w:val="26"/>
                <w:szCs w:val="26"/>
                <w:vertAlign w:val="subscript"/>
              </w:rPr>
              <w:t>2</w:t>
            </w:r>
            <w:r w:rsidRPr="0018694D">
              <w:rPr>
                <w:rFonts w:ascii="Times New Roman" w:hAnsi="Times New Roman"/>
                <w:sz w:val="26"/>
                <w:szCs w:val="26"/>
              </w:rPr>
              <w:t xml:space="preserve"> cùng đóng: Chập A với C </w:t>
            </w:r>
          </w:p>
          <w:p w:rsidR="00761683" w:rsidRPr="0018694D" w:rsidRDefault="00761683" w:rsidP="000E5303">
            <w:pPr>
              <w:spacing w:line="360" w:lineRule="auto"/>
              <w:jc w:val="both"/>
              <w:rPr>
                <w:rFonts w:ascii="Times New Roman" w:hAnsi="Times New Roman"/>
                <w:sz w:val="26"/>
                <w:szCs w:val="26"/>
              </w:rPr>
            </w:pPr>
            <w:r w:rsidRPr="0018694D">
              <w:rPr>
                <w:rFonts w:ascii="Times New Roman" w:hAnsi="Times New Roman"/>
                <w:sz w:val="26"/>
                <w:szCs w:val="26"/>
              </w:rPr>
              <w:t xml:space="preserve">và chập B với D, </w:t>
            </w:r>
          </w:p>
          <w:p w:rsidR="00761683" w:rsidRPr="0018694D" w:rsidRDefault="00761683" w:rsidP="000E5303">
            <w:pPr>
              <w:spacing w:line="360" w:lineRule="auto"/>
              <w:jc w:val="both"/>
              <w:rPr>
                <w:rFonts w:ascii="Times New Roman" w:hAnsi="Times New Roman"/>
                <w:sz w:val="26"/>
                <w:szCs w:val="26"/>
              </w:rPr>
            </w:pPr>
            <w:r w:rsidRPr="0018694D">
              <w:rPr>
                <w:rFonts w:ascii="Times New Roman" w:hAnsi="Times New Roman"/>
                <w:sz w:val="26"/>
                <w:szCs w:val="26"/>
              </w:rPr>
              <w:t>ta có sơ đồ mạch điện</w:t>
            </w:r>
          </w:p>
          <w:p w:rsidR="00761683" w:rsidRPr="0018694D" w:rsidRDefault="00761683" w:rsidP="000E5303">
            <w:pPr>
              <w:spacing w:line="360" w:lineRule="auto"/>
              <w:jc w:val="both"/>
              <w:rPr>
                <w:rFonts w:ascii="Times New Roman" w:hAnsi="Times New Roman"/>
                <w:sz w:val="26"/>
                <w:szCs w:val="26"/>
              </w:rPr>
            </w:pPr>
            <w:r w:rsidRPr="0018694D">
              <w:rPr>
                <w:rFonts w:ascii="Times New Roman" w:hAnsi="Times New Roman"/>
                <w:b/>
                <w:i/>
                <w:sz w:val="26"/>
                <w:szCs w:val="26"/>
              </w:rPr>
              <w:t>NX:</w:t>
            </w:r>
            <w:r w:rsidRPr="0018694D">
              <w:rPr>
                <w:rFonts w:ascii="Times New Roman" w:hAnsi="Times New Roman"/>
                <w:sz w:val="26"/>
                <w:szCs w:val="26"/>
              </w:rPr>
              <w:t xml:space="preserve"> Bốn đèn đều sáng trong đó 3 đèn </w:t>
            </w:r>
          </w:p>
          <w:p w:rsidR="00761683" w:rsidRPr="0018694D" w:rsidRDefault="00761683" w:rsidP="000E5303">
            <w:pPr>
              <w:spacing w:line="360" w:lineRule="auto"/>
              <w:jc w:val="both"/>
              <w:rPr>
                <w:rFonts w:ascii="Times New Roman" w:hAnsi="Times New Roman"/>
                <w:sz w:val="26"/>
                <w:szCs w:val="26"/>
              </w:rPr>
            </w:pPr>
            <w:r w:rsidRPr="0018694D">
              <w:rPr>
                <w:rFonts w:ascii="Times New Roman" w:hAnsi="Times New Roman"/>
                <w:sz w:val="26"/>
                <w:szCs w:val="26"/>
              </w:rPr>
              <w:t>Đ</w:t>
            </w:r>
            <w:r w:rsidRPr="0018694D">
              <w:rPr>
                <w:rFonts w:ascii="Times New Roman" w:hAnsi="Times New Roman"/>
                <w:sz w:val="26"/>
                <w:szCs w:val="26"/>
                <w:vertAlign w:val="subscript"/>
              </w:rPr>
              <w:t>2</w:t>
            </w:r>
            <w:r w:rsidRPr="0018694D">
              <w:rPr>
                <w:rFonts w:ascii="Times New Roman" w:hAnsi="Times New Roman"/>
                <w:sz w:val="26"/>
                <w:szCs w:val="26"/>
              </w:rPr>
              <w:t>, Đ</w:t>
            </w:r>
            <w:r w:rsidRPr="0018694D">
              <w:rPr>
                <w:rFonts w:ascii="Times New Roman" w:hAnsi="Times New Roman"/>
                <w:sz w:val="26"/>
                <w:szCs w:val="26"/>
                <w:vertAlign w:val="subscript"/>
              </w:rPr>
              <w:t>3</w:t>
            </w:r>
            <w:r w:rsidRPr="0018694D">
              <w:rPr>
                <w:rFonts w:ascii="Times New Roman" w:hAnsi="Times New Roman"/>
                <w:sz w:val="26"/>
                <w:szCs w:val="26"/>
              </w:rPr>
              <w:t>, Đ</w:t>
            </w:r>
            <w:r w:rsidRPr="0018694D">
              <w:rPr>
                <w:rFonts w:ascii="Times New Roman" w:hAnsi="Times New Roman"/>
                <w:sz w:val="26"/>
                <w:szCs w:val="26"/>
                <w:vertAlign w:val="subscript"/>
              </w:rPr>
              <w:t xml:space="preserve">4 </w:t>
            </w:r>
            <w:r w:rsidRPr="0018694D">
              <w:rPr>
                <w:rFonts w:ascii="Times New Roman" w:hAnsi="Times New Roman"/>
                <w:sz w:val="26"/>
                <w:szCs w:val="26"/>
              </w:rPr>
              <w:t>sáng như nhau.</w:t>
            </w:r>
          </w:p>
          <w:p w:rsidR="00761683" w:rsidRPr="0018694D" w:rsidRDefault="00761683" w:rsidP="000E5303">
            <w:pPr>
              <w:rPr>
                <w:rFonts w:ascii="Times New Roman" w:hAnsi="Times New Roman"/>
                <w:sz w:val="26"/>
                <w:szCs w:val="26"/>
              </w:rPr>
            </w:pPr>
            <w:r w:rsidRPr="0018694D">
              <w:rPr>
                <w:rFonts w:ascii="Times New Roman" w:hAnsi="Times New Roman"/>
                <w:noProof/>
              </w:rPr>
              <w:pict>
                <v:shape id="_x0000_s4220" type="#_x0000_t75" style="position:absolute;margin-left:219.7pt;margin-top:3.35pt;width:145.5pt;height:85.5pt;z-index:251675136" wrapcoords="-111 0 -111 21411 21600 21411 21600 0 -111 0">
                  <v:imagedata r:id="rId300" o:title=""/>
                  <w10:wrap type="through"/>
                </v:shape>
                <o:OLEObject Type="Embed" ProgID="PBrush" ShapeID="_x0000_s4220" DrawAspect="Content" ObjectID="_1668241354" r:id="rId301"/>
              </w:pict>
            </w:r>
          </w:p>
          <w:p w:rsidR="00761683" w:rsidRPr="0018694D" w:rsidRDefault="00761683" w:rsidP="000E5303">
            <w:pPr>
              <w:rPr>
                <w:rFonts w:ascii="Times New Roman" w:hAnsi="Times New Roman"/>
                <w:sz w:val="26"/>
                <w:szCs w:val="26"/>
              </w:rPr>
            </w:pPr>
            <w:r w:rsidRPr="0018694D">
              <w:rPr>
                <w:rFonts w:ascii="Times New Roman" w:hAnsi="Times New Roman"/>
                <w:sz w:val="26"/>
                <w:szCs w:val="26"/>
              </w:rPr>
              <w:t>c) K</w:t>
            </w:r>
            <w:r w:rsidRPr="0018694D">
              <w:rPr>
                <w:rFonts w:ascii="Times New Roman" w:hAnsi="Times New Roman"/>
                <w:sz w:val="26"/>
                <w:szCs w:val="26"/>
                <w:vertAlign w:val="subscript"/>
              </w:rPr>
              <w:t>1</w:t>
            </w:r>
            <w:r w:rsidRPr="0018694D">
              <w:rPr>
                <w:rFonts w:ascii="Times New Roman" w:hAnsi="Times New Roman"/>
                <w:sz w:val="26"/>
                <w:szCs w:val="26"/>
              </w:rPr>
              <w:t xml:space="preserve">  đóng , K</w:t>
            </w:r>
            <w:r w:rsidRPr="0018694D">
              <w:rPr>
                <w:rFonts w:ascii="Times New Roman" w:hAnsi="Times New Roman"/>
                <w:sz w:val="26"/>
                <w:szCs w:val="26"/>
                <w:vertAlign w:val="subscript"/>
              </w:rPr>
              <w:t>2</w:t>
            </w:r>
            <w:r w:rsidRPr="0018694D">
              <w:rPr>
                <w:rFonts w:ascii="Times New Roman" w:hAnsi="Times New Roman"/>
                <w:sz w:val="26"/>
                <w:szCs w:val="26"/>
              </w:rPr>
              <w:t xml:space="preserve"> mở: Chập A với C </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sz w:val="26"/>
                <w:szCs w:val="26"/>
              </w:rPr>
            </w:pPr>
            <w:r w:rsidRPr="0018694D">
              <w:rPr>
                <w:rFonts w:ascii="Times New Roman" w:hAnsi="Times New Roman"/>
                <w:b/>
                <w:i/>
                <w:sz w:val="26"/>
                <w:szCs w:val="26"/>
              </w:rPr>
              <w:t>NX:</w:t>
            </w:r>
            <w:r w:rsidRPr="0018694D">
              <w:rPr>
                <w:rFonts w:ascii="Times New Roman" w:hAnsi="Times New Roman"/>
                <w:sz w:val="26"/>
                <w:szCs w:val="26"/>
              </w:rPr>
              <w:t xml:space="preserve"> Hai đèn Đ</w:t>
            </w:r>
            <w:r w:rsidRPr="0018694D">
              <w:rPr>
                <w:rFonts w:ascii="Times New Roman" w:hAnsi="Times New Roman"/>
                <w:sz w:val="26"/>
                <w:szCs w:val="26"/>
                <w:vertAlign w:val="subscript"/>
              </w:rPr>
              <w:t>1</w:t>
            </w:r>
            <w:r w:rsidRPr="0018694D">
              <w:rPr>
                <w:rFonts w:ascii="Times New Roman" w:hAnsi="Times New Roman"/>
                <w:sz w:val="26"/>
                <w:szCs w:val="26"/>
              </w:rPr>
              <w:t xml:space="preserve"> và Đ</w:t>
            </w:r>
            <w:r w:rsidRPr="0018694D">
              <w:rPr>
                <w:rFonts w:ascii="Times New Roman" w:hAnsi="Times New Roman"/>
                <w:sz w:val="26"/>
                <w:szCs w:val="26"/>
                <w:vertAlign w:val="subscript"/>
              </w:rPr>
              <w:t>4</w:t>
            </w:r>
            <w:r w:rsidRPr="0018694D">
              <w:rPr>
                <w:rFonts w:ascii="Times New Roman" w:hAnsi="Times New Roman"/>
                <w:sz w:val="26"/>
                <w:szCs w:val="26"/>
              </w:rPr>
              <w:t xml:space="preserve"> sáng như nhau.</w:t>
            </w:r>
          </w:p>
          <w:p w:rsidR="00761683" w:rsidRPr="0018694D" w:rsidRDefault="00761683" w:rsidP="000E5303">
            <w:pPr>
              <w:rPr>
                <w:rFonts w:ascii="Times New Roman" w:hAnsi="Times New Roman"/>
                <w:sz w:val="26"/>
                <w:szCs w:val="26"/>
              </w:rPr>
            </w:pPr>
          </w:p>
          <w:p w:rsidR="00761683" w:rsidRPr="0018694D" w:rsidRDefault="00761683" w:rsidP="000E5303">
            <w:pPr>
              <w:rPr>
                <w:rFonts w:ascii="Times New Roman" w:hAnsi="Times New Roman"/>
                <w:sz w:val="26"/>
                <w:szCs w:val="26"/>
              </w:rPr>
            </w:pP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Cs/>
                <w:sz w:val="26"/>
              </w:rPr>
            </w:pPr>
            <w:r w:rsidRPr="0018694D">
              <w:rPr>
                <w:rFonts w:ascii="Times New Roman" w:hAnsi="Times New Roman"/>
                <w:b/>
                <w:iCs/>
                <w:sz w:val="26"/>
              </w:rPr>
              <w:t>Câu 3 (5 điểm)</w:t>
            </w: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
                <w:sz w:val="26"/>
              </w:rPr>
            </w:pPr>
            <w:r w:rsidRPr="0018694D">
              <w:rPr>
                <w:rFonts w:ascii="Times New Roman" w:hAnsi="Times New Roman"/>
                <w:b/>
                <w:i/>
                <w:noProof/>
                <w:sz w:val="26"/>
              </w:rPr>
              <w:pict>
                <v:group id="_x0000_s4294" style="position:absolute;left:0;text-align:left;margin-left:230.4pt;margin-top:12.6pt;width:200.25pt;height:129.7pt;z-index:251679232" coordorigin="6600,6914" coordsize="4005,2594">
                  <v:line id="_x0000_s4295" style="position:absolute" from="6898,8165" to="9960,8165" strokeweight="1.5pt"/>
                  <v:line id="_x0000_s4296" style="position:absolute;flip:x" from="6759,8165" to="6872,8273"/>
                  <v:line id="_x0000_s4297" style="position:absolute;flip:x" from="6872,8165" to="6985,8273"/>
                  <v:line id="_x0000_s4298" style="position:absolute;flip:x" from="6985,8165" to="7098,8273"/>
                  <v:line id="_x0000_s4299" style="position:absolute;flip:x" from="7121,8178" to="7234,8286"/>
                  <v:line id="_x0000_s4300" style="position:absolute;flip:x" from="7257,8178" to="7370,8286"/>
                  <v:line id="_x0000_s4301" style="position:absolute;flip:x" from="7393,8178" to="7506,8286"/>
                  <v:line id="_x0000_s4302" style="position:absolute;flip:x" from="7528,8178" to="7641,8286"/>
                  <v:line id="_x0000_s4303" style="position:absolute;flip:x" from="7641,8178" to="7755,8286"/>
                  <v:line id="_x0000_s4304" style="position:absolute;flip:x" from="7755,8178" to="7868,8286"/>
                  <v:line id="_x0000_s4305" style="position:absolute;flip:x" from="7868,8178" to="7981,8286"/>
                  <v:line id="_x0000_s4306" style="position:absolute;flip:x" from="7981,8178" to="8094,8286"/>
                  <v:line id="_x0000_s4307" style="position:absolute;flip:x" from="8117,8178" to="8230,8286"/>
                  <v:line id="_x0000_s4308" style="position:absolute;flip:x" from="8252,8178" to="8366,8286"/>
                  <v:line id="_x0000_s4309" style="position:absolute;flip:x" from="8388,8178" to="8501,8286"/>
                  <v:line id="_x0000_s4310" style="position:absolute;flip:x" from="8501,8178" to="8614,8286"/>
                  <v:line id="_x0000_s4311" style="position:absolute;flip:x" from="8614,8178" to="8728,8286"/>
                  <v:line id="_x0000_s4312" style="position:absolute;flip:x" from="8728,8178" to="8841,8286"/>
                  <v:line id="_x0000_s4313" style="position:absolute;flip:x" from="8863,8165" to="8976,8273"/>
                  <v:line id="_x0000_s4314" style="position:absolute;flip:x" from="8999,8165" to="9112,8273"/>
                  <v:line id="_x0000_s4315" style="position:absolute;flip:x" from="9135,8165" to="9248,8273"/>
                  <v:line id="_x0000_s4316" style="position:absolute;flip:x" from="9271,8165" to="9384,8273"/>
                  <v:line id="_x0000_s4317" style="position:absolute;flip:x" from="9384,8165" to="9497,8273"/>
                  <v:line id="_x0000_s4318" style="position:absolute;flip:x" from="9497,8165" to="9610,8273"/>
                  <v:line id="_x0000_s4319" style="position:absolute;flip:x" from="9610,8165" to="9723,8273"/>
                  <v:line id="_x0000_s4320" style="position:absolute;flip:x" from="9723,8178" to="9836,8286"/>
                  <v:line id="_x0000_s4321" style="position:absolute;flip:x" from="9859,8178" to="9972,8286"/>
                  <v:shape id="_x0000_s4322" type="#_x0000_t75" style="position:absolute;left:7532;top:6925;width:206;height:298">
                    <v:imagedata r:id="rId57" o:title=""/>
                  </v:shape>
                  <v:shape id="_x0000_s4323" type="#_x0000_t75" style="position:absolute;left:7772;top:7051;width:124;height:120">
                    <v:imagedata r:id="rId58" o:title=""/>
                  </v:shape>
                  <v:line id="_x0000_s4324" style="position:absolute;flip:x" from="7176,7079" to="7830,8210"/>
                  <v:line id="_x0000_s4325" style="position:absolute" from="7830,7094" to="9735,8195"/>
                  <v:line id="_x0000_s4326" style="position:absolute;flip:x" from="7503,7365" to="7668,7650" strokeweight=".25pt">
                    <v:stroke endarrow="open" endarrowwidth="wide" endarrowlength="short"/>
                  </v:line>
                  <v:line id="_x0000_s4327" style="position:absolute" from="8271,7350" to="8706,7605" strokeweight=".25pt">
                    <v:stroke endarrow="open" endarrowwidth="wide" endarrowlength="short"/>
                  </v:line>
                  <v:shape id="_x0000_s4328" type="#_x0000_t75" style="position:absolute;left:7082;top:8290;width:165;height:258">
                    <v:imagedata r:id="rId60" o:title=""/>
                  </v:shape>
                  <v:shape id="_x0000_s4329" type="#_x0000_t75" style="position:absolute;left:9587;top:8290;width:288;height:258">
                    <v:imagedata r:id="rId61" o:title=""/>
                  </v:shape>
                  <v:rect id="_x0000_s4330" style="position:absolute;left:7788;top:7122;width:143;height:143;rotation:-3786587fd"/>
                  <v:line id="_x0000_s4331" style="position:absolute" from="7818,7077" to="8493,8157"/>
                  <v:line id="_x0000_s4332" style="position:absolute" from="8178,7662" to="8313,7872" strokeweight=".25pt">
                    <v:stroke endarrow="open" endarrowwidth="wide" endarrowlength="short"/>
                  </v:line>
                  <v:shape id="_x0000_s4333" type="#_x0000_t75" style="position:absolute;left:8663;top:7871;width:315;height:255">
                    <v:imagedata r:id="rId62" o:title=""/>
                  </v:shape>
                  <v:line id="_x0000_s4334" style="position:absolute" from="7830,7080" to="7830,9150">
                    <v:stroke dashstyle="dash"/>
                  </v:line>
                  <v:line id="_x0000_s4335" style="position:absolute;flip:y" from="7830,8145" to="9675,9165">
                    <v:stroke dashstyle="dash"/>
                  </v:line>
                  <v:line id="_x0000_s4336" style="position:absolute" from="7185,8160" to="7830,9150">
                    <v:stroke dashstyle="dash"/>
                  </v:line>
                  <v:line id="_x0000_s4337" style="position:absolute;flip:x" from="7845,8145" to="8505,9135">
                    <v:stroke dashstyle="dash"/>
                  </v:line>
                  <v:line id="_x0000_s4338" style="position:absolute;flip:x y" from="6600,7230" to="7185,8160"/>
                  <v:line id="_x0000_s4339" style="position:absolute;flip:y" from="9585,7635" to="10605,8190"/>
                  <v:line id="_x0000_s4340" style="position:absolute;flip:y" from="8480,6914" to="9365,8189"/>
                  <v:shape id="_x0000_s4341" type="#_x0000_t75" style="position:absolute;left:7753;top:9234;width:256;height:274">
                    <v:imagedata r:id="rId71" o:title=""/>
                  </v:shape>
                  <v:shape id="_x0000_s4342" type="#_x0000_t75" style="position:absolute;left:7893;top:7897;width:275;height:255">
                    <v:imagedata r:id="rId72" o:title=""/>
                  </v:shape>
                  <v:shape id="_x0000_s4343" type="#_x0000_t75" style="position:absolute;left:6788;top:7190;width:237;height:255">
                    <v:imagedata r:id="rId73" o:title=""/>
                  </v:shape>
                  <v:shape id="_x0000_s4344" type="#_x0000_t75" style="position:absolute;left:10018;top:7533;width:276;height:255">
                    <v:imagedata r:id="rId74" o:title=""/>
                  </v:shape>
                  <v:shape id="_x0000_s4345" type="#_x0000_t75" style="position:absolute;left:9228;top:7216;width:356;height:255">
                    <v:imagedata r:id="rId75" o:title=""/>
                  </v:shape>
                  <v:line id="_x0000_s4346" style="position:absolute;flip:x y" from="6860,7648" to="7115,8038">
                    <v:stroke endarrow="open" endarrowwidth="wide"/>
                  </v:line>
                  <v:line id="_x0000_s4347" style="position:absolute;flip:y" from="8755,7286" to="9115,7781">
                    <v:stroke endarrow="open" endarrowwidth="wide"/>
                  </v:line>
                  <v:line id="_x0000_s4348" style="position:absolute;flip:y" from="9705,7809" to="10275,8124">
                    <v:stroke endarrow="open" endarrowwidth="wide"/>
                  </v:line>
                </v:group>
                <o:OLEObject Type="Embed" ProgID="Equation.DSMT4" ShapeID="_x0000_s4322" DrawAspect="Content" ObjectID="_1668241355" r:id="rId302"/>
                <o:OLEObject Type="Embed" ProgID="Equation.DSMT4" ShapeID="_x0000_s4323" DrawAspect="Content" ObjectID="_1668241356" r:id="rId303"/>
                <o:OLEObject Type="Embed" ProgID="Equation.DSMT4" ShapeID="_x0000_s4328" DrawAspect="Content" ObjectID="_1668241357" r:id="rId304"/>
                <o:OLEObject Type="Embed" ProgID="Equation.DSMT4" ShapeID="_x0000_s4329" DrawAspect="Content" ObjectID="_1668241358" r:id="rId305"/>
                <o:OLEObject Type="Embed" ProgID="Equation.3" ShapeID="_x0000_s4333" DrawAspect="Content" ObjectID="_1668241359" r:id="rId306"/>
                <o:OLEObject Type="Embed" ProgID="Equation.3" ShapeID="_x0000_s4341" DrawAspect="Content" ObjectID="_1668241360" r:id="rId307"/>
                <o:OLEObject Type="Embed" ProgID="Equation.3" ShapeID="_x0000_s4342" DrawAspect="Content" ObjectID="_1668241361" r:id="rId308"/>
                <o:OLEObject Type="Embed" ProgID="Equation.3" ShapeID="_x0000_s4343" DrawAspect="Content" ObjectID="_1668241362" r:id="rId309"/>
                <o:OLEObject Type="Embed" ProgID="Equation.3" ShapeID="_x0000_s4344" DrawAspect="Content" ObjectID="_1668241363" r:id="rId310"/>
                <o:OLEObject Type="Embed" ProgID="Equation.3" ShapeID="_x0000_s4345" DrawAspect="Content" ObjectID="_1668241364" r:id="rId311"/>
              </w:pict>
            </w:r>
            <w:r w:rsidRPr="0018694D">
              <w:rPr>
                <w:rFonts w:ascii="Times New Roman" w:hAnsi="Times New Roman"/>
                <w:b/>
                <w:i/>
                <w:sz w:val="26"/>
              </w:rPr>
              <w:t>a) 1 điểm (Cách vẽ cho 0,5đ; vẽ đúng cho 0,5đ)</w:t>
            </w: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sz w:val="26"/>
              </w:rPr>
            </w:pPr>
            <w:r w:rsidRPr="0018694D">
              <w:rPr>
                <w:rFonts w:ascii="Times New Roman" w:hAnsi="Times New Roman"/>
                <w:sz w:val="26"/>
              </w:rPr>
              <w:t>- Lấy S’ đối xứng với S qua gương</w:t>
            </w:r>
          </w:p>
          <w:p w:rsidR="00761683" w:rsidRPr="0018694D" w:rsidRDefault="00761683" w:rsidP="000E5303">
            <w:pPr>
              <w:jc w:val="both"/>
              <w:rPr>
                <w:rFonts w:ascii="Times New Roman" w:hAnsi="Times New Roman"/>
                <w:sz w:val="26"/>
              </w:rPr>
            </w:pPr>
            <w:r w:rsidRPr="0018694D">
              <w:rPr>
                <w:rFonts w:ascii="Times New Roman" w:hAnsi="Times New Roman"/>
                <w:sz w:val="26"/>
              </w:rPr>
              <w:t>- S’ là ảnh của S qua gương</w:t>
            </w:r>
          </w:p>
          <w:p w:rsidR="00761683" w:rsidRPr="0018694D" w:rsidRDefault="00761683" w:rsidP="000E5303">
            <w:pPr>
              <w:jc w:val="both"/>
              <w:rPr>
                <w:rFonts w:ascii="Times New Roman" w:hAnsi="Times New Roman"/>
                <w:sz w:val="26"/>
              </w:rPr>
            </w:pPr>
            <w:r w:rsidRPr="0018694D">
              <w:rPr>
                <w:rFonts w:ascii="Times New Roman" w:hAnsi="Times New Roman"/>
                <w:sz w:val="26"/>
              </w:rPr>
              <w:t xml:space="preserve">- Vì tia phản xạ có đường kéo dài đi qua </w:t>
            </w:r>
          </w:p>
          <w:p w:rsidR="00761683" w:rsidRPr="0018694D" w:rsidRDefault="00761683" w:rsidP="000E5303">
            <w:pPr>
              <w:jc w:val="both"/>
              <w:rPr>
                <w:rFonts w:ascii="Times New Roman" w:hAnsi="Times New Roman"/>
                <w:sz w:val="26"/>
              </w:rPr>
            </w:pPr>
            <w:r w:rsidRPr="0018694D">
              <w:rPr>
                <w:rFonts w:ascii="Times New Roman" w:hAnsi="Times New Roman"/>
                <w:sz w:val="26"/>
              </w:rPr>
              <w:t>ảnh nên nối S’I, S’K kéo dài lên mặt</w:t>
            </w:r>
          </w:p>
          <w:p w:rsidR="00761683" w:rsidRPr="0018694D" w:rsidRDefault="00761683" w:rsidP="000E5303">
            <w:pPr>
              <w:jc w:val="both"/>
              <w:rPr>
                <w:rFonts w:ascii="Times New Roman" w:hAnsi="Times New Roman"/>
                <w:sz w:val="26"/>
              </w:rPr>
            </w:pPr>
            <w:r w:rsidRPr="0018694D">
              <w:rPr>
                <w:rFonts w:ascii="Times New Roman" w:hAnsi="Times New Roman"/>
                <w:sz w:val="26"/>
              </w:rPr>
              <w:t xml:space="preserve"> gương ta được tia IR và KR’ cần vẽ</w:t>
            </w: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
                <w:sz w:val="26"/>
              </w:rPr>
            </w:pPr>
            <w:r w:rsidRPr="0018694D">
              <w:rPr>
                <w:rFonts w:ascii="Times New Roman" w:hAnsi="Times New Roman"/>
                <w:b/>
                <w:i/>
                <w:sz w:val="26"/>
              </w:rPr>
              <w:lastRenderedPageBreak/>
              <w:t>b) ( 2,0 đ)</w:t>
            </w:r>
          </w:p>
          <w:p w:rsidR="00761683" w:rsidRPr="0018694D" w:rsidRDefault="00761683" w:rsidP="000E5303">
            <w:pPr>
              <w:jc w:val="both"/>
              <w:rPr>
                <w:rFonts w:ascii="Times New Roman" w:hAnsi="Times New Roman"/>
                <w:sz w:val="26"/>
              </w:rPr>
            </w:pPr>
            <w:r w:rsidRPr="0018694D">
              <w:rPr>
                <w:rFonts w:ascii="Times New Roman" w:hAnsi="Times New Roman"/>
                <w:sz w:val="26"/>
              </w:rPr>
              <w:t xml:space="preserve">Chứng minh được </w:t>
            </w:r>
            <w:r w:rsidRPr="0018694D">
              <w:rPr>
                <w:rFonts w:ascii="Times New Roman" w:hAnsi="Times New Roman"/>
                <w:position w:val="-6"/>
                <w:sz w:val="26"/>
              </w:rPr>
              <w:object w:dxaOrig="600" w:dyaOrig="279">
                <v:shape id="_x0000_i1117" type="#_x0000_t75" style="width:30pt;height:14.25pt" o:ole="">
                  <v:imagedata r:id="rId86" o:title=""/>
                </v:shape>
                <o:OLEObject Type="Embed" ProgID="Equation.3" ShapeID="_x0000_i1117" DrawAspect="Content" ObjectID="_1668241212" r:id="rId312"/>
              </w:object>
            </w:r>
            <w:r w:rsidRPr="0018694D">
              <w:rPr>
                <w:rFonts w:ascii="Times New Roman" w:hAnsi="Times New Roman"/>
                <w:sz w:val="26"/>
              </w:rPr>
              <w:t xml:space="preserve"> = </w:t>
            </w:r>
            <w:r w:rsidRPr="0018694D">
              <w:rPr>
                <w:rFonts w:ascii="Times New Roman" w:hAnsi="Times New Roman"/>
                <w:position w:val="-4"/>
                <w:sz w:val="26"/>
              </w:rPr>
              <w:object w:dxaOrig="220" w:dyaOrig="260">
                <v:shape id="_x0000_i1118" type="#_x0000_t75" style="width:11.25pt;height:12.75pt" o:ole="">
                  <v:imagedata r:id="rId88" o:title=""/>
                </v:shape>
                <o:OLEObject Type="Embed" ProgID="Equation.3" ShapeID="_x0000_i1118" DrawAspect="Content" ObjectID="_1668241213" r:id="rId313"/>
              </w:object>
            </w:r>
            <w:r w:rsidRPr="0018694D">
              <w:rPr>
                <w:rFonts w:ascii="Times New Roman" w:hAnsi="Times New Roman"/>
                <w:position w:val="-6"/>
                <w:sz w:val="26"/>
              </w:rPr>
              <w:object w:dxaOrig="560" w:dyaOrig="279">
                <v:shape id="_x0000_i1119" type="#_x0000_t75" style="width:27.75pt;height:14.25pt" o:ole="">
                  <v:imagedata r:id="rId90" o:title=""/>
                </v:shape>
                <o:OLEObject Type="Embed" ProgID="Equation.3" ShapeID="_x0000_i1119" DrawAspect="Content" ObjectID="_1668241214" r:id="rId314"/>
              </w:object>
            </w:r>
            <w:r w:rsidRPr="0018694D">
              <w:rPr>
                <w:rFonts w:ascii="Times New Roman" w:hAnsi="Times New Roman"/>
                <w:sz w:val="26"/>
              </w:rPr>
              <w:t xml:space="preserve"> </w:t>
            </w:r>
          </w:p>
          <w:p w:rsidR="00761683" w:rsidRPr="0018694D" w:rsidRDefault="00761683" w:rsidP="000E5303">
            <w:pPr>
              <w:jc w:val="both"/>
              <w:rPr>
                <w:rFonts w:ascii="Times New Roman" w:hAnsi="Times New Roman"/>
                <w:sz w:val="26"/>
                <w:vertAlign w:val="superscript"/>
              </w:rPr>
            </w:pPr>
            <w:r w:rsidRPr="0018694D">
              <w:rPr>
                <w:rFonts w:ascii="Times New Roman" w:hAnsi="Times New Roman"/>
                <w:sz w:val="26"/>
              </w:rPr>
              <w:t>Suy ra góc</w:t>
            </w:r>
            <w:r w:rsidRPr="0018694D">
              <w:rPr>
                <w:rFonts w:ascii="Times New Roman" w:hAnsi="Times New Roman"/>
                <w:position w:val="-6"/>
                <w:sz w:val="26"/>
              </w:rPr>
              <w:object w:dxaOrig="460" w:dyaOrig="279">
                <v:shape id="_x0000_i1120" type="#_x0000_t75" style="width:23.25pt;height:14.25pt" o:ole="">
                  <v:imagedata r:id="rId92" o:title=""/>
                </v:shape>
                <o:OLEObject Type="Embed" ProgID="Equation.DSMT4" ShapeID="_x0000_i1120" DrawAspect="Content" ObjectID="_1668241215" r:id="rId315"/>
              </w:object>
            </w:r>
            <w:r w:rsidRPr="0018694D">
              <w:rPr>
                <w:rFonts w:ascii="Times New Roman" w:hAnsi="Times New Roman"/>
                <w:sz w:val="26"/>
              </w:rPr>
              <w:t>= góc</w:t>
            </w:r>
            <w:r w:rsidRPr="0018694D">
              <w:rPr>
                <w:rFonts w:ascii="Times New Roman" w:hAnsi="Times New Roman"/>
                <w:position w:val="-6"/>
                <w:sz w:val="26"/>
              </w:rPr>
              <w:object w:dxaOrig="560" w:dyaOrig="279">
                <v:shape id="_x0000_i1121" type="#_x0000_t75" style="width:27.75pt;height:14.25pt" o:ole="">
                  <v:imagedata r:id="rId94" o:title=""/>
                </v:shape>
                <o:OLEObject Type="Embed" ProgID="Equation.3" ShapeID="_x0000_i1121" DrawAspect="Content" ObjectID="_1668241216" r:id="rId316"/>
              </w:object>
            </w:r>
            <w:r w:rsidRPr="0018694D">
              <w:rPr>
                <w:rFonts w:ascii="Times New Roman" w:hAnsi="Times New Roman"/>
                <w:sz w:val="26"/>
              </w:rPr>
              <w:t>=90</w:t>
            </w:r>
            <w:r w:rsidRPr="0018694D">
              <w:rPr>
                <w:rFonts w:ascii="Times New Roman" w:hAnsi="Times New Roman"/>
                <w:sz w:val="26"/>
                <w:vertAlign w:val="superscript"/>
              </w:rPr>
              <w:t>0</w:t>
            </w:r>
          </w:p>
          <w:p w:rsidR="00761683" w:rsidRPr="0018694D" w:rsidRDefault="00761683" w:rsidP="000E5303">
            <w:pPr>
              <w:jc w:val="both"/>
              <w:rPr>
                <w:rFonts w:ascii="Times New Roman" w:hAnsi="Times New Roman"/>
                <w:b/>
                <w:i/>
                <w:sz w:val="26"/>
              </w:rPr>
            </w:pPr>
            <w:r w:rsidRPr="0018694D">
              <w:rPr>
                <w:rFonts w:ascii="Times New Roman" w:hAnsi="Times New Roman"/>
                <w:b/>
                <w:i/>
                <w:position w:val="-4"/>
                <w:sz w:val="26"/>
              </w:rPr>
              <w:object w:dxaOrig="180" w:dyaOrig="279">
                <v:shape id="_x0000_i1122" type="#_x0000_t75" style="width:9pt;height:14.25pt" o:ole="">
                  <v:imagedata r:id="rId96" o:title=""/>
                </v:shape>
                <o:OLEObject Type="Embed" ProgID="Equation.DSMT4" ShapeID="_x0000_i1122" DrawAspect="Content" ObjectID="_1668241217" r:id="rId317"/>
              </w:object>
            </w:r>
            <w:r w:rsidRPr="0018694D">
              <w:rPr>
                <w:rFonts w:ascii="Times New Roman" w:hAnsi="Times New Roman"/>
                <w:b/>
                <w:i/>
                <w:sz w:val="26"/>
              </w:rPr>
              <w:t xml:space="preserve">Vậy S’R </w:t>
            </w:r>
            <w:r w:rsidRPr="0018694D">
              <w:rPr>
                <w:rFonts w:ascii="Times New Roman" w:hAnsi="Times New Roman"/>
                <w:b/>
                <w:i/>
                <w:position w:val="-4"/>
                <w:sz w:val="26"/>
              </w:rPr>
              <w:object w:dxaOrig="240" w:dyaOrig="260">
                <v:shape id="_x0000_i1123" type="#_x0000_t75" style="width:12pt;height:12.75pt" o:ole="">
                  <v:imagedata r:id="rId98" o:title=""/>
                </v:shape>
                <o:OLEObject Type="Embed" ProgID="Equation.3" ShapeID="_x0000_i1123" DrawAspect="Content" ObjectID="_1668241218" r:id="rId318"/>
              </w:object>
            </w:r>
            <w:r w:rsidRPr="0018694D">
              <w:rPr>
                <w:rFonts w:ascii="Times New Roman" w:hAnsi="Times New Roman"/>
                <w:b/>
                <w:i/>
                <w:sz w:val="26"/>
              </w:rPr>
              <w:t>S’R’</w:t>
            </w:r>
          </w:p>
          <w:p w:rsidR="00761683" w:rsidRPr="0018694D" w:rsidRDefault="00761683" w:rsidP="000E5303">
            <w:pPr>
              <w:jc w:val="both"/>
              <w:rPr>
                <w:rFonts w:ascii="Times New Roman" w:hAnsi="Times New Roman"/>
                <w:b/>
                <w:i/>
                <w:sz w:val="26"/>
              </w:rPr>
            </w:pPr>
            <w:r w:rsidRPr="0018694D">
              <w:rPr>
                <w:rFonts w:ascii="Times New Roman" w:hAnsi="Times New Roman"/>
                <w:b/>
                <w:i/>
                <w:sz w:val="26"/>
              </w:rPr>
              <w:t>c) (2,0đ)</w:t>
            </w:r>
          </w:p>
          <w:p w:rsidR="00761683" w:rsidRPr="0018694D" w:rsidRDefault="00761683" w:rsidP="000E5303">
            <w:pPr>
              <w:jc w:val="both"/>
              <w:rPr>
                <w:rFonts w:ascii="Times New Roman" w:hAnsi="Times New Roman"/>
                <w:sz w:val="26"/>
              </w:rPr>
            </w:pPr>
            <w:r w:rsidRPr="0018694D">
              <w:rPr>
                <w:rFonts w:ascii="Times New Roman" w:hAnsi="Times New Roman"/>
                <w:sz w:val="26"/>
              </w:rPr>
              <w:t>- Dựng được tia phản xạ MM’ của tia SM qua gương</w:t>
            </w:r>
          </w:p>
          <w:p w:rsidR="00761683" w:rsidRPr="0018694D" w:rsidRDefault="00761683" w:rsidP="000E5303">
            <w:pPr>
              <w:jc w:val="both"/>
              <w:rPr>
                <w:rFonts w:ascii="Times New Roman" w:hAnsi="Times New Roman"/>
                <w:sz w:val="26"/>
              </w:rPr>
            </w:pPr>
            <w:r w:rsidRPr="0018694D">
              <w:rPr>
                <w:rFonts w:ascii="Times New Roman" w:hAnsi="Times New Roman"/>
                <w:sz w:val="26"/>
              </w:rPr>
              <w:t>- Tính được góc SIM = 60</w:t>
            </w:r>
            <w:r w:rsidRPr="0018694D">
              <w:rPr>
                <w:rFonts w:ascii="Times New Roman" w:hAnsi="Times New Roman"/>
                <w:sz w:val="26"/>
                <w:vertAlign w:val="superscript"/>
              </w:rPr>
              <w:t>0</w:t>
            </w:r>
          </w:p>
          <w:p w:rsidR="00761683" w:rsidRPr="0018694D" w:rsidRDefault="00761683" w:rsidP="000E5303">
            <w:pPr>
              <w:jc w:val="both"/>
              <w:rPr>
                <w:rFonts w:ascii="Times New Roman" w:hAnsi="Times New Roman"/>
                <w:sz w:val="26"/>
              </w:rPr>
            </w:pPr>
            <w:r w:rsidRPr="0018694D">
              <w:rPr>
                <w:rFonts w:ascii="Times New Roman" w:hAnsi="Times New Roman"/>
                <w:sz w:val="26"/>
              </w:rPr>
              <w:t xml:space="preserve">Xét </w:t>
            </w:r>
            <w:r w:rsidRPr="0018694D">
              <w:rPr>
                <w:rFonts w:ascii="Times New Roman" w:hAnsi="Times New Roman"/>
                <w:position w:val="-6"/>
                <w:sz w:val="26"/>
              </w:rPr>
              <w:object w:dxaOrig="600" w:dyaOrig="279">
                <v:shape id="_x0000_i1124" type="#_x0000_t75" style="width:30pt;height:14.25pt" o:ole="">
                  <v:imagedata r:id="rId86" o:title=""/>
                </v:shape>
                <o:OLEObject Type="Embed" ProgID="Equation.3" ShapeID="_x0000_i1124" DrawAspect="Content" ObjectID="_1668241219" r:id="rId319"/>
              </w:object>
            </w:r>
            <w:r w:rsidRPr="0018694D">
              <w:rPr>
                <w:rFonts w:ascii="Times New Roman" w:hAnsi="Times New Roman"/>
                <w:sz w:val="26"/>
              </w:rPr>
              <w:t>vuông tại S, SM là trung tuyến =&gt; SM = 1/2IK = MK</w:t>
            </w:r>
          </w:p>
          <w:p w:rsidR="00761683" w:rsidRPr="0018694D" w:rsidRDefault="00761683" w:rsidP="000E5303">
            <w:pPr>
              <w:jc w:val="both"/>
              <w:rPr>
                <w:rFonts w:ascii="Times New Roman" w:hAnsi="Times New Roman"/>
                <w:sz w:val="26"/>
              </w:rPr>
            </w:pPr>
            <w:r w:rsidRPr="0018694D">
              <w:rPr>
                <w:rFonts w:ascii="Times New Roman" w:hAnsi="Times New Roman"/>
                <w:sz w:val="26"/>
              </w:rPr>
              <w:t xml:space="preserve">=&gt; </w:t>
            </w:r>
            <w:r w:rsidRPr="0018694D">
              <w:rPr>
                <w:rFonts w:ascii="Times New Roman" w:hAnsi="Times New Roman"/>
                <w:position w:val="-6"/>
                <w:sz w:val="26"/>
              </w:rPr>
              <w:object w:dxaOrig="660" w:dyaOrig="279">
                <v:shape id="_x0000_i1125" type="#_x0000_t75" style="width:33pt;height:14.25pt" o:ole="">
                  <v:imagedata r:id="rId320" o:title=""/>
                </v:shape>
                <o:OLEObject Type="Embed" ProgID="Equation.3" ShapeID="_x0000_i1125" DrawAspect="Content" ObjectID="_1668241220" r:id="rId321"/>
              </w:object>
            </w:r>
            <w:r w:rsidRPr="0018694D">
              <w:rPr>
                <w:rFonts w:ascii="Times New Roman" w:hAnsi="Times New Roman"/>
                <w:sz w:val="26"/>
              </w:rPr>
              <w:t xml:space="preserve"> cân tại M, mà góc SIM = 60</w:t>
            </w:r>
            <w:r w:rsidRPr="0018694D">
              <w:rPr>
                <w:rFonts w:ascii="Times New Roman" w:hAnsi="Times New Roman"/>
                <w:sz w:val="26"/>
                <w:vertAlign w:val="superscript"/>
              </w:rPr>
              <w:t>0</w:t>
            </w:r>
            <w:r w:rsidRPr="0018694D">
              <w:rPr>
                <w:rFonts w:ascii="Times New Roman" w:hAnsi="Times New Roman"/>
                <w:sz w:val="26"/>
              </w:rPr>
              <w:t>=&gt;</w:t>
            </w:r>
            <w:r w:rsidRPr="0018694D">
              <w:rPr>
                <w:rFonts w:ascii="Times New Roman" w:hAnsi="Times New Roman"/>
                <w:position w:val="-6"/>
                <w:sz w:val="26"/>
              </w:rPr>
              <w:object w:dxaOrig="660" w:dyaOrig="279">
                <v:shape id="_x0000_i1126" type="#_x0000_t75" style="width:33pt;height:14.25pt" o:ole="">
                  <v:imagedata r:id="rId320" o:title=""/>
                </v:shape>
                <o:OLEObject Type="Embed" ProgID="Equation.3" ShapeID="_x0000_i1126" DrawAspect="Content" ObjectID="_1668241221" r:id="rId322"/>
              </w:object>
            </w:r>
            <w:r w:rsidRPr="0018694D">
              <w:rPr>
                <w:rFonts w:ascii="Times New Roman" w:hAnsi="Times New Roman"/>
                <w:sz w:val="26"/>
              </w:rPr>
              <w:t>đều =&gt; góc SMI = 60</w:t>
            </w:r>
            <w:r w:rsidRPr="0018694D">
              <w:rPr>
                <w:rFonts w:ascii="Times New Roman" w:hAnsi="Times New Roman"/>
                <w:sz w:val="26"/>
                <w:vertAlign w:val="superscript"/>
              </w:rPr>
              <w:t>0</w:t>
            </w:r>
            <w:r w:rsidRPr="0018694D">
              <w:rPr>
                <w:rFonts w:ascii="Times New Roman" w:hAnsi="Times New Roman"/>
                <w:sz w:val="26"/>
              </w:rPr>
              <w:t xml:space="preserve"> </w:t>
            </w:r>
          </w:p>
          <w:p w:rsidR="00761683" w:rsidRPr="0018694D" w:rsidRDefault="00761683" w:rsidP="000E5303">
            <w:pPr>
              <w:jc w:val="both"/>
              <w:rPr>
                <w:rFonts w:ascii="Times New Roman" w:hAnsi="Times New Roman"/>
                <w:sz w:val="26"/>
                <w:vertAlign w:val="superscript"/>
              </w:rPr>
            </w:pPr>
            <w:r w:rsidRPr="0018694D">
              <w:rPr>
                <w:rFonts w:ascii="Times New Roman" w:hAnsi="Times New Roman"/>
                <w:sz w:val="26"/>
              </w:rPr>
              <w:t>=&gt; góc KMM’ = 60</w:t>
            </w:r>
            <w:r w:rsidRPr="0018694D">
              <w:rPr>
                <w:rFonts w:ascii="Times New Roman" w:hAnsi="Times New Roman"/>
                <w:sz w:val="26"/>
                <w:vertAlign w:val="superscript"/>
              </w:rPr>
              <w:t xml:space="preserve">0 </w:t>
            </w:r>
            <w:r w:rsidRPr="0018694D">
              <w:rPr>
                <w:rFonts w:ascii="Times New Roman" w:hAnsi="Times New Roman"/>
                <w:sz w:val="26"/>
              </w:rPr>
              <w:t>suy ra góc S’MK = 120</w:t>
            </w:r>
            <w:r w:rsidRPr="0018694D">
              <w:rPr>
                <w:rFonts w:ascii="Times New Roman" w:hAnsi="Times New Roman"/>
                <w:sz w:val="26"/>
                <w:vertAlign w:val="superscript"/>
              </w:rPr>
              <w:t>0</w:t>
            </w:r>
          </w:p>
          <w:p w:rsidR="00761683" w:rsidRPr="0018694D" w:rsidRDefault="00761683" w:rsidP="000E5303">
            <w:pPr>
              <w:jc w:val="both"/>
              <w:rPr>
                <w:rFonts w:ascii="Times New Roman" w:hAnsi="Times New Roman"/>
                <w:sz w:val="26"/>
              </w:rPr>
            </w:pPr>
            <w:r w:rsidRPr="0018694D">
              <w:rPr>
                <w:rFonts w:ascii="Times New Roman" w:hAnsi="Times New Roman"/>
                <w:sz w:val="26"/>
              </w:rPr>
              <w:t>Chỉ ra được góc MKS’ = 30</w:t>
            </w:r>
            <w:r w:rsidRPr="0018694D">
              <w:rPr>
                <w:rFonts w:ascii="Times New Roman" w:hAnsi="Times New Roman"/>
                <w:sz w:val="26"/>
                <w:vertAlign w:val="superscript"/>
              </w:rPr>
              <w:t>0</w:t>
            </w:r>
            <w:r w:rsidRPr="0018694D">
              <w:rPr>
                <w:rFonts w:ascii="Times New Roman" w:hAnsi="Times New Roman"/>
                <w:sz w:val="26"/>
              </w:rPr>
              <w:t xml:space="preserve">. </w:t>
            </w:r>
          </w:p>
          <w:p w:rsidR="00761683" w:rsidRPr="0018694D" w:rsidRDefault="00761683" w:rsidP="000E5303">
            <w:pPr>
              <w:jc w:val="both"/>
              <w:rPr>
                <w:rFonts w:ascii="Times New Roman" w:hAnsi="Times New Roman"/>
                <w:sz w:val="26"/>
              </w:rPr>
            </w:pPr>
            <w:r w:rsidRPr="0018694D">
              <w:rPr>
                <w:rFonts w:ascii="Times New Roman" w:hAnsi="Times New Roman"/>
                <w:sz w:val="26"/>
              </w:rPr>
              <w:t xml:space="preserve">Xét </w:t>
            </w:r>
            <w:r w:rsidRPr="0018694D">
              <w:rPr>
                <w:rFonts w:ascii="Times New Roman" w:hAnsi="Times New Roman"/>
                <w:position w:val="-6"/>
                <w:sz w:val="26"/>
              </w:rPr>
              <w:object w:dxaOrig="760" w:dyaOrig="279">
                <v:shape id="_x0000_i1127" type="#_x0000_t75" style="width:38.25pt;height:14.25pt" o:ole="">
                  <v:imagedata r:id="rId323" o:title=""/>
                </v:shape>
                <o:OLEObject Type="Embed" ProgID="Equation.3" ShapeID="_x0000_i1127" DrawAspect="Content" ObjectID="_1668241222" r:id="rId324"/>
              </w:object>
            </w:r>
            <w:r w:rsidRPr="0018694D">
              <w:rPr>
                <w:rFonts w:ascii="Times New Roman" w:hAnsi="Times New Roman"/>
                <w:sz w:val="26"/>
              </w:rPr>
              <w:t xml:space="preserve"> có góc S’MK = 120</w:t>
            </w:r>
            <w:r w:rsidRPr="0018694D">
              <w:rPr>
                <w:rFonts w:ascii="Times New Roman" w:hAnsi="Times New Roman"/>
                <w:sz w:val="26"/>
                <w:vertAlign w:val="superscript"/>
              </w:rPr>
              <w:t>0</w:t>
            </w:r>
            <w:r w:rsidRPr="0018694D">
              <w:rPr>
                <w:rFonts w:ascii="Times New Roman" w:hAnsi="Times New Roman"/>
                <w:sz w:val="26"/>
              </w:rPr>
              <w:t>, góc MKS’ = 30</w:t>
            </w:r>
            <w:r w:rsidRPr="0018694D">
              <w:rPr>
                <w:rFonts w:ascii="Times New Roman" w:hAnsi="Times New Roman"/>
                <w:sz w:val="26"/>
                <w:vertAlign w:val="superscript"/>
              </w:rPr>
              <w:t>0</w:t>
            </w:r>
            <w:r w:rsidRPr="0018694D">
              <w:rPr>
                <w:rFonts w:ascii="Times New Roman" w:hAnsi="Times New Roman"/>
                <w:sz w:val="26"/>
              </w:rPr>
              <w:t xml:space="preserve"> </w:t>
            </w:r>
          </w:p>
          <w:p w:rsidR="00761683" w:rsidRPr="0018694D" w:rsidRDefault="00761683" w:rsidP="000E5303">
            <w:pPr>
              <w:rPr>
                <w:rFonts w:ascii="Times New Roman" w:hAnsi="Times New Roman"/>
                <w:i/>
                <w:sz w:val="26"/>
                <w:szCs w:val="26"/>
              </w:rPr>
            </w:pPr>
            <w:r w:rsidRPr="0018694D">
              <w:rPr>
                <w:rFonts w:ascii="Times New Roman" w:hAnsi="Times New Roman"/>
                <w:sz w:val="26"/>
              </w:rPr>
              <w:t>Suy ra góc MS’K = 180</w:t>
            </w:r>
            <w:r w:rsidRPr="0018694D">
              <w:rPr>
                <w:rFonts w:ascii="Times New Roman" w:hAnsi="Times New Roman"/>
                <w:sz w:val="26"/>
                <w:vertAlign w:val="superscript"/>
              </w:rPr>
              <w:t>0</w:t>
            </w:r>
            <w:r w:rsidRPr="0018694D">
              <w:rPr>
                <w:rFonts w:ascii="Times New Roman" w:hAnsi="Times New Roman"/>
                <w:sz w:val="26"/>
              </w:rPr>
              <w:t>- 120</w:t>
            </w:r>
            <w:r w:rsidRPr="0018694D">
              <w:rPr>
                <w:rFonts w:ascii="Times New Roman" w:hAnsi="Times New Roman"/>
                <w:sz w:val="26"/>
                <w:vertAlign w:val="superscript"/>
              </w:rPr>
              <w:t xml:space="preserve">0 </w:t>
            </w:r>
            <w:r w:rsidRPr="0018694D">
              <w:rPr>
                <w:rFonts w:ascii="Times New Roman" w:hAnsi="Times New Roman"/>
                <w:sz w:val="26"/>
              </w:rPr>
              <w:t>- 30</w:t>
            </w:r>
            <w:r w:rsidRPr="0018694D">
              <w:rPr>
                <w:rFonts w:ascii="Times New Roman" w:hAnsi="Times New Roman"/>
                <w:sz w:val="26"/>
                <w:vertAlign w:val="superscript"/>
              </w:rPr>
              <w:t>0</w:t>
            </w:r>
            <w:r w:rsidRPr="0018694D">
              <w:rPr>
                <w:rFonts w:ascii="Times New Roman" w:hAnsi="Times New Roman"/>
                <w:sz w:val="26"/>
              </w:rPr>
              <w:t xml:space="preserve"> = 30</w:t>
            </w:r>
            <w:r w:rsidRPr="0018694D">
              <w:rPr>
                <w:rFonts w:ascii="Times New Roman" w:hAnsi="Times New Roman"/>
                <w:sz w:val="26"/>
                <w:vertAlign w:val="superscript"/>
              </w:rPr>
              <w:t>0</w:t>
            </w:r>
          </w:p>
          <w:p w:rsidR="00761683" w:rsidRPr="0018694D" w:rsidRDefault="00761683" w:rsidP="000E5303">
            <w:pPr>
              <w:rPr>
                <w:rFonts w:ascii="Times New Roman" w:hAnsi="Times New Roman"/>
                <w:i/>
                <w:sz w:val="26"/>
                <w:szCs w:val="26"/>
              </w:rPr>
            </w:pPr>
          </w:p>
          <w:p w:rsidR="00761683" w:rsidRPr="0018694D" w:rsidRDefault="00761683" w:rsidP="000E5303">
            <w:pPr>
              <w:rPr>
                <w:rFonts w:ascii="Times New Roman" w:hAnsi="Times New Roman"/>
                <w:i/>
                <w:sz w:val="26"/>
                <w:szCs w:val="26"/>
              </w:rPr>
            </w:pPr>
          </w:p>
          <w:p w:rsidR="00761683" w:rsidRPr="0018694D" w:rsidRDefault="00761683" w:rsidP="000E5303">
            <w:pPr>
              <w:rPr>
                <w:rFonts w:ascii="Times New Roman" w:hAnsi="Times New Roman"/>
                <w:b/>
                <w:bCs/>
                <w:iCs/>
                <w:sz w:val="26"/>
                <w:szCs w:val="26"/>
              </w:rPr>
            </w:pPr>
            <w:r w:rsidRPr="0018694D">
              <w:rPr>
                <w:rFonts w:ascii="Times New Roman" w:hAnsi="Times New Roman"/>
                <w:b/>
                <w:bCs/>
                <w:iCs/>
                <w:sz w:val="26"/>
                <w:szCs w:val="26"/>
              </w:rPr>
              <w:t>Câu 4 ( 6điểm)</w:t>
            </w:r>
          </w:p>
          <w:p w:rsidR="00761683" w:rsidRPr="0018694D" w:rsidRDefault="00761683" w:rsidP="000E5303">
            <w:pPr>
              <w:rPr>
                <w:rFonts w:ascii="Times New Roman" w:hAnsi="Times New Roman"/>
                <w:i/>
                <w:sz w:val="26"/>
                <w:szCs w:val="26"/>
              </w:rPr>
            </w:pPr>
            <w:r w:rsidRPr="0018694D">
              <w:rPr>
                <w:rFonts w:ascii="Times New Roman" w:hAnsi="Times New Roman"/>
                <w:i/>
                <w:sz w:val="26"/>
                <w:szCs w:val="26"/>
              </w:rPr>
              <w:t>a. 3đ</w:t>
            </w:r>
          </w:p>
          <w:p w:rsidR="00761683" w:rsidRPr="0018694D" w:rsidRDefault="00761683" w:rsidP="000E5303">
            <w:pPr>
              <w:jc w:val="both"/>
              <w:rPr>
                <w:rFonts w:ascii="Times New Roman" w:hAnsi="Times New Roman"/>
                <w:spacing w:val="-6"/>
                <w:sz w:val="26"/>
                <w:vertAlign w:val="subscript"/>
              </w:rPr>
            </w:pPr>
            <w:r w:rsidRPr="0018694D">
              <w:rPr>
                <w:rFonts w:ascii="Times New Roman" w:hAnsi="Times New Roman"/>
                <w:spacing w:val="-6"/>
                <w:sz w:val="26"/>
              </w:rPr>
              <w:t>Xét mạch điện gồm (Đ</w:t>
            </w:r>
            <w:r w:rsidRPr="0018694D">
              <w:rPr>
                <w:rFonts w:ascii="Times New Roman" w:hAnsi="Times New Roman"/>
                <w:spacing w:val="-6"/>
                <w:sz w:val="26"/>
                <w:vertAlign w:val="subscript"/>
              </w:rPr>
              <w:t>1</w:t>
            </w:r>
            <w:r w:rsidRPr="0018694D">
              <w:rPr>
                <w:rFonts w:ascii="Times New Roman" w:hAnsi="Times New Roman"/>
                <w:spacing w:val="-6"/>
                <w:sz w:val="26"/>
              </w:rPr>
              <w:t>//Đ</w:t>
            </w:r>
            <w:r w:rsidRPr="0018694D">
              <w:rPr>
                <w:rFonts w:ascii="Times New Roman" w:hAnsi="Times New Roman"/>
                <w:spacing w:val="-6"/>
                <w:sz w:val="26"/>
                <w:vertAlign w:val="subscript"/>
              </w:rPr>
              <w:t>2</w:t>
            </w:r>
            <w:r w:rsidRPr="0018694D">
              <w:rPr>
                <w:rFonts w:ascii="Times New Roman" w:hAnsi="Times New Roman"/>
                <w:spacing w:val="-6"/>
                <w:sz w:val="26"/>
              </w:rPr>
              <w:t>//Đ</w:t>
            </w:r>
            <w:r w:rsidRPr="0018694D">
              <w:rPr>
                <w:rFonts w:ascii="Times New Roman" w:hAnsi="Times New Roman"/>
                <w:spacing w:val="-6"/>
                <w:sz w:val="26"/>
                <w:vertAlign w:val="subscript"/>
              </w:rPr>
              <w:t>3</w:t>
            </w:r>
            <w:r w:rsidRPr="0018694D">
              <w:rPr>
                <w:rFonts w:ascii="Times New Roman" w:hAnsi="Times New Roman"/>
                <w:spacing w:val="-6"/>
                <w:sz w:val="26"/>
              </w:rPr>
              <w:t>)ntĐ</w:t>
            </w:r>
            <w:r w:rsidRPr="0018694D">
              <w:rPr>
                <w:rFonts w:ascii="Times New Roman" w:hAnsi="Times New Roman"/>
                <w:spacing w:val="-6"/>
                <w:sz w:val="26"/>
                <w:vertAlign w:val="subscript"/>
              </w:rPr>
              <w:t>4</w:t>
            </w:r>
          </w:p>
          <w:p w:rsidR="00761683" w:rsidRPr="0018694D" w:rsidRDefault="00761683" w:rsidP="000E5303">
            <w:pPr>
              <w:jc w:val="both"/>
              <w:rPr>
                <w:rFonts w:ascii="Times New Roman" w:hAnsi="Times New Roman"/>
                <w:spacing w:val="-6"/>
                <w:sz w:val="26"/>
              </w:rPr>
            </w:pPr>
            <w:r w:rsidRPr="0018694D">
              <w:rPr>
                <w:rFonts w:ascii="Times New Roman" w:hAnsi="Times New Roman"/>
                <w:spacing w:val="-6"/>
                <w:sz w:val="26"/>
              </w:rPr>
              <w:t>Số chỉ của ampe kế A là 5A =&gt; Cường độ dòng điện trong mạch chính I = 5A</w:t>
            </w:r>
          </w:p>
          <w:p w:rsidR="00761683" w:rsidRPr="0018694D" w:rsidRDefault="00761683" w:rsidP="000E5303">
            <w:pPr>
              <w:jc w:val="both"/>
              <w:rPr>
                <w:rFonts w:ascii="Times New Roman" w:hAnsi="Times New Roman"/>
                <w:spacing w:val="-6"/>
                <w:sz w:val="26"/>
                <w:lang w:val="pt-BR"/>
              </w:rPr>
            </w:pPr>
            <w:r w:rsidRPr="0018694D">
              <w:rPr>
                <w:rFonts w:ascii="Times New Roman" w:hAnsi="Times New Roman"/>
                <w:spacing w:val="-6"/>
                <w:sz w:val="26"/>
              </w:rPr>
              <w:t>Ta có I = I</w:t>
            </w:r>
            <w:r w:rsidRPr="0018694D">
              <w:rPr>
                <w:rFonts w:ascii="Times New Roman" w:hAnsi="Times New Roman"/>
                <w:spacing w:val="-6"/>
                <w:sz w:val="26"/>
                <w:vertAlign w:val="subscript"/>
              </w:rPr>
              <w:t xml:space="preserve">123 </w:t>
            </w:r>
            <w:r w:rsidRPr="0018694D">
              <w:rPr>
                <w:rFonts w:ascii="Times New Roman" w:hAnsi="Times New Roman"/>
                <w:spacing w:val="-6"/>
                <w:sz w:val="26"/>
              </w:rPr>
              <w:t xml:space="preserve"> = </w:t>
            </w:r>
            <w:r w:rsidRPr="0018694D">
              <w:rPr>
                <w:rFonts w:ascii="Times New Roman" w:hAnsi="Times New Roman"/>
                <w:spacing w:val="-6"/>
                <w:sz w:val="26"/>
                <w:lang w:val="pt-BR"/>
              </w:rPr>
              <w:t>I</w:t>
            </w:r>
            <w:r w:rsidRPr="0018694D">
              <w:rPr>
                <w:rFonts w:ascii="Times New Roman" w:hAnsi="Times New Roman"/>
                <w:spacing w:val="-6"/>
                <w:sz w:val="26"/>
                <w:vertAlign w:val="subscript"/>
                <w:lang w:val="pt-BR"/>
              </w:rPr>
              <w:t>4</w:t>
            </w:r>
            <w:r w:rsidRPr="0018694D">
              <w:rPr>
                <w:rFonts w:ascii="Times New Roman" w:hAnsi="Times New Roman"/>
                <w:spacing w:val="-6"/>
                <w:sz w:val="26"/>
                <w:lang w:val="pt-BR"/>
              </w:rPr>
              <w:t xml:space="preserve"> = 5(A)</w:t>
            </w:r>
          </w:p>
          <w:p w:rsidR="00761683" w:rsidRPr="0018694D" w:rsidRDefault="00761683" w:rsidP="000E5303">
            <w:pPr>
              <w:jc w:val="both"/>
              <w:rPr>
                <w:rFonts w:ascii="Times New Roman" w:hAnsi="Times New Roman"/>
                <w:spacing w:val="-6"/>
                <w:sz w:val="26"/>
                <w:lang w:val="pt-BR"/>
              </w:rPr>
            </w:pPr>
            <w:r w:rsidRPr="0018694D">
              <w:rPr>
                <w:rFonts w:ascii="Times New Roman" w:hAnsi="Times New Roman"/>
                <w:spacing w:val="-6"/>
                <w:sz w:val="26"/>
                <w:lang w:val="pt-BR"/>
              </w:rPr>
              <w:t>Xét mạch gồm Đ</w:t>
            </w:r>
            <w:r w:rsidRPr="0018694D">
              <w:rPr>
                <w:rFonts w:ascii="Times New Roman" w:hAnsi="Times New Roman"/>
                <w:spacing w:val="-6"/>
                <w:sz w:val="26"/>
                <w:vertAlign w:val="subscript"/>
                <w:lang w:val="pt-BR"/>
              </w:rPr>
              <w:t>1</w:t>
            </w:r>
            <w:r w:rsidRPr="0018694D">
              <w:rPr>
                <w:rFonts w:ascii="Times New Roman" w:hAnsi="Times New Roman"/>
                <w:spacing w:val="-6"/>
                <w:sz w:val="26"/>
                <w:lang w:val="pt-BR"/>
              </w:rPr>
              <w:t>//Đ</w:t>
            </w:r>
            <w:r w:rsidRPr="0018694D">
              <w:rPr>
                <w:rFonts w:ascii="Times New Roman" w:hAnsi="Times New Roman"/>
                <w:spacing w:val="-6"/>
                <w:sz w:val="26"/>
                <w:vertAlign w:val="subscript"/>
                <w:lang w:val="pt-BR"/>
              </w:rPr>
              <w:t>2</w:t>
            </w:r>
            <w:r w:rsidRPr="0018694D">
              <w:rPr>
                <w:rFonts w:ascii="Times New Roman" w:hAnsi="Times New Roman"/>
                <w:spacing w:val="-6"/>
                <w:sz w:val="26"/>
                <w:lang w:val="pt-BR"/>
              </w:rPr>
              <w:t>//Đ</w:t>
            </w:r>
            <w:r w:rsidRPr="0018694D">
              <w:rPr>
                <w:rFonts w:ascii="Times New Roman" w:hAnsi="Times New Roman"/>
                <w:spacing w:val="-6"/>
                <w:sz w:val="26"/>
                <w:vertAlign w:val="subscript"/>
                <w:lang w:val="pt-BR"/>
              </w:rPr>
              <w:t>3</w:t>
            </w:r>
          </w:p>
          <w:p w:rsidR="00761683" w:rsidRPr="0018694D" w:rsidRDefault="00761683" w:rsidP="000E5303">
            <w:pPr>
              <w:jc w:val="both"/>
              <w:rPr>
                <w:rFonts w:ascii="Times New Roman" w:hAnsi="Times New Roman"/>
                <w:sz w:val="26"/>
                <w:lang w:val="pt-BR"/>
              </w:rPr>
            </w:pPr>
            <w:r w:rsidRPr="0018694D">
              <w:rPr>
                <w:rFonts w:ascii="Times New Roman" w:hAnsi="Times New Roman"/>
                <w:sz w:val="26"/>
                <w:lang w:val="pt-BR"/>
              </w:rPr>
              <w:t>Ta có I</w:t>
            </w:r>
            <w:r w:rsidRPr="0018694D">
              <w:rPr>
                <w:rFonts w:ascii="Times New Roman" w:hAnsi="Times New Roman"/>
                <w:sz w:val="26"/>
                <w:vertAlign w:val="subscript"/>
                <w:lang w:val="pt-BR"/>
              </w:rPr>
              <w:t>123</w:t>
            </w:r>
            <w:r w:rsidRPr="0018694D">
              <w:rPr>
                <w:rFonts w:ascii="Times New Roman" w:hAnsi="Times New Roman"/>
                <w:sz w:val="26"/>
                <w:lang w:val="pt-BR"/>
              </w:rPr>
              <w:t xml:space="preserve"> = I</w:t>
            </w:r>
            <w:r w:rsidRPr="0018694D">
              <w:rPr>
                <w:rFonts w:ascii="Times New Roman" w:hAnsi="Times New Roman"/>
                <w:sz w:val="26"/>
                <w:vertAlign w:val="subscript"/>
                <w:lang w:val="pt-BR"/>
              </w:rPr>
              <w:t>1</w:t>
            </w:r>
            <w:r w:rsidRPr="0018694D">
              <w:rPr>
                <w:rFonts w:ascii="Times New Roman" w:hAnsi="Times New Roman"/>
                <w:sz w:val="26"/>
                <w:lang w:val="pt-BR"/>
              </w:rPr>
              <w:t xml:space="preserve"> + I</w:t>
            </w:r>
            <w:r w:rsidRPr="0018694D">
              <w:rPr>
                <w:rFonts w:ascii="Times New Roman" w:hAnsi="Times New Roman"/>
                <w:sz w:val="26"/>
                <w:vertAlign w:val="subscript"/>
                <w:lang w:val="pt-BR"/>
              </w:rPr>
              <w:t>2</w:t>
            </w:r>
            <w:r w:rsidRPr="0018694D">
              <w:rPr>
                <w:rFonts w:ascii="Times New Roman" w:hAnsi="Times New Roman"/>
                <w:sz w:val="26"/>
                <w:lang w:val="pt-BR"/>
              </w:rPr>
              <w:t xml:space="preserve"> + I</w:t>
            </w:r>
            <w:r w:rsidRPr="0018694D">
              <w:rPr>
                <w:rFonts w:ascii="Times New Roman" w:hAnsi="Times New Roman"/>
                <w:sz w:val="26"/>
                <w:vertAlign w:val="subscript"/>
                <w:lang w:val="pt-BR"/>
              </w:rPr>
              <w:t>3</w:t>
            </w:r>
            <w:r w:rsidRPr="0018694D">
              <w:rPr>
                <w:rFonts w:ascii="Times New Roman" w:hAnsi="Times New Roman"/>
                <w:sz w:val="26"/>
                <w:lang w:val="pt-BR"/>
              </w:rPr>
              <w:t xml:space="preserve"> </w:t>
            </w:r>
          </w:p>
          <w:p w:rsidR="00761683" w:rsidRPr="0018694D" w:rsidRDefault="00761683" w:rsidP="000E5303">
            <w:pPr>
              <w:jc w:val="both"/>
              <w:rPr>
                <w:rFonts w:ascii="Times New Roman" w:hAnsi="Times New Roman"/>
                <w:spacing w:val="-6"/>
                <w:sz w:val="26"/>
                <w:lang w:val="pt-BR"/>
              </w:rPr>
            </w:pPr>
            <w:r w:rsidRPr="0018694D">
              <w:rPr>
                <w:rFonts w:ascii="Times New Roman" w:hAnsi="Times New Roman"/>
                <w:sz w:val="26"/>
                <w:lang w:val="pt-BR"/>
              </w:rPr>
              <w:t>=&gt; I</w:t>
            </w:r>
            <w:r w:rsidRPr="0018694D">
              <w:rPr>
                <w:rFonts w:ascii="Times New Roman" w:hAnsi="Times New Roman"/>
                <w:sz w:val="26"/>
                <w:vertAlign w:val="subscript"/>
                <w:lang w:val="pt-BR"/>
              </w:rPr>
              <w:t>3</w:t>
            </w:r>
            <w:r w:rsidRPr="0018694D">
              <w:rPr>
                <w:rFonts w:ascii="Times New Roman" w:hAnsi="Times New Roman"/>
                <w:sz w:val="26"/>
                <w:lang w:val="pt-BR"/>
              </w:rPr>
              <w:t xml:space="preserve"> = I</w:t>
            </w:r>
            <w:r w:rsidRPr="0018694D">
              <w:rPr>
                <w:rFonts w:ascii="Times New Roman" w:hAnsi="Times New Roman"/>
                <w:sz w:val="26"/>
                <w:vertAlign w:val="subscript"/>
                <w:lang w:val="pt-BR"/>
              </w:rPr>
              <w:t>123</w:t>
            </w:r>
            <w:r w:rsidRPr="0018694D">
              <w:rPr>
                <w:rFonts w:ascii="Times New Roman" w:hAnsi="Times New Roman"/>
                <w:sz w:val="26"/>
                <w:lang w:val="pt-BR"/>
              </w:rPr>
              <w:t xml:space="preserve"> - I</w:t>
            </w:r>
            <w:r w:rsidRPr="0018694D">
              <w:rPr>
                <w:rFonts w:ascii="Times New Roman" w:hAnsi="Times New Roman"/>
                <w:sz w:val="26"/>
                <w:vertAlign w:val="subscript"/>
                <w:lang w:val="pt-BR"/>
              </w:rPr>
              <w:t>1</w:t>
            </w:r>
            <w:r w:rsidRPr="0018694D">
              <w:rPr>
                <w:rFonts w:ascii="Times New Roman" w:hAnsi="Times New Roman"/>
                <w:sz w:val="26"/>
                <w:lang w:val="pt-BR"/>
              </w:rPr>
              <w:t xml:space="preserve"> - I</w:t>
            </w:r>
            <w:r w:rsidRPr="0018694D">
              <w:rPr>
                <w:rFonts w:ascii="Times New Roman" w:hAnsi="Times New Roman"/>
                <w:sz w:val="26"/>
                <w:vertAlign w:val="subscript"/>
                <w:lang w:val="pt-BR"/>
              </w:rPr>
              <w:t>2</w:t>
            </w:r>
            <w:r w:rsidRPr="0018694D">
              <w:rPr>
                <w:rFonts w:ascii="Times New Roman" w:hAnsi="Times New Roman"/>
                <w:sz w:val="26"/>
                <w:lang w:val="pt-BR"/>
              </w:rPr>
              <w:t xml:space="preserve"> = 5 – 1,5 – 1,5 = 2(A)</w:t>
            </w:r>
          </w:p>
          <w:p w:rsidR="00761683" w:rsidRPr="0018694D" w:rsidRDefault="00761683" w:rsidP="000E5303">
            <w:pPr>
              <w:jc w:val="both"/>
              <w:rPr>
                <w:rFonts w:ascii="Times New Roman" w:hAnsi="Times New Roman"/>
                <w:sz w:val="26"/>
                <w:lang w:val="nl-NL"/>
              </w:rPr>
            </w:pPr>
            <w:r w:rsidRPr="0018694D">
              <w:rPr>
                <w:rFonts w:ascii="Times New Roman" w:hAnsi="Times New Roman"/>
                <w:b/>
                <w:i/>
                <w:sz w:val="26"/>
                <w:lang w:val="nl-NL"/>
              </w:rPr>
              <w:t>b) 3đ</w:t>
            </w:r>
          </w:p>
          <w:p w:rsidR="00761683" w:rsidRPr="0018694D" w:rsidRDefault="00761683" w:rsidP="000E5303">
            <w:pPr>
              <w:jc w:val="both"/>
              <w:rPr>
                <w:rFonts w:ascii="Times New Roman" w:hAnsi="Times New Roman"/>
                <w:sz w:val="26"/>
                <w:vertAlign w:val="subscript"/>
                <w:lang w:val="nl-NL"/>
              </w:rPr>
            </w:pPr>
            <w:r w:rsidRPr="0018694D">
              <w:rPr>
                <w:rFonts w:ascii="Times New Roman" w:hAnsi="Times New Roman"/>
                <w:sz w:val="26"/>
                <w:lang w:val="nl-NL"/>
              </w:rPr>
              <w:t>Ta có U = U</w:t>
            </w:r>
            <w:r w:rsidRPr="0018694D">
              <w:rPr>
                <w:rFonts w:ascii="Times New Roman" w:hAnsi="Times New Roman"/>
                <w:sz w:val="26"/>
                <w:vertAlign w:val="subscript"/>
                <w:lang w:val="nl-NL"/>
              </w:rPr>
              <w:t>123</w:t>
            </w:r>
            <w:r w:rsidRPr="0018694D">
              <w:rPr>
                <w:rFonts w:ascii="Times New Roman" w:hAnsi="Times New Roman"/>
                <w:sz w:val="26"/>
                <w:lang w:val="nl-NL"/>
              </w:rPr>
              <w:t xml:space="preserve"> + U</w:t>
            </w:r>
            <w:r w:rsidRPr="0018694D">
              <w:rPr>
                <w:rFonts w:ascii="Times New Roman" w:hAnsi="Times New Roman"/>
                <w:sz w:val="26"/>
                <w:vertAlign w:val="subscript"/>
                <w:lang w:val="nl-NL"/>
              </w:rPr>
              <w:t>4</w:t>
            </w:r>
          </w:p>
          <w:p w:rsidR="00761683" w:rsidRPr="0018694D" w:rsidRDefault="00761683" w:rsidP="000E5303">
            <w:pPr>
              <w:jc w:val="both"/>
              <w:rPr>
                <w:rFonts w:ascii="Times New Roman" w:hAnsi="Times New Roman"/>
                <w:sz w:val="26"/>
                <w:lang w:val="nl-NL"/>
              </w:rPr>
            </w:pPr>
            <w:r w:rsidRPr="0018694D">
              <w:rPr>
                <w:rFonts w:ascii="Times New Roman" w:hAnsi="Times New Roman"/>
                <w:sz w:val="26"/>
                <w:lang w:val="nl-NL"/>
              </w:rPr>
              <w:t>Mà U</w:t>
            </w:r>
            <w:r w:rsidRPr="0018694D">
              <w:rPr>
                <w:rFonts w:ascii="Times New Roman" w:hAnsi="Times New Roman"/>
                <w:sz w:val="26"/>
                <w:vertAlign w:val="subscript"/>
                <w:lang w:val="nl-NL"/>
              </w:rPr>
              <w:t xml:space="preserve">123 </w:t>
            </w:r>
            <w:r w:rsidRPr="0018694D">
              <w:rPr>
                <w:rFonts w:ascii="Times New Roman" w:hAnsi="Times New Roman"/>
                <w:sz w:val="26"/>
                <w:lang w:val="nl-NL"/>
              </w:rPr>
              <w:t>= U</w:t>
            </w:r>
            <w:r w:rsidRPr="0018694D">
              <w:rPr>
                <w:rFonts w:ascii="Times New Roman" w:hAnsi="Times New Roman"/>
                <w:sz w:val="26"/>
                <w:vertAlign w:val="subscript"/>
                <w:lang w:val="nl-NL"/>
              </w:rPr>
              <w:t>1</w:t>
            </w:r>
            <w:r w:rsidRPr="0018694D">
              <w:rPr>
                <w:rFonts w:ascii="Times New Roman" w:hAnsi="Times New Roman"/>
                <w:sz w:val="26"/>
                <w:lang w:val="nl-NL"/>
              </w:rPr>
              <w:t xml:space="preserve"> = U</w:t>
            </w:r>
            <w:r w:rsidRPr="0018694D">
              <w:rPr>
                <w:rFonts w:ascii="Times New Roman" w:hAnsi="Times New Roman"/>
                <w:sz w:val="26"/>
                <w:vertAlign w:val="subscript"/>
                <w:lang w:val="nl-NL"/>
              </w:rPr>
              <w:t xml:space="preserve">2 </w:t>
            </w:r>
            <w:r w:rsidRPr="0018694D">
              <w:rPr>
                <w:rFonts w:ascii="Times New Roman" w:hAnsi="Times New Roman"/>
                <w:sz w:val="26"/>
                <w:lang w:val="nl-NL"/>
              </w:rPr>
              <w:t>= U</w:t>
            </w:r>
            <w:r w:rsidRPr="0018694D">
              <w:rPr>
                <w:rFonts w:ascii="Times New Roman" w:hAnsi="Times New Roman"/>
                <w:sz w:val="26"/>
                <w:vertAlign w:val="subscript"/>
                <w:lang w:val="nl-NL"/>
              </w:rPr>
              <w:t>3</w:t>
            </w:r>
            <w:r w:rsidRPr="0018694D">
              <w:rPr>
                <w:rFonts w:ascii="Times New Roman" w:hAnsi="Times New Roman"/>
                <w:sz w:val="26"/>
                <w:lang w:val="nl-NL"/>
              </w:rPr>
              <w:t xml:space="preserve"> = 4,5 (V)</w:t>
            </w:r>
          </w:p>
          <w:p w:rsidR="00761683" w:rsidRPr="0018694D" w:rsidRDefault="00761683" w:rsidP="000E5303">
            <w:pPr>
              <w:jc w:val="both"/>
              <w:rPr>
                <w:rFonts w:ascii="Times New Roman" w:hAnsi="Times New Roman"/>
                <w:sz w:val="26"/>
                <w:lang w:val="nl-NL"/>
              </w:rPr>
            </w:pPr>
            <w:r w:rsidRPr="0018694D">
              <w:rPr>
                <w:rFonts w:ascii="Times New Roman" w:hAnsi="Times New Roman"/>
                <w:sz w:val="26"/>
                <w:lang w:val="nl-NL"/>
              </w:rPr>
              <w:t>Nên U</w:t>
            </w:r>
            <w:r w:rsidRPr="0018694D">
              <w:rPr>
                <w:rFonts w:ascii="Times New Roman" w:hAnsi="Times New Roman"/>
                <w:sz w:val="26"/>
                <w:vertAlign w:val="subscript"/>
                <w:lang w:val="nl-NL"/>
              </w:rPr>
              <w:t>4</w:t>
            </w:r>
            <w:r w:rsidRPr="0018694D">
              <w:rPr>
                <w:rFonts w:ascii="Times New Roman" w:hAnsi="Times New Roman"/>
                <w:sz w:val="26"/>
                <w:lang w:val="nl-NL"/>
              </w:rPr>
              <w:t xml:space="preserve"> = U – U</w:t>
            </w:r>
            <w:r w:rsidRPr="0018694D">
              <w:rPr>
                <w:rFonts w:ascii="Times New Roman" w:hAnsi="Times New Roman"/>
                <w:sz w:val="26"/>
                <w:vertAlign w:val="subscript"/>
                <w:lang w:val="nl-NL"/>
              </w:rPr>
              <w:t>123</w:t>
            </w:r>
            <w:r w:rsidRPr="0018694D">
              <w:rPr>
                <w:rFonts w:ascii="Times New Roman" w:hAnsi="Times New Roman"/>
                <w:sz w:val="26"/>
                <w:lang w:val="nl-NL"/>
              </w:rPr>
              <w:t xml:space="preserve"> = 12 – 4,5 = 7,5 (V)</w:t>
            </w:r>
          </w:p>
          <w:p w:rsidR="00761683" w:rsidRPr="0018694D" w:rsidRDefault="00761683" w:rsidP="000E5303">
            <w:pPr>
              <w:jc w:val="both"/>
              <w:rPr>
                <w:rFonts w:ascii="Times New Roman" w:hAnsi="Times New Roman"/>
                <w:sz w:val="26"/>
                <w:lang w:val="nl-NL"/>
              </w:rPr>
            </w:pPr>
            <w:r w:rsidRPr="0018694D">
              <w:rPr>
                <w:rFonts w:ascii="Times New Roman" w:hAnsi="Times New Roman"/>
                <w:sz w:val="26"/>
                <w:lang w:val="nl-NL"/>
              </w:rPr>
              <w:t>Vậy hiệu điện thế giữa 2 đầu đèn 1 bằng hiệu điện thế giữa 2 đầu đèn 3 và bằng 4,5 (V); Hiệu điện thế giữa 2 đầu đèn 4 bằng 7,5 (V)</w:t>
            </w:r>
          </w:p>
          <w:p w:rsidR="00761683" w:rsidRPr="0018694D" w:rsidRDefault="00761683" w:rsidP="000E5303">
            <w:pPr>
              <w:rPr>
                <w:rFonts w:ascii="Times New Roman" w:hAnsi="Times New Roman"/>
              </w:rPr>
            </w:pPr>
          </w:p>
        </w:tc>
        <w:tc>
          <w:tcPr>
            <w:tcW w:w="1980" w:type="dxa"/>
          </w:tcPr>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xml:space="preserve">  </w:t>
            </w:r>
          </w:p>
          <w:p w:rsidR="00761683" w:rsidRPr="0018694D" w:rsidRDefault="00761683" w:rsidP="000E5303">
            <w:pPr>
              <w:rPr>
                <w:rFonts w:ascii="Times New Roman" w:hAnsi="Times New Roman"/>
              </w:rPr>
            </w:pPr>
            <w:r w:rsidRPr="0018694D">
              <w:rPr>
                <w:rFonts w:ascii="Times New Roman" w:hAnsi="Times New Roman"/>
              </w:rPr>
              <w:t>2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2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2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tc>
      </w:tr>
    </w:tbl>
    <w:p w:rsidR="00761683" w:rsidRPr="0018694D" w:rsidRDefault="00761683" w:rsidP="000E5303">
      <w:pPr>
        <w:rPr>
          <w:rFonts w:ascii="Times New Roman" w:hAnsi="Times New Roman"/>
        </w:rPr>
      </w:pPr>
    </w:p>
    <w:p w:rsidR="000E5303" w:rsidRPr="0018694D" w:rsidRDefault="000E5303" w:rsidP="000E5303">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0E5303" w:rsidRPr="0018694D" w:rsidTr="000E5303">
        <w:trPr>
          <w:jc w:val="center"/>
        </w:trPr>
        <w:tc>
          <w:tcPr>
            <w:tcW w:w="3469"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FF0000"/>
              </w:rPr>
            </w:pPr>
            <w:r w:rsidRPr="0018694D">
              <w:rPr>
                <w:rFonts w:ascii="Times New Roman" w:hAnsi="Times New Roman"/>
                <w:b/>
                <w:color w:val="FF0000"/>
              </w:rPr>
              <w:t>ĐỀ 5</w:t>
            </w:r>
          </w:p>
          <w:p w:rsidR="000E5303" w:rsidRPr="0018694D" w:rsidRDefault="000E5303" w:rsidP="000E5303">
            <w:pPr>
              <w:jc w:val="center"/>
              <w:rPr>
                <w:rFonts w:ascii="Times New Roman" w:hAnsi="Times New Roman"/>
                <w:color w:val="0070C0"/>
              </w:rPr>
            </w:pPr>
            <w:r w:rsidRPr="0018694D">
              <w:rPr>
                <w:rFonts w:ascii="Times New Roman" w:hAnsi="Times New Roman"/>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4F81BD"/>
              </w:rPr>
            </w:pPr>
            <w:r w:rsidRPr="0018694D">
              <w:rPr>
                <w:rFonts w:ascii="Times New Roman" w:hAnsi="Times New Roman"/>
                <w:b/>
                <w:color w:val="4F81BD"/>
              </w:rPr>
              <w:t>ĐỀ  THI HỌC SINH GIỎI CẤP TRƯỜNG</w:t>
            </w:r>
          </w:p>
          <w:p w:rsidR="000E5303" w:rsidRPr="0018694D" w:rsidRDefault="000E5303" w:rsidP="000E5303">
            <w:pPr>
              <w:jc w:val="center"/>
              <w:rPr>
                <w:rFonts w:ascii="Times New Roman" w:hAnsi="Times New Roman"/>
                <w:i/>
                <w:color w:val="FF0000"/>
              </w:rPr>
            </w:pPr>
            <w:r w:rsidRPr="0018694D">
              <w:rPr>
                <w:rFonts w:ascii="Times New Roman" w:hAnsi="Times New Roman"/>
                <w:b/>
                <w:color w:val="FF0000"/>
              </w:rPr>
              <w:t>MÔN VẬT LÍ LỚP 7</w:t>
            </w:r>
          </w:p>
        </w:tc>
      </w:tr>
    </w:tbl>
    <w:p w:rsidR="00761683" w:rsidRPr="0018694D" w:rsidRDefault="00761683" w:rsidP="000E5303">
      <w:pPr>
        <w:jc w:val="both"/>
        <w:rPr>
          <w:rFonts w:ascii="Times New Roman" w:hAnsi="Times New Roman"/>
          <w:b/>
          <w:sz w:val="26"/>
          <w:szCs w:val="26"/>
        </w:rPr>
      </w:pPr>
    </w:p>
    <w:p w:rsidR="00761683" w:rsidRPr="0018694D" w:rsidRDefault="00761683" w:rsidP="000E5303">
      <w:pPr>
        <w:jc w:val="both"/>
        <w:rPr>
          <w:rFonts w:ascii="Times New Roman" w:hAnsi="Times New Roman"/>
          <w:b/>
          <w:sz w:val="26"/>
          <w:szCs w:val="26"/>
        </w:rPr>
      </w:pPr>
      <w:r w:rsidRPr="0018694D">
        <w:rPr>
          <w:rFonts w:ascii="Times New Roman" w:hAnsi="Times New Roman"/>
          <w:b/>
          <w:sz w:val="26"/>
          <w:szCs w:val="26"/>
        </w:rPr>
        <w:t>Câu  1: (2 điểm)</w:t>
      </w:r>
    </w:p>
    <w:p w:rsidR="00761683" w:rsidRPr="0018694D" w:rsidRDefault="00761683" w:rsidP="000E5303">
      <w:pPr>
        <w:ind w:firstLine="720"/>
        <w:jc w:val="both"/>
        <w:rPr>
          <w:rFonts w:ascii="Times New Roman" w:hAnsi="Times New Roman"/>
          <w:sz w:val="26"/>
          <w:szCs w:val="26"/>
        </w:rPr>
      </w:pPr>
      <w:r w:rsidRPr="0018694D">
        <w:rPr>
          <w:rFonts w:ascii="Times New Roman" w:hAnsi="Times New Roman"/>
          <w:sz w:val="26"/>
          <w:szCs w:val="26"/>
        </w:rPr>
        <w:t>Tia sáng Mặt Trời chiếu nghiêng một góc 30</w:t>
      </w:r>
      <w:r w:rsidRPr="0018694D">
        <w:rPr>
          <w:rFonts w:ascii="Times New Roman" w:hAnsi="Times New Roman"/>
          <w:sz w:val="26"/>
          <w:szCs w:val="26"/>
          <w:vertAlign w:val="superscript"/>
        </w:rPr>
        <w:t>0</w:t>
      </w:r>
      <w:r w:rsidRPr="0018694D">
        <w:rPr>
          <w:rFonts w:ascii="Times New Roman" w:hAnsi="Times New Roman"/>
          <w:sz w:val="26"/>
          <w:szCs w:val="26"/>
        </w:rPr>
        <w:t xml:space="preserve"> so với phương nằm ngang. Hỏi phải đặt gương phẳng nghiêng bao nhiêu độ so với phương nằm ngang để hắt tia sáng này xuống đáy giếng theo phương thẳng đứng.</w:t>
      </w:r>
    </w:p>
    <w:p w:rsidR="00761683" w:rsidRPr="0018694D" w:rsidRDefault="00761683" w:rsidP="000E5303">
      <w:pPr>
        <w:jc w:val="both"/>
        <w:rPr>
          <w:rFonts w:ascii="Times New Roman" w:hAnsi="Times New Roman"/>
          <w:b/>
          <w:sz w:val="26"/>
          <w:szCs w:val="26"/>
        </w:rPr>
      </w:pPr>
    </w:p>
    <w:p w:rsidR="00761683" w:rsidRPr="0018694D" w:rsidRDefault="00761683" w:rsidP="000E5303">
      <w:pPr>
        <w:jc w:val="both"/>
        <w:rPr>
          <w:rFonts w:ascii="Times New Roman" w:hAnsi="Times New Roman"/>
          <w:b/>
          <w:sz w:val="26"/>
          <w:szCs w:val="26"/>
        </w:rPr>
      </w:pPr>
      <w:r w:rsidRPr="0018694D">
        <w:rPr>
          <w:rFonts w:ascii="Times New Roman" w:hAnsi="Times New Roman"/>
          <w:b/>
          <w:sz w:val="26"/>
          <w:szCs w:val="26"/>
        </w:rPr>
        <w:t>Câu 2: (2 điểm)</w:t>
      </w:r>
    </w:p>
    <w:p w:rsidR="00761683" w:rsidRPr="0018694D" w:rsidRDefault="00761683" w:rsidP="000E5303">
      <w:pPr>
        <w:ind w:firstLine="720"/>
        <w:jc w:val="both"/>
        <w:rPr>
          <w:rFonts w:ascii="Times New Roman" w:hAnsi="Times New Roman"/>
          <w:sz w:val="26"/>
          <w:szCs w:val="26"/>
        </w:rPr>
      </w:pPr>
      <w:r w:rsidRPr="0018694D">
        <w:rPr>
          <w:rFonts w:ascii="Times New Roman" w:hAnsi="Times New Roman"/>
          <w:sz w:val="26"/>
          <w:szCs w:val="26"/>
        </w:rPr>
        <w:t xml:space="preserve">Hai người đứng ở hai vị trí A, B cách đều một bức tường. Khi người ở A nói thì âm phản xạ trên bức tường tại I rồi đến người ở B chậm hơn âm trực tiếp </w:t>
      </w:r>
      <w:r w:rsidRPr="0018694D">
        <w:rPr>
          <w:rFonts w:ascii="Times New Roman" w:hAnsi="Times New Roman"/>
          <w:position w:val="-24"/>
          <w:sz w:val="26"/>
          <w:szCs w:val="26"/>
        </w:rPr>
        <w:object w:dxaOrig="220" w:dyaOrig="620">
          <v:shape id="_x0000_i1128" type="#_x0000_t75" style="width:11.25pt;height:30.75pt">
            <v:imagedata r:id="rId325" o:title=""/>
          </v:shape>
        </w:object>
      </w:r>
      <w:r w:rsidRPr="0018694D">
        <w:rPr>
          <w:rFonts w:ascii="Times New Roman" w:hAnsi="Times New Roman"/>
          <w:sz w:val="26"/>
          <w:szCs w:val="26"/>
        </w:rPr>
        <w:t xml:space="preserve"> giây. </w:t>
      </w:r>
    </w:p>
    <w:p w:rsidR="00761683" w:rsidRPr="0018694D" w:rsidRDefault="00761683" w:rsidP="000E5303">
      <w:pPr>
        <w:jc w:val="both"/>
        <w:rPr>
          <w:rFonts w:ascii="Times New Roman" w:hAnsi="Times New Roman"/>
          <w:sz w:val="26"/>
          <w:szCs w:val="26"/>
        </w:rPr>
      </w:pPr>
      <w:r w:rsidRPr="0018694D">
        <w:rPr>
          <w:rFonts w:ascii="Times New Roman" w:hAnsi="Times New Roman"/>
          <w:sz w:val="26"/>
          <w:szCs w:val="26"/>
        </w:rPr>
        <w:t xml:space="preserve">     a, Vẽ đường đi của âm truyền từ người ở A đến người ở B, biết âm phản xạ trên tường tuân theo định luật phản xạ ánh sáng.</w:t>
      </w:r>
    </w:p>
    <w:p w:rsidR="00761683" w:rsidRPr="0018694D" w:rsidRDefault="00761683" w:rsidP="000E5303">
      <w:pPr>
        <w:jc w:val="both"/>
        <w:rPr>
          <w:rFonts w:ascii="Times New Roman" w:hAnsi="Times New Roman"/>
          <w:sz w:val="26"/>
          <w:szCs w:val="26"/>
        </w:rPr>
      </w:pPr>
      <w:r w:rsidRPr="0018694D">
        <w:rPr>
          <w:rFonts w:ascii="Times New Roman" w:hAnsi="Times New Roman"/>
          <w:sz w:val="26"/>
          <w:szCs w:val="26"/>
        </w:rPr>
        <w:t xml:space="preserve">     b, Tính khoảng cách từ mỗi người đến bức tường, biết ba điểm A, B, I nằm trên ba đỉnh của một tam giác đều, vận tốc âm truyền trong không khí là 340m/s.</w:t>
      </w:r>
    </w:p>
    <w:p w:rsidR="00761683" w:rsidRPr="0018694D" w:rsidRDefault="00761683" w:rsidP="000E5303">
      <w:pPr>
        <w:jc w:val="both"/>
        <w:rPr>
          <w:rFonts w:ascii="Times New Roman" w:hAnsi="Times New Roman"/>
          <w:b/>
          <w:sz w:val="26"/>
          <w:szCs w:val="26"/>
        </w:rPr>
      </w:pPr>
    </w:p>
    <w:p w:rsidR="00761683" w:rsidRPr="0018694D" w:rsidRDefault="00761683" w:rsidP="000E5303">
      <w:pPr>
        <w:jc w:val="both"/>
        <w:rPr>
          <w:rFonts w:ascii="Times New Roman" w:hAnsi="Times New Roman"/>
          <w:b/>
          <w:sz w:val="26"/>
          <w:szCs w:val="26"/>
        </w:rPr>
      </w:pPr>
      <w:r w:rsidRPr="0018694D">
        <w:rPr>
          <w:rFonts w:ascii="Times New Roman" w:hAnsi="Times New Roman"/>
          <w:b/>
          <w:sz w:val="26"/>
          <w:szCs w:val="26"/>
        </w:rPr>
        <w:t>Câu 3: (2 điểm)</w:t>
      </w:r>
    </w:p>
    <w:p w:rsidR="00761683" w:rsidRPr="0018694D" w:rsidRDefault="00761683" w:rsidP="000E5303">
      <w:pPr>
        <w:ind w:firstLine="720"/>
        <w:jc w:val="both"/>
        <w:rPr>
          <w:rFonts w:ascii="Times New Roman" w:hAnsi="Times New Roman"/>
          <w:sz w:val="26"/>
          <w:szCs w:val="26"/>
        </w:rPr>
      </w:pPr>
      <w:r w:rsidRPr="0018694D">
        <w:rPr>
          <w:rFonts w:ascii="Times New Roman" w:hAnsi="Times New Roman"/>
          <w:sz w:val="26"/>
          <w:szCs w:val="26"/>
        </w:rPr>
        <w:lastRenderedPageBreak/>
        <w:t>Cho 2 gương phẳng G</w:t>
      </w:r>
      <w:r w:rsidRPr="0018694D">
        <w:rPr>
          <w:rFonts w:ascii="Times New Roman" w:hAnsi="Times New Roman"/>
          <w:sz w:val="26"/>
          <w:szCs w:val="26"/>
          <w:vertAlign w:val="subscript"/>
        </w:rPr>
        <w:t xml:space="preserve">1 </w:t>
      </w:r>
      <w:r w:rsidRPr="0018694D">
        <w:rPr>
          <w:rFonts w:ascii="Times New Roman" w:hAnsi="Times New Roman"/>
          <w:sz w:val="26"/>
          <w:szCs w:val="26"/>
        </w:rPr>
        <w:t>và G</w:t>
      </w:r>
      <w:r w:rsidRPr="0018694D">
        <w:rPr>
          <w:rFonts w:ascii="Times New Roman" w:hAnsi="Times New Roman"/>
          <w:sz w:val="26"/>
          <w:szCs w:val="26"/>
          <w:vertAlign w:val="subscript"/>
        </w:rPr>
        <w:t>2</w:t>
      </w:r>
      <w:r w:rsidRPr="0018694D">
        <w:rPr>
          <w:rFonts w:ascii="Times New Roman" w:hAnsi="Times New Roman"/>
          <w:sz w:val="26"/>
          <w:szCs w:val="26"/>
        </w:rPr>
        <w:t xml:space="preserve"> có mặt phản xạ quay vào nhau tạo với nhau 1 góc α&lt; 90</w:t>
      </w:r>
      <w:r w:rsidRPr="0018694D">
        <w:rPr>
          <w:rFonts w:ascii="Times New Roman" w:hAnsi="Times New Roman"/>
          <w:sz w:val="26"/>
          <w:szCs w:val="26"/>
          <w:vertAlign w:val="superscript"/>
        </w:rPr>
        <w:t>0</w:t>
      </w:r>
      <w:r w:rsidRPr="0018694D">
        <w:rPr>
          <w:rFonts w:ascii="Times New Roman" w:hAnsi="Times New Roman"/>
          <w:sz w:val="26"/>
          <w:szCs w:val="26"/>
        </w:rPr>
        <w:t>. Tia tới SI được chiến lên gương G</w:t>
      </w:r>
      <w:r w:rsidRPr="0018694D">
        <w:rPr>
          <w:rFonts w:ascii="Times New Roman" w:hAnsi="Times New Roman"/>
          <w:sz w:val="26"/>
          <w:szCs w:val="26"/>
          <w:vertAlign w:val="subscript"/>
        </w:rPr>
        <w:t>1</w:t>
      </w:r>
      <w:r w:rsidRPr="0018694D">
        <w:rPr>
          <w:rFonts w:ascii="Times New Roman" w:hAnsi="Times New Roman"/>
          <w:sz w:val="26"/>
          <w:szCs w:val="26"/>
        </w:rPr>
        <w:t xml:space="preserve"> lần lượt phản xạ 1 lần trên G</w:t>
      </w:r>
      <w:r w:rsidRPr="0018694D">
        <w:rPr>
          <w:rFonts w:ascii="Times New Roman" w:hAnsi="Times New Roman"/>
          <w:sz w:val="26"/>
          <w:szCs w:val="26"/>
          <w:vertAlign w:val="subscript"/>
        </w:rPr>
        <w:t>1</w:t>
      </w:r>
      <w:r w:rsidRPr="0018694D">
        <w:rPr>
          <w:rFonts w:ascii="Times New Roman" w:hAnsi="Times New Roman"/>
          <w:sz w:val="26"/>
          <w:szCs w:val="26"/>
        </w:rPr>
        <w:t xml:space="preserve"> rồi 1 lần trên G</w:t>
      </w:r>
      <w:r w:rsidRPr="0018694D">
        <w:rPr>
          <w:rFonts w:ascii="Times New Roman" w:hAnsi="Times New Roman"/>
          <w:sz w:val="26"/>
          <w:szCs w:val="26"/>
          <w:vertAlign w:val="subscript"/>
        </w:rPr>
        <w:t>2</w:t>
      </w:r>
      <w:r w:rsidRPr="0018694D">
        <w:rPr>
          <w:rFonts w:ascii="Times New Roman" w:hAnsi="Times New Roman"/>
          <w:sz w:val="26"/>
          <w:szCs w:val="26"/>
        </w:rPr>
        <w:t>. Biết góc tới trên G</w:t>
      </w:r>
      <w:r w:rsidRPr="0018694D">
        <w:rPr>
          <w:rFonts w:ascii="Times New Roman" w:hAnsi="Times New Roman"/>
          <w:sz w:val="26"/>
          <w:szCs w:val="26"/>
          <w:vertAlign w:val="subscript"/>
        </w:rPr>
        <w:t>1</w:t>
      </w:r>
      <w:r w:rsidRPr="0018694D">
        <w:rPr>
          <w:rFonts w:ascii="Times New Roman" w:hAnsi="Times New Roman"/>
          <w:sz w:val="26"/>
          <w:szCs w:val="26"/>
        </w:rPr>
        <w:t xml:space="preserve"> bằng 25</w:t>
      </w:r>
      <w:r w:rsidRPr="0018694D">
        <w:rPr>
          <w:rFonts w:ascii="Times New Roman" w:hAnsi="Times New Roman"/>
          <w:sz w:val="26"/>
          <w:szCs w:val="26"/>
          <w:vertAlign w:val="superscript"/>
        </w:rPr>
        <w:t>0</w:t>
      </w:r>
      <w:r w:rsidRPr="0018694D">
        <w:rPr>
          <w:rFonts w:ascii="Times New Roman" w:hAnsi="Times New Roman"/>
          <w:sz w:val="26"/>
          <w:szCs w:val="26"/>
        </w:rPr>
        <w:t>. Tìm góc α để cho tia tới trên G</w:t>
      </w:r>
      <w:r w:rsidRPr="0018694D">
        <w:rPr>
          <w:rFonts w:ascii="Times New Roman" w:hAnsi="Times New Roman"/>
          <w:sz w:val="26"/>
          <w:szCs w:val="26"/>
          <w:vertAlign w:val="subscript"/>
        </w:rPr>
        <w:t xml:space="preserve">1 </w:t>
      </w:r>
      <w:r w:rsidRPr="0018694D">
        <w:rPr>
          <w:rFonts w:ascii="Times New Roman" w:hAnsi="Times New Roman"/>
          <w:sz w:val="26"/>
          <w:szCs w:val="26"/>
        </w:rPr>
        <w:t>và tia phản xạ trên G</w:t>
      </w:r>
      <w:r w:rsidRPr="0018694D">
        <w:rPr>
          <w:rFonts w:ascii="Times New Roman" w:hAnsi="Times New Roman"/>
          <w:sz w:val="26"/>
          <w:szCs w:val="26"/>
          <w:vertAlign w:val="subscript"/>
        </w:rPr>
        <w:t xml:space="preserve">2 </w:t>
      </w:r>
      <w:r w:rsidRPr="0018694D">
        <w:rPr>
          <w:rFonts w:ascii="Times New Roman" w:hAnsi="Times New Roman"/>
          <w:sz w:val="26"/>
          <w:szCs w:val="26"/>
        </w:rPr>
        <w:t>vuông góc với nhau.</w:t>
      </w:r>
    </w:p>
    <w:p w:rsidR="00761683" w:rsidRPr="0018694D" w:rsidRDefault="00761683" w:rsidP="000E5303">
      <w:pPr>
        <w:jc w:val="both"/>
        <w:rPr>
          <w:rFonts w:ascii="Times New Roman" w:hAnsi="Times New Roman"/>
          <w:sz w:val="26"/>
          <w:szCs w:val="26"/>
        </w:rPr>
      </w:pPr>
    </w:p>
    <w:p w:rsidR="00761683" w:rsidRPr="0018694D" w:rsidRDefault="00761683" w:rsidP="000E5303">
      <w:pPr>
        <w:jc w:val="both"/>
        <w:rPr>
          <w:rFonts w:ascii="Times New Roman" w:hAnsi="Times New Roman"/>
          <w:sz w:val="26"/>
          <w:szCs w:val="26"/>
        </w:rPr>
      </w:pPr>
      <w:r w:rsidRPr="0018694D">
        <w:rPr>
          <w:rFonts w:ascii="Times New Roman" w:hAnsi="Times New Roman"/>
          <w:b/>
          <w:sz w:val="26"/>
          <w:szCs w:val="26"/>
        </w:rPr>
        <w:t>Câu 4: (2 điểm)</w:t>
      </w:r>
    </w:p>
    <w:p w:rsidR="00761683" w:rsidRPr="0018694D" w:rsidRDefault="00761683" w:rsidP="000E5303">
      <w:pPr>
        <w:ind w:firstLine="720"/>
        <w:jc w:val="both"/>
        <w:rPr>
          <w:rFonts w:ascii="Times New Roman" w:hAnsi="Times New Roman"/>
          <w:sz w:val="26"/>
          <w:szCs w:val="26"/>
        </w:rPr>
      </w:pPr>
      <w:r w:rsidRPr="0018694D">
        <w:rPr>
          <w:rFonts w:ascii="Times New Roman" w:hAnsi="Times New Roman"/>
          <w:sz w:val="26"/>
          <w:szCs w:val="26"/>
        </w:rPr>
        <w:t>Một vũng nước nhỏ cách chân tường của một nhà cao tầng 8m. Một học sinh đứng cách chân tường 10m nhìn thấy ảnh của một bóng đèn trên cửa sổ của 1 tầng lầu. Biết mắt của học sinh cách mặt đất 1,6m. Tính độ cao của bóng đèn.</w:t>
      </w:r>
    </w:p>
    <w:p w:rsidR="00761683" w:rsidRPr="0018694D" w:rsidRDefault="00761683" w:rsidP="000E5303">
      <w:pPr>
        <w:rPr>
          <w:rFonts w:ascii="Times New Roman" w:hAnsi="Times New Roman"/>
          <w:i/>
          <w:sz w:val="26"/>
          <w:szCs w:val="26"/>
        </w:rPr>
      </w:pPr>
      <w:r w:rsidRPr="0018694D">
        <w:rPr>
          <w:rFonts w:ascii="Times New Roman" w:hAnsi="Times New Roman"/>
          <w:b/>
          <w:i/>
          <w:sz w:val="26"/>
          <w:szCs w:val="26"/>
          <w:u w:val="single"/>
        </w:rPr>
        <w:t>Câu5</w:t>
      </w:r>
      <w:r w:rsidRPr="0018694D">
        <w:rPr>
          <w:rFonts w:ascii="Times New Roman" w:hAnsi="Times New Roman"/>
          <w:i/>
          <w:sz w:val="26"/>
          <w:szCs w:val="26"/>
        </w:rPr>
        <w:t>:</w:t>
      </w:r>
      <w:r w:rsidRPr="0018694D">
        <w:rPr>
          <w:rFonts w:ascii="Times New Roman" w:hAnsi="Times New Roman"/>
          <w:b/>
          <w:sz w:val="26"/>
          <w:szCs w:val="26"/>
        </w:rPr>
        <w:t xml:space="preserve"> (2 điểm)</w:t>
      </w:r>
    </w:p>
    <w:p w:rsidR="00761683" w:rsidRPr="0018694D" w:rsidRDefault="00761683" w:rsidP="000E5303">
      <w:pPr>
        <w:pStyle w:val="BodyText"/>
        <w:spacing w:before="120" w:after="40"/>
        <w:rPr>
          <w:sz w:val="26"/>
          <w:szCs w:val="26"/>
        </w:rPr>
      </w:pPr>
      <w:r w:rsidRPr="0018694D">
        <w:rPr>
          <w:sz w:val="26"/>
          <w:szCs w:val="26"/>
        </w:rPr>
        <w:t>Một khối hình hộp chữ nhật có cạnh a=10cm, b=25cm, c=20cm.</w:t>
      </w:r>
    </w:p>
    <w:p w:rsidR="00761683" w:rsidRPr="0018694D" w:rsidRDefault="00761683" w:rsidP="00761683">
      <w:pPr>
        <w:pStyle w:val="BodyText"/>
        <w:numPr>
          <w:ilvl w:val="0"/>
          <w:numId w:val="13"/>
        </w:numPr>
        <w:spacing w:before="120" w:after="40"/>
        <w:rPr>
          <w:sz w:val="26"/>
          <w:szCs w:val="26"/>
        </w:rPr>
      </w:pPr>
      <w:r w:rsidRPr="0018694D">
        <w:rPr>
          <w:sz w:val="26"/>
          <w:szCs w:val="26"/>
        </w:rPr>
        <w:t>Tính thể tích hình hộp chữ nhật đó?</w:t>
      </w:r>
    </w:p>
    <w:p w:rsidR="00761683" w:rsidRPr="0018694D" w:rsidRDefault="00761683" w:rsidP="00761683">
      <w:pPr>
        <w:pStyle w:val="BodyText"/>
        <w:numPr>
          <w:ilvl w:val="0"/>
          <w:numId w:val="13"/>
        </w:numPr>
        <w:spacing w:before="120" w:after="40"/>
        <w:rPr>
          <w:sz w:val="26"/>
          <w:szCs w:val="26"/>
        </w:rPr>
      </w:pPr>
      <w:r w:rsidRPr="0018694D">
        <w:rPr>
          <w:sz w:val="26"/>
          <w:szCs w:val="26"/>
        </w:rPr>
        <w:t>Hình chữ nhật được làm bằng sắt. Tính khối lượng của khối hình hộp đó biết khối lượng riêng của sắt là 7800kg/m</w:t>
      </w:r>
      <w:r w:rsidRPr="0018694D">
        <w:rPr>
          <w:sz w:val="26"/>
          <w:szCs w:val="26"/>
          <w:vertAlign w:val="superscript"/>
        </w:rPr>
        <w:t>3</w:t>
      </w:r>
      <w:r w:rsidRPr="0018694D">
        <w:rPr>
          <w:sz w:val="26"/>
          <w:szCs w:val="26"/>
        </w:rPr>
        <w:t>.</w:t>
      </w:r>
    </w:p>
    <w:p w:rsidR="00761683" w:rsidRPr="0018694D" w:rsidRDefault="00761683" w:rsidP="00761683">
      <w:pPr>
        <w:pStyle w:val="BodyText"/>
        <w:numPr>
          <w:ilvl w:val="0"/>
          <w:numId w:val="13"/>
        </w:numPr>
        <w:spacing w:before="120" w:after="40"/>
        <w:rPr>
          <w:sz w:val="26"/>
          <w:szCs w:val="26"/>
        </w:rPr>
      </w:pPr>
      <w:r w:rsidRPr="0018694D">
        <w:rPr>
          <w:sz w:val="26"/>
          <w:szCs w:val="26"/>
        </w:rPr>
        <w:t>Bây giờ người ta khoét một lỗ trên hình hộp trên hình hộp chữ nhật có thể tích 2dm</w:t>
      </w:r>
      <w:r w:rsidRPr="0018694D">
        <w:rPr>
          <w:sz w:val="26"/>
          <w:szCs w:val="26"/>
          <w:vertAlign w:val="superscript"/>
        </w:rPr>
        <w:t>3</w:t>
      </w:r>
      <w:r w:rsidRPr="0018694D">
        <w:rPr>
          <w:sz w:val="26"/>
          <w:szCs w:val="26"/>
        </w:rPr>
        <w:t>, rồi nhét đầy vào đó một chất khối lượng riêng 2000kg/m</w:t>
      </w:r>
      <w:r w:rsidRPr="0018694D">
        <w:rPr>
          <w:sz w:val="26"/>
          <w:szCs w:val="26"/>
          <w:vertAlign w:val="superscript"/>
        </w:rPr>
        <w:t>3</w:t>
      </w:r>
      <w:r w:rsidRPr="0018694D">
        <w:rPr>
          <w:sz w:val="26"/>
          <w:szCs w:val="26"/>
        </w:rPr>
        <w:t>. Tính khối lượng riêng của khối hình hộp lúc này.</w:t>
      </w:r>
    </w:p>
    <w:p w:rsidR="00761683" w:rsidRPr="0018694D" w:rsidRDefault="00761683" w:rsidP="000E5303">
      <w:pPr>
        <w:pStyle w:val="BodyText"/>
        <w:spacing w:before="120" w:after="40"/>
        <w:ind w:firstLine="720"/>
        <w:jc w:val="center"/>
        <w:rPr>
          <w:sz w:val="26"/>
          <w:szCs w:val="26"/>
        </w:rPr>
      </w:pPr>
    </w:p>
    <w:p w:rsidR="00761683" w:rsidRPr="0018694D" w:rsidRDefault="00761683" w:rsidP="000E5303">
      <w:pPr>
        <w:pStyle w:val="BodyText"/>
        <w:spacing w:before="120" w:after="40"/>
        <w:ind w:firstLine="720"/>
        <w:jc w:val="center"/>
        <w:rPr>
          <w:sz w:val="26"/>
          <w:szCs w:val="26"/>
        </w:rPr>
      </w:pPr>
      <w:r w:rsidRPr="0018694D">
        <w:rPr>
          <w:sz w:val="26"/>
          <w:szCs w:val="26"/>
        </w:rPr>
        <w:t>------------------ Hết------------------</w:t>
      </w:r>
    </w:p>
    <w:p w:rsidR="00761683" w:rsidRPr="0018694D" w:rsidRDefault="000E5303" w:rsidP="000E5303">
      <w:pPr>
        <w:pStyle w:val="BodyText"/>
        <w:spacing w:before="120" w:after="40"/>
        <w:ind w:firstLine="720"/>
        <w:jc w:val="center"/>
        <w:rPr>
          <w:b/>
          <w:sz w:val="26"/>
          <w:szCs w:val="26"/>
        </w:rPr>
      </w:pPr>
      <w:r w:rsidRPr="0018694D">
        <w:rPr>
          <w:b/>
          <w:sz w:val="26"/>
          <w:szCs w:val="26"/>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8857"/>
        <w:gridCol w:w="794"/>
      </w:tblGrid>
      <w:tr w:rsidR="00761683" w:rsidRPr="0018694D" w:rsidTr="000E5303">
        <w:tc>
          <w:tcPr>
            <w:tcW w:w="738"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t>Câu</w:t>
            </w:r>
          </w:p>
        </w:tc>
        <w:tc>
          <w:tcPr>
            <w:tcW w:w="8550" w:type="dxa"/>
            <w:shd w:val="clear" w:color="auto" w:fill="auto"/>
          </w:tcPr>
          <w:p w:rsidR="00761683" w:rsidRPr="0018694D" w:rsidRDefault="00761683" w:rsidP="000E5303">
            <w:pPr>
              <w:pStyle w:val="BodyText"/>
              <w:spacing w:before="120" w:after="40"/>
              <w:jc w:val="center"/>
              <w:rPr>
                <w:sz w:val="26"/>
                <w:szCs w:val="26"/>
              </w:rPr>
            </w:pPr>
            <w:r w:rsidRPr="0018694D">
              <w:rPr>
                <w:sz w:val="26"/>
                <w:szCs w:val="26"/>
              </w:rPr>
              <w:t>Nội dung</w:t>
            </w:r>
          </w:p>
        </w:tc>
        <w:tc>
          <w:tcPr>
            <w:tcW w:w="720"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t>Điểm</w:t>
            </w:r>
          </w:p>
        </w:tc>
      </w:tr>
      <w:tr w:rsidR="00761683" w:rsidRPr="0018694D" w:rsidTr="000E5303">
        <w:tc>
          <w:tcPr>
            <w:tcW w:w="738"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t>1</w:t>
            </w:r>
          </w:p>
        </w:tc>
        <w:tc>
          <w:tcPr>
            <w:tcW w:w="8550" w:type="dxa"/>
            <w:shd w:val="clear" w:color="auto" w:fill="auto"/>
          </w:tcPr>
          <w:p w:rsidR="00761683" w:rsidRPr="0018694D" w:rsidRDefault="00761683" w:rsidP="000E5303">
            <w:pPr>
              <w:pStyle w:val="BodyText"/>
              <w:spacing w:before="120" w:after="40"/>
              <w:jc w:val="both"/>
              <w:rPr>
                <w:sz w:val="26"/>
                <w:szCs w:val="26"/>
              </w:rPr>
            </w:pPr>
          </w:p>
          <w:p w:rsidR="00761683" w:rsidRPr="0018694D" w:rsidRDefault="002E4B3B" w:rsidP="000E5303">
            <w:pPr>
              <w:pStyle w:val="BodyText"/>
              <w:spacing w:before="120" w:after="40"/>
              <w:jc w:val="both"/>
              <w:rPr>
                <w:sz w:val="26"/>
                <w:szCs w:val="26"/>
              </w:rPr>
            </w:pPr>
            <w:r>
              <w:rPr>
                <w:noProof/>
                <w:sz w:val="26"/>
                <w:szCs w:val="26"/>
              </w:rPr>
              <mc:AlternateContent>
                <mc:Choice Requires="wpc">
                  <w:drawing>
                    <wp:inline distT="0" distB="0" distL="0" distR="0">
                      <wp:extent cx="5486400" cy="3543300"/>
                      <wp:effectExtent l="0" t="0" r="635" b="0"/>
                      <wp:docPr id="2301" name="Canvas 23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706" name="Line 2303"/>
                              <wps:cNvCnPr/>
                              <wps:spPr bwMode="auto">
                                <a:xfrm>
                                  <a:off x="2438400" y="1943100"/>
                                  <a:ext cx="1752600" cy="63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07" name="Line 2304"/>
                              <wps:cNvCnPr/>
                              <wps:spPr bwMode="auto">
                                <a:xfrm>
                                  <a:off x="4191000" y="1943100"/>
                                  <a:ext cx="106680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08" name="Line 2305"/>
                              <wps:cNvCnPr/>
                              <wps:spPr bwMode="auto">
                                <a:xfrm flipH="1">
                                  <a:off x="2743200" y="1943100"/>
                                  <a:ext cx="1523365"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9" name="Line 2306"/>
                              <wps:cNvCnPr/>
                              <wps:spPr bwMode="auto">
                                <a:xfrm flipH="1">
                                  <a:off x="4240530" y="1943100"/>
                                  <a:ext cx="635"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0" name="Line 2307"/>
                              <wps:cNvCnPr/>
                              <wps:spPr bwMode="auto">
                                <a:xfrm flipH="1" flipV="1">
                                  <a:off x="2362200" y="457200"/>
                                  <a:ext cx="1904365"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1" name="Line 2308"/>
                              <wps:cNvCnPr/>
                              <wps:spPr bwMode="auto">
                                <a:xfrm>
                                  <a:off x="3505200" y="342900"/>
                                  <a:ext cx="1447800" cy="3086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8" name="Rectangle 2309"/>
                              <wps:cNvSpPr>
                                <a:spLocks noChangeArrowheads="1"/>
                              </wps:cNvSpPr>
                              <wps:spPr bwMode="auto">
                                <a:xfrm>
                                  <a:off x="4191000" y="1943100"/>
                                  <a:ext cx="75565"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9" name="Line 2310"/>
                              <wps:cNvCnPr/>
                              <wps:spPr bwMode="auto">
                                <a:xfrm flipH="1">
                                  <a:off x="4191000" y="2057400"/>
                                  <a:ext cx="152400"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2311"/>
                              <wps:cNvCnPr/>
                              <wps:spPr bwMode="auto">
                                <a:xfrm>
                                  <a:off x="4114800" y="2057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Arc 2312"/>
                              <wps:cNvSpPr>
                                <a:spLocks/>
                              </wps:cNvSpPr>
                              <wps:spPr bwMode="auto">
                                <a:xfrm flipV="1">
                                  <a:off x="3962400" y="2171700"/>
                                  <a:ext cx="304800" cy="114300"/>
                                </a:xfrm>
                                <a:custGeom>
                                  <a:avLst/>
                                  <a:gdLst>
                                    <a:gd name="G0" fmla="+- 21597 0 0"/>
                                    <a:gd name="G1" fmla="+- 21600 0 0"/>
                                    <a:gd name="G2" fmla="+- 21600 0 0"/>
                                    <a:gd name="T0" fmla="*/ 0 w 41985"/>
                                    <a:gd name="T1" fmla="*/ 21217 h 21600"/>
                                    <a:gd name="T2" fmla="*/ 41985 w 41985"/>
                                    <a:gd name="T3" fmla="*/ 14465 h 21600"/>
                                    <a:gd name="T4" fmla="*/ 21597 w 41985"/>
                                    <a:gd name="T5" fmla="*/ 21600 h 21600"/>
                                  </a:gdLst>
                                  <a:ahLst/>
                                  <a:cxnLst>
                                    <a:cxn ang="0">
                                      <a:pos x="T0" y="T1"/>
                                    </a:cxn>
                                    <a:cxn ang="0">
                                      <a:pos x="T2" y="T3"/>
                                    </a:cxn>
                                    <a:cxn ang="0">
                                      <a:pos x="T4" y="T5"/>
                                    </a:cxn>
                                  </a:cxnLst>
                                  <a:rect l="0" t="0" r="r" b="b"/>
                                  <a:pathLst>
                                    <a:path w="41985" h="21600" fill="none" extrusionOk="0">
                                      <a:moveTo>
                                        <a:pt x="0" y="21217"/>
                                      </a:moveTo>
                                      <a:cubicBezTo>
                                        <a:pt x="209" y="9438"/>
                                        <a:pt x="9816" y="-1"/>
                                        <a:pt x="21597" y="0"/>
                                      </a:cubicBezTo>
                                      <a:cubicBezTo>
                                        <a:pt x="30776" y="0"/>
                                        <a:pt x="38952" y="5801"/>
                                        <a:pt x="41984" y="14465"/>
                                      </a:cubicBezTo>
                                    </a:path>
                                    <a:path w="41985" h="21600" stroke="0" extrusionOk="0">
                                      <a:moveTo>
                                        <a:pt x="0" y="21217"/>
                                      </a:moveTo>
                                      <a:cubicBezTo>
                                        <a:pt x="209" y="9438"/>
                                        <a:pt x="9816" y="-1"/>
                                        <a:pt x="21597" y="0"/>
                                      </a:cubicBezTo>
                                      <a:cubicBezTo>
                                        <a:pt x="30776" y="0"/>
                                        <a:pt x="38952" y="5801"/>
                                        <a:pt x="41984" y="14465"/>
                                      </a:cubicBezTo>
                                      <a:lnTo>
                                        <a:pt x="2159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2" name="Rectangle 2313"/>
                              <wps:cNvSpPr>
                                <a:spLocks noChangeArrowheads="1"/>
                              </wps:cNvSpPr>
                              <wps:spPr bwMode="auto">
                                <a:xfrm>
                                  <a:off x="2895600" y="2743200"/>
                                  <a:ext cx="3048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N</w:t>
                                    </w:r>
                                  </w:p>
                                </w:txbxContent>
                              </wps:txbx>
                              <wps:bodyPr rot="0" vert="horz" wrap="square" lIns="91440" tIns="45720" rIns="91440" bIns="45720" anchor="t" anchorCtr="0" upright="1">
                                <a:noAutofit/>
                              </wps:bodyPr>
                            </wps:wsp>
                            <wps:wsp>
                              <wps:cNvPr id="583" name="Rectangle 2314"/>
                              <wps:cNvSpPr>
                                <a:spLocks noChangeArrowheads="1"/>
                              </wps:cNvSpPr>
                              <wps:spPr bwMode="auto">
                                <a:xfrm>
                                  <a:off x="4267200" y="31242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R</w:t>
                                    </w:r>
                                  </w:p>
                                </w:txbxContent>
                              </wps:txbx>
                              <wps:bodyPr rot="0" vert="horz" wrap="square" lIns="91440" tIns="45720" rIns="91440" bIns="45720" anchor="t" anchorCtr="0" upright="1">
                                <a:noAutofit/>
                              </wps:bodyPr>
                            </wps:wsp>
                            <wps:wsp>
                              <wps:cNvPr id="584" name="Rectangle 2315"/>
                              <wps:cNvSpPr>
                                <a:spLocks noChangeArrowheads="1"/>
                              </wps:cNvSpPr>
                              <wps:spPr bwMode="auto">
                                <a:xfrm>
                                  <a:off x="1981200" y="20574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Đ</w:t>
                                    </w:r>
                                  </w:p>
                                </w:txbxContent>
                              </wps:txbx>
                              <wps:bodyPr rot="0" vert="horz" wrap="square" lIns="91440" tIns="45720" rIns="91440" bIns="45720" anchor="t" anchorCtr="0" upright="1">
                                <a:noAutofit/>
                              </wps:bodyPr>
                            </wps:wsp>
                            <wps:wsp>
                              <wps:cNvPr id="585" name="Rectangle 2316"/>
                              <wps:cNvSpPr>
                                <a:spLocks noChangeArrowheads="1"/>
                              </wps:cNvSpPr>
                              <wps:spPr bwMode="auto">
                                <a:xfrm>
                                  <a:off x="1981200" y="5715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S</w:t>
                                    </w:r>
                                  </w:p>
                                </w:txbxContent>
                              </wps:txbx>
                              <wps:bodyPr rot="0" vert="horz" wrap="square" lIns="91440" tIns="45720" rIns="91440" bIns="45720" anchor="t" anchorCtr="0" upright="1">
                                <a:noAutofit/>
                              </wps:bodyPr>
                            </wps:wsp>
                            <wps:wsp>
                              <wps:cNvPr id="586" name="Rectangle 2317"/>
                              <wps:cNvSpPr>
                                <a:spLocks noChangeArrowheads="1"/>
                              </wps:cNvSpPr>
                              <wps:spPr bwMode="auto">
                                <a:xfrm>
                                  <a:off x="3657600" y="2286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G</w:t>
                                    </w:r>
                                  </w:p>
                                </w:txbxContent>
                              </wps:txbx>
                              <wps:bodyPr rot="0" vert="horz" wrap="square" lIns="91440" tIns="45720" rIns="91440" bIns="45720" anchor="t" anchorCtr="0" upright="1">
                                <a:noAutofit/>
                              </wps:bodyPr>
                            </wps:wsp>
                            <wps:wsp>
                              <wps:cNvPr id="587" name="Rectangle 2318"/>
                              <wps:cNvSpPr>
                                <a:spLocks noChangeArrowheads="1"/>
                              </wps:cNvSpPr>
                              <wps:spPr bwMode="auto">
                                <a:xfrm>
                                  <a:off x="4419600" y="148590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588" name="Rectangle 2319"/>
                              <wps:cNvSpPr>
                                <a:spLocks noChangeArrowheads="1"/>
                              </wps:cNvSpPr>
                              <wps:spPr bwMode="auto">
                                <a:xfrm>
                                  <a:off x="3886200" y="2286000"/>
                                  <a:ext cx="1524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589" name="Rectangle 2320"/>
                              <wps:cNvSpPr>
                                <a:spLocks noChangeArrowheads="1"/>
                              </wps:cNvSpPr>
                              <wps:spPr bwMode="auto">
                                <a:xfrm>
                                  <a:off x="3810000" y="1943100"/>
                                  <a:ext cx="76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590" name="Line 2321"/>
                              <wps:cNvCnPr/>
                              <wps:spPr bwMode="auto">
                                <a:xfrm>
                                  <a:off x="3352800" y="114300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Line 2322"/>
                              <wps:cNvCnPr/>
                              <wps:spPr bwMode="auto">
                                <a:xfrm flipH="1">
                                  <a:off x="3276600" y="1257300"/>
                                  <a:ext cx="76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2" name="Line 2323"/>
                              <wps:cNvCnPr/>
                              <wps:spPr bwMode="auto">
                                <a:xfrm flipH="1">
                                  <a:off x="424053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3" name="Line 2324"/>
                              <wps:cNvCnPr/>
                              <wps:spPr bwMode="auto">
                                <a:xfrm flipH="1" flipV="1">
                                  <a:off x="416433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4" name="Line 2325"/>
                              <wps:cNvCnPr/>
                              <wps:spPr bwMode="auto">
                                <a:xfrm flipH="1">
                                  <a:off x="3657600" y="571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 name="Line 2326"/>
                              <wps:cNvCnPr/>
                              <wps:spPr bwMode="auto">
                                <a:xfrm flipH="1">
                                  <a:off x="3733800" y="723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 name="Line 2327"/>
                              <wps:cNvCnPr/>
                              <wps:spPr bwMode="auto">
                                <a:xfrm flipH="1">
                                  <a:off x="3810000" y="876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7" name="Line 2328"/>
                              <wps:cNvCnPr/>
                              <wps:spPr bwMode="auto">
                                <a:xfrm flipH="1">
                                  <a:off x="3886200" y="1028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8" name="Line 2329"/>
                              <wps:cNvCnPr/>
                              <wps:spPr bwMode="auto">
                                <a:xfrm flipH="1">
                                  <a:off x="3962400" y="1181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9" name="Line 2330"/>
                              <wps:cNvCnPr/>
                              <wps:spPr bwMode="auto">
                                <a:xfrm flipH="1">
                                  <a:off x="4038600" y="1371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2331"/>
                              <wps:cNvCnPr/>
                              <wps:spPr bwMode="auto">
                                <a:xfrm flipH="1">
                                  <a:off x="3581400" y="39624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2332"/>
                              <wps:cNvCnPr/>
                              <wps:spPr bwMode="auto">
                                <a:xfrm flipH="1">
                                  <a:off x="42672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2333"/>
                              <wps:cNvCnPr/>
                              <wps:spPr bwMode="auto">
                                <a:xfrm flipH="1">
                                  <a:off x="41910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2334"/>
                              <wps:cNvCnPr/>
                              <wps:spPr bwMode="auto">
                                <a:xfrm flipH="1">
                                  <a:off x="4114800" y="1485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2335"/>
                              <wps:cNvCnPr/>
                              <wps:spPr bwMode="auto">
                                <a:xfrm flipH="1">
                                  <a:off x="4343400" y="2057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2336"/>
                              <wps:cNvCnPr/>
                              <wps:spPr bwMode="auto">
                                <a:xfrm flipH="1">
                                  <a:off x="4724400" y="2857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Line 2337"/>
                              <wps:cNvCnPr/>
                              <wps:spPr bwMode="auto">
                                <a:xfrm flipH="1">
                                  <a:off x="4800600" y="2971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 name="Line 2338"/>
                              <wps:cNvCnPr/>
                              <wps:spPr bwMode="auto">
                                <a:xfrm flipH="1">
                                  <a:off x="4876800" y="3086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2" name="Line 2339"/>
                              <wps:cNvCnPr/>
                              <wps:spPr bwMode="auto">
                                <a:xfrm flipH="1">
                                  <a:off x="4495800" y="2400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3" name="Line 2340"/>
                              <wps:cNvCnPr/>
                              <wps:spPr bwMode="auto">
                                <a:xfrm flipH="1">
                                  <a:off x="4572000" y="2514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4" name="Line 2341"/>
                              <wps:cNvCnPr/>
                              <wps:spPr bwMode="auto">
                                <a:xfrm flipH="1">
                                  <a:off x="464820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5" name="Line 2342"/>
                              <wps:cNvCnPr/>
                              <wps:spPr bwMode="auto">
                                <a:xfrm flipH="1">
                                  <a:off x="4419600" y="2171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6" name="Line 2343"/>
                              <wps:cNvCnPr/>
                              <wps:spPr bwMode="auto">
                                <a:xfrm flipH="1">
                                  <a:off x="4419600" y="22860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7" name="Line 2344"/>
                              <wps:cNvCnPr/>
                              <wps:spPr bwMode="auto">
                                <a:xfrm flipH="1">
                                  <a:off x="4953000" y="3200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8" name="Line 2345"/>
                              <wps:cNvCnPr/>
                              <wps:spPr bwMode="auto">
                                <a:xfrm flipH="1">
                                  <a:off x="4648200" y="2628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9" name="Rectangle 2346"/>
                              <wps:cNvSpPr>
                                <a:spLocks noChangeArrowheads="1"/>
                              </wps:cNvSpPr>
                              <wps:spPr bwMode="auto">
                                <a:xfrm>
                                  <a:off x="3241675" y="146939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perscript"/>
                                      </w:rPr>
                                    </w:pPr>
                                    <w:r>
                                      <w:t>30</w:t>
                                    </w:r>
                                    <w:r>
                                      <w:rPr>
                                        <w:vertAlign w:val="superscript"/>
                                      </w:rPr>
                                      <w:t>0</w:t>
                                    </w:r>
                                  </w:p>
                                </w:txbxContent>
                              </wps:txbx>
                              <wps:bodyPr rot="0" vert="horz" wrap="square" lIns="91440" tIns="45720" rIns="91440" bIns="45720" anchor="t" anchorCtr="0" upright="1">
                                <a:noAutofit/>
                              </wps:bodyPr>
                            </wps:wsp>
                          </wpc:wpc>
                        </a:graphicData>
                      </a:graphic>
                    </wp:inline>
                  </w:drawing>
                </mc:Choice>
                <mc:Fallback>
                  <w:pict>
                    <v:group id="Canvas 2301" o:spid="_x0000_s1284" editas="canvas" style="width:6in;height:279pt;mso-position-horizontal-relative:char;mso-position-vertical-relative:line" coordsize="54864,35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Om+BngoAAEOAAAAOAAAAZHJzL2Uyb0RvYy54bWzsXVtv47gVfi/Q/yDosYXHokjdjPEsZuLJ boFpd9Gd9l2WZVsYWXIlJc5s0f/ew0ORphQ5NzvGJGEeEtlmKJH8zvU7pN//dLPJreu0qrOymNrk nWNbaZGUi6xYTe1/fb0chbZVN3GxiPOySKf297S2f/rw5z+9320nqVuuy3yRVhZ0UtST3XZqr5tm OxmP62SdbuL6XblNC/hwWVabuIGX1Wq8qOId9L7Jx67j+ONdWS22VZmkdQ3vzsSH9gfsf7lMk+bX 5bJOGyuf2vBsDf6u8Pec/x5/eB9PVlW8XWdJ+xjxE55iE2cF3FR1NYub2LqqsltdbbKkKuty2bxL ys24XC6zJMUxwGiI0xvNRVxcxzUOJoHZkQ8IVyfsd77iz12Ul1mew2yMofcJf4//3cH6pPDmbgur U2/VOtXH3f/3dbxNcVj1JPnH9W+VlS2mNg0c37aKeAMw+ZIVqeVSh/IF4neHZhfFb1X7qt7C/8x3 fy8X0Da+akqc+5tlteFjgVm1bqa2y2jIHFj07wDMiFEC1/D/8SS9aawEGpDAc33eIIEWPvX4p+N4 IrvZVnXzc1puLH4xtXN4JLxNfP2lbkRT2aQzg/EkL6zd1I4818N/qMs8W/Dp5c3qajW/yCvrOuaI xJ/2vp1mvOdZXK9Fu3zFr8XTV+VVscBxrNN48bm9buIsF9cwgrxohwkPKgeMYPxv5ESfw88hGzHX /zxizmw2+nh5wUb+JUzGjM4uLmbkf/yhCZuss8UiLfhzS8Eg7GHr3oqogLQSjT3Eur3jpMOayL/4 0ADDesKXWSz/vFx8x9XH9wGK58Nk0Mck4+vwREwyEgEM78Kk4/uhxCTi1SDSILKrJcGkdrUkaq7H INJa5tn2F9CAqJ+kvgwYBZN6h770XEp9T+hLAGmrUH8UgBrFyG30+RRj1Ieh/1jFOAhD5jLHo3fA kFtqNNmEhV4EgP2BzLbB4FkxSAAmXVUYPB2DiMZ/95Ui9V2pFJkX8Ev0vZQPGTlM6UQDyLfuLRLS B2T4WEByh721yNRzPAk+ytxW12kBDGOBchapE/rGIr/dUMULlF/4T0h7xMUqxxA60gD4OwZUEIRu v5TJt9oqyos1NEw/VlW54+EkBPaEt8cwC2Ju8Q8yFrs35L43vAk8TzqQhDB6n/GuYCDooh6IuTsh cyeyvsQfHAoMVw/ATxCcb7IGklZ5tpnaIH48nkObcGc8PhjQWlUpMlKQQYOLdVn9YVs7yEZN7fo/ V3GV2lb+twIWJSKMga1r8AXaIduq9E/m+idxkUBXU7uxLXF50YiU19W2ylZruJNw/IvyI+ROlhlm M/giizC7Xf7zOZNe0PclwbDDlB4d0uh4dB0v4Omgrvn2wNuEieUZIABk9GMlgYw3eUZv0gv7ziQY 80eCULPdDOCEthmQNQi9wEfT3iLvXlV43vSjQd5Zkae8xo9VAmlv4mrA69lsQORjjPNgUEMjX6g9 jk0SkKCvFqkjsHsQnMmVyI1zwEvbDOTHok04rxZtWPYzyNRykwOl8teR5RIvCizHanXwvhEMX2sE KfmhRu4DGn1Vt/vLGPrYWWAAQsyO8Ydrn+mruh00cglMgLWGv5wJQNuwb6huCQ2xp0M9Uvls0BAs te8d6pFpDcV0HHhGSHGIKcFn5FOiPSNk3NRUx2vBRsST5KZopx+uwPADAeeg87Qta86H8MmBBYfh cwxhe758BxrD2HljJGDubQzD4o0lgwJdyju0T8QduT4FV9kWUHBzMenbuOED4Q/ELzl/ItbOWnOM Ik2zBCpiahfAIwLJeNNUV5x0/PWbHOamvE6/lthDw8crhosL3I543yK5mmfJp/QPvb3rgBcCwwCq CIM2eBLsJwoJ8FLwwQhnTr6Ny4fvI274HHU67b4SXVEnCERfLdbat0PgirArMEKdm/A5EJOLsJIr p90I7ssn7M6Jq5uq/AZMGcyImTe16nnRWX2unHANlCqAqZVtkrysORGqZru9QMjCta4PFc91EiLw xVriTtD1oNhs/FRe0IRRSKB7ISgRkQ7VMwBEJ9F73sTJMwAuqDJU1qAv3ZZQQqsqE6a6a7FPqIII HaDdnycFwNWlklO4+R2MOQFX6ZMbjS79MBixS+aNosAJRw6JPkW+wyI2u+wy5li7ICpaANBPZcyP riB4ZJJCEf788VHRwYrJv0LNyTSQCMybm/kNwo44in8U+QMjjq04gls4II56/cBziyOUeSBnwd0X CCvYLf6iFUFMgLhu2DrBRhyxxkwrYHlJ4qh4WCOOWuGExx3pAXFUykulu58vPw7ePJGEzmBSyIjj UH3k7XqylySOipI24tgRR0hxDIijUl5nFkcvIJ7MAElf1Ujj65NGxccbaexIoyq97oSOSnedQRqh jCZQoaNyRffVDkYaX580quIEI40daVRF5x1pVLrrDNLIIPUspVGraxsWx31xkokcX3DkuK+6MOLY EcfByiqilNcZxJGGoagX4HlVNI4tgyR9VaJVsphEjtxZ96Ijx339iRHHjjiqajHdOrooEG3J2HPn VWnIt3EJhnlwb6FW3WOk8XVIoyrKMdKoS2MEUiDyOEh8udQ9pmyOUs+VZXNQQQdlcT07t9/984D6 YVM019tpftse9phQRQOK/crgzt9DAwph4KURXPWesWY4UkVzEndKQMEfe9Bm8cH9Z9QNfBX4uF7Q VmbuAx9Ntf9gm8ZfbK2IRsW/IACqagsJQL3Q4ukA1DdADpZQaAAUKrItCztQQWGU4CtWgqrEQGJQ ry54JAYHa4UZ8Rltt+MaNJrDMvCYneEDXLxIMewSjTq5/kg0csdE7oPUmIEhns4oxG7l5BveBBkp VllCUCeUj4BgQKmMSwKX3tqKayBoICiOsfIiRaVKCOos6hEQ1HJOYeDfFZcYt/BNn1qFOxm6ORmd OjwGgnsWgjhueGvjmFGDRg1KNahIM6kGdb7sCAxqmxcJCUl75sVgfsbowTeuBxVT1GIQAllIVR5/ roBDsVSel9UTGuz3jko21uhBoweFHsRUcscW00fzI8N5ai8k8nhTsaGbQ9uoQWoOMZUKrj1Y14c9 xV2Kjp6GKtF3F5HQDXmAbDBoDtIdONzZd/psCT0RW6KfqBsQdquI35hiY4qlKe6zJfQItkTLT+tn /QzWyhoMGgxKDPY5EnHk2PEhCWVUuoODWwsNBg0GJQb7JAk9DUnCAheOKWzP3Qm9wNhi88UKq2Gu 2L/1XR/0NCwJP7hMlm+5UUBMTGIweBCDapuVTA+ehiZhQM9Jslg7ltnkZkxuRiWf1ZcewWGPveTM aXgSxiI4Ta41xmCVDV9sFOEBRQgMRj8yhtOmT0KU4FcmtCD0COOW2WQITYZwIEMIIOyHxuw0TAnz WahO3Rk6k86ExiY0FqExgLAfG7MTcSXafvrBM5cNCA0IFQj7JYTsRGSJDsKhXeQGhAaECoT96Jid iC2J4Ovd2sCEf+Egzxgan9D4hMM+Yb+KkJ1mS0nHJ/Th1GIDQvMdwMOpavAJVRmhfuAE00mTZz9w woWNeAH4przikPkR7EDpKk1zOtqrOx1tf3D7SzlxAs4AwC+qx3PDV/A9ZussmcVNrL/GkwImqVvC d8sv0urD/wEAAP//AwBQSwMEFAAGAAgAAAAhAKxdsZHcAAAABQEAAA8AAABkcnMvZG93bnJldi54 bWxMj81OwzAQhO9IvIO1SFwQdahIidI4FUL8SFygpQ+wibdJ1NiObDdN3p6FC1xGGs1q5ttiM5le jORD56yCu0UCgmztdGcbBfuvl9sMRIhoNfbOkoKZAmzKy4sCc+3OdkvjLjaCS2zIUUEb45BLGeqW DIaFG8hydnDeYGTrG6k9nrnc9HKZJCtpsLO80OJATy3Vx93JKPjcLse3dL55fn/9mDt82Hs3Hiql rq+mxzWISFP8O4YffEaHkpkqd7I6iF4BPxJ/lbNsdc+2UpCmWQKyLOR/+vIbAAD//wMAUEsBAi0A FAAGAAgAAAAhALaDOJL+AAAA4QEAABMAAAAAAAAAAAAAAAAAAAAAAFtDb250ZW50X1R5cGVzXS54 bWxQSwECLQAUAAYACAAAACEAOP0h/9YAAACUAQAACwAAAAAAAAAAAAAAAAAvAQAAX3JlbHMvLnJl bHNQSwECLQAUAAYACAAAACEAdTpvgZ4KAABDgAAADgAAAAAAAAAAAAAAAAAuAgAAZHJzL2Uyb0Rv Yy54bWxQSwECLQAUAAYACAAAACEArF2xkdwAAAAFAQAADwAAAAAAAAAAAAAAAAD4DAAAZHJzL2Rv d25yZXYueG1sUEsFBgAAAAAEAAQA8wAAAAEOAAAAAA== ">
                      <v:shape id="_x0000_s1285" type="#_x0000_t75" style="position:absolute;width:54864;height:35433;visibility:visible;mso-wrap-style:square">
                        <v:fill o:detectmouseclick="t"/>
                        <v:path o:connecttype="none"/>
                      </v:shape>
                      <v:line id="Line 2303" o:spid="_x0000_s1286" style="position:absolute;visibility:visible;mso-wrap-style:square" from="24384,19431" to="41910,194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sRegscAAADdAAAADwAAAGRycy9kb3ducmV2LnhtbESP3WrCQBSE74W+w3KE3unGWFRSV2kV oUjB+kd7ecieZkOzZ2N2G9O37xYKXg4z8w0zX3a2Ei01vnSsYDRMQBDnTpdcKDgdN4MZCB+QNVaO ScEPeVgu7npzzLS78p7aQyhEhLDPUIEJoc6k9Lkhi37oauLofbrGYoiyKaRu8BrhtpJpkkykxZLj gsGaVobyr8O3VfC2belsXz9ot908TNeX55TMe6rUfb97egQRqAu38H/7RSsYT5MJ/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CxF6CxwAAAN0AAAAPAAAAAAAA AAAAAAAAAKECAABkcnMvZG93bnJldi54bWxQSwUGAAAAAAQABAD5AAAAlQMAAAAA ">
                        <v:stroke dashstyle="longDash"/>
                      </v:line>
                      <v:line id="Line 2304" o:spid="_x0000_s1287" style="position:absolute;visibility:visible;mso-wrap-style:square" from="41910,19431" to="52578,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Yj7GccAAADdAAAADwAAAGRycy9kb3ducmV2LnhtbESP3UrDQBSE7wXfYTlC7+zGtJgSuy22 UihFsL/Uy0P2mA1mz8bsmsa3dwWhl8PMfMNM572tRUetrxwreBgmIIgLpysuFRwPq/sJCB+QNdaO ScEPeZjPbm+mmGt34R11+1CKCGGfowITQpNL6QtDFv3QNcTR+3CtxRBlW0rd4iXCbS3TJHmUFiuO CwYbWhoqPvffVsF209HJvr7T22Y1zl6+FimZc6rU4K5/fgIRqA/X8H97rRWMsiSDvzfxCcjZ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iPsZxwAAAN0AAAAPAAAAAAAA AAAAAAAAAKECAABkcnMvZG93bnJldi54bWxQSwUGAAAAAAQABAD5AAAAlQMAAAAA ">
                        <v:stroke dashstyle="longDash"/>
                      </v:line>
                      <v:line id="Line 2305" o:spid="_x0000_s1288" style="position:absolute;flip:x;visibility:visible;mso-wrap-style:square" from="27432,19431" to="42665,274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i+r8QAAADdAAAADwAAAGRycy9kb3ducmV2LnhtbERPz2vCMBS+C/4P4Qm7yEx1Y3OdUUQQ PHjRjcpub81bU9q81CTT7r83h4HHj+/3YtXbVlzIh9qxgukkA0FcOl1zpeDzY/s4BxEissbWMSn4 owCr5XCwwFy7Kx/ocoyVSCEcclRgYuxyKUNpyGKYuI44cT/OW4wJ+kpqj9cUbls5y7IXabHm1GCw o42hsjn+WgVyvh+f/fr7uSma0+nNFGXRfe2Vehj163cQkfp4F/+7d1rB02uW5qY36QnI5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KL6vxAAAAN0AAAAPAAAAAAAAAAAA AAAAAKECAABkcnMvZG93bnJldi54bWxQSwUGAAAAAAQABAD5AAAAkgMAAAAA "/>
                      <v:line id="Line 2306" o:spid="_x0000_s1289" style="position:absolute;flip:x;visibility:visible;mso-wrap-style:square" from="42405,19431" to="42411,342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2QbNMgAAADdAAAADwAAAGRycy9kb3ducmV2LnhtbESPT2sCMRTE74V+h/AKvRTN9g9Vt0aR QqEHL1pZ8fbcPDfLbl62SarrtzeC0OMwM79hpvPetuJIPtSOFTwPMxDEpdM1Vwo2P1+DMYgQkTW2 jknBmQLMZ/d3U8y1O/GKjutYiQThkKMCE2OXSxlKQxbD0HXEyTs4bzEm6SupPZ4S3LbyJcvepcWa 04LBjj4Nlc36zyqQ4+XTr1/s35qi2W4npiiLbrdU6vGhX3yAiNTH//Ct/a0VvI6yCVzfp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2QbNMgAAADdAAAADwAAAAAA AAAAAAAAAAChAgAAZHJzL2Rvd25yZXYueG1sUEsFBgAAAAAEAAQA+QAAAJYDAAAAAA== "/>
                      <v:line id="Line 2307" o:spid="_x0000_s1290" style="position:absolute;flip:x y;visibility:visible;mso-wrap-style:square" from="23622,4572" to="42665,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YSkEsEAAADdAAAADwAAAGRycy9kb3ducmV2LnhtbERPTYvCMBC9L/gfwgheZE2r4ko1igiK J0XdxevQjG2xmZQm2uqvNwdhj4/3PV+2phQPql1hWUE8iEAQp1YXnCn4PW++pyCcR9ZYWiYFT3Kw XHS+5pho2/CRHiefiRDCLkEFufdVIqVLczLoBrYiDtzV1gZ9gHUmdY1NCDelHEbRRBosODTkWNE6 p/R2uhsFyPvXaNrENJZburjh/tBf/V2V6nXb1QyEp9b/iz/unVYw+onD/vAmPAG5eA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BhKQSwQAAAN0AAAAPAAAAAAAAAAAAAAAA AKECAABkcnMvZG93bnJldi54bWxQSwUGAAAAAAQABAD5AAAAjwMAAAAA "/>
                      <v:line id="Line 2308" o:spid="_x0000_s1291" style="position:absolute;visibility:visible;mso-wrap-style:square" from="35052,3429" to="49530,342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CDxEMgAAADdAAAADwAAAGRycy9kb3ducmV2LnhtbESPQWvCQBSE74X+h+UVvNVNKqQluoq0 COqhVCvo8Zl9JrHZt2F3TdJ/3y0Uehxm5htmthhMIzpyvrasIB0nIIgLq2suFRw+V48vIHxA1thY JgXf5GExv7+bYa5tzzvq9qEUEcI+RwVVCG0upS8qMujHtiWO3sU6gyFKV0rtsI9w08inJMmkwZrj QoUtvVZUfO1vRsH75CPrlpvtejhusnPxtjufrr1TavQwLKcgAg3hP/zXXmsFk+c0hd838QnI+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CDxEMgAAADdAAAADwAAAAAA AAAAAAAAAAChAgAAZHJzL2Rvd25yZXYueG1sUEsFBgAAAAAEAAQA+QAAAJYDAAAAAA== "/>
                      <v:rect id="Rectangle 2309" o:spid="_x0000_s1292" style="position:absolute;left:41910;top:19431;width:755;height:1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Cs8MEA AADcAAAADwAAAGRycy9kb3ducmV2LnhtbERPPW/CMBDdkfgP1iF1AwdQgQYMQiAqGElYuh3xNUmJ z1FsIOXX4wGJ8el9L1atqcSNGldaVjAcRCCIM6tLzhWc0l1/BsJ5ZI2VZVLwTw5Wy25ngbG2dz7S LfG5CCHsYlRQeF/HUrqsIINuYGviwP3axqAPsMmlbvAewk0lR1E0kQZLDg0F1rQpKLskV6PgXI5O +Dim35H52o39oU3/rj9bpT567XoOwlPr3+KXe68VfE7D2nAmHAG5fAIAAP//AwBQSwECLQAUAAYA CAAAACEA8PeKu/0AAADiAQAAEwAAAAAAAAAAAAAAAAAAAAAAW0NvbnRlbnRfVHlwZXNdLnhtbFBL AQItABQABgAIAAAAIQAx3V9h0gAAAI8BAAALAAAAAAAAAAAAAAAAAC4BAABfcmVscy8ucmVsc1BL AQItABQABgAIAAAAIQAzLwWeQQAAADkAAAAQAAAAAAAAAAAAAAAAACkCAABkcnMvc2hhcGV4bWwu eG1sUEsBAi0AFAAGAAgAAAAhAPtQrPDBAAAA3AAAAA8AAAAAAAAAAAAAAAAAmAIAAGRycy9kb3du cmV2LnhtbFBLBQYAAAAABAAEAPUAAACGAwAAAAA= "/>
                      <v:line id="Line 2310" o:spid="_x0000_s1293" style="position:absolute;flip:x;visibility:visible;mso-wrap-style:square" from="41910,20574" to="43434,217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73WMcAAADcAAAADwAAAGRycy9kb3ducmV2LnhtbESPQWsCMRSE74X+h/AKvRTNtrRVt0aR QqEHL1pZ8fbcPDfLbl62SarrvzeC0OMwM98w03lvW3EkH2rHCp6HGQji0umaKwWbn6/BGESIyBpb x6TgTAHms/u7KebanXhFx3WsRIJwyFGBibHLpQylIYth6Dri5B2ctxiT9JXUHk8Jblv5kmXv0mLN acFgR5+Gymb9ZxXI8fLp1y/2r03RbLcTU5RFt1sq9fjQLz5AROrjf/jW/tYK3kYTuJ5JR0DOL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bvdYxwAAANwAAAAPAAAAAAAA AAAAAAAAAKECAABkcnMvZG93bnJldi54bWxQSwUGAAAAAAQABAD5AAAAlQMAAAAA "/>
                      <v:line id="Line 2311" o:spid="_x0000_s1294" style="position:absolute;visibility:visible;mso-wrap-style:square" from="41148,20574" to="41910,217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KWvncQAAADcAAAADwAAAGRycy9kb3ducmV2LnhtbERPy2rCQBTdF/yH4Qrd1YmVBomOIhZB uyj1Abq8Zq5JNHMnzEyT9O87i0KXh/OeL3tTi5acrywrGI8SEMS51RUXCk7HzcsUhA/IGmvLpOCH PCwXg6c5Ztp2vKf2EAoRQ9hnqKAMocmk9HlJBv3INsSRu1lnMEToCqkddjHc1PI1SVJpsOLYUGJD 65Lyx+HbKPicfKXtavex7c+79Jq/76+Xe+eUeh72qxmIQH34F/+5t1rB2zTOj2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pa+dxAAAANwAAAAPAAAAAAAAAAAA AAAAAKECAABkcnMvZG93bnJldi54bWxQSwUGAAAAAAQABAD5AAAAkgMAAAAA "/>
                      <v:shape id="Arc 2312" o:spid="_x0000_s1295" style="position:absolute;left:39624;top:21717;width:3048;height:1143;flip:y;visibility:visible;mso-wrap-style:square;v-text-anchor:top" coordsize="41985,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U+pRsUA AADcAAAADwAAAGRycy9kb3ducmV2LnhtbESPT4vCMBTE7wt+h/AEb2vagiJdo4ggKoKsfw57fDRv 267NS2lirX56syB4HGbmN8x03plKtNS40rKCeBiBIM6sLjlXcD6tPicgnEfWWFkmBXdyMJ/1PqaY anvjA7VHn4sAYZeigsL7OpXSZQUZdENbEwfv1zYGfZBNLnWDtwA3lUyiaCwNlhwWCqxpWVB2OV6N gu1jtGuTv+hsFz/7bK1bE38niVKDfrf4AuGp8+/wq73RCkaTGP7PhCMgZ08AAAD//wMAUEsBAi0A FAAGAAgAAAAhAPD3irv9AAAA4gEAABMAAAAAAAAAAAAAAAAAAAAAAFtDb250ZW50X1R5cGVzXS54 bWxQSwECLQAUAAYACAAAACEAMd1fYdIAAACPAQAACwAAAAAAAAAAAAAAAAAuAQAAX3JlbHMvLnJl bHNQSwECLQAUAAYACAAAACEAMy8FnkEAAAA5AAAAEAAAAAAAAAAAAAAAAAApAgAAZHJzL3NoYXBl eG1sLnhtbFBLAQItABQABgAIAAAAIQCtT6lGxQAAANwAAAAPAAAAAAAAAAAAAAAAAJgCAABkcnMv ZG93bnJldi54bWxQSwUGAAAAAAQABAD1AAAAigMAAAAA " path="m,21217nfc209,9438,9816,-1,21597,v9179,,17355,5801,20387,14465em,21217nsc209,9438,9816,-1,21597,v9179,,17355,5801,20387,14465l21597,21600,,21217xe" filled="f">
                        <v:path arrowok="t" o:extrusionok="f" o:connecttype="custom" o:connectlocs="0,112273;304800,76544;156789,114300" o:connectangles="0,0,0"/>
                      </v:shape>
                      <v:rect id="Rectangle 2313" o:spid="_x0000_s1296" style="position:absolute;left:28956;top:27432;width:3048;height:4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o0n8QA AADcAAAADwAAAGRycy9kb3ducmV2LnhtbESPW4vCMBSE34X9D+Es7Jsm3opWoyyCsLD64AV8PTTH tticdJuo3X9vBMHHYWa+YebL1lbiRo0vHWvo9xQI4syZknMNx8O6OwHhA7LByjFp+CcPy8VHZ46p cXfe0W0fchEh7FPUUIRQp1L6rCCLvudq4uidXWMxRNnk0jR4j3BbyYFSibRYclwosKZVQdllf7Ua MBmZv+15uDn8XhOc5q1aj09K66/P9nsGIlAb3uFX+8doGE8G8DwTj4BcPAAAAP//AwBQSwECLQAU AAYACAAAACEA8PeKu/0AAADiAQAAEwAAAAAAAAAAAAAAAAAAAAAAW0NvbnRlbnRfVHlwZXNdLnht bFBLAQItABQABgAIAAAAIQAx3V9h0gAAAI8BAAALAAAAAAAAAAAAAAAAAC4BAABfcmVscy8ucmVs c1BLAQItABQABgAIAAAAIQAzLwWeQQAAADkAAAAQAAAAAAAAAAAAAAAAACkCAABkcnMvc2hhcGV4 bWwueG1sUEsBAi0AFAAGAAgAAAAhAJrKNJ/EAAAA3AAAAA8AAAAAAAAAAAAAAAAAmAIAAGRycy9k b3ducmV2LnhtbFBLBQYAAAAABAAEAPUAAACJAwAAAAA= " stroked="f">
                        <v:textbox>
                          <w:txbxContent>
                            <w:p w:rsidR="000E5303" w:rsidRDefault="000E5303" w:rsidP="000E5303">
                              <w:r>
                                <w:t>N</w:t>
                              </w:r>
                            </w:p>
                          </w:txbxContent>
                        </v:textbox>
                      </v:rect>
                      <v:rect id="Rectangle 2314" o:spid="_x0000_s1297" style="position:absolute;left:42672;top:31242;width:45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YaRBMQA AADcAAAADwAAAGRycy9kb3ducmV2LnhtbESPT4vCMBTE7wt+h/AEb2viuhatRpEFQdA9+Ae8Pppn W2xeahO1fvuNsOBxmJnfMLNFaytxp8aXjjUM+goEceZMybmG42H1OQbhA7LByjFpeJKHxbzzMcPU uAfv6L4PuYgQ9ilqKEKoUyl9VpBF33c1cfTOrrEYomxyaRp8RLit5JdSibRYclwosKafgrLL/mY1 YPJtrr/n4fawuSU4yVu1Gp2U1r1uu5yCCNSGd/i/vTYaRuMhvM7EIyDnfwAAAP//AwBQSwECLQAU AAYACAAAACEA8PeKu/0AAADiAQAAEwAAAAAAAAAAAAAAAAAAAAAAW0NvbnRlbnRfVHlwZXNdLnht bFBLAQItABQABgAIAAAAIQAx3V9h0gAAAI8BAAALAAAAAAAAAAAAAAAAAC4BAABfcmVscy8ucmVs c1BLAQItABQABgAIAAAAIQAzLwWeQQAAADkAAAAQAAAAAAAAAAAAAAAAACkCAABkcnMvc2hhcGV4 bWwueG1sUEsBAi0AFAAGAAgAAAAhAPWGkQTEAAAA3AAAAA8AAAAAAAAAAAAAAAAAmAIAAGRycy9k b3ducmV2LnhtbFBLBQYAAAAABAAEAPUAAACJAwAAAAA= " stroked="f">
                        <v:textbox>
                          <w:txbxContent>
                            <w:p w:rsidR="000E5303" w:rsidRDefault="000E5303" w:rsidP="000E5303">
                              <w:r>
                                <w:t>R</w:t>
                              </w:r>
                            </w:p>
                          </w:txbxContent>
                        </v:textbox>
                      </v:rect>
                      <v:rect id="Rectangle 2315" o:spid="_x0000_s1298" style="position:absolute;left:19812;top:20574;width:45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8JcMMA AADcAAAADwAAAGRycy9kb3ducmV2LnhtbESPQYvCMBSE74L/ITxhb5rsrhatRpEFQVAP6sJeH82z Ldu81CZq/fdGEDwOM/MNM1u0thJXanzpWMPnQIEgzpwpOdfwe1z1xyB8QDZYOSYNd/KwmHc7M0yN u/GeroeQiwhhn6KGIoQ6ldJnBVn0A1cTR+/kGoshyiaXpsFbhNtKfimVSIslx4UCa/opKPs/XKwG TIbmvDt9b4+bS4KTvFWr0Z/S+qPXLqcgArXhHX6110bDaDyE55l4BOT8AQAA//8DAFBLAQItABQA BgAIAAAAIQDw94q7/QAAAOIBAAATAAAAAAAAAAAAAAAAAAAAAABbQ29udGVudF9UeXBlc10ueG1s UEsBAi0AFAAGAAgAAAAhADHdX2HSAAAAjwEAAAsAAAAAAAAAAAAAAAAALgEAAF9yZWxzLy5yZWxz UEsBAi0AFAAGAAgAAAAhADMvBZ5BAAAAOQAAABAAAAAAAAAAAAAAAAAAKQIAAGRycy9zaGFwZXht bC54bWxQSwECLQAUAAYACAAAACEAem8JcMMAAADcAAAADwAAAAAAAAAAAAAAAACYAgAAZHJzL2Rv d25yZXYueG1sUEsFBgAAAAAEAAQA9QAAAIgDAAAAAA== " stroked="f">
                        <v:textbox>
                          <w:txbxContent>
                            <w:p w:rsidR="000E5303" w:rsidRDefault="000E5303" w:rsidP="000E5303">
                              <w:r>
                                <w:t>Đ</w:t>
                              </w:r>
                            </w:p>
                          </w:txbxContent>
                        </v:textbox>
                      </v:rect>
                      <v:rect id="Rectangle 2316" o:spid="_x0000_s1299" style="position:absolute;left:19812;top:5715;width:45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Os68QA AADcAAAADwAAAGRycy9kb3ducmV2LnhtbESPQWvCQBSE70L/w/IK3nS31gSbuooUBEE9NBZ6fWSf SWj2bZpdNf57VxA8DjPzDTNf9rYRZ+p87VjD21iBIC6cqbnU8HNYj2YgfEA22DgmDVfysFy8DOaY GXfhbzrnoRQRwj5DDVUIbSalLyqy6MeuJY7e0XUWQ5RdKU2Hlwi3jZwolUqLNceFClv6qqj4y09W A6ZT878/vu8O21OKH2Wv1smv0nr42q8+QQTqwzP8aG+MhmSWwP1MPAJycQMAAP//AwBQSwECLQAU AAYACAAAACEA8PeKu/0AAADiAQAAEwAAAAAAAAAAAAAAAAAAAAAAW0NvbnRlbnRfVHlwZXNdLnht bFBLAQItABQABgAIAAAAIQAx3V9h0gAAAI8BAAALAAAAAAAAAAAAAAAAAC4BAABfcmVscy8ucmVs c1BLAQItABQABgAIAAAAIQAzLwWeQQAAADkAAAAQAAAAAAAAAAAAAAAAACkCAABkcnMvc2hhcGV4 bWwueG1sUEsBAi0AFAAGAAgAAAAhABUjrOvEAAAA3AAAAA8AAAAAAAAAAAAAAAAAmAIAAGRycy9k b3ducmV2LnhtbFBLBQYAAAAABAAEAPUAAACJAwAAAAA= " stroked="f">
                        <v:textbox>
                          <w:txbxContent>
                            <w:p w:rsidR="000E5303" w:rsidRDefault="000E5303" w:rsidP="000E5303">
                              <w:r>
                                <w:t>S</w:t>
                              </w:r>
                            </w:p>
                          </w:txbxContent>
                        </v:textbox>
                      </v:rect>
                      <v:rect id="Rectangle 2317" o:spid="_x0000_s1300" style="position:absolute;left:36576;top:2286;width:45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fEynMQA AADcAAAADwAAAGRycy9kb3ducmV2LnhtbESPT4vCMBTE78J+h/AWvGmy7lq0GkUWBEE9+Ae8Pppn W2xeuk3U+u03guBxmJnfMNN5aytxo8aXjjV89RUI4syZknMNx8OyNwLhA7LByjFpeJCH+eyjM8XU uDvv6LYPuYgQ9ilqKEKoUyl9VpBF33c1cfTOrrEYomxyaRq8R7it5ECpRFosOS4UWNNvQdllf7Ua MPkxf9vz9+awviY4zlu1HJ6U1t3PdjEBEagN7/CrvTIahqMEnmfiEZCzfwAAAP//AwBQSwECLQAU AAYACAAAACEA8PeKu/0AAADiAQAAEwAAAAAAAAAAAAAAAAAAAAAAW0NvbnRlbnRfVHlwZXNdLnht bFBLAQItABQABgAIAAAAIQAx3V9h0gAAAI8BAAALAAAAAAAAAAAAAAAAAC4BAABfcmVscy8ucmVs c1BLAQItABQABgAIAAAAIQAzLwWeQQAAADkAAAAQAAAAAAAAAAAAAAAAACkCAABkcnMvc2hhcGV4 bWwueG1sUEsBAi0AFAAGAAgAAAAhAOXxMpzEAAAA3AAAAA8AAAAAAAAAAAAAAAAAmAIAAGRycy9k b3ducmV2LnhtbFBLBQYAAAAABAAEAPUAAACJAwAAAAA= " stroked="f">
                        <v:textbox>
                          <w:txbxContent>
                            <w:p w:rsidR="000E5303" w:rsidRDefault="000E5303" w:rsidP="000E5303">
                              <w:r>
                                <w:t>G</w:t>
                              </w:r>
                            </w:p>
                          </w:txbxContent>
                        </v:textbox>
                      </v:rect>
                      <v:rect id="Rectangle 2318" o:spid="_x0000_s1301" style="position:absolute;left:44196;top:14859;width:4572;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r2XB8QA AADcAAAADwAAAGRycy9kb3ducmV2LnhtbESPQWsCMRSE74L/ITyhN020utWtUaQgFKwHteD1sXnu Lt28rJuo6783BcHjMDPfMPNlaytxpcaXjjUMBwoEceZMybmG38O6PwXhA7LByjFpuJOH5aLbmWNq 3I13dN2HXEQI+xQ1FCHUqZQ+K8iiH7iaOHon11gMUTa5NA3eItxWcqRUIi2WHBcKrOmroOxvf7Ea MBmb8/b0/nPYXBKc5a1aT45K67deu/oEEagNr/Cz/W00TKYf8H8mHgG5eAAAAP//AwBQSwECLQAU AAYACAAAACEA8PeKu/0AAADiAQAAEwAAAAAAAAAAAAAAAAAAAAAAW0NvbnRlbnRfVHlwZXNdLnht bFBLAQItABQABgAIAAAAIQAx3V9h0gAAAI8BAAALAAAAAAAAAAAAAAAAAC4BAABfcmVscy8ucmVs c1BLAQItABQABgAIAAAAIQAzLwWeQQAAADkAAAAQAAAAAAAAAAAAAAAAACkCAABkcnMvc2hhcGV4 bWwueG1sUEsBAi0AFAAGAAgAAAAhAIq9lwfEAAAA3AAAAA8AAAAAAAAAAAAAAAAAmAIAAGRycy9k b3ducmV2LnhtbFBLBQYAAAAABAAEAPUAAACJAwAAAAA= " stroked="f">
                        <v:textbox>
                          <w:txbxContent>
                            <w:p w:rsidR="000E5303" w:rsidRDefault="000E5303" w:rsidP="000E5303">
                              <w:r>
                                <w:t>I</w:t>
                              </w:r>
                            </w:p>
                          </w:txbxContent>
                        </v:textbox>
                      </v:rect>
                      <v:rect id="Rectangle 2319" o:spid="_x0000_s1302" style="position:absolute;left:38862;top:22860;width:1524;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DdcIA AADcAAAADwAAAGRycy9kb3ducmV2LnhtbERPz2vCMBS+D/wfwhN2m4mbLa4zljEQBs7D6mDXR/Ns y5qX2qS2/vfmMPD48f3e5JNtxYV63zjWsFwoEMSlMw1XGn6Ou6c1CB+QDbaOScOVPOTb2cMGM+NG /qZLESoRQ9hnqKEOocuk9GVNFv3CdcSRO7neYoiwr6TpcYzhtpXPSqXSYsOxocaOPmoq/4rBasB0 Zc6H08vXcT+k+FpNapf8Kq0f59P7G4hAU7iL/92fRkOyjmvjmXgE5PYGAAD//wMAUEsBAi0AFAAG AAgAAAAhAPD3irv9AAAA4gEAABMAAAAAAAAAAAAAAAAAAAAAAFtDb250ZW50X1R5cGVzXS54bWxQ SwECLQAUAAYACAAAACEAMd1fYdIAAACPAQAACwAAAAAAAAAAAAAAAAAuAQAAX3JlbHMvLnJlbHNQ SwECLQAUAAYACAAAACEAMy8FnkEAAAA5AAAAEAAAAAAAAAAAAAAAAAApAgAAZHJzL3NoYXBleG1s LnhtbFBLAQItABQABgAIAAAAIQD7IgN1wgAAANwAAAAPAAAAAAAAAAAAAAAAAJgCAABkcnMvZG93 bnJldi54bWxQSwUGAAAAAAQABAD1AAAAhwMAAAAA " stroked="f">
                        <v:textbox>
                          <w:txbxContent>
                            <w:p w:rsidR="000E5303" w:rsidRDefault="000E5303" w:rsidP="000E5303">
                              <w:r>
                                <w:t>i</w:t>
                              </w:r>
                            </w:p>
                          </w:txbxContent>
                        </v:textbox>
                      </v:rect>
                      <v:rect id="Rectangle 2320" o:spid="_x0000_s1303" style="position:absolute;left:38100;top:19431;width:76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G6m7sUA AADcAAAADwAAAGRycy9kb3ducmV2LnhtbESPQWvCQBSE7wX/w/IEb82utYYYXUMRBKHtoVro9ZF9 JsHs25jdaPrvu4VCj8PMfMNsitG24ka9bxxrmCcKBHHpTMOVhs/T/jED4QOywdYxafgmD8V28rDB 3Lg7f9DtGCoRIexz1FCH0OVS+rImiz5xHXH0zq63GKLsK2l6vEe4beWTUqm02HBcqLGjXU3l5ThY DZg+m+v7efF2eh1SXFWj2i+/lNaz6fiyBhFoDP/hv/bBaFhmK/g9E4+A3P4AAAD//wMAUEsBAi0A FAAGAAgAAAAhAPD3irv9AAAA4gEAABMAAAAAAAAAAAAAAAAAAAAAAFtDb250ZW50X1R5cGVzXS54 bWxQSwECLQAUAAYACAAAACEAMd1fYdIAAACPAQAACwAAAAAAAAAAAAAAAAAuAQAAX3JlbHMvLnJl bHNQSwECLQAUAAYACAAAACEAMy8FnkEAAAA5AAAAEAAAAAAAAAAAAAAAAAApAgAAZHJzL3NoYXBl eG1sLnhtbFBLAQItABQABgAIAAAAIQCUbqbuxQAAANwAAAAPAAAAAAAAAAAAAAAAAJgCAABkcnMv ZG93bnJldi54bWxQSwUGAAAAAAQABAD1AAAAigMAAAAA " stroked="f">
                        <v:textbox>
                          <w:txbxContent>
                            <w:p w:rsidR="000E5303" w:rsidRDefault="000E5303" w:rsidP="000E5303">
                              <w:r>
                                <w:t>i</w:t>
                              </w:r>
                            </w:p>
                          </w:txbxContent>
                        </v:textbox>
                      </v:rect>
                      <v:line id="Line 2321" o:spid="_x0000_s1304" style="position:absolute;visibility:visible;mso-wrap-style:square" from="33528,11430" to="33534,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w5QMQAAADcAAAADwAAAGRycy9kb3ducmV2LnhtbERPz2vCMBS+D/wfwht4m+kmK1tnFHEI usNQN9Djs3lrq81LSWJb/3tzGHj8+H5PZr2pRUvOV5YVPI8SEMS51RUXCn5/lk9vIHxA1lhbJgVX 8jCbDh4mmGnb8ZbaXShEDGGfoYIyhCaT0uclGfQj2xBH7s86gyFCV0jtsIvhppYvSZJKgxXHhhIb WpSUn3cXo+B7vEnb+fpr1e/X6TH/3B4Pp84pNXzs5x8gAvXhLv53r7SC1/c4P5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fDlAxAAAANwAAAAPAAAAAAAAAAAA AAAAAKECAABkcnMvZG93bnJldi54bWxQSwUGAAAAAAQABAD5AAAAkgMAAAAA "/>
                      <v:line id="Line 2322" o:spid="_x0000_s1305" style="position:absolute;flip:x;visibility:visible;mso-wrap-style:square" from="32766,12573" to="33528,12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xQdpMYAAADcAAAADwAAAGRycy9kb3ducmV2LnhtbESPQWsCMRSE70L/Q3iFXkrNWlrR1Sgi CB68VGWlt+fmdbPs5mWbRN3++6ZQ8DjMzDfMfNnbVlzJh9qxgtEwA0FcOl1zpeB42LxMQISIrLF1 TAp+KMBy8TCYY67djT/ouo+VSBAOOSowMXa5lKE0ZDEMXUecvC/nLcYkfSW1x1uC21a+ZtlYWqw5 LRjsaG2obPYXq0BOds/ffnV+a4rmdJqaoiy6z51ST4/9agYiUh/v4f/2Vit4n47g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MUHaTGAAAA3AAAAA8AAAAAAAAA AAAAAAAAoQIAAGRycy9kb3ducmV2LnhtbFBLBQYAAAAABAAEAPkAAACUAwAAAAA= "/>
                      <v:line id="Line 2323" o:spid="_x0000_s1306" style="position:absolute;flip:x;visibility:visible;mso-wrap-style:square" from="42405,27432" to="43167,285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8aD08YAAADcAAAADwAAAGRycy9kb3ducmV2LnhtbESPQWsCMRSE74X+h/AKvUjNVrToahQp FDx4qZaV3p6b182ym5dtEnX9940g9DjMzDfMYtXbVpzJh9qxgtdhBoK4dLrmSsHX/uNlCiJEZI2t Y1JwpQCr5ePDAnPtLvxJ512sRIJwyFGBibHLpQylIYth6Dri5P04bzEm6SupPV4S3LZylGVv0mLN acFgR++GymZ3sgrkdDv49evjuCmaw2FmirLovrdKPT/16zmISH38D9/bG61gMhvB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PGg9PGAAAA3AAAAA8AAAAAAAAA AAAAAAAAoQIAAGRycy9kb3ducmV2LnhtbFBLBQYAAAAABAAEAPkAAACUAwAAAAA= "/>
                      <v:line id="Line 2324" o:spid="_x0000_s1307" style="position:absolute;flip:x y;visibility:visible;mso-wrap-style:square" from="41643,27432" to="42405,285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oezsQAAADcAAAADwAAAGRycy9kb3ducmV2LnhtbESPT4vCMBTE7wt+h/CEvYim6ipajSKC 4knxH14fzbMtNi+lydrufnqzIOxxmJnfMPNlYwrxpMrllhX0exEI4sTqnFMFl/OmOwHhPLLGwjIp +CEHy0XrY46xtjUf6XnyqQgQdjEqyLwvYyldkpFB17MlcfDutjLog6xSqSusA9wUchBFY2kw57CQ YUnrjJLH6dsoQN7/Did1n77klm5usD90Vte7Up/tZjUD4anx/+F3e6cVjKZD+DsTjoBcv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h7OxAAAANwAAAAPAAAAAAAAAAAA AAAAAKECAABkcnMvZG93bnJldi54bWxQSwUGAAAAAAQABAD5AAAAkgMAAAAA "/>
                      <v:line id="Line 2325" o:spid="_x0000_s1308" style="position:absolute;flip:x;visibility:visible;mso-wrap-style:square" from="36576,5715" to="37338,6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2O+PMYAAADcAAAADwAAAGRycy9kb3ducmV2LnhtbESPQWsCMRSE74X+h/AKXqRmW2zR1Sgi FDx4qZaV3p6b182ym5c1ibr++6Yg9DjMzDfMfNnbVlzIh9qxgpdRBoK4dLrmSsHX/uN5AiJEZI2t Y1JwowDLxePDHHPtrvxJl12sRIJwyFGBibHLpQylIYth5Dri5P04bzEm6SupPV4T3LbyNcvepcWa 04LBjtaGymZ3tgrkZDs8+dVx3BTN4TA1RVl031ulBk/9agYiUh//w/f2Rit4m47h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NjvjzGAAAA3AAAAA8AAAAAAAAA AAAAAAAAoQIAAGRycy9kb3ducmV2LnhtbFBLBQYAAAAABAAEAPkAAACUAwAAAAA= "/>
                      <v:line id="Line 2326" o:spid="_x0000_s1309" style="position:absolute;flip:x;visibility:visible;mso-wrap-style:square" from="37338,7239" to="38100,8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8bp8YAAADcAAAADwAAAGRycy9kb3ducmV2LnhtbESPQWsCMRSE70L/Q3gFL6VmK1p0NYoU BA9eqmWlt+fmdbPs5mWbRN3++6ZQ8DjMzDfMct3bVlzJh9qxgpdRBoK4dLrmSsHHcfs8AxEissbW MSn4oQDr1cNgibl2N36n6yFWIkE45KjAxNjlUobSkMUwch1x8r6ctxiT9JXUHm8Jbls5zrJXabHm tGCwozdDZXO4WAVytn/69pvzpCma02luirLoPvdKDR/7zQJEpD7ew//tnVYwnU/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wvG6fGAAAA3AAAAA8AAAAAAAAA AAAAAAAAoQIAAGRycy9kb3ducmV2LnhtbFBLBQYAAAAABAAEAPkAAACUAwAAAAA= "/>
                      <v:line id="Line 2327" o:spid="_x0000_s1310" style="position:absolute;flip:x;visibility:visible;mso-wrap-style:square" from="38100,8763" to="38862,9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P2F0MYAAADcAAAADwAAAGRycy9kb3ducmV2LnhtbESPQWsCMRSE74X+h/AKXqRmlVZ0NYoU Cj14qZYVb8/Nc7Ps5mVNUt3++6Yg9DjMzDfMct3bVlzJh9qxgvEoA0FcOl1zpeBr//48AxEissbW MSn4oQDr1ePDEnPtbvxJ112sRIJwyFGBibHLpQylIYth5Dri5J2dtxiT9JXUHm8Jbls5ybKptFhz WjDY0Zuhstl9WwVyth1e/Ob00hTN4TA3RVl0x61Sg6d+swARqY//4Xv7Qyt4nU/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z9hdDGAAAA3AAAAA8AAAAAAAAA AAAAAAAAoQIAAGRycy9kb3ducmV2LnhtbFBLBQYAAAAABAAEAPkAAACUAwAAAAA= "/>
                      <v:line id="Line 2328" o:spid="_x0000_s1311" style="position:absolute;flip:x;visibility:visible;mso-wrap-style:square" from="38862,10287" to="39624,11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7EgS8cAAADcAAAADwAAAGRycy9kb3ducmV2LnhtbESPQWsCMRSE74X+h/AKvRTNtrRVt0aR QqEHL1pZ8fbcPDfLbl62SarrvzeC0OMwM98w03lvW3EkH2rHCp6HGQji0umaKwWbn6/BGESIyBpb x6TgTAHms/u7KebanXhFx3WsRIJwyFGBibHLpQylIYth6Dri5B2ctxiT9JXUHk8Jblv5kmXv0mLN acFgR5+Gymb9ZxXI8fLp1y/2r03RbLcTU5RFt1sq9fjQLz5AROrjf/jW/tYK3iYjuJ5JR0DOL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zsSBLxwAAANwAAAAPAAAAAAAA AAAAAAAAAKECAABkcnMvZG93bnJldi54bWxQSwUGAAAAAAQABAD5AAAAlQMAAAAA "/>
                      <v:line id="Line 2329" o:spid="_x0000_s1312" style="position:absolute;flip:x;visibility:visible;mso-wrap-style:square" from="39624,11811" to="40386,129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i60OcQAAADcAAAADwAAAGRycy9kb3ducmV2LnhtbERPy2oCMRTdC/5DuEI3pWaUVnRqFCkI XbjxwUh3t5PrZJjJzTRJdfr3zUJweTjv5bq3rbiSD7VjBZNxBoK4dLrmSsHpuH2ZgwgRWWPrmBT8 UYD1ajhYYq7djfd0PcRKpBAOOSowMXa5lKE0ZDGMXUecuIvzFmOCvpLa4y2F21ZOs2wmLdacGgx2 9GGobA6/VoGc755//Ob7tSma83lhirLovnZKPY36zTuISH18iO/uT63gbZHWpjPp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LrQ5xAAAANwAAAAPAAAAAAAAAAAA AAAAAKECAABkcnMvZG93bnJldi54bWxQSwUGAAAAAAQABAD5AAAAkgMAAAAA "/>
                      <v:line id="Line 2330" o:spid="_x0000_s1313" style="position:absolute;flip:x;visibility:visible;mso-wrap-style:square" from="40386,13716" to="41148,14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WIRoscAAADcAAAADwAAAGRycy9kb3ducmV2LnhtbESPQWsCMRSE7wX/Q3hCL0Wzllbc1ShS KPTgpbaseHtunptlNy9rkur23zeFQo/DzHzDrDaD7cSVfGgcK5hNMxDEldMN1wo+P14nCxAhImvs HJOCbwqwWY/uVlhod+N3uu5jLRKEQ4EKTIx9IWWoDFkMU9cTJ+/svMWYpK+l9nhLcNvJxyybS4sN pwWDPb0Yqtr9l1UgF7uHi9+entqyPRxyU1Zlf9wpdT8etksQkYb4H/5rv2kFz3kOv2fSEZDr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tYhGixwAAANwAAAAPAAAAAAAA AAAAAAAAAKECAABkcnMvZG93bnJldi54bWxQSwUGAAAAAAQABAD5AAAAlQMAAAAA "/>
                      <v:line id="Line 2331" o:spid="_x0000_s1314" style="position:absolute;flip:x;visibility:visible;mso-wrap-style:square" from="35814,3962" to="36576,51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3dMxMMAAADcAAAADwAAAGRycy9kb3ducmV2LnhtbERPz2vCMBS+D/wfwhN2GZpOhmg1igwE D17mRmW3Z/NsSpuXmkTt/ntzEHb8+H4v171txY18qB0reB9nIIhLp2uuFPx8b0czECEia2wdk4I/ CrBeDV6WmGt35y+6HWIlUgiHHBWYGLtcylAashjGriNO3Nl5izFBX0nt8Z7CbSsnWTaVFmtODQY7 +jRUNoerVSBn+7eL35w+mqI5HuemKIvud6/U67DfLEBE6uO/+OneaQXTLM1PZ9IRkKsH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93TMTDAAAA3AAAAA8AAAAAAAAAAAAA AAAAoQIAAGRycy9kb3ducmV2LnhtbFBLBQYAAAAABAAEAPkAAACRAwAAAAA= "/>
                      <v:line id="Line 2332" o:spid="_x0000_s1315" style="position:absolute;flip:x;visibility:visible;mso-wrap-style:square" from="42672,18288" to="43434,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DvpX8YAAADcAAAADwAAAGRycy9kb3ducmV2LnhtbESPQWsCMRSE74L/ITyhF6lZi4hujSKC 0IMXbVnx9rp53Sy7eVmTqNt/3xQKPQ4z8w2z2vS2FXfyoXasYDrJQBCXTtdcKfh43z8vQISIrLF1 TAq+KcBmPRysMNfuwUe6n2IlEoRDjgpMjF0uZSgNWQwT1xEn78t5izFJX0nt8ZHgtpUvWTaXFmtO CwY72hkqm9PNKpCLw/jqt5+zpmjO56UpyqK7HJR6GvXbVxCR+vgf/mu/aQXzbAq/Z9IRkO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A76V/GAAAA3AAAAA8AAAAAAAAA AAAAAAAAoQIAAGRycy9kb3ducmV2LnhtbFBLBQYAAAAABAAEAPkAAACUAwAAAAA= "/>
                      <v:line id="Line 2333" o:spid="_x0000_s1316" style="position:absolute;flip:x;visibility:visible;mso-wrap-style:square" from="41910,17145" to="42672,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l3KMYAAADcAAAADwAAAGRycy9kb3ducmV2LnhtbESPQWsCMRSE74X+h/AKXkrNKkV0axQR hB68VMuKt9fN62bZzcuapLr+eyMIPQ4z8w0zX/a2FWfyoXasYDTMQBCXTtdcKfjeb96mIEJE1tg6 JgVXCrBcPD/NMdfuwl903sVKJAiHHBWYGLtcylAashiGriNO3q/zFmOSvpLa4yXBbSvHWTaRFmtO CwY7Whsqm92fVSCn29eTX/28N0VzOMxMURbdcavU4KVffYCI1Mf/8KP9qRVMsjHcz6QjIB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DpdyjGAAAA3AAAAA8AAAAAAAAA AAAAAAAAoQIAAGRycy9kb3ducmV2LnhtbFBLBQYAAAAABAAEAPkAAACUAwAAAAA= "/>
                      <v:line id="Line 2334" o:spid="_x0000_s1317" style="position:absolute;flip:x;visibility:visible;mso-wrap-style:square" from="41148,14859" to="41910,16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6XSs8YAAADcAAAADwAAAGRycy9kb3ducmV2LnhtbESPQWsCMRSE7wX/Q3hCL0WztkV0NYoI Qg9easuKt+fmuVl287ImqW7/fVMo9DjMzDfMct3bVtzIh9qxgsk4A0FcOl1zpeDzYzeagQgRWWPr mBR8U4D1avCwxFy7O7/T7RArkSAcclRgYuxyKUNpyGIYu444eRfnLcYkfSW1x3uC21Y+Z9lUWqw5 LRjsaGuobA5fVoGc7Z+ufnN+bYrmeJyboiy6016px2G/WYCI1Mf/8F/7TSuYZi/weyYdAbn6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l0rPGAAAA3AAAAA8AAAAAAAAA AAAAAAAAoQIAAGRycy9kb3ducmV2LnhtbFBLBQYAAAAABAAEAPkAAACUAwAAAAA= "/>
                      <v:line id="Line 2335" o:spid="_x0000_s1318" style="position:absolute;flip:x;visibility:visible;mso-wrap-style:square" from="43434,20574" to="44196,217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ExKx8YAAADcAAAADwAAAGRycy9kb3ducmV2LnhtbESPQWsCMRSE70L/Q3iFXqRmLSJ2axQR BA9eqrLS2+vmdbPs5mVNom7/fVMQPA4z8w0zX/a2FVfyoXasYDzKQBCXTtdcKTgeNq8zECEia2wd k4JfCrBcPA3mmGt340+67mMlEoRDjgpMjF0uZSgNWQwj1xEn78d5izFJX0nt8ZbgtpVvWTaVFmtO CwY7Whsqm/3FKpCz3fDsV9+TpmhOp3dTlEX3tVPq5blffYCI1MdH+N7eagXTbAL/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BMSsfGAAAA3AAAAA8AAAAAAAAA AAAAAAAAoQIAAGRycy9kb3ducmV2LnhtbFBLBQYAAAAABAAEAPkAAACUAwAAAAA= "/>
                      <v:line id="Line 2336" o:spid="_x0000_s1319" style="position:absolute;flip:x;visibility:visible;mso-wrap-style:square" from="47244,28575" to="48006,297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DvXMYAAADcAAAADwAAAGRycy9kb3ducmV2LnhtbESPQWsCMRSE7wX/Q3hCL0WzllZ0NYoI Qg9easuKt+fmuVl287ImqW7/fVMo9DjMzDfMct3bVtzIh9qxgsk4A0FcOl1zpeDzYzeagQgRWWPr mBR8U4D1avCwxFy7O7/T7RArkSAcclRgYuxyKUNpyGIYu444eRfnLcYkfSW1x3uC21Y+Z9lUWqw5 LRjsaGuobA5fVoGc7Z+ufnN+aYrmeJyboiy6016px2G/WYCI1Mf/8F/7TSuYZq/weyYdAbn6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8A71zGAAAA3AAAAA8AAAAAAAAA AAAAAAAAoQIAAGRycy9kb3ducmV2LnhtbFBLBQYAAAAABAAEAPkAAACUAwAAAAA= "/>
                      <v:line id="Line 2337" o:spid="_x0000_s1320" style="position:absolute;flip:x;visibility:visible;mso-wrap-style:square" from="48006,29718" to="48768,308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9JxK8YAAADcAAAADwAAAGRycy9kb3ducmV2LnhtbESPQWsCMRSE70L/Q3gFL1KzlrLY1Sgi FHrwUltWentuXjfLbl62SarrvzdCweMwM98wy/VgO3EiHxrHCmbTDARx5XTDtYKvz7enOYgQkTV2 jknBhQKsVw+jJRbanfmDTvtYiwThUKACE2NfSBkqQxbD1PXEyftx3mJM0tdSezwnuO3kc5bl0mLD acFgT1tDVbv/swrkfDf59ZvjS1u2h8OrKauy/94pNX4cNgsQkYZ4D/+337WCPMvhdiYdAbm6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ScSvGAAAA3AAAAA8AAAAAAAAA AAAAAAAAoQIAAGRycy9kb3ducmV2LnhtbFBLBQYAAAAABAAEAPkAAACUAwAAAAA= "/>
                      <v:line id="Line 2338" o:spid="_x0000_s1321" style="position:absolute;flip:x;visibility:visible;mso-wrap-style:square" from="48768,30861" to="49530,32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7UsMYAAADcAAAADwAAAGRycy9kb3ducmV2LnhtbESPQWsCMRSE74L/IbyCl1Kzili7NYoU BA9eqrLS2+vmdbPs5mWbRN3++6ZQ8DjMzDfMct3bVlzJh9qxgsk4A0FcOl1zpeB03D4tQISIrLF1 TAp+KMB6NRwsMdfuxu90PcRKJAiHHBWYGLtcylAashjGriNO3pfzFmOSvpLa4y3BbSunWTaXFmtO CwY7ejNUNoeLVSAX+8dvv/mcNUVzPr+Yoiy6j71So4d+8woiUh/v4f/2TiuYZ8/wdyYdAbn6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Ce1LDGAAAA3AAAAA8AAAAAAAAA AAAAAAAAoQIAAGRycy9kb3ducmV2LnhtbFBLBQYAAAAABAAEAPkAAACUAwAAAAA= "/>
                      <v:line id="Line 2339" o:spid="_x0000_s1322" style="position:absolute;flip:x;visibility:visible;mso-wrap-style:square" from="44958,24003" to="45720,251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kfmMgAAADdAAAADwAAAGRycy9kb3ducmV2LnhtbESPQWsCMRSE74X+h/AKvYhmtVJ1axQp CD14qS0r3p6b52bZzcs2ibr9902h0OMwM98wy3VvW3ElH2rHCsajDARx6XTNlYLPj+1wDiJEZI2t Y1LwTQHWq/u7Jeba3fidrvtYiQThkKMCE2OXSxlKQxbDyHXEyTs7bzEm6SupPd4S3LZykmXP0mLN acFgR6+GymZ/sQrkfDf48pvTtCmaw2FhirLojjulHh/6zQuISH38D/+137SCp9l4Ar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BkfmMgAAADdAAAADwAAAAAA AAAAAAAAAAChAgAAZHJzL2Rvd25yZXYueG1sUEsFBgAAAAAEAAQA+QAAAJYDAAAAAA== "/>
                      <v:line id="Line 2340" o:spid="_x0000_s1323" style="position:absolute;flip:x;visibility:visible;mso-wrap-style:square" from="45720,25146" to="46482,262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1W6A8gAAADdAAAADwAAAGRycy9kb3ducmV2LnhtbESPQUvDQBSE7wX/w/IEL8VsaovG2G0p guChF6uk9PaafWZDsm/j7trGf+8KQo/DzHzDLNej7cWJfGgdK5hlOQji2umWGwUf7y+3BYgQkTX2 jknBDwVYr64mSyy1O/MbnXaxEQnCoUQFJsahlDLUhiyGzA3Eyft03mJM0jdSezwnuO3lXZ7fS4st pwWDAz0bqrvdt1Ugi+30y2+Oi67q9vtHU9XVcNgqdXM9bp5ARBrjJfzfftUK5g+zOfy9SU9Arn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1W6A8gAAADdAAAADwAAAAAA AAAAAAAAAAChAgAAZHJzL2Rvd25yZXYueG1sUEsFBgAAAAAEAAQA+QAAAJYDAAAAAA== "/>
                      <v:line id="Line 2341" o:spid="_x0000_s1324" style="position:absolute;flip:x;visibility:visible;mso-wrap-style:square" from="46482,27432" to="47244,285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Lwid8gAAADdAAAADwAAAGRycy9kb3ducmV2LnhtbESPQWsCMRSE74X+h/AKXopmbaXq1ihS EDx4qS0r3p6b52bZzcs2ibr9902h0OMwM98wi1VvW3ElH2rHCsajDARx6XTNlYLPj81wBiJEZI2t Y1LwTQFWy/u7Beba3fidrvtYiQThkKMCE2OXSxlKQxbDyHXEyTs7bzEm6SupPd4S3LbyKctepMWa 04LBjt4Mlc3+YhXI2e7xy69Pk6ZoDoe5KcqiO+6UGjz061cQkfr4H/5rb7WC5+l4Ar9v0hO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Lwid8gAAADdAAAADwAAAAAA AAAAAAAAAAChAgAAZHJzL2Rvd25yZXYueG1sUEsFBgAAAAAEAAQA+QAAAJYDAAAAAA== "/>
                      <v:line id="Line 2342" o:spid="_x0000_s1325" style="position:absolute;flip:x;visibility:visible;mso-wrap-style:square" from="44196,21717" to="44958,22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H7MgAAADdAAAADwAAAGRycy9kb3ducmV2LnhtbESPT2sCMRTE7wW/Q3iFXopm7T/t1igi FDx4qS0rvb1uXjfLbl7WJOr67Y1Q6HGYmd8ws0VvW3EkH2rHCsajDARx6XTNlYKvz/fhFESIyBpb x6TgTAEW88HNDHPtTvxBx22sRIJwyFGBibHLpQylIYth5Dri5P06bzEm6SupPZ4S3LbyIctepMWa 04LBjlaGymZ7sArkdHO/98ufp6ZodrtXU5RF971R6u62X76BiNTH//Bfe60VPE7Gz3B9k56AnF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CH7MgAAADdAAAADwAAAAAA AAAAAAAAAAChAgAAZHJzL2Rvd25yZXYueG1sUEsFBgAAAAAEAAQA+QAAAJYDAAAAAA== "/>
                      <v:line id="Line 2343" o:spid="_x0000_s1326" style="position:absolute;flip:x;visibility:visible;mso-wrap-style:square" from="44196,22860" to="44958,240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yIZm8gAAADdAAAADwAAAGRycy9kb3ducmV2LnhtbESPT2sCMRTE74V+h/AKXopmbYt/tkaR guDBS21Z8fbcPDfLbl62SdTtt28KhR6HmfkNs1j1thVX8qF2rGA8ykAQl07XXCn4/NgMZyBCRNbY OiYF3xRgtby/W2Cu3Y3f6bqPlUgQDjkqMDF2uZShNGQxjFxHnLyz8xZjkr6S2uMtwW0rn7JsIi3W nBYMdvRmqGz2F6tAznaPX359emmK5nCYm6IsuuNOqcFDv34FEamP/+G/9lYreJ6OJ/D7Jj0Bufw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yIZm8gAAADdAAAADwAAAAAA AAAAAAAAAAChAgAAZHJzL2Rvd25yZXYueG1sUEsFBgAAAAAEAAQA+QAAAJYDAAAAAA== "/>
                      <v:line id="Line 2344" o:spid="_x0000_s1327" style="position:absolute;flip:x;visibility:visible;mso-wrap-style:square" from="49530,32004" to="50292,331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68AMgAAADdAAAADwAAAGRycy9kb3ducmV2LnhtbESPT2sCMRTE74V+h/AKvRTN2hb/bI0i hUIPXqqy4u25ed0su3nZJqmu394UhB6HmfkNM1/2thUn8qF2rGA0zEAQl07XXCnYbT8GUxAhImts HZOCCwVYLu7v5phrd+YvOm1iJRKEQ44KTIxdLmUoDVkMQ9cRJ+/beYsxSV9J7fGc4LaVz1k2lhZr TgsGO3o3VDabX6tATtdPP351fG2KZr+fmaIsusNaqceHfvUGIlIf/8O39qdW8DIZTeDvTXoCcnE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G68AMgAAADdAAAADwAAAAAA AAAAAAAAAAChAgAAZHJzL2Rvd25yZXYueG1sUEsFBgAAAAAEAAQA+QAAAJYDAAAAAA== "/>
                      <v:line id="Line 2345" o:spid="_x0000_s1328" style="position:absolute;flip:x;visibility:visible;mso-wrap-style:square" from="46482,26289" to="47244,274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fEocsUAAADdAAAADwAAAGRycy9kb3ducmV2LnhtbERPz2vCMBS+C/sfwhN2EU2dY7pqFBkM dvAyHRVvz+atKW1euiTT+t8vh4HHj+/3atPbVlzIh9qxgukkA0FcOl1zpeDr8D5egAgRWWPrmBTc KMBm/TBYYa7dlT/pso+VSCEcclRgYuxyKUNpyGKYuI44cd/OW4wJ+kpqj9cUblv5lGUv0mLNqcFg R2+Gymb/axXIxW7047fn56ZojsdXU5RFd9op9Tjst0sQkfp4F/+7P7SC2Xya5qY36QnI9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fEocsUAAADdAAAADwAAAAAAAAAA AAAAAAChAgAAZHJzL2Rvd25yZXYueG1sUEsFBgAAAAAEAAQA+QAAAJMDAAAAAA== "/>
                      <v:rect id="Rectangle 2346" o:spid="_x0000_s1329" style="position:absolute;left:32416;top:14693;width:45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BzxsYA AADdAAAADwAAAGRycy9kb3ducmV2LnhtbESPQWvCQBSE70L/w/IK3nQ3tcaaZpUiCIXqwVjo9ZF9 JqHZt2l21fTfdwuCx2FmvmHy9WBbcaHeN441JFMFgrh0puFKw+dxO3kB4QOywdYxafglD+vVwyjH zLgrH+hShEpECPsMNdQhdJmUvqzJop+6jjh6J9dbDFH2lTQ9XiPctvJJqVRabDgu1NjRpqbyuzhb DZg+m5/9abY7fpxTXFaD2s6/lNbjx+HtFUSgIdzDt/a70TBbJEv4fxOfgFz9AQAA//8DAFBLAQIt ABQABgAIAAAAIQDw94q7/QAAAOIBAAATAAAAAAAAAAAAAAAAAAAAAABbQ29udGVudF9UeXBlc10u eG1sUEsBAi0AFAAGAAgAAAAhADHdX2HSAAAAjwEAAAsAAAAAAAAAAAAAAAAALgEAAF9yZWxzLy5y ZWxzUEsBAi0AFAAGAAgAAAAhADMvBZ5BAAAAOQAAABAAAAAAAAAAAAAAAAAAKQIAAGRycy9zaGFw ZXhtbC54bWxQSwECLQAUAAYACAAAACEAeOBzxsYAAADdAAAADwAAAAAAAAAAAAAAAACYAgAAZHJz L2Rvd25yZXYueG1sUEsFBgAAAAAEAAQA9QAAAIsDAAAAAA== " stroked="f">
                        <v:textbox>
                          <w:txbxContent>
                            <w:p w:rsidR="000E5303" w:rsidRDefault="000E5303" w:rsidP="000E5303">
                              <w:pPr>
                                <w:rPr>
                                  <w:vertAlign w:val="superscript"/>
                                </w:rPr>
                              </w:pPr>
                              <w:r>
                                <w:t>30</w:t>
                              </w:r>
                              <w:r>
                                <w:rPr>
                                  <w:vertAlign w:val="superscript"/>
                                </w:rPr>
                                <w:t>0</w:t>
                              </w:r>
                            </w:p>
                          </w:txbxContent>
                        </v:textbox>
                      </v:rect>
                      <w10:anchorlock/>
                    </v:group>
                  </w:pict>
                </mc:Fallback>
              </mc:AlternateContent>
            </w:r>
          </w:p>
          <w:p w:rsidR="00761683" w:rsidRPr="0018694D" w:rsidRDefault="00761683" w:rsidP="000E5303">
            <w:pPr>
              <w:pStyle w:val="BodyText"/>
              <w:spacing w:before="120" w:after="40"/>
              <w:jc w:val="both"/>
              <w:rPr>
                <w:sz w:val="26"/>
                <w:szCs w:val="26"/>
              </w:rPr>
            </w:pPr>
          </w:p>
          <w:p w:rsidR="00761683" w:rsidRPr="0018694D" w:rsidRDefault="00761683" w:rsidP="000E5303">
            <w:pPr>
              <w:rPr>
                <w:rFonts w:ascii="Times New Roman" w:hAnsi="Times New Roman"/>
                <w:sz w:val="26"/>
                <w:szCs w:val="26"/>
              </w:rPr>
            </w:pPr>
            <w:r w:rsidRPr="0018694D">
              <w:rPr>
                <w:rFonts w:ascii="Times New Roman" w:hAnsi="Times New Roman"/>
                <w:sz w:val="26"/>
                <w:szCs w:val="26"/>
              </w:rPr>
              <w:t xml:space="preserve">Ta có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SIR))</w:instrText>
            </w:r>
            <w:r w:rsidRPr="0018694D">
              <w:rPr>
                <w:rFonts w:ascii="Times New Roman" w:hAnsi="Times New Roman"/>
                <w:sz w:val="26"/>
                <w:szCs w:val="26"/>
              </w:rPr>
              <w:fldChar w:fldCharType="end"/>
            </w:r>
            <w:r w:rsidRPr="0018694D">
              <w:rPr>
                <w:rFonts w:ascii="Times New Roman" w:hAnsi="Times New Roman"/>
                <w:sz w:val="26"/>
                <w:szCs w:val="26"/>
              </w:rPr>
              <w:t xml:space="preserve">  =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SIĐ))</w:instrText>
            </w:r>
            <w:r w:rsidRPr="0018694D">
              <w:rPr>
                <w:rFonts w:ascii="Times New Roman" w:hAnsi="Times New Roman"/>
                <w:sz w:val="26"/>
                <w:szCs w:val="26"/>
              </w:rPr>
              <w:fldChar w:fldCharType="end"/>
            </w:r>
            <w:r w:rsidRPr="0018694D">
              <w:rPr>
                <w:rFonts w:ascii="Times New Roman" w:hAnsi="Times New Roman"/>
                <w:sz w:val="26"/>
                <w:szCs w:val="26"/>
              </w:rPr>
              <w:t xml:space="preserve">  +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ĐIR))</w:instrText>
            </w:r>
            <w:r w:rsidRPr="0018694D">
              <w:rPr>
                <w:rFonts w:ascii="Times New Roman" w:hAnsi="Times New Roman"/>
                <w:sz w:val="26"/>
                <w:szCs w:val="26"/>
              </w:rPr>
              <w:fldChar w:fldCharType="end"/>
            </w:r>
            <w:r w:rsidRPr="0018694D">
              <w:rPr>
                <w:rFonts w:ascii="Times New Roman" w:hAnsi="Times New Roman"/>
                <w:sz w:val="26"/>
                <w:szCs w:val="26"/>
              </w:rPr>
              <w:t xml:space="preserve">                                                                                                             </w:t>
            </w:r>
            <w:r w:rsidRPr="0018694D">
              <w:rPr>
                <w:rFonts w:ascii="Times New Roman" w:hAnsi="Times New Roman"/>
                <w:sz w:val="26"/>
                <w:szCs w:val="26"/>
              </w:rPr>
              <w:tab/>
            </w:r>
          </w:p>
          <w:p w:rsidR="00761683" w:rsidRPr="0018694D" w:rsidRDefault="00761683" w:rsidP="000E5303">
            <w:pPr>
              <w:rPr>
                <w:rFonts w:ascii="Times New Roman" w:hAnsi="Times New Roman"/>
                <w:sz w:val="26"/>
                <w:szCs w:val="26"/>
              </w:rPr>
            </w:pPr>
            <w:r w:rsidRPr="0018694D">
              <w:rPr>
                <w:rFonts w:ascii="Times New Roman" w:hAnsi="Times New Roman"/>
                <w:sz w:val="26"/>
                <w:szCs w:val="26"/>
              </w:rPr>
              <w:lastRenderedPageBreak/>
              <w:t xml:space="preserve"> </w:t>
            </w:r>
            <w:r w:rsidRPr="0018694D">
              <w:rPr>
                <w:rFonts w:ascii="Times New Roman" w:hAnsi="Times New Roman"/>
                <w:sz w:val="26"/>
                <w:szCs w:val="26"/>
              </w:rPr>
              <w:sym w:font="Symbol" w:char="00DE"/>
            </w:r>
            <w:r w:rsidRPr="0018694D">
              <w:rPr>
                <w:rFonts w:ascii="Times New Roman" w:hAnsi="Times New Roman"/>
                <w:sz w:val="26"/>
                <w:szCs w:val="26"/>
              </w:rPr>
              <w:t xml:space="preserve">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SIR))</w:instrText>
            </w:r>
            <w:r w:rsidRPr="0018694D">
              <w:rPr>
                <w:rFonts w:ascii="Times New Roman" w:hAnsi="Times New Roman"/>
                <w:sz w:val="26"/>
                <w:szCs w:val="26"/>
              </w:rPr>
              <w:fldChar w:fldCharType="end"/>
            </w:r>
            <w:r w:rsidRPr="0018694D">
              <w:rPr>
                <w:rFonts w:ascii="Times New Roman" w:hAnsi="Times New Roman"/>
                <w:sz w:val="26"/>
                <w:szCs w:val="26"/>
              </w:rPr>
              <w:t xml:space="preserve">  = 30</w:t>
            </w:r>
            <w:r w:rsidRPr="0018694D">
              <w:rPr>
                <w:rFonts w:ascii="Times New Roman" w:hAnsi="Times New Roman"/>
                <w:sz w:val="26"/>
                <w:szCs w:val="26"/>
                <w:vertAlign w:val="superscript"/>
              </w:rPr>
              <w:t>0</w:t>
            </w:r>
            <w:r w:rsidRPr="0018694D">
              <w:rPr>
                <w:rFonts w:ascii="Times New Roman" w:hAnsi="Times New Roman"/>
                <w:sz w:val="26"/>
                <w:szCs w:val="26"/>
              </w:rPr>
              <w:t xml:space="preserve"> + 90</w:t>
            </w:r>
            <w:r w:rsidRPr="0018694D">
              <w:rPr>
                <w:rFonts w:ascii="Times New Roman" w:hAnsi="Times New Roman"/>
                <w:sz w:val="26"/>
                <w:szCs w:val="26"/>
                <w:vertAlign w:val="superscript"/>
              </w:rPr>
              <w:t xml:space="preserve">0 </w:t>
            </w:r>
            <w:r w:rsidRPr="0018694D">
              <w:rPr>
                <w:rFonts w:ascii="Times New Roman" w:hAnsi="Times New Roman"/>
                <w:sz w:val="26"/>
                <w:szCs w:val="26"/>
              </w:rPr>
              <w:t>= 120</w:t>
            </w:r>
            <w:r w:rsidRPr="0018694D">
              <w:rPr>
                <w:rFonts w:ascii="Times New Roman" w:hAnsi="Times New Roman"/>
                <w:sz w:val="26"/>
                <w:szCs w:val="26"/>
                <w:vertAlign w:val="superscript"/>
              </w:rPr>
              <w:t>0</w:t>
            </w:r>
            <w:r w:rsidRPr="0018694D">
              <w:rPr>
                <w:rFonts w:ascii="Times New Roman" w:hAnsi="Times New Roman"/>
                <w:sz w:val="26"/>
                <w:szCs w:val="26"/>
              </w:rPr>
              <w:t xml:space="preserve">                                                                                                        Mà  </w:t>
            </w:r>
            <w:r w:rsidRPr="0018694D">
              <w:rPr>
                <w:rFonts w:ascii="Times New Roman" w:hAnsi="Times New Roman"/>
                <w:sz w:val="26"/>
                <w:szCs w:val="26"/>
              </w:rPr>
              <w:sym w:font="Symbol" w:char="00DE"/>
            </w:r>
            <w:r w:rsidRPr="0018694D">
              <w:rPr>
                <w:rFonts w:ascii="Times New Roman" w:hAnsi="Times New Roman"/>
                <w:sz w:val="26"/>
                <w:szCs w:val="26"/>
              </w:rPr>
              <w:t xml:space="preserve">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SIR))</w:instrText>
            </w:r>
            <w:r w:rsidRPr="0018694D">
              <w:rPr>
                <w:rFonts w:ascii="Times New Roman" w:hAnsi="Times New Roman"/>
                <w:sz w:val="26"/>
                <w:szCs w:val="26"/>
              </w:rPr>
              <w:fldChar w:fldCharType="end"/>
            </w:r>
            <w:r w:rsidRPr="0018694D">
              <w:rPr>
                <w:rFonts w:ascii="Times New Roman" w:hAnsi="Times New Roman"/>
                <w:sz w:val="26"/>
                <w:szCs w:val="26"/>
              </w:rPr>
              <w:t xml:space="preserve"> = 2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i))</w:instrText>
            </w:r>
            <w:r w:rsidRPr="0018694D">
              <w:rPr>
                <w:rFonts w:ascii="Times New Roman" w:hAnsi="Times New Roman"/>
                <w:sz w:val="26"/>
                <w:szCs w:val="26"/>
              </w:rPr>
              <w:fldChar w:fldCharType="end"/>
            </w:r>
            <w:r w:rsidRPr="0018694D">
              <w:rPr>
                <w:rFonts w:ascii="Times New Roman" w:hAnsi="Times New Roman"/>
                <w:sz w:val="26"/>
                <w:szCs w:val="26"/>
              </w:rPr>
              <w:t xml:space="preserve"> (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i))</w:instrText>
            </w:r>
            <w:r w:rsidRPr="0018694D">
              <w:rPr>
                <w:rFonts w:ascii="Times New Roman" w:hAnsi="Times New Roman"/>
                <w:sz w:val="26"/>
                <w:szCs w:val="26"/>
              </w:rPr>
              <w:fldChar w:fldCharType="end"/>
            </w:r>
            <w:r w:rsidRPr="0018694D">
              <w:rPr>
                <w:rFonts w:ascii="Times New Roman" w:hAnsi="Times New Roman"/>
                <w:sz w:val="26"/>
                <w:szCs w:val="26"/>
              </w:rPr>
              <w:t xml:space="preserve"> =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i’))</w:instrText>
            </w:r>
            <w:r w:rsidRPr="0018694D">
              <w:rPr>
                <w:rFonts w:ascii="Times New Roman" w:hAnsi="Times New Roman"/>
                <w:sz w:val="26"/>
                <w:szCs w:val="26"/>
              </w:rPr>
              <w:fldChar w:fldCharType="end"/>
            </w:r>
            <w:r w:rsidRPr="0018694D">
              <w:rPr>
                <w:rFonts w:ascii="Times New Roman" w:hAnsi="Times New Roman"/>
                <w:sz w:val="26"/>
                <w:szCs w:val="26"/>
              </w:rPr>
              <w:t xml:space="preserve"> ;định luật phản xạ ánh sáng ) </w:t>
            </w:r>
            <w:r w:rsidRPr="0018694D">
              <w:rPr>
                <w:rFonts w:ascii="Times New Roman" w:hAnsi="Times New Roman"/>
                <w:sz w:val="26"/>
                <w:szCs w:val="26"/>
              </w:rPr>
              <w:sym w:font="Symbol" w:char="00DE"/>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i))</w:instrText>
            </w:r>
            <w:r w:rsidRPr="0018694D">
              <w:rPr>
                <w:rFonts w:ascii="Times New Roman" w:hAnsi="Times New Roman"/>
                <w:sz w:val="26"/>
                <w:szCs w:val="26"/>
              </w:rPr>
              <w:fldChar w:fldCharType="end"/>
            </w:r>
            <w:r w:rsidRPr="0018694D">
              <w:rPr>
                <w:rFonts w:ascii="Times New Roman" w:hAnsi="Times New Roman"/>
                <w:sz w:val="26"/>
                <w:szCs w:val="26"/>
              </w:rPr>
              <w:t xml:space="preserve"> = </w:t>
            </w:r>
            <w:r w:rsidRPr="0018694D">
              <w:rPr>
                <w:rFonts w:ascii="Times New Roman" w:hAnsi="Times New Roman"/>
                <w:sz w:val="26"/>
                <w:szCs w:val="26"/>
              </w:rPr>
              <w:fldChar w:fldCharType="begin"/>
            </w:r>
            <w:r w:rsidRPr="0018694D">
              <w:rPr>
                <w:rFonts w:ascii="Times New Roman" w:hAnsi="Times New Roman"/>
                <w:sz w:val="26"/>
                <w:szCs w:val="26"/>
              </w:rPr>
              <w:instrText>eq \s\don1(\f(</w:instrTex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SIR))</w:instrText>
            </w:r>
            <w:r w:rsidRPr="0018694D">
              <w:rPr>
                <w:rFonts w:ascii="Times New Roman" w:hAnsi="Times New Roman"/>
                <w:sz w:val="26"/>
                <w:szCs w:val="26"/>
              </w:rPr>
              <w:fldChar w:fldCharType="end"/>
            </w:r>
            <w:r w:rsidRPr="0018694D">
              <w:rPr>
                <w:rFonts w:ascii="Times New Roman" w:hAnsi="Times New Roman"/>
                <w:sz w:val="26"/>
                <w:szCs w:val="26"/>
              </w:rPr>
              <w:instrText>,2))</w:instrText>
            </w:r>
            <w:r w:rsidRPr="0018694D">
              <w:rPr>
                <w:rFonts w:ascii="Times New Roman" w:hAnsi="Times New Roman"/>
                <w:sz w:val="26"/>
                <w:szCs w:val="26"/>
              </w:rPr>
              <w:fldChar w:fldCharType="end"/>
            </w:r>
            <w:r w:rsidRPr="0018694D">
              <w:rPr>
                <w:rFonts w:ascii="Times New Roman" w:hAnsi="Times New Roman"/>
                <w:sz w:val="26"/>
                <w:szCs w:val="26"/>
              </w:rPr>
              <w:t xml:space="preserve"> = </w:t>
            </w:r>
            <w:r w:rsidRPr="0018694D">
              <w:rPr>
                <w:rFonts w:ascii="Times New Roman" w:hAnsi="Times New Roman"/>
                <w:sz w:val="26"/>
                <w:szCs w:val="26"/>
                <w:vertAlign w:val="superscript"/>
              </w:rPr>
              <w:fldChar w:fldCharType="begin"/>
            </w:r>
            <w:r w:rsidRPr="0018694D">
              <w:rPr>
                <w:rFonts w:ascii="Times New Roman" w:hAnsi="Times New Roman"/>
                <w:sz w:val="26"/>
                <w:szCs w:val="26"/>
                <w:vertAlign w:val="superscript"/>
              </w:rPr>
              <w:instrText>eq \s\don1(\f(</w:instrText>
            </w:r>
            <w:r w:rsidRPr="0018694D">
              <w:rPr>
                <w:rFonts w:ascii="Times New Roman" w:hAnsi="Times New Roman"/>
                <w:sz w:val="26"/>
                <w:szCs w:val="26"/>
              </w:rPr>
              <w:instrText>120</w:instrText>
            </w:r>
            <w:r w:rsidRPr="0018694D">
              <w:rPr>
                <w:rFonts w:ascii="Times New Roman" w:hAnsi="Times New Roman"/>
                <w:sz w:val="26"/>
                <w:szCs w:val="26"/>
                <w:vertAlign w:val="superscript"/>
              </w:rPr>
              <w:instrText>0,</w:instrText>
            </w:r>
            <w:r w:rsidRPr="0018694D">
              <w:rPr>
                <w:rFonts w:ascii="Times New Roman" w:hAnsi="Times New Roman"/>
                <w:sz w:val="26"/>
                <w:szCs w:val="26"/>
              </w:rPr>
              <w:instrText>2))</w:instrText>
            </w:r>
            <w:r w:rsidRPr="0018694D">
              <w:rPr>
                <w:rFonts w:ascii="Times New Roman" w:hAnsi="Times New Roman"/>
                <w:sz w:val="26"/>
                <w:szCs w:val="26"/>
                <w:vertAlign w:val="superscript"/>
              </w:rPr>
              <w:fldChar w:fldCharType="end"/>
            </w:r>
            <w:r w:rsidRPr="0018694D">
              <w:rPr>
                <w:rFonts w:ascii="Times New Roman" w:hAnsi="Times New Roman"/>
                <w:sz w:val="26"/>
                <w:szCs w:val="26"/>
                <w:vertAlign w:val="superscript"/>
              </w:rPr>
              <w:t xml:space="preserve"> </w:t>
            </w:r>
            <w:r w:rsidRPr="0018694D">
              <w:rPr>
                <w:rFonts w:ascii="Times New Roman" w:hAnsi="Times New Roman"/>
                <w:sz w:val="26"/>
                <w:szCs w:val="26"/>
              </w:rPr>
              <w:t xml:space="preserve"> = 60</w:t>
            </w:r>
            <w:r w:rsidRPr="0018694D">
              <w:rPr>
                <w:rFonts w:ascii="Times New Roman" w:hAnsi="Times New Roman"/>
                <w:sz w:val="26"/>
                <w:szCs w:val="26"/>
                <w:vertAlign w:val="superscript"/>
              </w:rPr>
              <w:t>0</w:t>
            </w:r>
            <w:r w:rsidRPr="0018694D">
              <w:rPr>
                <w:rFonts w:ascii="Times New Roman" w:hAnsi="Times New Roman"/>
                <w:sz w:val="26"/>
                <w:szCs w:val="26"/>
              </w:rPr>
              <w:t xml:space="preserve"> </w:t>
            </w:r>
            <w:r w:rsidRPr="0018694D">
              <w:rPr>
                <w:rFonts w:ascii="Times New Roman" w:hAnsi="Times New Roman"/>
                <w:sz w:val="26"/>
                <w:szCs w:val="26"/>
              </w:rPr>
              <w:tab/>
              <w:t>(1 đ)</w:t>
            </w:r>
          </w:p>
          <w:p w:rsidR="00761683" w:rsidRPr="0018694D" w:rsidRDefault="00761683" w:rsidP="000E5303">
            <w:pPr>
              <w:rPr>
                <w:rFonts w:ascii="Times New Roman" w:hAnsi="Times New Roman"/>
                <w:sz w:val="26"/>
                <w:szCs w:val="26"/>
              </w:rPr>
            </w:pPr>
            <w:r w:rsidRPr="0018694D">
              <w:rPr>
                <w:rFonts w:ascii="Times New Roman" w:hAnsi="Times New Roman"/>
                <w:sz w:val="26"/>
                <w:szCs w:val="26"/>
              </w:rPr>
              <w:t xml:space="preserve"> Mà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SIG))</w:instrText>
            </w:r>
            <w:r w:rsidRPr="0018694D">
              <w:rPr>
                <w:rFonts w:ascii="Times New Roman" w:hAnsi="Times New Roman"/>
                <w:sz w:val="26"/>
                <w:szCs w:val="26"/>
              </w:rPr>
              <w:fldChar w:fldCharType="end"/>
            </w:r>
            <w:r w:rsidRPr="0018694D">
              <w:rPr>
                <w:rFonts w:ascii="Times New Roman" w:hAnsi="Times New Roman"/>
                <w:sz w:val="26"/>
                <w:szCs w:val="26"/>
              </w:rPr>
              <w:t xml:space="preserve">   =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NIG))</w:instrText>
            </w:r>
            <w:r w:rsidRPr="0018694D">
              <w:rPr>
                <w:rFonts w:ascii="Times New Roman" w:hAnsi="Times New Roman"/>
                <w:sz w:val="26"/>
                <w:szCs w:val="26"/>
              </w:rPr>
              <w:fldChar w:fldCharType="end"/>
            </w:r>
            <w:r w:rsidRPr="0018694D">
              <w:rPr>
                <w:rFonts w:ascii="Times New Roman" w:hAnsi="Times New Roman"/>
                <w:sz w:val="26"/>
                <w:szCs w:val="26"/>
              </w:rPr>
              <w:t xml:space="preserve">  -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i))</w:instrText>
            </w:r>
            <w:r w:rsidRPr="0018694D">
              <w:rPr>
                <w:rFonts w:ascii="Times New Roman" w:hAnsi="Times New Roman"/>
                <w:sz w:val="26"/>
                <w:szCs w:val="26"/>
              </w:rPr>
              <w:fldChar w:fldCharType="end"/>
            </w:r>
            <w:r w:rsidRPr="0018694D">
              <w:rPr>
                <w:rFonts w:ascii="Times New Roman" w:hAnsi="Times New Roman"/>
                <w:sz w:val="26"/>
                <w:szCs w:val="26"/>
              </w:rPr>
              <w:t xml:space="preserve">  </w:t>
            </w:r>
            <w:r w:rsidRPr="0018694D">
              <w:rPr>
                <w:rFonts w:ascii="Times New Roman" w:hAnsi="Times New Roman"/>
                <w:sz w:val="26"/>
                <w:szCs w:val="26"/>
              </w:rPr>
              <w:sym w:font="Symbol" w:char="00DE"/>
            </w:r>
            <w:r w:rsidRPr="0018694D">
              <w:rPr>
                <w:rFonts w:ascii="Times New Roman" w:hAnsi="Times New Roman"/>
                <w:sz w:val="26"/>
                <w:szCs w:val="26"/>
              </w:rPr>
              <w:t xml:space="preserve">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SIR))</w:instrText>
            </w:r>
            <w:r w:rsidRPr="0018694D">
              <w:rPr>
                <w:rFonts w:ascii="Times New Roman" w:hAnsi="Times New Roman"/>
                <w:sz w:val="26"/>
                <w:szCs w:val="26"/>
              </w:rPr>
              <w:fldChar w:fldCharType="end"/>
            </w:r>
            <w:r w:rsidRPr="0018694D">
              <w:rPr>
                <w:rFonts w:ascii="Times New Roman" w:hAnsi="Times New Roman"/>
                <w:sz w:val="26"/>
                <w:szCs w:val="26"/>
              </w:rPr>
              <w:t xml:space="preserve"> = 90</w:t>
            </w:r>
            <w:r w:rsidRPr="0018694D">
              <w:rPr>
                <w:rFonts w:ascii="Times New Roman" w:hAnsi="Times New Roman"/>
                <w:sz w:val="26"/>
                <w:szCs w:val="26"/>
                <w:vertAlign w:val="superscript"/>
              </w:rPr>
              <w:t xml:space="preserve">0 </w:t>
            </w:r>
            <w:r w:rsidRPr="0018694D">
              <w:rPr>
                <w:rFonts w:ascii="Times New Roman" w:hAnsi="Times New Roman"/>
                <w:sz w:val="26"/>
                <w:szCs w:val="26"/>
              </w:rPr>
              <w:t>- 60</w:t>
            </w:r>
            <w:r w:rsidRPr="0018694D">
              <w:rPr>
                <w:rFonts w:ascii="Times New Roman" w:hAnsi="Times New Roman"/>
                <w:sz w:val="26"/>
                <w:szCs w:val="26"/>
                <w:vertAlign w:val="superscript"/>
              </w:rPr>
              <w:t>0</w:t>
            </w:r>
            <w:r w:rsidRPr="0018694D">
              <w:rPr>
                <w:rFonts w:ascii="Times New Roman" w:hAnsi="Times New Roman"/>
                <w:sz w:val="26"/>
                <w:szCs w:val="26"/>
              </w:rPr>
              <w:t xml:space="preserve"> =  30</w:t>
            </w:r>
            <w:r w:rsidRPr="0018694D">
              <w:rPr>
                <w:rFonts w:ascii="Times New Roman" w:hAnsi="Times New Roman"/>
                <w:sz w:val="26"/>
                <w:szCs w:val="26"/>
                <w:vertAlign w:val="superscript"/>
              </w:rPr>
              <w:t xml:space="preserve">0 </w:t>
            </w:r>
            <w:r w:rsidRPr="0018694D">
              <w:rPr>
                <w:rFonts w:ascii="Times New Roman" w:hAnsi="Times New Roman"/>
                <w:sz w:val="26"/>
                <w:szCs w:val="26"/>
              </w:rPr>
              <w:t xml:space="preserve">                                                                               (0,5đ)</w:t>
            </w:r>
          </w:p>
          <w:p w:rsidR="00761683" w:rsidRPr="0018694D" w:rsidRDefault="00761683" w:rsidP="000E5303">
            <w:pPr>
              <w:tabs>
                <w:tab w:val="left" w:pos="7800"/>
              </w:tabs>
              <w:rPr>
                <w:rFonts w:ascii="Times New Roman" w:hAnsi="Times New Roman"/>
                <w:sz w:val="26"/>
                <w:szCs w:val="26"/>
              </w:rPr>
            </w:pPr>
            <w:r w:rsidRPr="0018694D">
              <w:rPr>
                <w:rFonts w:ascii="Times New Roman" w:hAnsi="Times New Roman"/>
                <w:sz w:val="26"/>
                <w:szCs w:val="26"/>
                <w:vertAlign w:val="superscript"/>
              </w:rPr>
              <w:t xml:space="preserve">   </w:t>
            </w:r>
            <w:r w:rsidRPr="0018694D">
              <w:rPr>
                <w:rFonts w:ascii="Times New Roman" w:hAnsi="Times New Roman"/>
                <w:sz w:val="26"/>
                <w:szCs w:val="26"/>
              </w:rPr>
              <w:sym w:font="Symbol" w:char="00DE"/>
            </w:r>
            <w:r w:rsidRPr="0018694D">
              <w:rPr>
                <w:rFonts w:ascii="Times New Roman" w:hAnsi="Times New Roman"/>
                <w:sz w:val="26"/>
                <w:szCs w:val="26"/>
              </w:rPr>
              <w:t xml:space="preserve">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GIĐ))</w:instrText>
            </w:r>
            <w:r w:rsidRPr="0018694D">
              <w:rPr>
                <w:rFonts w:ascii="Times New Roman" w:hAnsi="Times New Roman"/>
                <w:sz w:val="26"/>
                <w:szCs w:val="26"/>
              </w:rPr>
              <w:fldChar w:fldCharType="end"/>
            </w:r>
            <w:r w:rsidRPr="0018694D">
              <w:rPr>
                <w:rFonts w:ascii="Times New Roman" w:hAnsi="Times New Roman"/>
                <w:sz w:val="26"/>
                <w:szCs w:val="26"/>
              </w:rPr>
              <w:t xml:space="preserve"> =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SIĐ))</w:instrText>
            </w:r>
            <w:r w:rsidRPr="0018694D">
              <w:rPr>
                <w:rFonts w:ascii="Times New Roman" w:hAnsi="Times New Roman"/>
                <w:sz w:val="26"/>
                <w:szCs w:val="26"/>
              </w:rPr>
              <w:fldChar w:fldCharType="end"/>
            </w:r>
            <w:r w:rsidRPr="0018694D">
              <w:rPr>
                <w:rFonts w:ascii="Times New Roman" w:hAnsi="Times New Roman"/>
                <w:sz w:val="26"/>
                <w:szCs w:val="26"/>
              </w:rPr>
              <w:t xml:space="preserve">  +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SIĐ))</w:instrText>
            </w:r>
            <w:r w:rsidRPr="0018694D">
              <w:rPr>
                <w:rFonts w:ascii="Times New Roman" w:hAnsi="Times New Roman"/>
                <w:sz w:val="26"/>
                <w:szCs w:val="26"/>
              </w:rPr>
              <w:fldChar w:fldCharType="end"/>
            </w:r>
            <w:r w:rsidRPr="0018694D">
              <w:rPr>
                <w:rFonts w:ascii="Times New Roman" w:hAnsi="Times New Roman"/>
                <w:sz w:val="26"/>
                <w:szCs w:val="26"/>
              </w:rPr>
              <w:t xml:space="preserve">  = 30</w:t>
            </w:r>
            <w:r w:rsidRPr="0018694D">
              <w:rPr>
                <w:rFonts w:ascii="Times New Roman" w:hAnsi="Times New Roman"/>
                <w:sz w:val="26"/>
                <w:szCs w:val="26"/>
                <w:vertAlign w:val="superscript"/>
              </w:rPr>
              <w:t xml:space="preserve">0 </w:t>
            </w:r>
            <w:r w:rsidRPr="0018694D">
              <w:rPr>
                <w:rFonts w:ascii="Times New Roman" w:hAnsi="Times New Roman"/>
                <w:sz w:val="26"/>
                <w:szCs w:val="26"/>
              </w:rPr>
              <w:t>+ 30</w:t>
            </w:r>
            <w:r w:rsidRPr="0018694D">
              <w:rPr>
                <w:rFonts w:ascii="Times New Roman" w:hAnsi="Times New Roman"/>
                <w:sz w:val="26"/>
                <w:szCs w:val="26"/>
                <w:vertAlign w:val="superscript"/>
              </w:rPr>
              <w:t>0</w:t>
            </w:r>
            <w:r w:rsidRPr="0018694D">
              <w:rPr>
                <w:rFonts w:ascii="Times New Roman" w:hAnsi="Times New Roman"/>
                <w:sz w:val="26"/>
                <w:szCs w:val="26"/>
              </w:rPr>
              <w:t xml:space="preserve">      </w:t>
            </w:r>
            <w:r w:rsidRPr="0018694D">
              <w:rPr>
                <w:rFonts w:ascii="Times New Roman" w:hAnsi="Times New Roman"/>
                <w:sz w:val="26"/>
                <w:szCs w:val="26"/>
              </w:rPr>
              <w:sym w:font="Symbol" w:char="00DE"/>
            </w:r>
            <w:r w:rsidRPr="0018694D">
              <w:rPr>
                <w:rFonts w:ascii="Times New Roman" w:hAnsi="Times New Roman"/>
                <w:sz w:val="26"/>
                <w:szCs w:val="26"/>
              </w:rPr>
              <w:t xml:space="preserve">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GIĐ))</w:instrText>
            </w:r>
            <w:r w:rsidRPr="0018694D">
              <w:rPr>
                <w:rFonts w:ascii="Times New Roman" w:hAnsi="Times New Roman"/>
                <w:sz w:val="26"/>
                <w:szCs w:val="26"/>
              </w:rPr>
              <w:fldChar w:fldCharType="end"/>
            </w:r>
            <w:r w:rsidRPr="0018694D">
              <w:rPr>
                <w:rFonts w:ascii="Times New Roman" w:hAnsi="Times New Roman"/>
                <w:sz w:val="26"/>
                <w:szCs w:val="26"/>
              </w:rPr>
              <w:t xml:space="preserve"> = 60</w:t>
            </w:r>
            <w:r w:rsidRPr="0018694D">
              <w:rPr>
                <w:rFonts w:ascii="Times New Roman" w:hAnsi="Times New Roman"/>
                <w:sz w:val="26"/>
                <w:szCs w:val="26"/>
                <w:vertAlign w:val="superscript"/>
              </w:rPr>
              <w:t>0</w:t>
            </w:r>
            <w:r w:rsidRPr="0018694D">
              <w:rPr>
                <w:rFonts w:ascii="Times New Roman" w:hAnsi="Times New Roman"/>
                <w:sz w:val="26"/>
                <w:szCs w:val="26"/>
              </w:rPr>
              <w:t xml:space="preserve">                                                                          (0,5đ)</w:t>
            </w:r>
          </w:p>
          <w:p w:rsidR="00761683" w:rsidRPr="0018694D" w:rsidRDefault="00761683" w:rsidP="000E5303">
            <w:pPr>
              <w:pStyle w:val="BodyText"/>
              <w:spacing w:before="120" w:after="40"/>
              <w:jc w:val="both"/>
              <w:rPr>
                <w:sz w:val="26"/>
                <w:szCs w:val="26"/>
              </w:rPr>
            </w:pPr>
            <w:r w:rsidRPr="0018694D">
              <w:rPr>
                <w:sz w:val="26"/>
                <w:szCs w:val="26"/>
              </w:rPr>
              <w:t>Vậy góc hợp bởi mặt phẳng với gương phẳng là 60</w:t>
            </w:r>
            <w:r w:rsidRPr="0018694D">
              <w:rPr>
                <w:sz w:val="26"/>
                <w:szCs w:val="26"/>
                <w:vertAlign w:val="superscript"/>
              </w:rPr>
              <w:t>0</w:t>
            </w:r>
            <w:r w:rsidRPr="0018694D">
              <w:rPr>
                <w:sz w:val="26"/>
                <w:szCs w:val="26"/>
              </w:rPr>
              <w:t xml:space="preserve">                                                                           </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2E4B3B" w:rsidP="000E5303">
            <w:pPr>
              <w:pStyle w:val="BodyText"/>
              <w:spacing w:before="120" w:after="40"/>
              <w:jc w:val="both"/>
              <w:rPr>
                <w:sz w:val="26"/>
                <w:szCs w:val="26"/>
              </w:rPr>
            </w:pPr>
            <w:r>
              <w:rPr>
                <w:noProof/>
              </w:rPr>
              <mc:AlternateContent>
                <mc:Choice Requires="wpg">
                  <w:drawing>
                    <wp:anchor distT="0" distB="0" distL="114300" distR="114300" simplePos="0" relativeHeight="251682304" behindDoc="0" locked="0" layoutInCell="1" allowOverlap="1">
                      <wp:simplePos x="0" y="0"/>
                      <wp:positionH relativeFrom="column">
                        <wp:posOffset>1875790</wp:posOffset>
                      </wp:positionH>
                      <wp:positionV relativeFrom="paragraph">
                        <wp:posOffset>280035</wp:posOffset>
                      </wp:positionV>
                      <wp:extent cx="2065655" cy="1759585"/>
                      <wp:effectExtent l="0" t="5080" r="2540" b="6985"/>
                      <wp:wrapNone/>
                      <wp:docPr id="3685" name="Group 23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5655" cy="1759585"/>
                                <a:chOff x="6648" y="1403"/>
                                <a:chExt cx="3253" cy="2771"/>
                              </a:xfrm>
                            </wpg:grpSpPr>
                            <wpg:grpSp>
                              <wpg:cNvPr id="3686" name="Group 27"/>
                              <wpg:cNvGrpSpPr>
                                <a:grpSpLocks/>
                              </wpg:cNvGrpSpPr>
                              <wpg:grpSpPr bwMode="auto">
                                <a:xfrm>
                                  <a:off x="6648" y="1403"/>
                                  <a:ext cx="3253" cy="2771"/>
                                  <a:chOff x="0" y="0"/>
                                  <a:chExt cx="1837175" cy="1759789"/>
                                </a:xfrm>
                              </wpg:grpSpPr>
                              <wpg:grpSp>
                                <wpg:cNvPr id="3687" name="Group 23"/>
                                <wpg:cNvGrpSpPr>
                                  <a:grpSpLocks/>
                                </wpg:cNvGrpSpPr>
                                <wpg:grpSpPr bwMode="auto">
                                  <a:xfrm>
                                    <a:off x="897147" y="0"/>
                                    <a:ext cx="853763" cy="1759789"/>
                                    <a:chOff x="0" y="0"/>
                                    <a:chExt cx="853763" cy="1759789"/>
                                  </a:xfrm>
                                </wpg:grpSpPr>
                                <wps:wsp>
                                  <wps:cNvPr id="3688" name="Straight Connector 1"/>
                                  <wps:cNvCnPr>
                                    <a:cxnSpLocks noChangeShapeType="1"/>
                                  </wps:cNvCnPr>
                                  <wps:spPr bwMode="auto">
                                    <a:xfrm>
                                      <a:off x="0" y="0"/>
                                      <a:ext cx="25879" cy="1759789"/>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3689" name="Text Box 6"/>
                                  <wps:cNvSpPr txBox="1">
                                    <a:spLocks noChangeArrowheads="1"/>
                                  </wps:cNvSpPr>
                                  <wps:spPr bwMode="auto">
                                    <a:xfrm>
                                      <a:off x="508958" y="1026543"/>
                                      <a:ext cx="34480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E5303" w:rsidRDefault="000E5303" w:rsidP="000E5303">
                                        <w:r w:rsidRPr="00992569">
                                          <w:rPr>
                                            <w:position w:val="-4"/>
                                          </w:rPr>
                                          <w:object w:dxaOrig="180" w:dyaOrig="200">
                                            <v:shape id="_x0000_i1297" type="#_x0000_t75" style="width:.75pt;height:.75pt" o:ole="">
                                              <v:imagedata r:id="rId326" o:title=""/>
                                            </v:shape>
                                            <o:OLEObject Type="Embed" ProgID="Equation.DSMT4" ShapeID="_x0000_i1297" DrawAspect="Content" ObjectID="_1668241372" r:id="rId327"/>
                                          </w:object>
                                        </w:r>
                                        <w:r w:rsidRPr="00992569">
                                          <w:rPr>
                                            <w:position w:val="-4"/>
                                          </w:rPr>
                                          <w:object w:dxaOrig="180" w:dyaOrig="200">
                                            <v:shape id="_x0000_i1298" type="#_x0000_t75" style="width:9pt;height:9.75pt" o:ole="">
                                              <v:imagedata r:id="rId328" o:title=""/>
                                            </v:shape>
                                            <o:OLEObject Type="Embed" ProgID="Equation.DSMT4" ShapeID="_x0000_i1298" DrawAspect="Content" ObjectID="_1668241373" r:id="rId329"/>
                                          </w:object>
                                        </w:r>
                                      </w:p>
                                    </w:txbxContent>
                                  </wps:txbx>
                                  <wps:bodyPr rot="0" vert="horz" wrap="square" lIns="91440" tIns="45720" rIns="91440" bIns="45720" anchor="t" anchorCtr="0" upright="1">
                                    <a:noAutofit/>
                                  </wps:bodyPr>
                                </wps:wsp>
                              </wpg:grpSp>
                              <wpg:grpSp>
                                <wpg:cNvPr id="3690" name="Group 26"/>
                                <wpg:cNvGrpSpPr>
                                  <a:grpSpLocks/>
                                </wpg:cNvGrpSpPr>
                                <wpg:grpSpPr bwMode="auto">
                                  <a:xfrm>
                                    <a:off x="0" y="43132"/>
                                    <a:ext cx="1837175" cy="1388805"/>
                                    <a:chOff x="0" y="0"/>
                                    <a:chExt cx="1837175" cy="1388805"/>
                                  </a:xfrm>
                                </wpg:grpSpPr>
                                <wps:wsp>
                                  <wps:cNvPr id="3691" name="Straight Connector 7"/>
                                  <wps:cNvCnPr>
                                    <a:cxnSpLocks noChangeShapeType="1"/>
                                  </wps:cNvCnPr>
                                  <wps:spPr bwMode="auto">
                                    <a:xfrm>
                                      <a:off x="897147" y="215660"/>
                                      <a:ext cx="612619" cy="0"/>
                                    </a:xfrm>
                                    <a:prstGeom prst="line">
                                      <a:avLst/>
                                    </a:prstGeom>
                                    <a:noFill/>
                                    <a:ln w="9525" algn="ctr">
                                      <a:solidFill>
                                        <a:srgbClr val="4A7EBB"/>
                                      </a:solidFill>
                                      <a:prstDash val="dash"/>
                                      <a:round/>
                                      <a:headEnd/>
                                      <a:tailEnd/>
                                    </a:ln>
                                    <a:extLst>
                                      <a:ext uri="{909E8E84-426E-40DD-AFC4-6F175D3DCCD1}">
                                        <a14:hiddenFill xmlns:a14="http://schemas.microsoft.com/office/drawing/2010/main">
                                          <a:noFill/>
                                        </a14:hiddenFill>
                                      </a:ext>
                                    </a:extLst>
                                  </wps:spPr>
                                  <wps:bodyPr/>
                                </wps:wsp>
                                <wpg:grpSp>
                                  <wpg:cNvPr id="3692" name="Group 22"/>
                                  <wpg:cNvGrpSpPr>
                                    <a:grpSpLocks/>
                                  </wpg:cNvGrpSpPr>
                                  <wpg:grpSpPr bwMode="auto">
                                    <a:xfrm>
                                      <a:off x="0" y="0"/>
                                      <a:ext cx="1837175" cy="1388805"/>
                                      <a:chOff x="0" y="0"/>
                                      <a:chExt cx="1837175" cy="1388805"/>
                                    </a:xfrm>
                                  </wpg:grpSpPr>
                                  <wps:wsp>
                                    <wps:cNvPr id="3693" name="Text Box 2"/>
                                    <wps:cNvSpPr txBox="1">
                                      <a:spLocks noChangeArrowheads="1"/>
                                    </wps:cNvSpPr>
                                    <wps:spPr bwMode="auto">
                                      <a:xfrm>
                                        <a:off x="1371600" y="77638"/>
                                        <a:ext cx="34480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E5303" w:rsidRDefault="000E5303" w:rsidP="000E5303">
                                          <w:r w:rsidRPr="00992569">
                                            <w:rPr>
                                              <w:position w:val="-4"/>
                                            </w:rPr>
                                            <w:object w:dxaOrig="180" w:dyaOrig="200">
                                              <v:shape id="_x0000_i1299" type="#_x0000_t75" style="width:.75pt;height:.75pt" o:ole="">
                                                <v:imagedata r:id="rId326" o:title=""/>
                                              </v:shape>
                                              <o:OLEObject Type="Embed" ProgID="Equation.DSMT4" ShapeID="_x0000_i1299" DrawAspect="Content" ObjectID="_1668241374" r:id="rId330"/>
                                            </w:object>
                                          </w:r>
                                          <w:r w:rsidRPr="00992569">
                                            <w:rPr>
                                              <w:position w:val="-4"/>
                                            </w:rPr>
                                            <w:object w:dxaOrig="180" w:dyaOrig="200">
                                              <v:shape id="_x0000_i1300" type="#_x0000_t75" style="width:9pt;height:9.75pt" o:ole="">
                                                <v:imagedata r:id="rId328" o:title=""/>
                                              </v:shape>
                                              <o:OLEObject Type="Embed" ProgID="Equation.DSMT4" ShapeID="_x0000_i1300" DrawAspect="Content" ObjectID="_1668241375" r:id="rId331"/>
                                            </w:object>
                                          </w:r>
                                        </w:p>
                                      </w:txbxContent>
                                    </wps:txbx>
                                    <wps:bodyPr rot="0" vert="horz" wrap="square" lIns="91440" tIns="45720" rIns="91440" bIns="45720" anchor="t" anchorCtr="0" upright="1">
                                      <a:noAutofit/>
                                    </wps:bodyPr>
                                  </wps:wsp>
                                  <wps:wsp>
                                    <wps:cNvPr id="3694" name="Text Box 4"/>
                                    <wps:cNvSpPr txBox="1">
                                      <a:spLocks noChangeArrowheads="1"/>
                                    </wps:cNvSpPr>
                                    <wps:spPr bwMode="auto">
                                      <a:xfrm>
                                        <a:off x="1492370" y="60385"/>
                                        <a:ext cx="34480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E5303" w:rsidRDefault="000E5303" w:rsidP="000E5303">
                                          <w:r>
                                            <w:t>A</w:t>
                                          </w:r>
                                        </w:p>
                                      </w:txbxContent>
                                    </wps:txbx>
                                    <wps:bodyPr rot="0" vert="horz" wrap="square" lIns="91440" tIns="45720" rIns="91440" bIns="45720" anchor="t" anchorCtr="0" upright="1">
                                      <a:noAutofit/>
                                    </wps:bodyPr>
                                  </wps:wsp>
                                  <wps:wsp>
                                    <wps:cNvPr id="3695" name="Straight Connector 8"/>
                                    <wps:cNvCnPr>
                                      <a:cxnSpLocks noChangeShapeType="1"/>
                                    </wps:cNvCnPr>
                                    <wps:spPr bwMode="auto">
                                      <a:xfrm>
                                        <a:off x="923026" y="1138687"/>
                                        <a:ext cx="612619"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3696" name="Straight Connector 9"/>
                                    <wps:cNvCnPr>
                                      <a:cxnSpLocks noChangeShapeType="1"/>
                                    </wps:cNvCnPr>
                                    <wps:spPr bwMode="auto">
                                      <a:xfrm>
                                        <a:off x="250166" y="215660"/>
                                        <a:ext cx="612619" cy="0"/>
                                      </a:xfrm>
                                      <a:prstGeom prst="line">
                                        <a:avLst/>
                                      </a:prstGeom>
                                      <a:noFill/>
                                      <a:ln w="9525" algn="ctr">
                                        <a:solidFill>
                                          <a:srgbClr val="4A7EBB"/>
                                        </a:solidFill>
                                        <a:prstDash val="dash"/>
                                        <a:round/>
                                        <a:headEnd/>
                                        <a:tailEnd/>
                                      </a:ln>
                                      <a:extLst>
                                        <a:ext uri="{909E8E84-426E-40DD-AFC4-6F175D3DCCD1}">
                                          <a14:hiddenFill xmlns:a14="http://schemas.microsoft.com/office/drawing/2010/main">
                                            <a:noFill/>
                                          </a14:hiddenFill>
                                        </a:ext>
                                      </a:extLst>
                                    </wps:spPr>
                                    <wps:bodyPr/>
                                  </wps:wsp>
                                  <wps:wsp>
                                    <wps:cNvPr id="3697" name="Straight Connector 11"/>
                                    <wps:cNvCnPr>
                                      <a:cxnSpLocks noChangeShapeType="1"/>
                                    </wps:cNvCnPr>
                                    <wps:spPr bwMode="auto">
                                      <a:xfrm>
                                        <a:off x="250166" y="232913"/>
                                        <a:ext cx="1328468" cy="905906"/>
                                      </a:xfrm>
                                      <a:prstGeom prst="line">
                                        <a:avLst/>
                                      </a:prstGeom>
                                      <a:noFill/>
                                      <a:ln w="9525" algn="ctr">
                                        <a:solidFill>
                                          <a:srgbClr val="4A7EBB"/>
                                        </a:solidFill>
                                        <a:prstDash val="dash"/>
                                        <a:round/>
                                        <a:headEnd/>
                                        <a:tailEnd/>
                                      </a:ln>
                                      <a:extLst>
                                        <a:ext uri="{909E8E84-426E-40DD-AFC4-6F175D3DCCD1}">
                                          <a14:hiddenFill xmlns:a14="http://schemas.microsoft.com/office/drawing/2010/main">
                                            <a:noFill/>
                                          </a14:hiddenFill>
                                        </a:ext>
                                      </a:extLst>
                                    </wps:spPr>
                                    <wps:bodyPr/>
                                  </wps:wsp>
                                  <wps:wsp>
                                    <wps:cNvPr id="3698" name="Straight Arrow Connector 14"/>
                                    <wps:cNvCnPr>
                                      <a:cxnSpLocks noChangeShapeType="1"/>
                                    </wps:cNvCnPr>
                                    <wps:spPr bwMode="auto">
                                      <a:xfrm>
                                        <a:off x="923026" y="698740"/>
                                        <a:ext cx="655560" cy="439947"/>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99" name="Straight Arrow Connector 15"/>
                                    <wps:cNvCnPr>
                                      <a:cxnSpLocks noChangeShapeType="1"/>
                                    </wps:cNvCnPr>
                                    <wps:spPr bwMode="auto">
                                      <a:xfrm flipH="1">
                                        <a:off x="897147" y="232913"/>
                                        <a:ext cx="638019" cy="465959"/>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00" name="Straight Connector 17"/>
                                    <wps:cNvCnPr>
                                      <a:cxnSpLocks noChangeShapeType="1"/>
                                    </wps:cNvCnPr>
                                    <wps:spPr bwMode="auto">
                                      <a:xfrm>
                                        <a:off x="1535502" y="232913"/>
                                        <a:ext cx="0" cy="905379"/>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3701" name="Text Box 18"/>
                                    <wps:cNvSpPr txBox="1">
                                      <a:spLocks noChangeArrowheads="1"/>
                                    </wps:cNvSpPr>
                                    <wps:spPr bwMode="auto">
                                      <a:xfrm>
                                        <a:off x="0" y="60385"/>
                                        <a:ext cx="34480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E5303" w:rsidRDefault="000E5303" w:rsidP="000E5303">
                                          <w:r>
                                            <w:t>A’</w:t>
                                          </w:r>
                                        </w:p>
                                      </w:txbxContent>
                                    </wps:txbx>
                                    <wps:bodyPr rot="0" vert="horz" wrap="square" lIns="91440" tIns="45720" rIns="91440" bIns="45720" anchor="t" anchorCtr="0" upright="1">
                                      <a:noAutofit/>
                                    </wps:bodyPr>
                                  </wps:wsp>
                                  <wps:wsp>
                                    <wps:cNvPr id="3702" name="Text Box 19"/>
                                    <wps:cNvSpPr txBox="1">
                                      <a:spLocks noChangeArrowheads="1"/>
                                    </wps:cNvSpPr>
                                    <wps:spPr bwMode="auto">
                                      <a:xfrm>
                                        <a:off x="750498" y="612475"/>
                                        <a:ext cx="34480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3703" name="Text Box 20"/>
                                    <wps:cNvSpPr txBox="1">
                                      <a:spLocks noChangeArrowheads="1"/>
                                    </wps:cNvSpPr>
                                    <wps:spPr bwMode="auto">
                                      <a:xfrm>
                                        <a:off x="698739" y="0"/>
                                        <a:ext cx="34480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E5303" w:rsidRDefault="000E5303" w:rsidP="000E5303">
                                          <w:r>
                                            <w:t>H</w:t>
                                          </w:r>
                                        </w:p>
                                      </w:txbxContent>
                                    </wps:txbx>
                                    <wps:bodyPr rot="0" vert="horz" wrap="square" lIns="91440" tIns="45720" rIns="91440" bIns="45720" anchor="t" anchorCtr="0" upright="1">
                                      <a:noAutofit/>
                                    </wps:bodyPr>
                                  </wps:wsp>
                                  <wps:wsp>
                                    <wps:cNvPr id="3704" name="Text Box 21"/>
                                    <wps:cNvSpPr txBox="1">
                                      <a:spLocks noChangeArrowheads="1"/>
                                    </wps:cNvSpPr>
                                    <wps:spPr bwMode="auto">
                                      <a:xfrm>
                                        <a:off x="733245" y="974785"/>
                                        <a:ext cx="34480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E5303" w:rsidRDefault="000E5303" w:rsidP="000E5303">
                                          <w:r>
                                            <w:t>K</w:t>
                                          </w:r>
                                        </w:p>
                                      </w:txbxContent>
                                    </wps:txbx>
                                    <wps:bodyPr rot="0" vert="horz" wrap="square" lIns="91440" tIns="45720" rIns="91440" bIns="45720" anchor="t" anchorCtr="0" upright="1">
                                      <a:noAutofit/>
                                    </wps:bodyPr>
                                  </wps:wsp>
                                </wpg:grpSp>
                              </wpg:grpSp>
                            </wpg:grpSp>
                            <wps:wsp>
                              <wps:cNvPr id="3705" name="Text Box 2386"/>
                              <wps:cNvSpPr txBox="1">
                                <a:spLocks noChangeArrowheads="1"/>
                              </wps:cNvSpPr>
                              <wps:spPr bwMode="auto">
                                <a:xfrm>
                                  <a:off x="9321" y="3264"/>
                                  <a:ext cx="52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66" o:spid="_x0000_s1330" style="position:absolute;left:0;text-align:left;margin-left:147.7pt;margin-top:22.05pt;width:162.65pt;height:138.55pt;z-index:251682304;mso-position-horizontal-relative:text;mso-position-vertical-relative:text" coordorigin="6648,1403" coordsize="3253,277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8Vt5TAcAAOo/AAAOAAAAZHJzL2Uyb0RvYy54bWzsW22TmzYQ/t6Z/geG744RiBcx8WXu7HPa mbTNTNIfoANsM8WICu7sa6f/vSsJBPill1xicm25Dz5ehbTaffbR7ur1m/02Mx4SXqYsn5nolWUa SR6xOM3XM/PXj8tJYBplRfOYZixPZuZjUppvrr7/7vWuCBObbVgWJ9yARvIy3BUzc1NVRTidltEm 2dLyFSuSHG6uGN/SCk75ehpzuoPWt9nUtixvumM8LjiLkrKEqwt107yS7a9WSVT9slqVSWVkMxP6 VslfLn/vxO/06jUN15wWmzSqu0Gf0YstTXP4qG5qQStq3PP0qKltGnFWslX1KmLbKVut0iiRY4DR IOtgNG85uy/kWNbhbl1oMYFoD+T07Gajnx/ecyONZ6bjBa5p5HQLsyQ/bNiO5wkB7Yp1CM+95cWH 4j1Xo4TDdyz6rYTb08P74nytHjbudj+xGFqk9xWTAtqv+FY0AUM39nIeHvU8JPvKiOCibXmu50Jv IriHfJe40DU5U9EGplO853kYNEvcxpbT3Lut33ds11Ev276PxN0pDdWHZWfrzqmRyRM9yFYY3oEw /EuL4sSQGoEcD4iGWhSg1q0Io00jBBQ4PsiuFaIfkGeKwj8QhRT44awL3f9aWhEQH2H4ajuuRhKB 6/hePblCM+pBPS2OMy+eVQyAo7K1uPLLLO7DhhaJNORSWFKrZKDDyuI+VJym601lzFmeA2oxbkjF 3RXyjXmuDC/a57XhGTmbb2i+TmTbHx8LMDKl6r1XxEkJVvtMQ3QDn5zXIBoWvKzeJmxriIOZmaW5 GCYN6cO7slJ21zwiLudsmWaZtOQsN3Yzk7g2aCjN1uA8oorLd0uWpbF4TrxR8vXdPOPGAwUAx9f+ 7c1NrcS9xwAo81i2u0lofFsfVzTN1DFMc5aL9kCPoGf1kULoP4lFboPbAE+w7d1OsLVYTK6Xczzx lqBhC2cxny/QX6JrCIebNI6TXPSu8RYIf5pu1H5L4bz2F1oi037rErKgs81/2WkALzWbAq7K8I7F j++5kLI4A3VVl4fQW1AKpbcfhWHesL1RewqprcJNGNUeLgudlNOovIVW2mvO2U5MFRhWT2uVh2nG +aTWulYAzkE5Asv2XFz7ggYuHIwDq8ZADK7Clh5fG/2RAnMwvU9WYDGwzvy9UA3r2UnPnJby79ic zqqiNJ/GaJCNrRubTJZe4E/wErsT4lvBxELkhngWJnix7BvNOwCHLzcagRqe41pPQIUl/47HRsNt WgHjzNLtzAz0QzQ8hxva5kX3G2ts/p+yymp/t5eECiEsvt9aqsEZYCS4a+DLcLBh/A/T2AH3nJnl 7/eUJ6aR/ZiDRRCEsSCr8gS7Pmitwbt37rp3aB5BUzOzAiCVh/NKEdz7gguX0thgzq6BhK1Sictt r7rw0bIjRYjOcCMC/ekRxYFoInaQYwuZKkUUVLHPcpwgEOYun/g8ftS+qcGhFYbwvTXEag5+IUZA UCPaE4ygpqADMYIOCbOR63n1YqmBVg/ZHqrJwROo+s1ogeAeC1puFH2I4UjpxkgXGrpQr9SUuXep KbEbRawXg9LwLkn6AVSO+f5/zr5h7XLAnGrBDsycEKwOPUvJ3IclVdDH1ZE4hSNx6otgQOIkXXhL UV4+cRqKHeAj9NAcE8B7uHUXwsR2fIUenuU04bmGG4zo0Tedcdk15LJLhyJUgGREjzq+TyAQcjba KP2/gDHAkctHGwE9IFyj4jbICSCE0KcfL2dxcT6QMC4imkXEILFyohMyJ1bGMrMxmPbaroUgNSaW K+PKWITUm5jgGEiHbPSpTO65BBDRqbUTSo2GzQB1tdqxCToIpUPoLcAexNpFUpZYLrGkn9XhsqNY +hj1+X8nichxclOmfbopzu7qZVDW4ZHAhxh7L5YMJQcuRDmlgmOHEMhAw/3zCl7WOVudslW5rsvk Pp/JQ4xKZoapyLdBsmFmbpMY0gwJ5FvFkRrfmBqVxUafVURzFtF1alQj+pHW6/DG5bi2scrS4ocm 9VMX23Qj+icQHoKAkL2r9d+Dqpt+vcgRwI/6P5YGyLxYJ2/gi5Dy2UUmGjaDhVzHdS1IZAiifkLh a6wHMuNAmcs/Yv2Fycwz0X2E706t6NeAb9/S+Vdd2YK6oZHhQqxjcFWUxp6umhpTM/348oCpGY3g Y3C1W8rpCzdzkNgFLgUAXUelhgMO34XqK1UTB2FUDCXA0Iu2YmbMzfRtZ8zNDJmb0b50hI8+fJyo C5HhicHhQ0RGHFgFHtfijMgxIgdU5HfL8wckHtqZjsjRR47jmhC7mzgYkHg4jo0hxyzyAz72x6KQ fH2w26NnOyPxGJB4qI0fwpn+W+CjLT+XFfq6ULd7XYzn8tt9fLGD5mBtY0PRxjdZ3RAH0E1AjGN7 MnvUrmxcG9ZgIjuJLUkzz2duxm0+sLnuxW/zkZsD5e6xLuXoweb5uOlwzKT1tv8qaIEN5TK5WW9+ FzvWu+cSdNot+ld/AwAA//8DAFBLAwQUAAYACAAAACEAMmr1meIAAAAKAQAADwAAAGRycy9kb3du cmV2LnhtbEyPwU7DMBBE70j8g7VI3KhjNy0QsqmqCjhVlWiREDc33iZRYzuK3ST9e8wJjqt5mnmb rybTsoF63ziLIGYJMLKl042tED4Pbw9PwHxQVqvWWUK4kodVcXuTq0y70X7QsA8ViyXWZwqhDqHL OPdlTUb5mevIxuzkeqNCPPuK616Nsdy0XCbJkhvV2LhQq442NZXn/cUgvI9qXM/F67A9nzbX78Ni 97UVhHh/N61fgAWawh8Mv/pRHYrodHQXqz1rEeTzIo0oQpoKYBFYyuQR2BFhLoUEXuT8/wvFDwAA AP//AwBQSwECLQAUAAYACAAAACEAtoM4kv4AAADhAQAAEwAAAAAAAAAAAAAAAAAAAAAAW0NvbnRl bnRfVHlwZXNdLnhtbFBLAQItABQABgAIAAAAIQA4/SH/1gAAAJQBAAALAAAAAAAAAAAAAAAAAC8B AABfcmVscy8ucmVsc1BLAQItABQABgAIAAAAIQA38Vt5TAcAAOo/AAAOAAAAAAAAAAAAAAAAAC4C AABkcnMvZTJvRG9jLnhtbFBLAQItABQABgAIAAAAIQAyavWZ4gAAAAoBAAAPAAAAAAAAAAAAAAAA AKYJAABkcnMvZG93bnJldi54bWxQSwUGAAAAAAQABADzAAAAtQoAAAAA ">
                      <v:group id="Group 27" o:spid="_x0000_s1331" style="position:absolute;left:6648;top:1403;width:3253;height:2771" coordsize="18371,175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RYThsUAAADdAAAADwAAAGRycy9kb3ducmV2LnhtbESPQYvCMBSE7wv+h/AE b2taZYtUo4ioeBBhdWHx9miebbF5KU1s6783C8Ieh5n5hlmselOJlhpXWlYQjyMQxJnVJecKfi67 zxkI55E1VpZJwZMcrJaDjwWm2nb8Te3Z5yJA2KWooPC+TqV0WUEG3djWxMG72cagD7LJpW6wC3BT yUkUJdJgyWGhwJo2BWX388Mo2HfYrafxtj3eb5vn9fJ1+j3GpNRo2K/nIDz1/j/8bh+0gmkyS+Dv TXgCcvkC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UWE4bFAAAA3QAA AA8AAAAAAAAAAAAAAAAAqgIAAGRycy9kb3ducmV2LnhtbFBLBQYAAAAABAAEAPoAAACcAwAAAAA= ">
                        <v:group id="Group 23" o:spid="_x0000_s1332" style="position:absolute;left:8971;width:8538;height:17597" coordsize="8537,175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lq2HcYAAADdAAAADwAAAGRycy9kb3ducmV2LnhtbESPS4vCQBCE7wv+h6EF b+skig+io4isyx5kwQeItybTJsFMT8jMJvHfO4Kwx6KqvqKW686UoqHaFZYVxMMIBHFqdcGZgvNp 9zkH4TyyxtIyKXiQg/Wq97HERNuWD9QcfSYChF2CCnLvq0RKl+Zk0A1tRRy8m60N+iDrTOoa2wA3 pRxF0VQaLDgs5FjRNqf0fvwzCr5bbDfj+KvZ32/bx/U0+b3sY1Jq0O82CxCeOv8ffrd/tILxdD6D 15vwBOTqC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qWrYdxgAAAN0A AAAPAAAAAAAAAAAAAAAAAKoCAABkcnMvZG93bnJldi54bWxQSwUGAAAAAAQABAD6AAAAnQMAAAAA ">
                          <v:line id="Straight Connector 1" o:spid="_x0000_s1333" style="position:absolute;visibility:visible;mso-wrap-style:square" from="0,0" to="258,17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2deBcIAAADdAAAADwAAAGRycy9kb3ducmV2LnhtbERPz2vCMBS+C/sfwhvsZtOtIFqNIsJg hx2cE/T4TJ5NWfNSk8x2//1yGOz48f1ebUbXiTuF2HpW8FyUIIi1Ny03Co6fr9M5iJiQDXaeScEP RdisHyYrrI0f+IPuh9SIHMKxRgU2pb6WMmpLDmPhe+LMXX1wmDIMjTQBhxzuOvlSljPpsOXcYLGn nSX9dfh2Ck4W3/d7fUnkq/NWm8YYf1so9fQ4bpcgEo3pX/znfjMKqtk8z81v8hOQ6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2deBcIAAADdAAAADwAAAAAAAAAAAAAA AAChAgAAZHJzL2Rvd25yZXYueG1sUEsFBgAAAAAEAAQA+QAAAJADAAAAAA== " strokecolor="#4a7ebb"/>
                          <v:shape id="Text Box 6" o:spid="_x0000_s1334" type="#_x0000_t202" style="position:absolute;left:5089;top:10265;width:3448;height:41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i4IcgA AADdAAAADwAAAGRycy9kb3ducmV2LnhtbESPT2vCQBTE70K/w/IKvemmlkqMWUUCUintwejF2zP7 8odm36bZVdN++m5B8DjMzG+YdDWYVlyod41lBc+TCARxYXXDlYLDfjOOQTiPrLG1TAp+yMFq+TBK MdH2yju65L4SAcIuQQW1910ipStqMugmtiMOXml7gz7IvpK6x2uAm1ZOo2gmDTYcFmrsKKup+MrP RsF7tvnE3Wlq4t82e/so19334fiq1NPjsF6A8DT4e/jW3moFL7N4Dv9vwhOQyz8AAAD//wMAUEsB Ai0AFAAGAAgAAAAhAPD3irv9AAAA4gEAABMAAAAAAAAAAAAAAAAAAAAAAFtDb250ZW50X1R5cGVz XS54bWxQSwECLQAUAAYACAAAACEAMd1fYdIAAACPAQAACwAAAAAAAAAAAAAAAAAuAQAAX3JlbHMv LnJlbHNQSwECLQAUAAYACAAAACEAMy8FnkEAAAA5AAAAEAAAAAAAAAAAAAAAAAApAgAAZHJzL3No YXBleG1sLnhtbFBLAQItABQABgAIAAAAIQAAWLghyAAAAN0AAAAPAAAAAAAAAAAAAAAAAJgCAABk cnMvZG93bnJldi54bWxQSwUGAAAAAAQABAD1AAAAjQMAAAAA " filled="f" stroked="f" strokeweight=".5pt">
                            <v:textbox>
                              <w:txbxContent>
                                <w:p w:rsidR="000E5303" w:rsidRDefault="000E5303" w:rsidP="000E5303">
                                  <w:r w:rsidRPr="00992569">
                                    <w:rPr>
                                      <w:position w:val="-4"/>
                                    </w:rPr>
                                    <w:object w:dxaOrig="180" w:dyaOrig="200">
                                      <v:shape id="_x0000_i1297" type="#_x0000_t75" style="width:.75pt;height:.75pt" o:ole="">
                                        <v:imagedata r:id="rId326" o:title=""/>
                                      </v:shape>
                                      <o:OLEObject Type="Embed" ProgID="Equation.DSMT4" ShapeID="_x0000_i1297" DrawAspect="Content" ObjectID="_1668241372" r:id="rId332"/>
                                    </w:object>
                                  </w:r>
                                  <w:r w:rsidRPr="00992569">
                                    <w:rPr>
                                      <w:position w:val="-4"/>
                                    </w:rPr>
                                    <w:object w:dxaOrig="180" w:dyaOrig="200">
                                      <v:shape id="_x0000_i1298" type="#_x0000_t75" style="width:9pt;height:9.75pt" o:ole="">
                                        <v:imagedata r:id="rId328" o:title=""/>
                                      </v:shape>
                                      <o:OLEObject Type="Embed" ProgID="Equation.DSMT4" ShapeID="_x0000_i1298" DrawAspect="Content" ObjectID="_1668241373" r:id="rId333"/>
                                    </w:object>
                                  </w:r>
                                </w:p>
                              </w:txbxContent>
                            </v:textbox>
                          </v:shape>
                        </v:group>
                        <v:group id="Group 26" o:spid="_x0000_s1335" style="position:absolute;top:431;width:18371;height:13888" coordsize="18371,138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Gq4tMIAAADdAAAADwAAAGRycy9kb3ducmV2LnhtbERPy4rCMBTdD/gP4Qru xrSK4nSMIqLiQgQfMMzu0lzbYnNTmtjWvzcLweXhvOfLzpSiodoVlhXEwwgEcWp1wZmC62X7PQPh PLLG0jIpeJKD5aL3NcdE25ZP1Jx9JkIIuwQV5N5XiZQuzcmgG9qKOHA3Wxv0AdaZ1DW2IdyUchRF U2mw4NCQY0XrnNL7+WEU7FpsV+N40xzut/Xz/zI5/h1iUmrQ71a/IDx1/iN+u/dawXj6E/aHN+EJ yMUL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BquLTCAAAA3QAAAA8A AAAAAAAAAAAAAAAAqgIAAGRycy9kb3ducmV2LnhtbFBLBQYAAAAABAAEAPoAAACZAwAAAAA= ">
                          <v:line id="Straight Connector 7" o:spid="_x0000_s1336" style="position:absolute;visibility:visible;mso-wrap-style:square" from="8971,2156" to="15097,21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8elncYAAADdAAAADwAAAGRycy9kb3ducmV2LnhtbESP0WrCQBRE3wX/YbmCL0U3KtiauooK WqEUWtMPuGRvs6HZuyG7JvHv3ULBx2FmzjDrbW8r0VLjS8cKZtMEBHHudMmFgu/sOHkB4QOyxsox KbiRh+1mOFhjql3HX9ReQiEihH2KCkwIdSqlzw1Z9FNXE0fvxzUWQ5RNIXWDXYTbSs6TZCktlhwX DNZ0MJT/Xq5Wwbw7yqcWz1U4fTy/fdbv+2yfGaXGo373CiJQHx7h//ZZK1gsVzP4exOfgNzc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fHpZ3GAAAA3QAAAA8AAAAAAAAA AAAAAAAAoQIAAGRycy9kb3ducmV2LnhtbFBLBQYAAAAABAAEAPkAAACUAwAAAAA= " strokecolor="#4a7ebb">
                            <v:stroke dashstyle="dash"/>
                          </v:line>
                          <v:group id="Group 22" o:spid="_x0000_s1337" style="position:absolute;width:18371;height:13888" coordsize="18371,138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SDWMYAAADdAAAADwAAAGRycy9kb3ducmV2LnhtbESPT4vCMBTE7wv7HcJb 8KZpFcWtRhHRZQ8i+AcWb4/m2Rabl9LEtn57Iwh7HGbmN8x82ZlSNFS7wrKCeBCBIE6tLjhTcD5t +1MQziNrLC2Tggc5WC4+P+aYaNvygZqjz0SAsEtQQe59lUjp0pwMuoGtiIN3tbVBH2SdSV1jG+Cm lMMomkiDBYeFHCta55Tejnej4KfFdjWKN83udl0/Lqfx/m8Xk1K9r241A+Gp8//hd/tXKxhNvofw ehOegFw8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9INYxgAAAN0A AAAPAAAAAAAAAAAAAAAAAKoCAABkcnMvZG93bnJldi54bWxQSwUGAAAAAAQABAD6AAAAnQMAAAAA ">
                            <v:shape id="Text Box 2" o:spid="_x0000_s1338" type="#_x0000_t202" style="position:absolute;left:13716;top:776;width:3448;height:41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GkZFsgA AADdAAAADwAAAGRycy9kb3ducmV2LnhtbESPQWvCQBSE74L/YXlCb7rRULGpawgBaSntQevF2zP7 TEKzb2N2G6O/vlso9DjMzDfMOh1MI3rqXG1ZwXwWgSAurK65VHD43E5XIJxH1thYJgU3cpBuxqM1 JtpeeUf93pciQNglqKDyvk2kdEVFBt3MtsTBO9vOoA+yK6Xu8BrgppGLKFpKgzWHhQpbyisqvvbf RsFbvv3A3WlhVvcmf3k/Z+3lcHxU6mEyZM8gPA3+P/zXftUK4uVTDL9vwhOQmx8AAAD//wMAUEsB Ai0AFAAGAAgAAAAhAPD3irv9AAAA4gEAABMAAAAAAAAAAAAAAAAAAAAAAFtDb250ZW50X1R5cGVz XS54bWxQSwECLQAUAAYACAAAACEAMd1fYdIAAACPAQAACwAAAAAAAAAAAAAAAAAuAQAAX3JlbHMv LnJlbHNQSwECLQAUAAYACAAAACEAMy8FnkEAAAA5AAAAEAAAAAAAAAAAAAAAAAApAgAAZHJzL3No YXBleG1sLnhtbFBLAQItABQABgAIAAAAIQDkaRkWyAAAAN0AAAAPAAAAAAAAAAAAAAAAAJgCAABk cnMvZG93bnJldi54bWxQSwUGAAAAAAQABAD1AAAAjQMAAAAA " filled="f" stroked="f" strokeweight=".5pt">
                              <v:textbox>
                                <w:txbxContent>
                                  <w:p w:rsidR="000E5303" w:rsidRDefault="000E5303" w:rsidP="000E5303">
                                    <w:r w:rsidRPr="00992569">
                                      <w:rPr>
                                        <w:position w:val="-4"/>
                                      </w:rPr>
                                      <w:object w:dxaOrig="180" w:dyaOrig="200">
                                        <v:shape id="_x0000_i1299" type="#_x0000_t75" style="width:.75pt;height:.75pt" o:ole="">
                                          <v:imagedata r:id="rId326" o:title=""/>
                                        </v:shape>
                                        <o:OLEObject Type="Embed" ProgID="Equation.DSMT4" ShapeID="_x0000_i1299" DrawAspect="Content" ObjectID="_1668241374" r:id="rId334"/>
                                      </w:object>
                                    </w:r>
                                    <w:r w:rsidRPr="00992569">
                                      <w:rPr>
                                        <w:position w:val="-4"/>
                                      </w:rPr>
                                      <w:object w:dxaOrig="180" w:dyaOrig="200">
                                        <v:shape id="_x0000_i1300" type="#_x0000_t75" style="width:9pt;height:9.75pt" o:ole="">
                                          <v:imagedata r:id="rId328" o:title=""/>
                                        </v:shape>
                                        <o:OLEObject Type="Embed" ProgID="Equation.DSMT4" ShapeID="_x0000_i1300" DrawAspect="Content" ObjectID="_1668241375" r:id="rId335"/>
                                      </w:object>
                                    </w:r>
                                  </w:p>
                                </w:txbxContent>
                              </v:textbox>
                            </v:shape>
                            <v:shape id="Text Box 4" o:spid="_x0000_s1339" type="#_x0000_t202" style="position:absolute;left:14923;top:603;width:3448;height:41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4CBYsgA AADdAAAADwAAAGRycy9kb3ducmV2LnhtbESPT2vCQBTE7wW/w/KE3uqmasVGV5GAtJT2YMylt2f2 5Q/Nvo3ZrcZ+elcoeBxm5jfMct2bRpyoc7VlBc+jCARxbnXNpYJsv32ag3AeWWNjmRRcyMF6NXhY YqztmXd0Sn0pAoRdjAoq79tYSpdXZNCNbEscvMJ2Bn2QXSl1h+cAN40cR9FMGqw5LFTYUlJR/pP+ GgUfyfYLd4exmf81ydtnsWmP2feLUo/DfrMA4an39/B/+10rmMxep3B7E56AXF0BAAD//wMAUEsB Ai0AFAAGAAgAAAAhAPD3irv9AAAA4gEAABMAAAAAAAAAAAAAAAAAAAAAAFtDb250ZW50X1R5cGVz XS54bWxQSwECLQAUAAYACAAAACEAMd1fYdIAAACPAQAACwAAAAAAAAAAAAAAAAAuAQAAX3JlbHMv LnJlbHNQSwECLQAUAAYACAAAACEAMy8FnkEAAAA5AAAAEAAAAAAAAAAAAAAAAAApAgAAZHJzL3No YXBleG1sLnhtbFBLAQItABQABgAIAAAAIQBrgIFiyAAAAN0AAAAPAAAAAAAAAAAAAAAAAJgCAABk cnMvZG93bnJldi54bWxQSwUGAAAAAAQABAD1AAAAjQMAAAAA " filled="f" stroked="f" strokeweight=".5pt">
                              <v:textbox>
                                <w:txbxContent>
                                  <w:p w:rsidR="000E5303" w:rsidRDefault="000E5303" w:rsidP="000E5303">
                                    <w:r>
                                      <w:t>A</w:t>
                                    </w:r>
                                  </w:p>
                                </w:txbxContent>
                              </v:textbox>
                            </v:shape>
                            <v:line id="Straight Connector 8" o:spid="_x0000_s1340" style="position:absolute;visibility:visible;mso-wrap-style:square" from="9230,11386" to="15356,113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Cn71MgAAADdAAAADwAAAGRycy9kb3ducmV2LnhtbESPQWvCQBSE7wX/w/IKvdVNK4Y2uopY CtpDUVtoj8/sM4lm34bdNUn/vSsUPA4z8w0znfemFi05X1lW8DRMQBDnVldcKPj+en98AeEDssba Min4Iw/z2eBuipm2HW+p3YVCRAj7DBWUITSZlD4vyaAf2oY4egfrDIYoXSG1wy7CTS2fkySVBiuO CyU2tCwpP+3ORsHnaJO2i/XHqv9Zp/v8bbv/PXZOqYf7fjEBEagPt/B/e6UVjNLXM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Cn71MgAAADdAAAADwAAAAAA AAAAAAAAAAChAgAAZHJzL2Rvd25yZXYueG1sUEsFBgAAAAAEAAQA+QAAAJYDAAAAAA== "/>
                            <v:line id="Straight Connector 9" o:spid="_x0000_s1341" style="position:absolute;visibility:visible;mso-wrap-style:square" from="2501,2156" to="8627,21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C496cYAAADdAAAADwAAAGRycy9kb3ducmV2LnhtbESP0WrCQBRE3wv+w3IFX0rd1EKsqato wVYQQY0fcMneZoPZuyG7JunfdwuFPg4zc4ZZrgdbi45aXzlW8DxNQBAXTldcKrjmu6dXED4ga6wd k4Jv8rBejR6WmGnX85m6SyhFhLDPUIEJocmk9IUhi37qGuLofbnWYoiyLaVusY9wW8tZkqTSYsVx wWBD74aK2+VuFcz6nXzscF+Hj+P889Qctvk2N0pNxsPmDUSgIfyH/9p7reAlXaTw+yY+Abn6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guPenGAAAA3QAAAA8AAAAAAAAA AAAAAAAAoQIAAGRycy9kb3ducmV2LnhtbFBLBQYAAAAABAAEAPkAAACUAwAAAAA= " strokecolor="#4a7ebb">
                              <v:stroke dashstyle="dash"/>
                            </v:line>
                            <v:line id="Straight Connector 11" o:spid="_x0000_s1342" style="position:absolute;visibility:visible;mso-wrap-style:square" from="2501,2329" to="15786,113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2KYcsYAAADdAAAADwAAAGRycy9kb3ducmV2LnhtbESP3WrCQBSE7wu+w3IEb4puasGf6Cpa sBVKQY0PcMges8Hs2ZBdk/Ttu4VCL4eZ+YZZb3tbiZYaXzpW8DJJQBDnTpdcKLhmh/EChA/IGivH pOCbPGw3g6c1ptp1fKb2EgoRIexTVGBCqFMpfW7Iop+4mjh6N9dYDFE2hdQNdhFuKzlNkpm0WHJc MFjTm6H8fnlYBdPuIJ9bPFbh/Wv+cao/99k+M0qNhv1uBSJQH/7Df+2jVvA6W87h9018AnL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dimHLGAAAA3QAAAA8AAAAAAAAA AAAAAAAAoQIAAGRycy9kb3ducmV2LnhtbFBLBQYAAAAABAAEAPkAAACUAwAAAAA= " strokecolor="#4a7ebb">
                              <v:stroke dashstyle="dash"/>
                            </v:line>
                            <v:shapetype id="_x0000_t32" coordsize="21600,21600" o:spt="32" o:oned="t" path="m,l21600,21600e" filled="f">
                              <v:path arrowok="t" fillok="f" o:connecttype="none"/>
                              <o:lock v:ext="edit" shapetype="t"/>
                            </v:shapetype>
                            <v:shape id="Straight Arrow Connector 14" o:spid="_x0000_s1343" type="#_x0000_t32" style="position:absolute;left:9230;top:6987;width:6555;height:439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anEncIAAADdAAAADwAAAGRycy9kb3ducmV2LnhtbERPz2vCMBS+C/4P4Qm7yEytWGc1igjb BE/qYNdH89oUm5fSxNr998thsOPH93u7H2wjeup87VjBfJaAIC6crrlS8HV7f30D4QOyxsYxKfgh D/vdeLTFXLsnX6i/hkrEEPY5KjAhtLmUvjBk0c9cSxy50nUWQ4RdJXWHzxhuG5kmSSYt1hwbDLZ0 NFTcrw+roEw1zaf3b/O5WmJ5PC/Svm8+lHqZDIcNiEBD+Bf/uU9awSJbx7nxTXwCcvc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anEncIAAADdAAAADwAAAAAAAAAAAAAA AAChAgAAZHJzL2Rvd25yZXYueG1sUEsFBgAAAAAEAAQA+QAAAJADAAAAAA== ">
                              <v:stroke endarrow="open"/>
                            </v:shape>
                            <v:shape id="Straight Arrow Connector 15" o:spid="_x0000_s1344" type="#_x0000_t32" style="position:absolute;left:8971;top:2329;width:6380;height:4659;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izztccAAADdAAAADwAAAGRycy9kb3ducmV2LnhtbESPQWvCQBSE74X+h+UVeil1YwWJ0VVE KBQRRNtLb4/sSzaYfRuza4z+elcQPA4z8w0zW/S2Fh21vnKsYDhIQBDnTldcKvj7/f5MQfiArLF2 TAou5GExf32ZYabdmXfU7UMpIoR9hgpMCE0mpc8NWfQD1xBHr3CtxRBlW0rd4jnCbS2/kmQsLVYc Fww2tDKUH/Ynq+Bj91+VRXHaXPzouk2T9fZo8k6p97d+OQURqA/P8KP9oxWMxpMJ3N/EJ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aLPO1xwAAAN0AAAAPAAAAAAAA AAAAAAAAAKECAABkcnMvZG93bnJldi54bWxQSwUGAAAAAAQABAD5AAAAlQMAAAAA ">
                              <v:stroke endarrow="open"/>
                            </v:shape>
                            <v:line id="Straight Connector 17" o:spid="_x0000_s1345" style="position:absolute;visibility:visible;mso-wrap-style:square" from="15355,2329" to="15355,11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XCVsQAAADdAAAADwAAAGRycy9kb3ducmV2LnhtbERPy2rCQBTdC/7DcIXudNIKsaSOIi0F 7UJ8gS6vmdskbeZOmJkm8e+dhdDl4bzny97UoiXnK8sKnicJCOLc6ooLBafj5/gVhA/IGmvLpOBG HpaL4WCOmbYd76k9hELEEPYZKihDaDIpfV6SQT+xDXHkvq0zGCJ0hdQOuxhuavmSJKk0WHFsKLGh 95Ly38OfUbCd7tJ2tfla9+dNes0/9tfLT+eUehr1qzcQgfrwL36411rBdJbE/fFNfAJyc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tcJWxAAAAN0AAAAPAAAAAAAAAAAA AAAAAKECAABkcnMvZG93bnJldi54bWxQSwUGAAAAAAQABAD5AAAAkgMAAAAA "/>
                            <v:shape id="Text Box 18" o:spid="_x0000_s1346" type="#_x0000_t202" style="position:absolute;top:603;width:3448;height:41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Ry44MYA AADdAAAADwAAAGRycy9kb3ducmV2LnhtbESPT4vCMBTE74LfIbwFb5rq4q5Uo0hBVsQ9+Ofi7dk8 27LNS22iVj+9EYQ9DjPzG2Yya0wprlS7wrKCfi8CQZxaXXCmYL9bdEcgnEfWWFomBXdyMJu2WxOM tb3xhq5bn4kAYRejgtz7KpbSpTkZdD1bEQfvZGuDPsg6k7rGW4CbUg6i6EsaLDgs5FhRklP6t70Y Batk8Yub48CMHmXysz7Nq/P+MFSq89HMxyA8Nf4//G4vtYLP76gPrzfhCcjpEwAA//8DAFBLAQIt ABQABgAIAAAAIQDw94q7/QAAAOIBAAATAAAAAAAAAAAAAAAAAAAAAABbQ29udGVudF9UeXBlc10u eG1sUEsBAi0AFAAGAAgAAAAhADHdX2HSAAAAjwEAAAsAAAAAAAAAAAAAAAAALgEAAF9yZWxzLy5y ZWxzUEsBAi0AFAAGAAgAAAAhADMvBZ5BAAAAOQAAABAAAAAAAAAAAAAAAAAAKQIAAGRycy9zaGFw ZXhtbC54bWxQSwECLQAUAAYACAAAACEA5Ry44MYAAADdAAAADwAAAAAAAAAAAAAAAACYAgAAZHJz L2Rvd25yZXYueG1sUEsFBgAAAAAEAAQA9QAAAIsDAAAAAA== " filled="f" stroked="f" strokeweight=".5pt">
                              <v:textbox>
                                <w:txbxContent>
                                  <w:p w:rsidR="000E5303" w:rsidRDefault="000E5303" w:rsidP="000E5303">
                                    <w:r>
                                      <w:t>A’</w:t>
                                    </w:r>
                                  </w:p>
                                </w:txbxContent>
                              </v:textbox>
                            </v:shape>
                            <v:shape id="Text Box 19" o:spid="_x0000_s1347" type="#_x0000_t202" style="position:absolute;left:7504;top:6124;width:3449;height:41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4ml8gA AADdAAAADwAAAGRycy9kb3ducmV2LnhtbESPzWvCQBTE70L/h+UVetNNU1olZhUJSEXagx8Xb8/s ywdm36bZrab9611B8DjMzG+YdN6bRpypc7VlBa+jCARxbnXNpYL9bjmcgHAeWWNjmRT8kYP57GmQ YqLthTd03vpSBAi7BBVU3reJlC6vyKAb2ZY4eIXtDPogu1LqDi8BbhoZR9GHNFhzWKiwpayi/LT9 NQrW2fIbN8fYTP6b7POrWLQ/+8O7Ui/P/WIKwlPvH+F7e6UVvI2jGG5vwhOQsysAAAD//wMAUEsB Ai0AFAAGAAgAAAAhAPD3irv9AAAA4gEAABMAAAAAAAAAAAAAAAAAAAAAAFtDb250ZW50X1R5cGVz XS54bWxQSwECLQAUAAYACAAAACEAMd1fYdIAAACPAQAACwAAAAAAAAAAAAAAAAAuAQAAX3JlbHMv LnJlbHNQSwECLQAUAAYACAAAACEAMy8FnkEAAAA5AAAAEAAAAAAAAAAAAAAAAAApAgAAZHJzL3No YXBleG1sLnhtbFBLAQItABQABgAIAAAAIQAVziaXyAAAAN0AAAAPAAAAAAAAAAAAAAAAAJgCAABk cnMvZG93bnJldi54bWxQSwUGAAAAAAQABAD1AAAAjQMAAAAA " filled="f" stroked="f" strokeweight=".5pt">
                              <v:textbox>
                                <w:txbxContent>
                                  <w:p w:rsidR="000E5303" w:rsidRDefault="000E5303" w:rsidP="000E5303">
                                    <w:r>
                                      <w:t>I</w:t>
                                    </w:r>
                                  </w:p>
                                </w:txbxContent>
                              </v:textbox>
                            </v:shape>
                            <v:shape id="Text Box 20" o:spid="_x0000_s1348" type="#_x0000_t202" style="position:absolute;left:6987;width:3448;height:41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KDDMgA AADdAAAADwAAAGRycy9kb3ducmV2LnhtbESPQWvCQBSE74X+h+UVvNVNDbUSXUUC0lL0EPXi7Zl9 JqHZt2l2TVJ/fbcg9DjMzDfMYjWYWnTUusqygpdxBII4t7riQsHxsHmegXAeWWNtmRT8kIPV8vFh gYm2PWfU7X0hAoRdggpK75tESpeXZNCNbUMcvIttDfog20LqFvsAN7WcRNFUGqw4LJTYUFpS/rW/ GgWf6WaH2XliZrc6fd9e1s338fSq1OhpWM9BeBr8f/je/tAK4rcohr834QnI5S8AAAD//wMAUEsB Ai0AFAAGAAgAAAAhAPD3irv9AAAA4gEAABMAAAAAAAAAAAAAAAAAAAAAAFtDb250ZW50X1R5cGVz XS54bWxQSwECLQAUAAYACAAAACEAMd1fYdIAAACPAQAACwAAAAAAAAAAAAAAAAAuAQAAX3JlbHMv LnJlbHNQSwECLQAUAAYACAAAACEAMy8FnkEAAAA5AAAAEAAAAAAAAAAAAAAAAAApAgAAZHJzL3No YXBleG1sLnhtbFBLAQItABQABgAIAAAAIQB6goMMyAAAAN0AAAAPAAAAAAAAAAAAAAAAAJgCAABk cnMvZG93bnJldi54bWxQSwUGAAAAAAQABAD1AAAAjQMAAAAA " filled="f" stroked="f" strokeweight=".5pt">
                              <v:textbox>
                                <w:txbxContent>
                                  <w:p w:rsidR="000E5303" w:rsidRDefault="000E5303" w:rsidP="000E5303">
                                    <w:r>
                                      <w:t>H</w:t>
                                    </w:r>
                                  </w:p>
                                </w:txbxContent>
                              </v:textbox>
                            </v:shape>
                            <v:shape id="Text Box 21" o:spid="_x0000_s1349" type="#_x0000_t202" style="position:absolute;left:7332;top:9747;width:3448;height:41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WsbeMcA AADdAAAADwAAAGRycy9kb3ducmV2LnhtbESPzWvCQBTE7wX/h+UJvdWNtn4QXUUCYin14MfF2zP7 TILZtzG7aupf7xYEj8PM/IaZzBpTiivVrrCsoNuJQBCnVhecKdhtFx8jEM4jaywtk4I/cjCbtt4m GGt74zVdNz4TAcIuRgW591UspUtzMug6tiIO3tHWBn2QdSZ1jbcAN6XsRdFAGiw4LORYUZJTetpc jIKfZLHC9aFnRvcyWf4e59V5t+8r9d5u5mMQnhr/Cj/b31rB5zD6gv834QnI6QMAAP//AwBQSwEC LQAUAAYACAAAACEA8PeKu/0AAADiAQAAEwAAAAAAAAAAAAAAAAAAAAAAW0NvbnRlbnRfVHlwZXNd LnhtbFBLAQItABQABgAIAAAAIQAx3V9h0gAAAI8BAAALAAAAAAAAAAAAAAAAAC4BAABfcmVscy8u cmVsc1BLAQItABQABgAIAAAAIQAzLwWeQQAAADkAAAAQAAAAAAAAAAAAAAAAACkCAABkcnMvc2hh cGV4bWwueG1sUEsBAi0AFAAGAAgAAAAhAPVrG3jHAAAA3QAAAA8AAAAAAAAAAAAAAAAAmAIAAGRy cy9kb3ducmV2LnhtbFBLBQYAAAAABAAEAPUAAACMAwAAAAA= " filled="f" stroked="f" strokeweight=".5pt">
                              <v:textbox>
                                <w:txbxContent>
                                  <w:p w:rsidR="000E5303" w:rsidRDefault="000E5303" w:rsidP="000E5303">
                                    <w:r>
                                      <w:t>K</w:t>
                                    </w:r>
                                  </w:p>
                                </w:txbxContent>
                              </v:textbox>
                            </v:shape>
                          </v:group>
                        </v:group>
                      </v:group>
                      <v:shape id="Text Box 2386" o:spid="_x0000_s1350" type="#_x0000_t202" style="position:absolute;left:9321;top:3264;width:522;height:4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WPfsUA AADdAAAADwAAAGRycy9kb3ducmV2LnhtbESPSWvDMBSE74X8B/EKuSVSlyx1rYTSUsgppdkgt4f1 vBDryVhK7P77KBDocZiZb5h02dtaXKj1lWMNT2MFgjhzpuJCw277PZqD8AHZYO2YNPyRh+Vi8JBi YlzHv3TZhEJECPsENZQhNImUPivJoh+7hjh6uWsthijbQpoWuwi3tXxWaiotVhwXSmzos6TstDlb Dft1fjy8qp/iy06azvVKsn2TWg8f+493EIH68B++t1dGw8tMTeD2Jj4BubgCAAD//wMAUEsBAi0A FAAGAAgAAAAhAPD3irv9AAAA4gEAABMAAAAAAAAAAAAAAAAAAAAAAFtDb250ZW50X1R5cGVzXS54 bWxQSwECLQAUAAYACAAAACEAMd1fYdIAAACPAQAACwAAAAAAAAAAAAAAAAAuAQAAX3JlbHMvLnJl bHNQSwECLQAUAAYACAAAACEAMy8FnkEAAAA5AAAAEAAAAAAAAAAAAAAAAAApAgAAZHJzL3NoYXBl eG1sLnhtbFBLAQItABQABgAIAAAAIQDxRY9+xQAAAN0AAAAPAAAAAAAAAAAAAAAAAJgCAABkcnMv ZG93bnJldi54bWxQSwUGAAAAAAQABAD1AAAAigMAAAAA " filled="f" stroked="f">
                        <v:textbox>
                          <w:txbxContent>
                            <w:p w:rsidR="000E5303" w:rsidRDefault="000E5303">
                              <w:r>
                                <w:t>B’</w:t>
                              </w:r>
                            </w:p>
                          </w:txbxContent>
                        </v:textbox>
                      </v:shape>
                    </v:group>
                  </w:pict>
                </mc:Fallback>
              </mc:AlternateContent>
            </w:r>
          </w:p>
        </w:tc>
        <w:tc>
          <w:tcPr>
            <w:tcW w:w="720"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lastRenderedPageBreak/>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lastRenderedPageBreak/>
              <w:t>0,25</w:t>
            </w: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tc>
      </w:tr>
      <w:tr w:rsidR="00761683" w:rsidRPr="0018694D" w:rsidTr="000E5303">
        <w:tc>
          <w:tcPr>
            <w:tcW w:w="738"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lastRenderedPageBreak/>
              <w:t>2</w:t>
            </w:r>
          </w:p>
        </w:tc>
        <w:tc>
          <w:tcPr>
            <w:tcW w:w="8550"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t>a,</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Coi bức tường như 1 gương phẳng</w:t>
            </w:r>
          </w:p>
          <w:p w:rsidR="00761683" w:rsidRPr="0018694D" w:rsidRDefault="00761683" w:rsidP="000E5303">
            <w:pPr>
              <w:pStyle w:val="BodyText"/>
              <w:spacing w:before="120" w:after="40"/>
              <w:jc w:val="both"/>
            </w:pPr>
            <w:r w:rsidRPr="0018694D">
              <w:rPr>
                <w:sz w:val="26"/>
                <w:szCs w:val="26"/>
              </w:rPr>
              <w:t xml:space="preserve">-Lấy A’ đối xứng với A qua gương </w:t>
            </w:r>
            <w:r w:rsidRPr="0018694D">
              <w:rPr>
                <w:position w:val="-6"/>
              </w:rPr>
              <w:object w:dxaOrig="300" w:dyaOrig="240">
                <v:shape id="_x0000_i1129" type="#_x0000_t75" style="width:15pt;height:12pt" o:ole="">
                  <v:imagedata r:id="rId336" o:title=""/>
                </v:shape>
                <o:OLEObject Type="Embed" ProgID="Equation.DSMT4" ShapeID="_x0000_i1129" DrawAspect="Content" ObjectID="_1668241223" r:id="rId337"/>
              </w:object>
            </w:r>
            <w:r w:rsidRPr="0018694D">
              <w:t>A’ là ảnh của A tạo bởi gương.</w:t>
            </w:r>
          </w:p>
          <w:p w:rsidR="00761683" w:rsidRPr="0018694D" w:rsidRDefault="00761683" w:rsidP="000E5303">
            <w:pPr>
              <w:pStyle w:val="BodyText"/>
              <w:spacing w:before="120" w:after="40"/>
              <w:jc w:val="both"/>
            </w:pPr>
            <w:r w:rsidRPr="0018694D">
              <w:t>-Nối A’ với B cắt gương tại I. Nối A với I. Đường đi của âm phản xạ là AIB.</w:t>
            </w:r>
          </w:p>
          <w:p w:rsidR="00761683" w:rsidRPr="0018694D" w:rsidRDefault="00761683" w:rsidP="000E5303">
            <w:pPr>
              <w:pStyle w:val="BodyText"/>
              <w:spacing w:before="120" w:after="40"/>
              <w:jc w:val="both"/>
            </w:pPr>
            <w:r w:rsidRPr="0018694D">
              <w:t xml:space="preserve"> Vậy đường đi của âm truyền từ A đến B theo 2 con đường:</w:t>
            </w:r>
          </w:p>
          <w:p w:rsidR="00761683" w:rsidRPr="0018694D" w:rsidRDefault="00761683" w:rsidP="000E5303">
            <w:pPr>
              <w:pStyle w:val="BodyText"/>
              <w:spacing w:before="120" w:after="40"/>
              <w:jc w:val="both"/>
            </w:pPr>
            <w:r w:rsidRPr="0018694D">
              <w:t>+ Đến B trực tiếp</w:t>
            </w:r>
          </w:p>
          <w:p w:rsidR="00761683" w:rsidRPr="0018694D" w:rsidRDefault="00761683" w:rsidP="000E5303">
            <w:pPr>
              <w:pStyle w:val="BodyText"/>
              <w:spacing w:before="120" w:after="40"/>
              <w:jc w:val="both"/>
            </w:pPr>
            <w:r w:rsidRPr="0018694D">
              <w:t>+ Đến B theo con đường AIB</w:t>
            </w:r>
          </w:p>
          <w:p w:rsidR="00761683" w:rsidRPr="0018694D" w:rsidRDefault="00761683" w:rsidP="000E5303">
            <w:pPr>
              <w:pStyle w:val="BodyText"/>
              <w:spacing w:before="120" w:after="40"/>
              <w:jc w:val="both"/>
            </w:pPr>
            <w:r w:rsidRPr="0018694D">
              <w:rPr>
                <w:sz w:val="26"/>
                <w:szCs w:val="26"/>
              </w:rPr>
              <w:t>b, Thời gian âm truyền trực tiếp từ A đến B là: t</w:t>
            </w:r>
            <w:r w:rsidRPr="0018694D">
              <w:rPr>
                <w:sz w:val="26"/>
                <w:szCs w:val="26"/>
                <w:vertAlign w:val="subscript"/>
              </w:rPr>
              <w:t>1</w:t>
            </w:r>
            <w:r w:rsidRPr="0018694D">
              <w:rPr>
                <w:sz w:val="26"/>
                <w:szCs w:val="26"/>
              </w:rPr>
              <w:t>=</w:t>
            </w:r>
            <w:r w:rsidRPr="0018694D">
              <w:rPr>
                <w:position w:val="-24"/>
              </w:rPr>
              <w:object w:dxaOrig="460" w:dyaOrig="620">
                <v:shape id="_x0000_i1130" type="#_x0000_t75" style="width:23.25pt;height:30.75pt" o:ole="">
                  <v:imagedata r:id="rId338" o:title=""/>
                </v:shape>
                <o:OLEObject Type="Embed" ProgID="Equation.DSMT4" ShapeID="_x0000_i1130" DrawAspect="Content" ObjectID="_1668241224" r:id="rId339"/>
              </w:object>
            </w:r>
          </w:p>
          <w:p w:rsidR="00761683" w:rsidRPr="0018694D" w:rsidRDefault="00761683" w:rsidP="000E5303">
            <w:pPr>
              <w:pStyle w:val="BodyText"/>
              <w:spacing w:before="120" w:after="40"/>
              <w:jc w:val="both"/>
            </w:pPr>
            <w:r w:rsidRPr="0018694D">
              <w:t>Thời gian âm truyền từ A đến B theo đường AIB là: t</w:t>
            </w:r>
            <w:r w:rsidRPr="0018694D">
              <w:rPr>
                <w:vertAlign w:val="subscript"/>
              </w:rPr>
              <w:t>2</w:t>
            </w:r>
            <w:r w:rsidRPr="0018694D">
              <w:t>=</w:t>
            </w:r>
            <w:r w:rsidRPr="0018694D">
              <w:rPr>
                <w:position w:val="-24"/>
              </w:rPr>
              <w:object w:dxaOrig="840" w:dyaOrig="620">
                <v:shape id="_x0000_i1131" type="#_x0000_t75" style="width:42pt;height:30.75pt" o:ole="">
                  <v:imagedata r:id="rId340" o:title=""/>
                </v:shape>
                <o:OLEObject Type="Embed" ProgID="Equation.DSMT4" ShapeID="_x0000_i1131" DrawAspect="Content" ObjectID="_1668241225" r:id="rId341"/>
              </w:object>
            </w:r>
            <w:r w:rsidRPr="0018694D">
              <w:t>=</w:t>
            </w:r>
            <w:r w:rsidRPr="0018694D">
              <w:rPr>
                <w:position w:val="-24"/>
              </w:rPr>
              <w:object w:dxaOrig="560" w:dyaOrig="620">
                <v:shape id="_x0000_i1132" type="#_x0000_t75" style="width:27.75pt;height:30.75pt" o:ole="">
                  <v:imagedata r:id="rId342" o:title=""/>
                </v:shape>
                <o:OLEObject Type="Embed" ProgID="Equation.DSMT4" ShapeID="_x0000_i1132" DrawAspect="Content" ObjectID="_1668241226" r:id="rId343"/>
              </w:object>
            </w:r>
            <w:r w:rsidRPr="0018694D">
              <w:t>(tam giác AIB là tam giác đều)</w:t>
            </w:r>
          </w:p>
          <w:p w:rsidR="00761683" w:rsidRPr="0018694D" w:rsidRDefault="00761683" w:rsidP="000E5303">
            <w:pPr>
              <w:pStyle w:val="BodyText"/>
              <w:spacing w:before="120" w:after="40"/>
              <w:jc w:val="both"/>
            </w:pPr>
            <w:r w:rsidRPr="0018694D">
              <w:lastRenderedPageBreak/>
              <w:t>Theo bài ra, ta có: t</w:t>
            </w:r>
            <w:r w:rsidRPr="0018694D">
              <w:rPr>
                <w:vertAlign w:val="subscript"/>
              </w:rPr>
              <w:t>2</w:t>
            </w:r>
            <w:r w:rsidRPr="0018694D">
              <w:t>-t</w:t>
            </w:r>
            <w:r w:rsidRPr="0018694D">
              <w:rPr>
                <w:vertAlign w:val="subscript"/>
              </w:rPr>
              <w:t>1</w:t>
            </w:r>
            <w:r w:rsidRPr="0018694D">
              <w:t>=</w:t>
            </w:r>
            <w:r w:rsidRPr="0018694D">
              <w:rPr>
                <w:position w:val="-24"/>
              </w:rPr>
              <w:object w:dxaOrig="220" w:dyaOrig="620">
                <v:shape id="_x0000_i1133" type="#_x0000_t75" style="width:11.25pt;height:30.75pt" o:ole="">
                  <v:imagedata r:id="rId344" o:title=""/>
                </v:shape>
                <o:OLEObject Type="Embed" ProgID="Equation.DSMT4" ShapeID="_x0000_i1133" DrawAspect="Content" ObjectID="_1668241227" r:id="rId345"/>
              </w:object>
            </w:r>
          </w:p>
          <w:p w:rsidR="00761683" w:rsidRPr="0018694D" w:rsidRDefault="00761683" w:rsidP="000E5303">
            <w:pPr>
              <w:pStyle w:val="BodyText"/>
              <w:spacing w:before="120" w:after="40"/>
              <w:jc w:val="both"/>
            </w:pPr>
            <w:r w:rsidRPr="0018694D">
              <w:rPr>
                <w:position w:val="-6"/>
              </w:rPr>
              <w:object w:dxaOrig="300" w:dyaOrig="240">
                <v:shape id="_x0000_i1134" type="#_x0000_t75" style="width:15pt;height:12pt" o:ole="">
                  <v:imagedata r:id="rId336" o:title=""/>
                </v:shape>
                <o:OLEObject Type="Embed" ProgID="Equation.DSMT4" ShapeID="_x0000_i1134" DrawAspect="Content" ObjectID="_1668241228" r:id="rId346"/>
              </w:object>
            </w:r>
            <w:r w:rsidRPr="0018694D">
              <w:rPr>
                <w:position w:val="-24"/>
              </w:rPr>
              <w:object w:dxaOrig="560" w:dyaOrig="620">
                <v:shape id="_x0000_i1135" type="#_x0000_t75" style="width:27.75pt;height:30.75pt" o:ole="">
                  <v:imagedata r:id="rId342" o:title=""/>
                </v:shape>
                <o:OLEObject Type="Embed" ProgID="Equation.DSMT4" ShapeID="_x0000_i1135" DrawAspect="Content" ObjectID="_1668241229" r:id="rId347"/>
              </w:object>
            </w:r>
            <w:r w:rsidRPr="0018694D">
              <w:t>-</w:t>
            </w:r>
            <w:r w:rsidRPr="0018694D">
              <w:rPr>
                <w:position w:val="-24"/>
              </w:rPr>
              <w:object w:dxaOrig="460" w:dyaOrig="620">
                <v:shape id="_x0000_i1136" type="#_x0000_t75" style="width:23.25pt;height:30.75pt" o:ole="">
                  <v:imagedata r:id="rId338" o:title=""/>
                </v:shape>
                <o:OLEObject Type="Embed" ProgID="Equation.DSMT4" ShapeID="_x0000_i1136" DrawAspect="Content" ObjectID="_1668241230" r:id="rId348"/>
              </w:object>
            </w:r>
            <w:r w:rsidRPr="0018694D">
              <w:t>=</w:t>
            </w:r>
            <w:r w:rsidRPr="0018694D">
              <w:rPr>
                <w:position w:val="-24"/>
              </w:rPr>
              <w:object w:dxaOrig="220" w:dyaOrig="620">
                <v:shape id="_x0000_i1137" type="#_x0000_t75" style="width:11.25pt;height:30.75pt" o:ole="">
                  <v:imagedata r:id="rId344" o:title=""/>
                </v:shape>
                <o:OLEObject Type="Embed" ProgID="Equation.DSMT4" ShapeID="_x0000_i1137" DrawAspect="Content" ObjectID="_1668241231" r:id="rId349"/>
              </w:object>
            </w:r>
          </w:p>
          <w:p w:rsidR="00761683" w:rsidRPr="0018694D" w:rsidRDefault="00761683" w:rsidP="000E5303">
            <w:pPr>
              <w:pStyle w:val="BodyText"/>
              <w:spacing w:before="120" w:after="40"/>
              <w:jc w:val="both"/>
            </w:pPr>
            <w:r w:rsidRPr="0018694D">
              <w:rPr>
                <w:position w:val="-6"/>
              </w:rPr>
              <w:object w:dxaOrig="300" w:dyaOrig="240">
                <v:shape id="_x0000_i1138" type="#_x0000_t75" style="width:15pt;height:12pt" o:ole="">
                  <v:imagedata r:id="rId336" o:title=""/>
                </v:shape>
                <o:OLEObject Type="Embed" ProgID="Equation.DSMT4" ShapeID="_x0000_i1138" DrawAspect="Content" ObjectID="_1668241232" r:id="rId350"/>
              </w:object>
            </w:r>
            <w:r w:rsidRPr="0018694D">
              <w:t>AB=42,5(m)</w:t>
            </w:r>
          </w:p>
          <w:p w:rsidR="00761683" w:rsidRPr="0018694D" w:rsidRDefault="00761683" w:rsidP="000E5303">
            <w:pPr>
              <w:pStyle w:val="BodyText"/>
              <w:spacing w:before="120" w:after="40"/>
              <w:jc w:val="both"/>
            </w:pPr>
            <w:r w:rsidRPr="0018694D">
              <w:t xml:space="preserve">Lại có: </w:t>
            </w:r>
            <w:r w:rsidRPr="0018694D">
              <w:rPr>
                <w:position w:val="-6"/>
              </w:rPr>
              <w:object w:dxaOrig="1180" w:dyaOrig="320">
                <v:shape id="_x0000_i1139" type="#_x0000_t75" style="width:59.25pt;height:15.75pt" o:ole="">
                  <v:imagedata r:id="rId351" o:title=""/>
                </v:shape>
                <o:OLEObject Type="Embed" ProgID="Equation.DSMT4" ShapeID="_x0000_i1139" DrawAspect="Content" ObjectID="_1668241233" r:id="rId352"/>
              </w:object>
            </w:r>
          </w:p>
          <w:p w:rsidR="00761683" w:rsidRPr="0018694D" w:rsidRDefault="00761683" w:rsidP="000E5303">
            <w:pPr>
              <w:pStyle w:val="BodyText"/>
              <w:spacing w:before="120" w:after="40"/>
              <w:jc w:val="both"/>
            </w:pPr>
            <w:r w:rsidRPr="0018694D">
              <w:rPr>
                <w:position w:val="-4"/>
              </w:rPr>
              <w:object w:dxaOrig="1520" w:dyaOrig="260">
                <v:shape id="_x0000_i1140" type="#_x0000_t75" style="width:75.75pt;height:12.75pt" o:ole="">
                  <v:imagedata r:id="rId353" o:title=""/>
                </v:shape>
                <o:OLEObject Type="Embed" ProgID="Equation.DSMT4" ShapeID="_x0000_i1140" DrawAspect="Content" ObjectID="_1668241234" r:id="rId354"/>
              </w:object>
            </w:r>
            <w:r w:rsidRPr="0018694D">
              <w:t>(theo định luật phản xạ ánh sáng)</w:t>
            </w:r>
          </w:p>
          <w:p w:rsidR="00761683" w:rsidRPr="0018694D" w:rsidRDefault="00761683" w:rsidP="000E5303">
            <w:pPr>
              <w:pStyle w:val="BodyText"/>
              <w:spacing w:before="120" w:after="40"/>
              <w:jc w:val="both"/>
            </w:pPr>
            <w:r w:rsidRPr="0018694D">
              <w:rPr>
                <w:position w:val="-6"/>
              </w:rPr>
              <w:object w:dxaOrig="300" w:dyaOrig="240">
                <v:shape id="_x0000_i1141" type="#_x0000_t75" style="width:15pt;height:12pt" o:ole="">
                  <v:imagedata r:id="rId336" o:title=""/>
                </v:shape>
                <o:OLEObject Type="Embed" ProgID="Equation.DSMT4" ShapeID="_x0000_i1141" DrawAspect="Content" ObjectID="_1668241235" r:id="rId355"/>
              </w:object>
            </w:r>
            <w:r w:rsidRPr="0018694D">
              <w:t xml:space="preserve"> </w:t>
            </w:r>
            <w:r w:rsidRPr="0018694D">
              <w:rPr>
                <w:position w:val="-4"/>
              </w:rPr>
              <w:object w:dxaOrig="1520" w:dyaOrig="260">
                <v:shape id="_x0000_i1142" type="#_x0000_t75" style="width:75.75pt;height:12.75pt" o:ole="">
                  <v:imagedata r:id="rId353" o:title=""/>
                </v:shape>
                <o:OLEObject Type="Embed" ProgID="Equation.DSMT4" ShapeID="_x0000_i1142" DrawAspect="Content" ObjectID="_1668241236" r:id="rId356"/>
              </w:object>
            </w:r>
            <w:r w:rsidRPr="0018694D">
              <w:t>=</w:t>
            </w:r>
            <w:r w:rsidRPr="0018694D">
              <w:rPr>
                <w:position w:val="-6"/>
              </w:rPr>
              <w:object w:dxaOrig="1180" w:dyaOrig="320">
                <v:shape id="_x0000_i1143" type="#_x0000_t75" style="width:59.25pt;height:15.75pt" o:ole="">
                  <v:imagedata r:id="rId351" o:title=""/>
                </v:shape>
                <o:OLEObject Type="Embed" ProgID="Equation.DSMT4" ShapeID="_x0000_i1143" DrawAspect="Content" ObjectID="_1668241237" r:id="rId357"/>
              </w:object>
            </w:r>
            <w:r w:rsidRPr="0018694D">
              <w:rPr>
                <w:position w:val="-6"/>
              </w:rPr>
              <w:object w:dxaOrig="300" w:dyaOrig="240">
                <v:shape id="_x0000_i1144" type="#_x0000_t75" style="width:15pt;height:12pt" o:ole="">
                  <v:imagedata r:id="rId336" o:title=""/>
                </v:shape>
                <o:OLEObject Type="Embed" ProgID="Equation.DSMT4" ShapeID="_x0000_i1144" DrawAspect="Content" ObjectID="_1668241238" r:id="rId358"/>
              </w:object>
            </w:r>
            <w:r w:rsidRPr="0018694D">
              <w:rPr>
                <w:position w:val="-6"/>
              </w:rPr>
              <w:object w:dxaOrig="1240" w:dyaOrig="320">
                <v:shape id="_x0000_i1145" type="#_x0000_t75" style="width:62.25pt;height:15.75pt" o:ole="">
                  <v:imagedata r:id="rId359" o:title=""/>
                </v:shape>
                <o:OLEObject Type="Embed" ProgID="Equation.DSMT4" ShapeID="_x0000_i1145" DrawAspect="Content" ObjectID="_1668241239" r:id="rId360"/>
              </w:object>
            </w:r>
            <w:r w:rsidRPr="0018694D">
              <w:rPr>
                <w:position w:val="-6"/>
              </w:rPr>
              <w:object w:dxaOrig="300" w:dyaOrig="240">
                <v:shape id="_x0000_i1146" type="#_x0000_t75" style="width:15pt;height:12pt" o:ole="">
                  <v:imagedata r:id="rId336" o:title=""/>
                </v:shape>
                <o:OLEObject Type="Embed" ProgID="Equation.DSMT4" ShapeID="_x0000_i1146" DrawAspect="Content" ObjectID="_1668241240" r:id="rId361"/>
              </w:object>
            </w:r>
            <w:r w:rsidRPr="0018694D">
              <w:t>HI=</w:t>
            </w:r>
            <w:r w:rsidRPr="0018694D">
              <w:rPr>
                <w:position w:val="-24"/>
              </w:rPr>
              <w:object w:dxaOrig="380" w:dyaOrig="620">
                <v:shape id="_x0000_i1147" type="#_x0000_t75" style="width:18.75pt;height:30.75pt" o:ole="">
                  <v:imagedata r:id="rId362" o:title=""/>
                </v:shape>
                <o:OLEObject Type="Embed" ProgID="Equation.DSMT4" ShapeID="_x0000_i1147" DrawAspect="Content" ObjectID="_1668241241" r:id="rId363"/>
              </w:object>
            </w:r>
          </w:p>
          <w:p w:rsidR="00761683" w:rsidRPr="0018694D" w:rsidRDefault="00761683" w:rsidP="000E5303">
            <w:pPr>
              <w:pStyle w:val="BodyText"/>
              <w:spacing w:before="120" w:after="40"/>
              <w:jc w:val="both"/>
            </w:pPr>
            <w:r w:rsidRPr="0018694D">
              <w:t xml:space="preserve">Trong </w:t>
            </w:r>
            <w:r w:rsidRPr="0018694D">
              <w:rPr>
                <w:position w:val="-4"/>
              </w:rPr>
              <w:object w:dxaOrig="639" w:dyaOrig="260">
                <v:shape id="_x0000_i1148" type="#_x0000_t75" style="width:32.25pt;height:12.75pt" o:ole="">
                  <v:imagedata r:id="rId364" o:title=""/>
                </v:shape>
                <o:OLEObject Type="Embed" ProgID="Equation.DSMT4" ShapeID="_x0000_i1148" DrawAspect="Content" ObjectID="_1668241242" r:id="rId365"/>
              </w:object>
            </w:r>
            <w:r w:rsidRPr="0018694D">
              <w:t>theo pytago, ta có:</w:t>
            </w:r>
          </w:p>
          <w:p w:rsidR="00761683" w:rsidRPr="0018694D" w:rsidRDefault="00761683" w:rsidP="000E5303">
            <w:pPr>
              <w:pStyle w:val="BodyText"/>
              <w:spacing w:before="120" w:after="40"/>
              <w:jc w:val="both"/>
            </w:pPr>
            <w:r w:rsidRPr="0018694D">
              <w:t>HA</w:t>
            </w:r>
            <w:r w:rsidRPr="0018694D">
              <w:rPr>
                <w:vertAlign w:val="superscript"/>
              </w:rPr>
              <w:t>2</w:t>
            </w:r>
            <w:r w:rsidRPr="0018694D">
              <w:t>=AI</w:t>
            </w:r>
            <w:r w:rsidRPr="0018694D">
              <w:rPr>
                <w:vertAlign w:val="superscript"/>
              </w:rPr>
              <w:t>2</w:t>
            </w:r>
            <w:r w:rsidRPr="0018694D">
              <w:t>-HI</w:t>
            </w:r>
            <w:r w:rsidRPr="0018694D">
              <w:rPr>
                <w:vertAlign w:val="superscript"/>
              </w:rPr>
              <w:t>2</w:t>
            </w:r>
          </w:p>
          <w:p w:rsidR="00761683" w:rsidRPr="0018694D" w:rsidRDefault="00761683" w:rsidP="000E5303">
            <w:pPr>
              <w:pStyle w:val="BodyText"/>
              <w:spacing w:before="120" w:after="40"/>
              <w:jc w:val="both"/>
            </w:pPr>
            <w:r w:rsidRPr="0018694D">
              <w:rPr>
                <w:position w:val="-6"/>
              </w:rPr>
              <w:object w:dxaOrig="300" w:dyaOrig="240">
                <v:shape id="_x0000_i1149" type="#_x0000_t75" style="width:15pt;height:12pt" o:ole="">
                  <v:imagedata r:id="rId336" o:title=""/>
                </v:shape>
                <o:OLEObject Type="Embed" ProgID="Equation.DSMT4" ShapeID="_x0000_i1149" DrawAspect="Content" ObjectID="_1668241243" r:id="rId366"/>
              </w:object>
            </w:r>
            <w:r w:rsidRPr="0018694D">
              <w:t>HA=</w:t>
            </w:r>
            <w:r w:rsidRPr="0018694D">
              <w:rPr>
                <w:position w:val="-24"/>
              </w:rPr>
              <w:object w:dxaOrig="700" w:dyaOrig="680">
                <v:shape id="_x0000_i1150" type="#_x0000_t75" style="width:35.25pt;height:33.75pt" o:ole="">
                  <v:imagedata r:id="rId367" o:title=""/>
                </v:shape>
                <o:OLEObject Type="Embed" ProgID="Equation.DSMT4" ShapeID="_x0000_i1150" DrawAspect="Content" ObjectID="_1668241244" r:id="rId368"/>
              </w:object>
            </w:r>
          </w:p>
        </w:tc>
        <w:tc>
          <w:tcPr>
            <w:tcW w:w="720"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lastRenderedPageBreak/>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tc>
      </w:tr>
      <w:tr w:rsidR="00761683" w:rsidRPr="0018694D" w:rsidTr="000E5303">
        <w:tc>
          <w:tcPr>
            <w:tcW w:w="738"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lastRenderedPageBreak/>
              <w:t>3</w:t>
            </w:r>
          </w:p>
        </w:tc>
        <w:tc>
          <w:tcPr>
            <w:tcW w:w="8550" w:type="dxa"/>
            <w:shd w:val="clear" w:color="auto" w:fill="auto"/>
          </w:tcPr>
          <w:p w:rsidR="00761683" w:rsidRPr="0018694D" w:rsidRDefault="00761683" w:rsidP="000E5303">
            <w:pPr>
              <w:pStyle w:val="BodyText"/>
              <w:spacing w:before="120" w:after="40"/>
              <w:jc w:val="both"/>
              <w:rPr>
                <w:sz w:val="26"/>
                <w:szCs w:val="26"/>
              </w:rPr>
            </w:pPr>
          </w:p>
          <w:p w:rsidR="00761683" w:rsidRPr="0018694D" w:rsidRDefault="002E4B3B" w:rsidP="000E5303">
            <w:pPr>
              <w:pStyle w:val="BodyText"/>
              <w:spacing w:before="120" w:after="40"/>
              <w:jc w:val="both"/>
              <w:rPr>
                <w:sz w:val="26"/>
                <w:szCs w:val="26"/>
              </w:rPr>
            </w:pPr>
            <w:r>
              <w:rPr>
                <w:noProof/>
                <w:sz w:val="24"/>
                <w:szCs w:val="24"/>
              </w:rPr>
              <w:drawing>
                <wp:inline distT="0" distB="0" distL="0" distR="0">
                  <wp:extent cx="2447925" cy="1428750"/>
                  <wp:effectExtent l="0" t="0" r="9525" b="0"/>
                  <wp:docPr id="143" name="Picture 143" descr="QO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QO6"/>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2447925" cy="1428750"/>
                          </a:xfrm>
                          <a:prstGeom prst="rect">
                            <a:avLst/>
                          </a:prstGeom>
                          <a:noFill/>
                          <a:ln>
                            <a:noFill/>
                          </a:ln>
                        </pic:spPr>
                      </pic:pic>
                    </a:graphicData>
                  </a:graphic>
                </wp:inline>
              </w:drawing>
            </w:r>
          </w:p>
          <w:p w:rsidR="00761683" w:rsidRPr="0018694D" w:rsidRDefault="00761683" w:rsidP="000E5303">
            <w:pPr>
              <w:rPr>
                <w:rFonts w:ascii="Times New Roman" w:hAnsi="Times New Roman"/>
                <w:b/>
                <w:i/>
                <w:sz w:val="24"/>
                <w:szCs w:val="24"/>
                <w:lang w:val="vi-VN" w:eastAsia="vi-VN"/>
              </w:rPr>
            </w:pPr>
            <w:r w:rsidRPr="0018694D">
              <w:rPr>
                <w:rFonts w:ascii="Times New Roman" w:hAnsi="Times New Roman"/>
                <w:sz w:val="24"/>
                <w:szCs w:val="24"/>
                <w:lang w:val="vi-VN" w:eastAsia="vi-VN"/>
              </w:rPr>
              <w:t>Gọi giao điểm của tia tới SI và tia phản xạ KR là S thì góc IHK=90</w:t>
            </w:r>
            <w:r w:rsidRPr="0018694D">
              <w:rPr>
                <w:rFonts w:ascii="Times New Roman" w:hAnsi="Times New Roman"/>
                <w:sz w:val="24"/>
                <w:szCs w:val="24"/>
                <w:vertAlign w:val="superscript"/>
                <w:lang w:val="vi-VN" w:eastAsia="vi-VN"/>
              </w:rPr>
              <w:t>0</w:t>
            </w:r>
            <w:r w:rsidRPr="0018694D">
              <w:rPr>
                <w:rFonts w:ascii="Times New Roman" w:hAnsi="Times New Roman"/>
                <w:sz w:val="24"/>
                <w:szCs w:val="24"/>
                <w:lang w:val="vi-VN" w:eastAsia="vi-VN"/>
              </w:rPr>
              <w:t xml:space="preserve">  </w:t>
            </w:r>
            <w:r w:rsidRPr="0018694D">
              <w:rPr>
                <w:rFonts w:ascii="Times New Roman" w:hAnsi="Times New Roman"/>
                <w:b/>
                <w:i/>
                <w:sz w:val="24"/>
                <w:szCs w:val="24"/>
                <w:lang w:val="vi-VN" w:eastAsia="vi-VN"/>
              </w:rPr>
              <w:t>(0,5đ)</w:t>
            </w:r>
          </w:p>
          <w:p w:rsidR="00761683" w:rsidRPr="0018694D" w:rsidRDefault="00761683" w:rsidP="000E5303">
            <w:pPr>
              <w:rPr>
                <w:rFonts w:ascii="Times New Roman" w:hAnsi="Times New Roman"/>
                <w:sz w:val="24"/>
                <w:szCs w:val="24"/>
                <w:lang w:val="vi-VN" w:eastAsia="vi-VN"/>
              </w:rPr>
            </w:pPr>
            <w:r w:rsidRPr="0018694D">
              <w:rPr>
                <w:rFonts w:ascii="Times New Roman" w:hAnsi="Times New Roman"/>
                <w:sz w:val="24"/>
                <w:szCs w:val="24"/>
                <w:lang w:val="vi-VN" w:eastAsia="vi-VN"/>
              </w:rPr>
              <w:t>- Áp dụng định luật phản xạ ánh sáng tại I:  góc SIN= góc NIK=25</w:t>
            </w:r>
            <w:r w:rsidRPr="0018694D">
              <w:rPr>
                <w:rFonts w:ascii="Times New Roman" w:hAnsi="Times New Roman"/>
                <w:sz w:val="24"/>
                <w:szCs w:val="24"/>
                <w:vertAlign w:val="superscript"/>
                <w:lang w:val="vi-VN" w:eastAsia="vi-VN"/>
              </w:rPr>
              <w:t>0</w:t>
            </w:r>
          </w:p>
          <w:p w:rsidR="00761683" w:rsidRPr="0018694D" w:rsidRDefault="00761683" w:rsidP="000E5303">
            <w:pPr>
              <w:ind w:left="360"/>
              <w:rPr>
                <w:rFonts w:ascii="Times New Roman" w:hAnsi="Times New Roman"/>
                <w:sz w:val="24"/>
                <w:szCs w:val="24"/>
                <w:lang w:val="vi-VN" w:eastAsia="vi-VN"/>
              </w:rPr>
            </w:pPr>
            <w:r w:rsidRPr="0018694D">
              <w:rPr>
                <w:rFonts w:ascii="Times New Roman" w:hAnsi="Times New Roman"/>
                <w:sz w:val="24"/>
                <w:szCs w:val="24"/>
                <w:lang w:val="vi-VN" w:eastAsia="vi-VN"/>
              </w:rPr>
              <w:t>Suy ra KIO= 90</w:t>
            </w:r>
            <w:r w:rsidRPr="0018694D">
              <w:rPr>
                <w:rFonts w:ascii="Times New Roman" w:hAnsi="Times New Roman"/>
                <w:sz w:val="24"/>
                <w:szCs w:val="24"/>
                <w:vertAlign w:val="superscript"/>
                <w:lang w:val="vi-VN" w:eastAsia="vi-VN"/>
              </w:rPr>
              <w:t>0</w:t>
            </w:r>
            <w:r w:rsidRPr="0018694D">
              <w:rPr>
                <w:rFonts w:ascii="Times New Roman" w:hAnsi="Times New Roman"/>
                <w:sz w:val="24"/>
                <w:szCs w:val="24"/>
                <w:lang w:val="vi-VN" w:eastAsia="vi-VN"/>
              </w:rPr>
              <w:t>-25</w:t>
            </w:r>
            <w:r w:rsidRPr="0018694D">
              <w:rPr>
                <w:rFonts w:ascii="Times New Roman" w:hAnsi="Times New Roman"/>
                <w:sz w:val="24"/>
                <w:szCs w:val="24"/>
                <w:vertAlign w:val="superscript"/>
                <w:lang w:val="vi-VN" w:eastAsia="vi-VN"/>
              </w:rPr>
              <w:t>0</w:t>
            </w:r>
            <w:r w:rsidRPr="0018694D">
              <w:rPr>
                <w:rFonts w:ascii="Times New Roman" w:hAnsi="Times New Roman"/>
                <w:sz w:val="24"/>
                <w:szCs w:val="24"/>
                <w:lang w:val="vi-VN" w:eastAsia="vi-VN"/>
              </w:rPr>
              <w:t>=65</w:t>
            </w:r>
            <w:r w:rsidRPr="0018694D">
              <w:rPr>
                <w:rFonts w:ascii="Times New Roman" w:hAnsi="Times New Roman"/>
                <w:sz w:val="24"/>
                <w:szCs w:val="24"/>
                <w:vertAlign w:val="superscript"/>
                <w:lang w:val="vi-VN" w:eastAsia="vi-VN"/>
              </w:rPr>
              <w:t>0</w:t>
            </w:r>
            <w:r w:rsidRPr="0018694D">
              <w:rPr>
                <w:rFonts w:ascii="Times New Roman" w:hAnsi="Times New Roman"/>
                <w:sz w:val="24"/>
                <w:szCs w:val="24"/>
                <w:lang w:val="vi-VN" w:eastAsia="vi-VN"/>
              </w:rPr>
              <w:t xml:space="preserve">       </w:t>
            </w:r>
            <w:r w:rsidRPr="0018694D">
              <w:rPr>
                <w:rFonts w:ascii="Times New Roman" w:hAnsi="Times New Roman"/>
                <w:b/>
                <w:i/>
                <w:sz w:val="24"/>
                <w:szCs w:val="24"/>
                <w:lang w:val="vi-VN" w:eastAsia="vi-VN"/>
              </w:rPr>
              <w:t>(1đ)</w:t>
            </w:r>
            <w:r w:rsidRPr="0018694D">
              <w:rPr>
                <w:rFonts w:ascii="Times New Roman" w:hAnsi="Times New Roman"/>
                <w:sz w:val="24"/>
                <w:szCs w:val="24"/>
                <w:lang w:val="vi-VN" w:eastAsia="vi-VN"/>
              </w:rPr>
              <w:t xml:space="preserve">                                            </w:t>
            </w:r>
          </w:p>
          <w:p w:rsidR="00761683" w:rsidRPr="0018694D" w:rsidRDefault="00761683" w:rsidP="000E5303">
            <w:pPr>
              <w:ind w:left="360"/>
              <w:rPr>
                <w:rFonts w:ascii="Times New Roman" w:hAnsi="Times New Roman"/>
                <w:sz w:val="24"/>
                <w:szCs w:val="24"/>
                <w:lang w:val="vi-VN" w:eastAsia="vi-VN"/>
              </w:rPr>
            </w:pPr>
            <w:r w:rsidRPr="0018694D">
              <w:rPr>
                <w:rFonts w:ascii="Times New Roman" w:hAnsi="Times New Roman"/>
                <w:sz w:val="24"/>
                <w:szCs w:val="24"/>
                <w:lang w:val="vi-VN" w:eastAsia="vi-VN"/>
              </w:rPr>
              <w:t xml:space="preserve">Tại K: góc IKP= góc PKR       </w:t>
            </w:r>
            <w:r w:rsidRPr="0018694D">
              <w:rPr>
                <w:rFonts w:ascii="Times New Roman" w:hAnsi="Times New Roman"/>
                <w:b/>
                <w:i/>
                <w:sz w:val="24"/>
                <w:szCs w:val="24"/>
                <w:lang w:val="vi-VN" w:eastAsia="vi-VN"/>
              </w:rPr>
              <w:t xml:space="preserve">(0,5đ) </w:t>
            </w:r>
          </w:p>
          <w:p w:rsidR="00761683" w:rsidRPr="0018694D" w:rsidRDefault="00761683" w:rsidP="000E5303">
            <w:pPr>
              <w:ind w:left="360"/>
              <w:rPr>
                <w:rFonts w:ascii="Times New Roman" w:hAnsi="Times New Roman"/>
                <w:sz w:val="24"/>
                <w:szCs w:val="24"/>
                <w:lang w:val="vi-VN" w:eastAsia="vi-VN"/>
              </w:rPr>
            </w:pPr>
            <w:r w:rsidRPr="0018694D">
              <w:rPr>
                <w:rFonts w:ascii="Times New Roman" w:hAnsi="Times New Roman"/>
                <w:sz w:val="24"/>
                <w:szCs w:val="24"/>
                <w:lang w:val="vi-VN" w:eastAsia="vi-VN"/>
              </w:rPr>
              <w:t>Trong tam giác vuông IHK có góc IHK= 90</w:t>
            </w:r>
            <w:r w:rsidRPr="0018694D">
              <w:rPr>
                <w:rFonts w:ascii="Times New Roman" w:hAnsi="Times New Roman"/>
                <w:sz w:val="24"/>
                <w:szCs w:val="24"/>
                <w:vertAlign w:val="superscript"/>
                <w:lang w:val="vi-VN" w:eastAsia="vi-VN"/>
              </w:rPr>
              <w:t>0</w:t>
            </w:r>
            <w:r w:rsidRPr="0018694D">
              <w:rPr>
                <w:rFonts w:ascii="Times New Roman" w:hAnsi="Times New Roman"/>
                <w:sz w:val="24"/>
                <w:szCs w:val="24"/>
                <w:lang w:val="vi-VN" w:eastAsia="vi-VN"/>
              </w:rPr>
              <w:t xml:space="preserve"> góc HIK=90</w:t>
            </w:r>
            <w:r w:rsidRPr="0018694D">
              <w:rPr>
                <w:rFonts w:ascii="Times New Roman" w:hAnsi="Times New Roman"/>
                <w:sz w:val="24"/>
                <w:szCs w:val="24"/>
                <w:vertAlign w:val="superscript"/>
                <w:lang w:val="vi-VN" w:eastAsia="vi-VN"/>
              </w:rPr>
              <w:t>0</w:t>
            </w:r>
            <w:r w:rsidRPr="0018694D">
              <w:rPr>
                <w:rFonts w:ascii="Times New Roman" w:hAnsi="Times New Roman"/>
                <w:sz w:val="24"/>
                <w:szCs w:val="24"/>
                <w:lang w:val="vi-VN" w:eastAsia="vi-VN"/>
              </w:rPr>
              <w:t>-2. góc SIN=40</w:t>
            </w:r>
            <w:r w:rsidRPr="0018694D">
              <w:rPr>
                <w:rFonts w:ascii="Times New Roman" w:hAnsi="Times New Roman"/>
                <w:sz w:val="24"/>
                <w:szCs w:val="24"/>
                <w:vertAlign w:val="superscript"/>
                <w:lang w:val="vi-VN" w:eastAsia="vi-VN"/>
              </w:rPr>
              <w:t>0</w:t>
            </w:r>
            <w:r w:rsidRPr="0018694D">
              <w:rPr>
                <w:rFonts w:ascii="Times New Roman" w:hAnsi="Times New Roman"/>
                <w:sz w:val="24"/>
                <w:szCs w:val="24"/>
                <w:lang w:val="vi-VN" w:eastAsia="vi-VN"/>
              </w:rPr>
              <w:t xml:space="preserve">  </w:t>
            </w:r>
            <w:r w:rsidRPr="0018694D">
              <w:rPr>
                <w:rFonts w:ascii="Times New Roman" w:hAnsi="Times New Roman"/>
                <w:b/>
                <w:i/>
                <w:sz w:val="24"/>
                <w:szCs w:val="24"/>
                <w:lang w:val="vi-VN" w:eastAsia="vi-VN"/>
              </w:rPr>
              <w:t>(0,5đ)</w:t>
            </w:r>
          </w:p>
          <w:p w:rsidR="00761683" w:rsidRPr="0018694D" w:rsidRDefault="00761683" w:rsidP="000E5303">
            <w:pPr>
              <w:ind w:left="360"/>
              <w:rPr>
                <w:rFonts w:ascii="Times New Roman" w:hAnsi="Times New Roman"/>
                <w:sz w:val="24"/>
                <w:szCs w:val="24"/>
                <w:lang w:val="vi-VN" w:eastAsia="vi-VN"/>
              </w:rPr>
            </w:pPr>
            <w:r w:rsidRPr="0018694D">
              <w:rPr>
                <w:rFonts w:ascii="Times New Roman" w:hAnsi="Times New Roman"/>
                <w:sz w:val="24"/>
                <w:szCs w:val="24"/>
                <w:lang w:val="vi-VN" w:eastAsia="vi-VN"/>
              </w:rPr>
              <w:t>Suy ra góc IKP=20</w:t>
            </w:r>
            <w:r w:rsidRPr="0018694D">
              <w:rPr>
                <w:rFonts w:ascii="Times New Roman" w:hAnsi="Times New Roman"/>
                <w:sz w:val="24"/>
                <w:szCs w:val="24"/>
                <w:vertAlign w:val="superscript"/>
                <w:lang w:val="vi-VN" w:eastAsia="vi-VN"/>
              </w:rPr>
              <w:t xml:space="preserve">0    </w:t>
            </w:r>
            <w:r w:rsidRPr="0018694D">
              <w:rPr>
                <w:rFonts w:ascii="Times New Roman" w:hAnsi="Times New Roman"/>
                <w:sz w:val="24"/>
                <w:szCs w:val="24"/>
                <w:lang w:val="vi-VN" w:eastAsia="vi-VN"/>
              </w:rPr>
              <w:t>suy ra góc IKO=90</w:t>
            </w:r>
            <w:r w:rsidRPr="0018694D">
              <w:rPr>
                <w:rFonts w:ascii="Times New Roman" w:hAnsi="Times New Roman"/>
                <w:sz w:val="24"/>
                <w:szCs w:val="24"/>
                <w:vertAlign w:val="superscript"/>
                <w:lang w:val="vi-VN" w:eastAsia="vi-VN"/>
              </w:rPr>
              <w:t>0</w:t>
            </w:r>
            <w:r w:rsidRPr="0018694D">
              <w:rPr>
                <w:rFonts w:ascii="Times New Roman" w:hAnsi="Times New Roman"/>
                <w:sz w:val="24"/>
                <w:szCs w:val="24"/>
                <w:lang w:val="vi-VN" w:eastAsia="vi-VN"/>
              </w:rPr>
              <w:t>-góc IKP=70</w:t>
            </w:r>
            <w:r w:rsidRPr="0018694D">
              <w:rPr>
                <w:rFonts w:ascii="Times New Roman" w:hAnsi="Times New Roman"/>
                <w:sz w:val="24"/>
                <w:szCs w:val="24"/>
                <w:vertAlign w:val="superscript"/>
                <w:lang w:val="vi-VN" w:eastAsia="vi-VN"/>
              </w:rPr>
              <w:t>0</w:t>
            </w:r>
            <w:r w:rsidRPr="0018694D">
              <w:rPr>
                <w:rFonts w:ascii="Times New Roman" w:hAnsi="Times New Roman"/>
                <w:sz w:val="24"/>
                <w:szCs w:val="24"/>
                <w:lang w:val="vi-VN" w:eastAsia="vi-VN"/>
              </w:rPr>
              <w:t xml:space="preserve">                                  </w:t>
            </w:r>
            <w:r w:rsidRPr="0018694D">
              <w:rPr>
                <w:rFonts w:ascii="Times New Roman" w:hAnsi="Times New Roman"/>
                <w:b/>
                <w:i/>
                <w:sz w:val="24"/>
                <w:szCs w:val="24"/>
                <w:lang w:val="vi-VN" w:eastAsia="vi-VN"/>
              </w:rPr>
              <w:t>(0,5đ)</w:t>
            </w:r>
          </w:p>
          <w:p w:rsidR="00761683" w:rsidRPr="0018694D" w:rsidRDefault="00761683" w:rsidP="000E5303">
            <w:pPr>
              <w:pStyle w:val="BodyText"/>
              <w:spacing w:before="120" w:after="40"/>
              <w:jc w:val="both"/>
              <w:rPr>
                <w:sz w:val="26"/>
                <w:szCs w:val="26"/>
              </w:rPr>
            </w:pPr>
            <w:r w:rsidRPr="0018694D">
              <w:rPr>
                <w:sz w:val="24"/>
                <w:szCs w:val="24"/>
                <w:lang w:val="vi-VN" w:eastAsia="vi-VN"/>
              </w:rPr>
              <w:t xml:space="preserve">Trong tam giác IKO có góc IOK = </w:t>
            </w:r>
            <w:r w:rsidRPr="0018694D">
              <w:rPr>
                <w:sz w:val="24"/>
                <w:szCs w:val="24"/>
                <w:lang w:val="es-ES_tradnl" w:eastAsia="vi-VN"/>
              </w:rPr>
              <w:t>α</w:t>
            </w:r>
            <w:r w:rsidRPr="0018694D">
              <w:rPr>
                <w:sz w:val="24"/>
                <w:szCs w:val="24"/>
                <w:lang w:val="vi-VN" w:eastAsia="vi-VN"/>
              </w:rPr>
              <w:t>= 180</w:t>
            </w:r>
            <w:r w:rsidRPr="0018694D">
              <w:rPr>
                <w:sz w:val="24"/>
                <w:szCs w:val="24"/>
                <w:vertAlign w:val="superscript"/>
                <w:lang w:val="vi-VN" w:eastAsia="vi-VN"/>
              </w:rPr>
              <w:t>0</w:t>
            </w:r>
            <w:r w:rsidRPr="0018694D">
              <w:rPr>
                <w:sz w:val="24"/>
                <w:szCs w:val="24"/>
                <w:lang w:val="vi-VN" w:eastAsia="vi-VN"/>
              </w:rPr>
              <w:t>-(65</w:t>
            </w:r>
            <w:r w:rsidRPr="0018694D">
              <w:rPr>
                <w:sz w:val="24"/>
                <w:szCs w:val="24"/>
                <w:vertAlign w:val="superscript"/>
                <w:lang w:val="vi-VN" w:eastAsia="vi-VN"/>
              </w:rPr>
              <w:t>0</w:t>
            </w:r>
            <w:r w:rsidRPr="0018694D">
              <w:rPr>
                <w:sz w:val="24"/>
                <w:szCs w:val="24"/>
                <w:lang w:val="vi-VN" w:eastAsia="vi-VN"/>
              </w:rPr>
              <w:t>+70</w:t>
            </w:r>
            <w:r w:rsidRPr="0018694D">
              <w:rPr>
                <w:sz w:val="24"/>
                <w:szCs w:val="24"/>
                <w:vertAlign w:val="superscript"/>
                <w:lang w:val="vi-VN" w:eastAsia="vi-VN"/>
              </w:rPr>
              <w:t>0</w:t>
            </w:r>
            <w:r w:rsidRPr="0018694D">
              <w:rPr>
                <w:sz w:val="24"/>
                <w:szCs w:val="24"/>
                <w:lang w:val="vi-VN" w:eastAsia="vi-VN"/>
              </w:rPr>
              <w:t>)=45</w:t>
            </w:r>
            <w:r w:rsidRPr="0018694D">
              <w:rPr>
                <w:sz w:val="24"/>
                <w:szCs w:val="24"/>
                <w:vertAlign w:val="superscript"/>
                <w:lang w:val="vi-VN" w:eastAsia="vi-VN"/>
              </w:rPr>
              <w:t>0</w:t>
            </w:r>
            <w:r w:rsidRPr="0018694D">
              <w:rPr>
                <w:sz w:val="24"/>
                <w:szCs w:val="24"/>
                <w:lang w:val="vi-VN" w:eastAsia="vi-VN"/>
              </w:rPr>
              <w:t xml:space="preserve">             </w:t>
            </w:r>
            <w:r w:rsidRPr="0018694D">
              <w:rPr>
                <w:b/>
                <w:i/>
                <w:sz w:val="24"/>
                <w:szCs w:val="24"/>
                <w:lang w:val="vi-VN" w:eastAsia="vi-VN"/>
              </w:rPr>
              <w:t>(0.5đ</w:t>
            </w:r>
          </w:p>
          <w:p w:rsidR="00761683" w:rsidRPr="0018694D" w:rsidRDefault="00761683" w:rsidP="000E5303">
            <w:pPr>
              <w:pStyle w:val="BodyText"/>
              <w:spacing w:before="120" w:after="40"/>
              <w:jc w:val="both"/>
              <w:rPr>
                <w:sz w:val="26"/>
                <w:szCs w:val="26"/>
              </w:rPr>
            </w:pPr>
          </w:p>
        </w:tc>
        <w:tc>
          <w:tcPr>
            <w:tcW w:w="720" w:type="dxa"/>
            <w:shd w:val="clear" w:color="auto" w:fill="auto"/>
          </w:tcPr>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after="0"/>
              <w:jc w:val="both"/>
              <w:rPr>
                <w:sz w:val="26"/>
                <w:szCs w:val="26"/>
              </w:rPr>
            </w:pPr>
          </w:p>
          <w:p w:rsidR="00761683" w:rsidRPr="0018694D" w:rsidRDefault="00761683" w:rsidP="000E5303">
            <w:pPr>
              <w:pStyle w:val="BodyText"/>
              <w:spacing w:after="0"/>
              <w:jc w:val="both"/>
              <w:rPr>
                <w:sz w:val="26"/>
                <w:szCs w:val="26"/>
              </w:rPr>
            </w:pPr>
            <w:r w:rsidRPr="0018694D">
              <w:rPr>
                <w:sz w:val="26"/>
                <w:szCs w:val="26"/>
              </w:rPr>
              <w:t>0,25</w:t>
            </w:r>
          </w:p>
          <w:p w:rsidR="00761683" w:rsidRPr="0018694D" w:rsidRDefault="00761683" w:rsidP="000E5303">
            <w:pPr>
              <w:pStyle w:val="BodyText"/>
              <w:spacing w:after="0"/>
              <w:jc w:val="both"/>
              <w:rPr>
                <w:sz w:val="26"/>
                <w:szCs w:val="26"/>
              </w:rPr>
            </w:pPr>
            <w:r w:rsidRPr="0018694D">
              <w:rPr>
                <w:sz w:val="26"/>
                <w:szCs w:val="26"/>
              </w:rPr>
              <w:t>0,25</w:t>
            </w:r>
          </w:p>
          <w:p w:rsidR="00761683" w:rsidRPr="0018694D" w:rsidRDefault="00761683" w:rsidP="000E5303">
            <w:pPr>
              <w:pStyle w:val="BodyText"/>
              <w:spacing w:after="0"/>
              <w:jc w:val="both"/>
              <w:rPr>
                <w:sz w:val="26"/>
                <w:szCs w:val="26"/>
              </w:rPr>
            </w:pPr>
            <w:r w:rsidRPr="0018694D">
              <w:rPr>
                <w:sz w:val="26"/>
                <w:szCs w:val="26"/>
              </w:rPr>
              <w:t>0,25</w:t>
            </w:r>
          </w:p>
          <w:p w:rsidR="00761683" w:rsidRPr="0018694D" w:rsidRDefault="00761683" w:rsidP="000E5303">
            <w:pPr>
              <w:pStyle w:val="BodyText"/>
              <w:spacing w:after="0"/>
              <w:jc w:val="both"/>
              <w:rPr>
                <w:sz w:val="26"/>
                <w:szCs w:val="26"/>
              </w:rPr>
            </w:pPr>
            <w:r w:rsidRPr="0018694D">
              <w:rPr>
                <w:sz w:val="26"/>
                <w:szCs w:val="26"/>
              </w:rPr>
              <w:t>0,25</w:t>
            </w:r>
          </w:p>
          <w:p w:rsidR="00761683" w:rsidRPr="0018694D" w:rsidRDefault="00761683" w:rsidP="000E5303">
            <w:pPr>
              <w:pStyle w:val="BodyText"/>
              <w:spacing w:after="0"/>
              <w:jc w:val="both"/>
              <w:rPr>
                <w:sz w:val="26"/>
                <w:szCs w:val="26"/>
              </w:rPr>
            </w:pPr>
            <w:r w:rsidRPr="0018694D">
              <w:rPr>
                <w:sz w:val="26"/>
                <w:szCs w:val="26"/>
              </w:rPr>
              <w:t>0,25</w:t>
            </w:r>
          </w:p>
          <w:p w:rsidR="00761683" w:rsidRPr="0018694D" w:rsidRDefault="00761683" w:rsidP="000E5303">
            <w:pPr>
              <w:pStyle w:val="BodyText"/>
              <w:spacing w:after="0"/>
              <w:jc w:val="both"/>
              <w:rPr>
                <w:sz w:val="26"/>
                <w:szCs w:val="26"/>
              </w:rPr>
            </w:pPr>
            <w:r w:rsidRPr="0018694D">
              <w:rPr>
                <w:sz w:val="26"/>
                <w:szCs w:val="26"/>
              </w:rPr>
              <w:t>0,25</w:t>
            </w:r>
          </w:p>
        </w:tc>
      </w:tr>
      <w:tr w:rsidR="00761683" w:rsidRPr="0018694D" w:rsidTr="000E5303">
        <w:tc>
          <w:tcPr>
            <w:tcW w:w="738"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t>4</w:t>
            </w:r>
          </w:p>
        </w:tc>
        <w:tc>
          <w:tcPr>
            <w:tcW w:w="8550" w:type="dxa"/>
            <w:shd w:val="clear" w:color="auto" w:fill="auto"/>
          </w:tcPr>
          <w:p w:rsidR="00761683" w:rsidRPr="0018694D" w:rsidRDefault="002E4B3B" w:rsidP="000E5303">
            <w:pPr>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01760" behindDoc="0" locked="0" layoutInCell="1" allowOverlap="1">
                      <wp:simplePos x="0" y="0"/>
                      <wp:positionH relativeFrom="column">
                        <wp:posOffset>4885690</wp:posOffset>
                      </wp:positionH>
                      <wp:positionV relativeFrom="paragraph">
                        <wp:posOffset>182245</wp:posOffset>
                      </wp:positionV>
                      <wp:extent cx="291465" cy="356235"/>
                      <wp:effectExtent l="0" t="0" r="0" b="0"/>
                      <wp:wrapNone/>
                      <wp:docPr id="3684" name="Text Box 24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465"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5" o:spid="_x0000_s1351" type="#_x0000_t202" style="position:absolute;left:0;text-align:left;margin-left:384.7pt;margin-top:14.35pt;width:22.95pt;height:28.0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hDYKwAIAAMcFAAAOAAAAZHJzL2Uyb0RvYy54bWysVNtunDAQfa/Uf7D8TrisIQsKWyXLUlVK L1LSD/CCWayCTW3vsmnVf+/Y7C3JS9WWB2R77DNnZs7Mzbt936EdU5pLkePwKsCIiUrWXGxy/PWx 9OYYaUNFTTspWI6fmMbvFm/f3IxDxiLZyq5mCgGI0Nk45Lg1Zsh8X1ct66m+kgMTYGyk6qmBrdr4 taIjoPedHwVB4o9S1YOSFdMaTovJiBcOv2lYZT43jWYGdTkGbsb9lfuv7d9f3NBso+jQ8upAg/4F i55yAU5PUAU1FG0VfwXV80pJLRtzVcnel03DK+ZigGjC4EU0Dy0dmIsFkqOHU5r0/4OtPu2+KMTr HM+SOcFI0B6q9Mj2Bt3JPYpIENscjYPO4OrDAJfNHixQaxevHu5l9U0jIZctFRt2q5QcW0Zr4Bja l/7F0wlHW5D1+FHW4IlujXRA+0b1NoGQEgToUKunU30smwoOozQkSYxRBaZZnEQzx82n2fHxoLR5 z2SP7CLHCsrvwOnuXhtLhmbHK9aXkCXvOieBTjw7gIvTCbiGp9ZmSbiK/kyDdDVfzYlHomTlkaAo vNtySbykDK/jYlYsl0X4y/oNSdbyumbCujmqKyR/Vr2DziddnPSlZcdrC2cpabVZLzuFdhTUXbrP pRws52v+cxouCRDLi5BCqPRdlHplMr/2SEliL70O5l4QpndpEpCUFOXzkO65YP8eEhpznMZRPGnp TPpFbIH7XsdGs54bmB8d73M8P12imVXgStSutIbyblpfpMLSP6cCyn0stNOrlegkVrNf7117hFF0 bIS1rJ9AwkqCxECnMP1g0Ur1A6MRJkmO9fctVQyj7oOANgDREjt63IbE1xFs1KVlfWmhogKoHBuM puXSTONqOyi+acHT1HhC3kLrNNzJ2vbYxOrQcDAtXHSHyWbH0eXe3TrP38VvAAAA//8DAFBLAwQU AAYACAAAACEA3Kz0DN8AAAAJAQAADwAAAGRycy9kb3ducmV2LnhtbEyPwU7DMAyG70h7h8hI3Fiy 0W1daTohEFfQNkDiljVeW61xqiZby9tjTuxmy59+f3++GV0rLtiHxpOG2VSBQCq9bajS8LF/vU9B hGjImtYTavjBAJticpObzPqBtnjZxUpwCIXMaKhj7DIpQ1mjM2HqOyS+HX3vTOS1r6TtzcDhrpVz pZbSmYb4Q206fK6xPO3OTsPn2/H7K1Hv1YtbdIMflSS3llrf3Y5PjyAijvEfhj99VoeCnQ7+TDaI VsNquU4Y1TBPVyAYSGeLBxAHHpIUZJHL6wbFLwAAAP//AwBQSwECLQAUAAYACAAAACEAtoM4kv4A AADhAQAAEwAAAAAAAAAAAAAAAAAAAAAAW0NvbnRlbnRfVHlwZXNdLnhtbFBLAQItABQABgAIAAAA IQA4/SH/1gAAAJQBAAALAAAAAAAAAAAAAAAAAC8BAABfcmVscy8ucmVsc1BLAQItABQABgAIAAAA IQAlhDYKwAIAAMcFAAAOAAAAAAAAAAAAAAAAAC4CAABkcnMvZTJvRG9jLnhtbFBLAQItABQABgAI AAAAIQDcrPQM3wAAAAkBAAAPAAAAAAAAAAAAAAAAABoFAABkcnMvZG93bnJldi54bWxQSwUGAAAA AAQABADzAAAAJgYAAAAA " filled="f" stroked="f">
                      <v:textbox>
                        <w:txbxContent>
                          <w:p w:rsidR="000E5303" w:rsidRDefault="000E5303" w:rsidP="000E5303">
                            <w:r>
                              <w:t>B</w:t>
                            </w:r>
                          </w:p>
                        </w:txbxContent>
                      </v:textbox>
                    </v:shape>
                  </w:pict>
                </mc:Fallback>
              </mc:AlternateContent>
            </w:r>
            <w:r w:rsidR="00761683" w:rsidRPr="0018694D">
              <w:rPr>
                <w:rFonts w:ascii="Times New Roman" w:hAnsi="Times New Roman"/>
              </w:rPr>
              <w:t xml:space="preserve">                                                                                   </w:t>
            </w:r>
          </w:p>
          <w:p w:rsidR="00761683" w:rsidRPr="0018694D" w:rsidRDefault="002E4B3B" w:rsidP="000E5303">
            <w:pPr>
              <w:jc w:val="both"/>
              <w:rPr>
                <w:rFonts w:ascii="Times New Roman" w:hAnsi="Times New Roman"/>
                <w:sz w:val="36"/>
                <w:szCs w:val="36"/>
                <w:vertAlign w:val="superscript"/>
              </w:rPr>
            </w:pPr>
            <w:r>
              <w:rPr>
                <w:rFonts w:ascii="Times New Roman" w:hAnsi="Times New Roman"/>
                <w:noProof/>
                <w:sz w:val="24"/>
                <w:szCs w:val="24"/>
              </w:rPr>
              <mc:AlternateContent>
                <mc:Choice Requires="wps">
                  <w:drawing>
                    <wp:anchor distT="0" distB="0" distL="114299" distR="114299" simplePos="0" relativeHeight="251685376" behindDoc="0" locked="0" layoutInCell="1" allowOverlap="1">
                      <wp:simplePos x="0" y="0"/>
                      <wp:positionH relativeFrom="column">
                        <wp:posOffset>4918709</wp:posOffset>
                      </wp:positionH>
                      <wp:positionV relativeFrom="paragraph">
                        <wp:posOffset>78105</wp:posOffset>
                      </wp:positionV>
                      <wp:extent cx="0" cy="2400300"/>
                      <wp:effectExtent l="0" t="0" r="19050" b="0"/>
                      <wp:wrapNone/>
                      <wp:docPr id="577" name="Line 5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00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0" o:spid="_x0000_s1026" style="position:absolute;z-index:2516853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87.3pt,6.15pt" to="387.3pt,195.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YgTwIwIAAEYEAAAOAAAAZHJzL2Uyb0RvYy54bWysU82O2jAQvlfqO1i+QxI2/EWEVUWgF9pF 2u0DGNshVh3bsg0BVX33jh1AbHupqubgjD0z33zzt3g+txKduHVCqxJnwxQjrqhmQh1K/O1tM5hh 5DxRjEiteIkv3OHn5ccPi84UfKQbLRm3CECUKzpT4sZ7UySJow1viRtqwxUoa21b4uFqDwmzpAP0 ViajNJ0knbbMWE25c/Ba9Uq8jPh1zal/qWvHPZIlBm4+njae+3AmywUpDpaYRtArDfIPLFoiFAS9 Q1XEE3S04g+oVlCrna79kOo20XUtKI85QDZZ+ls2rw0xPOYCxXHmXib3/2Dp19POIsFKPJ5OMVKk hSZtheJoPIrV6YwrwGildjbkR8/q1Ww1/e6Q0quGqAOPLN8uBhyzUM/knUu4OAMx9t0XzcCGHL2O pTrXtg2QUAR0jh253DvCzx7R/pHC6yhP06c08klIcXM01vnPXLcoCCWWwDoCk9PW+UCEFDeTEEfp jZAyNlwq1JV4Ph6No4PTUrCgDGbOHvYradGJhJGJX8wKNI9mAbkirunt3MVV2vfTZPVRsRim4YSt r7InQvYy0JIqRIIkgehV6qflxzydr2frWT7IR5P1IE+ravBps8oHk002HVdP1WpVZT8D6SwvGsEY V4H3bXKz/O8m47pD/czdZ/deoOQ9eqwkkL39I+nY5dDYsGqu2Gt22dlb92FYo/F1scI2PN5Bflz/ 5S8AAAD//wMAUEsDBBQABgAIAAAAIQBukf0b3gAAAAoBAAAPAAAAZHJzL2Rvd25yZXYueG1sTI9N T8MwDIbvSPyHyEjcWMqKulKaTqgS4gbqgAM3r3E/oElKk27dv8eIAxzt99Hrx/l2MYM40OR7ZxVc ryIQZGune9sqeH15uEpB+IBW4+AsKTiRh21xfpZjpt3RVnTYhVZwifUZKuhCGDMpfd2RQb9yI1nO GjcZDDxOrdQTHrncDHIdRYk02Fu+0OFIZUf15242Ct6bx+qjTJ7mPn2OK/xqTukblUpdXiz3dyAC LeEPhh99VoeCnfZuttqLQcFmc5MwysE6BsHA72KvIL6NYpBFLv+/UHwDAAD//wMAUEsBAi0AFAAG AAgAAAAhALaDOJL+AAAA4QEAABMAAAAAAAAAAAAAAAAAAAAAAFtDb250ZW50X1R5cGVzXS54bWxQ SwECLQAUAAYACAAAACEAOP0h/9YAAACUAQAACwAAAAAAAAAAAAAAAAAvAQAAX3JlbHMvLnJlbHNQ SwECLQAUAAYACAAAACEA72IE8CMCAABGBAAADgAAAAAAAAAAAAAAAAAuAgAAZHJzL2Uyb0RvYy54 bWxQSwECLQAUAAYACAAAACEAbpH9G94AAAAKAQAADwAAAAAAAAAAAAAAAAB9BAAAZHJzL2Rvd25y ZXYueG1sUEsFBgAAAAAEAAQA8wAAAIgFAAAAAA== ">
                      <v:stroke dashstyle="1 1"/>
                    </v:line>
                  </w:pict>
                </mc:Fallback>
              </mc:AlternateContent>
            </w:r>
            <w:r w:rsidR="00761683" w:rsidRPr="0018694D">
              <w:rPr>
                <w:rFonts w:ascii="Times New Roman" w:hAnsi="Times New Roman"/>
              </w:rPr>
              <w:t xml:space="preserve">                                                                                                             </w:t>
            </w:r>
          </w:p>
          <w:p w:rsidR="00761683" w:rsidRPr="0018694D" w:rsidRDefault="00761683" w:rsidP="000E5303">
            <w:pPr>
              <w:ind w:left="-175"/>
              <w:jc w:val="both"/>
              <w:rPr>
                <w:rFonts w:ascii="Times New Roman" w:hAnsi="Times New Roman"/>
              </w:rPr>
            </w:pPr>
            <w:r w:rsidRPr="0018694D">
              <w:rPr>
                <w:rFonts w:ascii="Times New Roman" w:hAnsi="Times New Roman"/>
              </w:rPr>
              <w:t xml:space="preserve"> </w:t>
            </w:r>
          </w:p>
          <w:p w:rsidR="00761683" w:rsidRPr="0018694D" w:rsidRDefault="002E4B3B" w:rsidP="000E5303">
            <w:pPr>
              <w:ind w:left="-175"/>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06880" behindDoc="0" locked="0" layoutInCell="1" allowOverlap="1">
                      <wp:simplePos x="0" y="0"/>
                      <wp:positionH relativeFrom="column">
                        <wp:posOffset>4304030</wp:posOffset>
                      </wp:positionH>
                      <wp:positionV relativeFrom="paragraph">
                        <wp:posOffset>114300</wp:posOffset>
                      </wp:positionV>
                      <wp:extent cx="454660" cy="356235"/>
                      <wp:effectExtent l="0" t="0" r="4445" b="0"/>
                      <wp:wrapNone/>
                      <wp:docPr id="3683" name="Text Box 24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660"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0" o:spid="_x0000_s1352" type="#_x0000_t202" style="position:absolute;left:0;text-align:left;margin-left:338.9pt;margin-top:9pt;width:35.8pt;height:28.0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qqAXvgIAAMcFAAAOAAAAZHJzL2Uyb0RvYy54bWysVG1vmzAQ/j5p/8Hyd8pLDA2opGpDmCZ1 L1K7H+CACdbAZrYT0k377zubJE1bTZq28QHZvvNz99w9vqvrfd+hHVOaS5Hj8CLAiIlK1lxscvzl ofTmGGlDRU07KViOH5nG14u3b67GIWORbGVXM4UAROhsHHLcGjNkvq+rlvVUX8iBCTA2UvXUwFZt /FrREdD7zo+CIPFHqepByYppDafFZMQLh980rDKfmkYzg7ocQ27G/ZX7r+3fX1zRbKPo0PLqkAb9 iyx6ygUEPUEV1FC0VfwVVM8rJbVszEUle182Da+Y4wBswuAFm/uWDsxxgeLo4VQm/f9gq4+7zwrx OsezZD7DSNAeuvTA9gbdyj2KSOhqNA46A9f7AZzNHizQa8dXD3ey+qqRkMuWig27UUqOLaM15Bja 6vpnV21XdKYtyHr8IGuIRLdGOqB9o3pbQCgJAnTo1eOpPzabCg5JTJIELBWYZnESzWIXgWbHy4PS 5h2TPbKLHCtovwOnuzttbDI0O7rYWEKWvOucBDrx7AAcpxMIDVetzSbhOvojDdLVfDUnHomSlUeC ovBuyiXxkjK8jItZsVwW4U8bNyRZy+uaCRvmqK6Q/Fn3DjqfdHHSl5Ydry2cTUmrzXrZKbSjoO7S fYeCnLn5z9NwRQAuLyiFEQluo9Qrk/mlR0oSe+llMPeCML1Nk4CkpCifU7rjgv07JTTmOI2jeNLS b7kF7nvNjWY9NzA/Ot7neH5yoplV4ErUrrWG8m5an5XCpv9UCmj3sdFOr1aik1jNfr13zyOMZja+ FfBa1o8gYSVBYqBGmH6waKX6jtEIkyTH+tuWKoZR917AM0hDQuzocRsSX0awUeeW9bmFigqgcmww mpZLM42r7aD4poVI08MT8gaeTsOdrJ+yOjw4mBaO3WGy2XF0vndeT/N38QsAAP//AwBQSwMEFAAG AAgAAAAhAFXTOrjdAAAACQEAAA8AAABkcnMvZG93bnJldi54bWxMj8FuwjAQRO+V+AdrK/VWbKqU QIiDUKteWxVoJW4mXpKo8TqKDUn/vsup3HY0o9k3+Xp0rbhgHxpPGmZTBQKp9LahSsN+9/a4ABGi IWtaT6jhFwOsi8ldbjLrB/rEyzZWgksoZEZDHWOXSRnKGp0JU98hsXfyvTORZV9J25uBy10rn5Sa S2ca4g+16fClxvJne3Yavt5Ph+9EfVSv7rkb/KgkuaXU+uF+3KxARBzjfxiu+IwOBTMd/ZlsEK2G eZoyemRjwZs4kCbLBMTxesxAFrm8XVD8AQAA//8DAFBLAQItABQABgAIAAAAIQC2gziS/gAAAOEB AAATAAAAAAAAAAAAAAAAAAAAAABbQ29udGVudF9UeXBlc10ueG1sUEsBAi0AFAAGAAgAAAAhADj9 If/WAAAAlAEAAAsAAAAAAAAAAAAAAAAALwEAAF9yZWxzLy5yZWxzUEsBAi0AFAAGAAgAAAAhAC6q oBe+AgAAxwUAAA4AAAAAAAAAAAAAAAAALgIAAGRycy9lMm9Eb2MueG1sUEsBAi0AFAAGAAgAAAAh AFXTOrjdAAAACQEAAA8AAAAAAAAAAAAAAAAAGAUAAGRycy9kb3ducmV2LnhtbFBLBQYAAAAABAAE APMAAAAiBgAAAAA= " filled="f" stroked="f">
                      <v:textbox>
                        <w:txbxContent>
                          <w:p w:rsidR="000E5303" w:rsidRDefault="000E5303" w:rsidP="000E5303">
                            <w:r>
                              <w:t>M’</w:t>
                            </w:r>
                          </w:p>
                        </w:txbxContent>
                      </v:textbox>
                    </v:shape>
                  </w:pict>
                </mc:Fallback>
              </mc:AlternateContent>
            </w:r>
            <w:r>
              <w:rPr>
                <w:rFonts w:ascii="Times New Roman" w:hAnsi="Times New Roman"/>
                <w:noProof/>
              </w:rPr>
              <mc:AlternateContent>
                <mc:Choice Requires="wps">
                  <w:drawing>
                    <wp:anchor distT="0" distB="0" distL="114300" distR="114300" simplePos="0" relativeHeight="251699712" behindDoc="0" locked="0" layoutInCell="1" allowOverlap="1">
                      <wp:simplePos x="0" y="0"/>
                      <wp:positionH relativeFrom="column">
                        <wp:posOffset>2779395</wp:posOffset>
                      </wp:positionH>
                      <wp:positionV relativeFrom="paragraph">
                        <wp:posOffset>160020</wp:posOffset>
                      </wp:positionV>
                      <wp:extent cx="291465" cy="356235"/>
                      <wp:effectExtent l="0" t="0" r="0" b="0"/>
                      <wp:wrapNone/>
                      <wp:docPr id="3682" name="Text Box 24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465"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3" o:spid="_x0000_s1353" type="#_x0000_t202" style="position:absolute;left:0;text-align:left;margin-left:218.85pt;margin-top:12.6pt;width:22.95pt;height:28.0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xO12vQIAAMcFAAAOAAAAZHJzL2Uyb0RvYy54bWysVG1vmzAQ/j5p/8Hyd8pLgAAqqdoQpknd i9TuBzhggjWwme2EdNP++84mSZNWk6ZtfEC27/zcPXeP7/pm33doR6VigufYv/IworwSNeObHH95 LJ0EI6UJr0knOM3xE1X4ZvH2zfU4ZDQQrehqKhGAcJWNQ45brYfMdVXV0p6oKzFQDsZGyJ5o2MqN W0syAnrfuYHnxe4oZD1IUVGl4LSYjHhh8ZuGVvpT0yiqUZdjyE3bv7T/tfm7i2uSbSQZWlYd0iB/ kUVPGIegJ6iCaIK2kr2C6lklhRKNvqpE74qmYRW1HICN771g89CSgVouUBw1nMqk/h9s9XH3WSJW 53gWJwFGnPTQpUe61+hO7FEQejNTo3FQGbg+DOCs92CBXlu+argX1VeFuFi2hG/orZRibCmpIUff 3HTPrk44yoCsxw+ihkhkq4UF2jeyNwWEkiBAh149nfpjsqngMEj9MI4wqsA0i+JgFtkIJDteHqTS 76jokVnkWEL7LTjZ3SttkiHZ0cXE4qJkXWcl0PGLA3CcTiA0XDU2k4Tt6I/US1fJKgmdMIhXTugV hXNbLkMnLv15VMyK5bLwf5q4fpi1rK4pN2GO6vLDP+veQeeTLk76UqJjtYEzKSm5WS87iXYE1F3a 71CQMzf3Mg1bBODygpIPnb4LUqeMk7kTlmHkpHMvcTw/vUtjL0zDorykdM84/XdKaMxxGgXRpKXf cvPs95obyXqmYX50rM9xcnIimVHgite2tZqwblqflcKk/1wKaPex0VavRqKTWPV+vbfPAwpk4hs1 r0X9BBKWAiQGOoXpB4tWyO8YjTBJcqy+bYmkGHXvOTwDEG1oRo/dhNE8gI08t6zPLYRXAJVjjdG0 XOppXG0HyTYtRJoeHhe38HQaZmX9nNXhwcG0sOwOk82Mo/O99Xqev4tfAAAA//8DAFBLAwQUAAYA CAAAACEAxH3u4d8AAAAJAQAADwAAAGRycy9kb3ducmV2LnhtbEyPy07DMBBF90j8gzVI7KjdJG1D yKRCILaglofEzo2nSUQ8jmK3CX+PWcFydI/uPVNuZ9uLM42+c4ywXCgQxLUzHTcIb69PNzkIHzQb 3TsmhG/ysK0uL0pdGDfxjs770IhYwr7QCG0IQyGlr1uy2i/cQByzoxutDvEcG2lGPcVy28tEqbW0 uuO40OqBHlqqv/Yni/D+fPz8yNRL82hXw+RmJdneSsTrq/n+DkSgOfzB8Ksf1aGKTgd3YuNFj5Cl m01EEZJVAiICWZ6uQRwQ8mUKsirl/w+qHwAAAP//AwBQSwECLQAUAAYACAAAACEAtoM4kv4AAADh AQAAEwAAAAAAAAAAAAAAAAAAAAAAW0NvbnRlbnRfVHlwZXNdLnhtbFBLAQItABQABgAIAAAAIQA4 /SH/1gAAAJQBAAALAAAAAAAAAAAAAAAAAC8BAABfcmVscy8ucmVsc1BLAQItABQABgAIAAAAIQD1 xO12vQIAAMcFAAAOAAAAAAAAAAAAAAAAAC4CAABkcnMvZTJvRG9jLnhtbFBLAQItABQABgAIAAAA IQDEfe7h3wAAAAkBAAAPAAAAAAAAAAAAAAAAABcFAABkcnMvZG93bnJldi54bWxQSwUGAAAAAAQA BADzAAAAIwYAAAAA " filled="f" stroked="f">
                      <v:textbox>
                        <w:txbxContent>
                          <w:p w:rsidR="000E5303" w:rsidRDefault="000E5303" w:rsidP="000E5303">
                            <w:r>
                              <w:t>M</w:t>
                            </w:r>
                          </w:p>
                        </w:txbxContent>
                      </v:textbox>
                    </v:shape>
                  </w:pict>
                </mc:Fallback>
              </mc:AlternateContent>
            </w:r>
            <w:r w:rsidR="00761683" w:rsidRPr="0018694D">
              <w:rPr>
                <w:rFonts w:ascii="Times New Roman" w:hAnsi="Times New Roman"/>
              </w:rPr>
              <w:t xml:space="preserve"> </w:t>
            </w:r>
          </w:p>
          <w:p w:rsidR="00761683" w:rsidRPr="0018694D" w:rsidRDefault="002E4B3B" w:rsidP="000E5303">
            <w:pPr>
              <w:ind w:left="-175"/>
              <w:jc w:val="both"/>
              <w:rPr>
                <w:rFonts w:ascii="Times New Roman" w:hAnsi="Times New Roman"/>
                <w:vertAlign w:val="superscript"/>
              </w:rPr>
            </w:pPr>
            <w:r>
              <w:rPr>
                <w:rFonts w:ascii="Times New Roman" w:hAnsi="Times New Roman"/>
                <w:noProof/>
                <w:sz w:val="24"/>
                <w:szCs w:val="24"/>
              </w:rPr>
              <mc:AlternateContent>
                <mc:Choice Requires="wps">
                  <w:drawing>
                    <wp:anchor distT="0" distB="0" distL="114300" distR="114300" simplePos="0" relativeHeight="251704832" behindDoc="0" locked="0" layoutInCell="1" allowOverlap="1">
                      <wp:simplePos x="0" y="0"/>
                      <wp:positionH relativeFrom="column">
                        <wp:posOffset>4370070</wp:posOffset>
                      </wp:positionH>
                      <wp:positionV relativeFrom="paragraph">
                        <wp:posOffset>95885</wp:posOffset>
                      </wp:positionV>
                      <wp:extent cx="0" cy="711835"/>
                      <wp:effectExtent l="6985" t="5080" r="12065" b="6985"/>
                      <wp:wrapNone/>
                      <wp:docPr id="3681" name="AutoShape 24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118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08" o:spid="_x0000_s1026" type="#_x0000_t32" style="position:absolute;margin-left:344.1pt;margin-top:7.55pt;width:0;height:56.05pt;flip:y;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Pk+rJwIAAEoEAAAOAAAAZHJzL2Uyb0RvYy54bWysVMGO2yAQvVfqPyDuie3EyTpWnNXKTnrZ tpF22zsBbKNiQEDiRFX/vYCddNNeqqo5kAFm3ryZeXj9eO44OFFtmBQFTKYxBFRgSZhoCvjldTfJ IDAWCYK4FLSAF2rg4+b9u3WvcjqTreSEauBAhMl7VcDWWpVHkcEt7ZCZSkWFu6yl7pB1W91ERKPe oXc8msXxMuqlJkpLTI1xp9VwCTcBv64ptp/r2lALeAEdNxtWHdaDX6PNGuWNRqpleKSB/oFFh5hw SW9QFbIIHDX7A6pjWEsjazvFsotkXTNMQw2umiT+rZqXFikaanHNMerWJvP/YPGn014DRgo4X2YJ BAJ1bkpPRytDcjBL48w3qVcmd76l2GtfJj6LF/Us8TcDhCxbJBoa/F8vyoUnPiK6C/Ebo1yqQ/9R EueDXIrQsXOtO1Bzpr76QA/uugLOYUSX24jo2QI8HGJ3+pAk2XwR0qDcI/g4pY39QGUHvFFAYzVi TWtLKYTTgdQDOjo9G+v5/QrwwULuGOdBDlyAvoCrxWwR6BjJGfGX3s3o5lByDU7ICyr8RhZ3bloe BQlgLUVkO9oWMT7YLjkXHs/V5eiM1qCY76t4tc22WTpJZ8vtJI2ravK0K9PJcpc8LKp5VZZV8sNT S9K8ZYRQ4dld1Zukf6eO8R0Nurvp99aG6B499MuRvf4H0mHEfqqDPg6SXPb6Onon2OA8Pi7/It7u nf32E7D5CQAA//8DAFBLAwQUAAYACAAAACEACXDZBd0AAAAKAQAADwAAAGRycy9kb3ducmV2Lnht bEyPQU+DQBCF7yb9D5tp4s0uJUoJsjRNE40HQ2LV+5YdAWVnkd0C/feO8VCP896XN+/l29l2YsTB t44UrFcRCKTKmZZqBW+vDzcpCB80Gd05QgVn9LAtFle5zoyb6AXHQ6gFh5DPtIImhD6T0lcNWu1X rkdi78MNVgc+h1qaQU8cbjsZR1EirW6JPzS6x32D1dfhZBV80+b8fivH9LMsQ/L49FwTlpNS18t5 dw8i4BwuMPzW5+pQcKejO5HxolOQpGnMKBt3axAM/AlHFuJNDLLI5f8JxQ8AAAD//wMAUEsBAi0A FAAGAAgAAAAhALaDOJL+AAAA4QEAABMAAAAAAAAAAAAAAAAAAAAAAFtDb250ZW50X1R5cGVzXS54 bWxQSwECLQAUAAYACAAAACEAOP0h/9YAAACUAQAACwAAAAAAAAAAAAAAAAAvAQAAX3JlbHMvLnJl bHNQSwECLQAUAAYACAAAACEABj5PqycCAABKBAAADgAAAAAAAAAAAAAAAAAuAgAAZHJzL2Uyb0Rv Yy54bWxQSwECLQAUAAYACAAAACEACXDZBd0AAAAKAQAADwAAAAAAAAAAAAAAAACBBAAAZHJzL2Rv d25yZXYueG1sUEsFBgAAAAAEAAQA8wAAAIsFAAAAAA== "/>
                  </w:pict>
                </mc:Fallback>
              </mc:AlternateContent>
            </w:r>
            <w:r>
              <w:rPr>
                <w:rFonts w:ascii="Times New Roman" w:hAnsi="Times New Roman"/>
                <w:noProof/>
                <w:sz w:val="24"/>
                <w:szCs w:val="24"/>
              </w:rPr>
              <mc:AlternateContent>
                <mc:Choice Requires="wps">
                  <w:drawing>
                    <wp:anchor distT="0" distB="0" distL="114299" distR="114299" simplePos="0" relativeHeight="251690496" behindDoc="0" locked="0" layoutInCell="1" allowOverlap="1">
                      <wp:simplePos x="0" y="0"/>
                      <wp:positionH relativeFrom="column">
                        <wp:posOffset>3709034</wp:posOffset>
                      </wp:positionH>
                      <wp:positionV relativeFrom="paragraph">
                        <wp:posOffset>233045</wp:posOffset>
                      </wp:positionV>
                      <wp:extent cx="0" cy="1028700"/>
                      <wp:effectExtent l="0" t="0" r="19050" b="19050"/>
                      <wp:wrapNone/>
                      <wp:docPr id="576" name="Lin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5" o:spid="_x0000_s1026" style="position:absolute;flip:y;z-index:2516904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92.05pt,18.35pt" to="292.05pt,9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4RDQGQIAADYEAAAOAAAAZHJzL2Uyb0RvYy54bWysU02P2yAQvVfqf0DcE9tpPq04q8pOekm7 kXbbOwEco2JAQOJEVf97B5yku9tLVdUHPAMzjzczj+XDuZXoxK0TWhU4G6YYcUU1E+pQ4K/Pm8Ec I+eJYkRqxQt84Q4/rN6/W3Ym5yPdaMm4RQCiXN6ZAjfemzxJHG14S9xQG67gsNa2JR5ce0iYJR2g tzIZpek06bRlxmrKnYPdqj/Eq4hf15z6x7p23CNZYODm42rjug9rslqS/GCJaQS90iD/wKIlQsGl d6iKeIKOVvwB1QpqtdO1H1LdJrquBeWxBqgmS99U89QQw2Mt0Bxn7m1y/w+WfjntLBKswJPZFCNF WhjSViiOJqNJ6E5nXA5BpdrZUB89qyez1fS7Q0qXDVEHHlk+XwwkZiEjeZUSHGfgjn33WTOIIUev Y6vOtW1RLYX5FhIDOLQDneNsLvfZ8LNHtN+ksJulo/ksjXNLSB4gQqKxzn/iukXBKLAE/hGQnLbO B0q/Q0K40hshZRy9VKgr8CIUG06cloKFw+jYw76UFp1IEE/8Yn1vwqw+KhbBGk7Y+mp7ImRvw+VS BTwoBehcrV4dPxbpYj1fz8eD8Wi6HozTqhp83JTjwXSTzSbVh6osq+xnoJaN80YwxlVgd1NqNv47 JVzfTK+xu1bvbUheo8d+AdnbP5KOUw2D7CWx1+yys7dpgzhj8PUhBfW/9MF++dxXvwAAAP//AwBQ SwMEFAAGAAgAAAAhAGGbpFreAAAACgEAAA8AAABkcnMvZG93bnJldi54bWxMj8FOwzAMhu9IvENk JG4s3QZb1zWdJgRckJAYhXPaeG1F4lRN1pW3x4gDHG1/+v39+W5yVow4hM6TgvksAYFUe9NRo6B8 e7xJQYSoyWjrCRV8YYBdcXmR68z4M73ieIiN4BAKmVbQxthnUoa6RafDzPdIfDv6wenI49BIM+gz hzsrF0mykk53xB9a3eN9i/Xn4eQU7D+eH5YvY+W8NZumfDeuTJ4WSl1fTfstiIhT/IPhR5/VoWCn yp/IBGEV3KW3c0YVLFdrEAz8LiomN+kaZJHL/xWKbwAAAP//AwBQSwECLQAUAAYACAAAACEAtoM4 kv4AAADhAQAAEwAAAAAAAAAAAAAAAAAAAAAAW0NvbnRlbnRfVHlwZXNdLnhtbFBLAQItABQABgAI AAAAIQA4/SH/1gAAAJQBAAALAAAAAAAAAAAAAAAAAC8BAABfcmVscy8ucmVsc1BLAQItABQABgAI AAAAIQBl4RDQGQIAADYEAAAOAAAAAAAAAAAAAAAAAC4CAABkcnMvZTJvRG9jLnhtbFBLAQItABQA BgAIAAAAIQBhm6Ra3gAAAAoBAAAPAAAAAAAAAAAAAAAAAHMEAABkcnMvZG93bnJldi54bWxQSwUG AAAAAAQABADzAAAAfgUAAAAA "/>
                  </w:pict>
                </mc:Fallback>
              </mc:AlternateContent>
            </w:r>
            <w:r w:rsidR="00761683" w:rsidRPr="0018694D">
              <w:rPr>
                <w:rFonts w:ascii="Times New Roman" w:hAnsi="Times New Roman"/>
              </w:rPr>
              <w:t xml:space="preserve">                                         </w:t>
            </w:r>
            <w:r w:rsidR="00761683" w:rsidRPr="0018694D">
              <w:rPr>
                <w:rFonts w:ascii="Times New Roman" w:hAnsi="Times New Roman"/>
                <w:vertAlign w:val="superscript"/>
              </w:rPr>
              <w:t xml:space="preserve">                                    </w:t>
            </w:r>
          </w:p>
          <w:p w:rsidR="00761683" w:rsidRPr="0018694D" w:rsidRDefault="00761683" w:rsidP="000E5303">
            <w:pPr>
              <w:ind w:left="-175"/>
              <w:jc w:val="both"/>
              <w:rPr>
                <w:rFonts w:ascii="Times New Roman" w:hAnsi="Times New Roman"/>
                <w:vertAlign w:val="superscript"/>
              </w:rPr>
            </w:pPr>
            <w:r w:rsidRPr="0018694D">
              <w:rPr>
                <w:rFonts w:ascii="Times New Roman" w:hAnsi="Times New Roman"/>
              </w:rPr>
              <w:t xml:space="preserve">                      </w:t>
            </w:r>
          </w:p>
          <w:p w:rsidR="00761683" w:rsidRPr="0018694D" w:rsidRDefault="002E4B3B" w:rsidP="000E5303">
            <w:pPr>
              <w:ind w:left="-175"/>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00736" behindDoc="0" locked="0" layoutInCell="1" allowOverlap="1">
                      <wp:simplePos x="0" y="0"/>
                      <wp:positionH relativeFrom="column">
                        <wp:posOffset>4860925</wp:posOffset>
                      </wp:positionH>
                      <wp:positionV relativeFrom="paragraph">
                        <wp:posOffset>118745</wp:posOffset>
                      </wp:positionV>
                      <wp:extent cx="291465" cy="356235"/>
                      <wp:effectExtent l="2540" t="0" r="1270" b="0"/>
                      <wp:wrapNone/>
                      <wp:docPr id="3680" name="Text Box 24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465"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4" o:spid="_x0000_s1354" type="#_x0000_t202" style="position:absolute;left:0;text-align:left;margin-left:382.75pt;margin-top:9.35pt;width:22.95pt;height:28.0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I8WmvQIAAMcFAAAOAAAAZHJzL2Uyb0RvYy54bWysVG1vmzAQ/j5p/8Hyd8pLDA2opGpDmCZ1 L1K7H+CACdbAZrYT0k377zubJE1bTZq28QHZvvNzz909vqvrfd+hHVOaS5Hj8CLAiIlK1lxscvzl ofTmGGlDRU07KViOH5nG14u3b67GIWORbGVXM4UAROhsHHLcGjNkvq+rlvVUX8iBCTA2UvXUwFZt /FrREdD7zo+CIPFHqepByYppDafFZMQLh980rDKfmkYzg7ocAzfj/sr91/bvL65otlF0aHl1oEH/ gkVPuYCgJ6iCGoq2ir+C6nmlpJaNuahk78um4RVzOUA2YfAim/uWDszlAsXRw6lM+v/BVh93nxXi dY5nyRwKJGgPXXpge4Nu5R5FJCC2RuOgM3C9H8DZ7MECvXb56uFOVl81EnLZUrFhN0rJsWW0Bo6h vemfXZ1wtAVZjx9kDZHo1kgHtG9UbwsIJUGADlQeT/2xbCo4jNKQJDFGFZhmcRLNYheBZsfLg9Lm HZM9soscK2i/A6e7O20sGZodXWwsIUvedU4CnXh2AI7TCYSGq9ZmSbiO/kiDdDVfzYlHomTlkaAo vJtySbykDC/jYlYsl0X408YNSdbyumbChjmqKyR/1r2DziddnPSlZcdrC2cpabVZLzuFdhTUXbrv UJAzN/85DVcEyOVFSiF0+jZKvTKZX3qkJLGXXgZzLwjT2zQJSEqK8nlKd1ywf08JjTlO4yietPTb 3AL3vc6NZj03MD863ud4fnKimVXgStSutYbyblqflcLSfyoFtPvYaKdXK9FJrGa/3rvnEQJJgLNq Xsv6ESSsJEgMdArTDxatVN8xGmGS5Fh/21LFMOreC3gGIFpiR4/bkPgygo06t6zPLVRUAJVjg9G0 XJppXG0HxTctRJoenpA38HQa7mT9xOrw4GBauOwOk82Oo/O983qav4tfAAAA//8DAFBLAwQUAAYA CAAAACEAUVMODN0AAAAJAQAADwAAAGRycy9kb3ducmV2LnhtbEyPy07DMBBF90j9B2uQ2FE7KGlD iFNVILZUlIfEzo2nSUQ8jmK3CX/PdAXL0bm690y5mV0vzjiGzpOGZKlAINXedtRoeH97vs1BhGjI mt4TavjBAJtqcVWawvqJXvG8j43gEgqF0dDGOBRShrpFZ8LSD0jMjn50JvI5NtKOZuJy18s7pVbS mY54oTUDPrZYf+9PTsPHy/HrM1W75sllw+RnJcndS61vruftA4iIc/wLw0Wf1aFip4M/kQ2i17Be ZRlHGeRrEBzIkyQFcWCS5iCrUv7/oPoFAAD//wMAUEsBAi0AFAAGAAgAAAAhALaDOJL+AAAA4QEA ABMAAAAAAAAAAAAAAAAAAAAAAFtDb250ZW50X1R5cGVzXS54bWxQSwECLQAUAAYACAAAACEAOP0h /9YAAACUAQAACwAAAAAAAAAAAAAAAAAvAQAAX3JlbHMvLnJlbHNQSwECLQAUAAYACAAAACEAyyPF pr0CAADHBQAADgAAAAAAAAAAAAAAAAAuAgAAZHJzL2Uyb0RvYy54bWxQSwECLQAUAAYACAAAACEA UVMODN0AAAAJAQAADwAAAAAAAAAAAAAAAAAXBQAAZHJzL2Rvd25yZXYueG1sUEsFBgAAAAAEAAQA 8wAAACEGAAAAAA== " filled="f" stroked="f">
                      <v:textbox>
                        <w:txbxContent>
                          <w:p w:rsidR="000E5303" w:rsidRDefault="000E5303" w:rsidP="000E5303">
                            <w:r>
                              <w:t>A</w: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96640" behindDoc="0" locked="0" layoutInCell="1" allowOverlap="1">
                      <wp:simplePos x="0" y="0"/>
                      <wp:positionH relativeFrom="column">
                        <wp:posOffset>3296920</wp:posOffset>
                      </wp:positionH>
                      <wp:positionV relativeFrom="paragraph">
                        <wp:posOffset>59055</wp:posOffset>
                      </wp:positionV>
                      <wp:extent cx="635" cy="69850"/>
                      <wp:effectExtent l="0" t="0" r="18415" b="25400"/>
                      <wp:wrapNone/>
                      <wp:docPr id="3679" name="Freeform 5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 cy="69850"/>
                              </a:xfrm>
                              <a:custGeom>
                                <a:avLst/>
                                <a:gdLst>
                                  <a:gd name="T0" fmla="*/ 0 w 1"/>
                                  <a:gd name="T1" fmla="*/ 0 h 110"/>
                                  <a:gd name="T2" fmla="*/ 0 w 1"/>
                                  <a:gd name="T3" fmla="*/ 110 h 110"/>
                                </a:gdLst>
                                <a:ahLst/>
                                <a:cxnLst>
                                  <a:cxn ang="0">
                                    <a:pos x="T0" y="T1"/>
                                  </a:cxn>
                                  <a:cxn ang="0">
                                    <a:pos x="T2" y="T3"/>
                                  </a:cxn>
                                </a:cxnLst>
                                <a:rect l="0" t="0" r="r" b="b"/>
                                <a:pathLst>
                                  <a:path w="1" h="110">
                                    <a:moveTo>
                                      <a:pt x="0" y="0"/>
                                    </a:moveTo>
                                    <a:cubicBezTo>
                                      <a:pt x="0" y="37"/>
                                      <a:pt x="0" y="73"/>
                                      <a:pt x="0" y="1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531"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59.6pt,4.65pt" control1="259.6pt,6.5pt" control2="259.6pt,8.3pt" to="259.6pt,10.15pt" coordsize="1,1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qDEhCQMAALkGAAAOAAAAZHJzL2Uyb0RvYy54bWysVW1v0zAQ/o7Ef7D8EalL0qavWjqNviCk AZNWfoDrOI1FYgfbbboh/jvnS5q1G0gIkQ+u7TvfPc+99frmWBbkIIyVWiU0ugopEYrrVKpdQr9u 1r0JJdYxlbJCK5HQR2Hpzfztm+u6mom+znWRCkPAiLKzukpo7lw1CwLLc1Eye6UroUCYaVMyB0ez C1LDarBeFkE/DEdBrU1aGc2FtXC7bIR0jvazTHD3JcuscKRIKGBzuBpct34N5tdstjOsyiVvYbB/ QFEyqcBpZ2rJHCN7I1+ZKiU32urMXXFdBjrLJBfIAdhE4Qs2DzmrBHKB4NiqC5P9f2b558O9ITJN 6GA0nlKiWAlZWhshfMzJcBD5ENWVnYHmQ3VvPElb3Wn+zYIguJD4gwUdsq0/6RTssL3TGJZjZkr/ EgiTI0b/sYu+ODrC4XI0GFLC4X40nQwxMwGbnR7yvXUfhEYj7HBnXZO4FHYY9rRFvoEkZ2UBOXwX kJDUBPFDXjqF6EIhJ1F0qoJOpX+h8hsbgzMFeE86K4B4d8LE8hNMflQtTtgR5lsjxLBU2vpweNDA e4NYwQRoeVJ/UAZ0XnngE3NSbn5bJwaq/mW9G0qg3rdNvVfMeWzeh9+SGjqXkhxWiIW/LfVBbDTK 3Yt8gadnKd9vJX8vnl7rDsatq7P3Y4QMPs/u2uh7/Ge24OiBIb8OLOo8V4HSa1kUWAaF8hSmw/4Q 0VtdyNQLPQFrdttFYciB+QmAXxu4CzWj9ypFY7lg6ardOyaLZg/OC0wKVGsbOl+32OI/puF0NVlN 4l7cH616cbhc9m7Xi7g3Wkfj4XKwXCyW0U8PLYpnuUxToTy607iJ4r9r53bwNYOiGzgXLC7IrvF7 TTa4hIFBBi6nX2SHfe1buen9rU4foa2NbuYnzHvY5No8UVLD7Eyo/b5nRlBSfFQwnKZRHPthi4d4 OO7DwZxLtucSpjiYSqij0Bp+u3DNgN5XRu5y8BRhWpW+hXGSSd/6iK9B1R5gPiKDdpb7AXx+Rq3n f5z5LwAAAP//AwBQSwMEFAAGAAgAAAAhADj1mnrdAAAACAEAAA8AAABkcnMvZG93bnJldi54bWxM j81OwzAQhO9IvIO1SFwQdX4EIiGbCiFxQ0ALAo5uvE1C43UUu214e5YT3HY0o9lvquXsBnWgKfSe EdJFAoq48bbnFuHt9eHyBlSIhq0ZPBPCNwVY1qcnlSmtP/KKDuvYKinhUBqELsax1Do0HTkTFn4k Fm/rJ2eiyKnVdjJHKXeDzpLkWjvTs3zozEj3HTW79d4h+JYu0qftR16EZ70zn+8vj1+2RTw/m+9u QUWa418YfvEFHWph2vg926AGhKu0yCSKUOSgxBctxwYhS3LQdaX/D6h/AAAA//8DAFBLAQItABQA BgAIAAAAIQC2gziS/gAAAOEBAAATAAAAAAAAAAAAAAAAAAAAAABbQ29udGVudF9UeXBlc10ueG1s UEsBAi0AFAAGAAgAAAAhADj9If/WAAAAlAEAAAsAAAAAAAAAAAAAAAAALwEAAF9yZWxzLy5yZWxz UEsBAi0AFAAGAAgAAAAhAEGoMSEJAwAAuQYAAA4AAAAAAAAAAAAAAAAALgIAAGRycy9lMm9Eb2Mu eG1sUEsBAi0AFAAGAAgAAAAhADj1mnrdAAAACAEAAA8AAAAAAAAAAAAAAAAAYwUAAGRycy9kb3du cmV2LnhtbFBLBQYAAAAABAAEAPMAAABtBgAAAAA= " filled="f">
                      <v:path arrowok="t" o:connecttype="custom" o:connectlocs="0,0;0,69850" o:connectangles="0,0"/>
                    </v:curve>
                  </w:pict>
                </mc:Fallback>
              </mc:AlternateContent>
            </w:r>
            <w:r>
              <w:rPr>
                <w:rFonts w:ascii="Times New Roman" w:hAnsi="Times New Roman"/>
                <w:noProof/>
                <w:sz w:val="24"/>
                <w:szCs w:val="24"/>
              </w:rPr>
              <mc:AlternateContent>
                <mc:Choice Requires="wps">
                  <w:drawing>
                    <wp:anchor distT="0" distB="0" distL="114300" distR="114300" simplePos="0" relativeHeight="251692544" behindDoc="0" locked="0" layoutInCell="1" allowOverlap="1">
                      <wp:simplePos x="0" y="0"/>
                      <wp:positionH relativeFrom="column">
                        <wp:posOffset>3562350</wp:posOffset>
                      </wp:positionH>
                      <wp:positionV relativeFrom="paragraph">
                        <wp:posOffset>183515</wp:posOffset>
                      </wp:positionV>
                      <wp:extent cx="147320" cy="110490"/>
                      <wp:effectExtent l="0" t="0" r="24130" b="22860"/>
                      <wp:wrapNone/>
                      <wp:docPr id="3678" name="Freeform 5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7320" cy="110490"/>
                              </a:xfrm>
                              <a:custGeom>
                                <a:avLst/>
                                <a:gdLst>
                                  <a:gd name="T0" fmla="*/ 232 w 232"/>
                                  <a:gd name="T1" fmla="*/ 4 h 174"/>
                                  <a:gd name="T2" fmla="*/ 12 w 232"/>
                                  <a:gd name="T3" fmla="*/ 94 h 174"/>
                                  <a:gd name="T4" fmla="*/ 2 w 232"/>
                                  <a:gd name="T5" fmla="*/ 174 h 174"/>
                                </a:gdLst>
                                <a:ahLst/>
                                <a:cxnLst>
                                  <a:cxn ang="0">
                                    <a:pos x="T0" y="T1"/>
                                  </a:cxn>
                                  <a:cxn ang="0">
                                    <a:pos x="T2" y="T3"/>
                                  </a:cxn>
                                  <a:cxn ang="0">
                                    <a:pos x="T4" y="T5"/>
                                  </a:cxn>
                                </a:cxnLst>
                                <a:rect l="0" t="0" r="r" b="b"/>
                                <a:pathLst>
                                  <a:path w="232" h="174">
                                    <a:moveTo>
                                      <a:pt x="232" y="4"/>
                                    </a:moveTo>
                                    <a:cubicBezTo>
                                      <a:pt x="109" y="13"/>
                                      <a:pt x="75" y="0"/>
                                      <a:pt x="12" y="94"/>
                                    </a:cubicBezTo>
                                    <a:cubicBezTo>
                                      <a:pt x="0" y="154"/>
                                      <a:pt x="2" y="127"/>
                                      <a:pt x="2" y="17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27" o:spid="_x0000_s1026" style="position:absolute;margin-left:280.5pt;margin-top:14.45pt;width:11.6pt;height:8.7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32,17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UekDSQMAAJoHAAAOAAAAZHJzL2Uyb0RvYy54bWysVdtu2zgQfV9g/4Hg4wKORFmOYyNK0bXj YoHegKYfQFOUJawkqiRtOSn233dmKDtyigBFUT/QvBwdzjlDDm/fHJuaHbR1lWkzLq5iznSrTF61 u4x/fdhMbjhzXra5rE2rM/6oHX9z9+cft3231IkpTZ1ry4Ckdcu+y3jpfbeMIqdK3Uh3ZTrdwmJh bCM9DO0uyq3sgb2poySOr6Pe2LyzRmnnYHYdFvkd8ReFVv5TUTjtWZ1xiM1Ta6ndYhvd3crlzsqu rNQQhvyFKBpZtbDpmWotvWR7W/1A1VTKGmcKf6VME5miqJQmDaBGxC/UfCllp0kLmOO6s03u99Gq j4fPllV5xqfXc8hVKxvI0sZqjZ6zWTJHi/rOLQH5pftsUaTr3hv1r4OF6GIFBw4wbNt/MDnwyL03 ZMuxsA1+CYLZkdx/PLuvj54pmBTpfJpAjhQsCRGnC8pOJJenj9Xe+XfaEJE8vHc+JC+HHlmfD9E/ AEnR1JDHvyKWTBPWYzuk+gwSI1DKSibm6UtIMoKIV2imI8ziFZ50hHmFZjaCQCTP8YD+3UmhLE+i 1bEdVEOPSbxsMRndGYcGowVg44NASUABKLToFTDoRPD0p8AgBsGzMTjsMERk4dK9vG6WM7hu22Bw Jz0KwYCwy/qMY35YCXmHJOB8Yw76wRDCox5ah20pRbDb87rabyv1t34ao0W8oCAFKYJdiGMOHgPF cOfDnAjSFyfeS7bLUfgiGCtmw2EJk4FFhMty2m+YDMcKHRpFCkOUTrk520GY5yPemk1V13TG6xZN WsySGbnjTF3luIgGObvbrmrLDhJLHP2G1FzArNm3OZGVWub3Q9/Lqg592LymMwLXcUgOXkyqYd8X 8eL+5v4mnaTJ9f0kjdfrydvNKp1cb8R8tp6uV6u1+A9DE+myrPJctxjdqZ6K9Ofq1VDZQyU8V9QL FRdiN/T7UWx0GQaZDFpO/6SOChfWqlDctiZ/hLplTXgg4EGDTmnsE2c9PA4Zd9/20mrO6n9aqL4L kaZwEDwN0tkcy5Ydr2zHK7JVQJVxz+GmYnflwwu072y1K2EnQWltzVuol0WFdY3iC1ENA3gASMHw WOELMx4T6vlJvfsfAAD//wMAUEsDBBQABgAIAAAAIQCokznT3QAAAAkBAAAPAAAAZHJzL2Rvd25y ZXYueG1sTI/NTsMwEITvSLyDtUjcqNOQRCZkUwFSK64UJK7b2CQB/wTbacPbY070OJrRzDfNZjGa HZUPo7MI61UGTNnOydH2CG+v2xsBLESykrSzCuFHBdi0lxcN1dKd7Is67mPPUokNNSEMMU4156Eb lKGwcpOyyftw3lBM0vdcejqlcqN5nmUVNzTatDDQpJ4G1X3tZ4Pg5+JdzI96p8XzNpaftCu/ySBe Xy0P98CiWuJ/GP7wEzq0iengZisD0whltU5fIkIu7oClQCmKHNgBoahugbcNP3/Q/gIAAP//AwBQ SwECLQAUAAYACAAAACEAtoM4kv4AAADhAQAAEwAAAAAAAAAAAAAAAAAAAAAAW0NvbnRlbnRfVHlw ZXNdLnhtbFBLAQItABQABgAIAAAAIQA4/SH/1gAAAJQBAAALAAAAAAAAAAAAAAAAAC8BAABfcmVs cy8ucmVsc1BLAQItABQABgAIAAAAIQDEUekDSQMAAJoHAAAOAAAAAAAAAAAAAAAAAC4CAABkcnMv ZTJvRG9jLnhtbFBLAQItABQABgAIAAAAIQCokznT3QAAAAkBAAAPAAAAAAAAAAAAAAAAAKMFAABk cnMvZG93bnJldi54bWxQSwUGAAAAAAQABADzAAAArQYAAAAA " path="m232,4c109,13,75,,12,94,,154,2,127,2,174e" filled="f">
                      <v:path arrowok="t" o:connecttype="custom" o:connectlocs="147320,2540;7620,59690;1270,110490" o:connectangles="0,0,0"/>
                    </v:shape>
                  </w:pict>
                </mc:Fallback>
              </mc:AlternateContent>
            </w:r>
            <w:r>
              <w:rPr>
                <w:rFonts w:ascii="Times New Roman" w:hAnsi="Times New Roman"/>
                <w:noProof/>
                <w:sz w:val="24"/>
                <w:szCs w:val="24"/>
              </w:rPr>
              <mc:AlternateContent>
                <mc:Choice Requires="wps">
                  <w:drawing>
                    <wp:anchor distT="0" distB="0" distL="114300" distR="114300" simplePos="0" relativeHeight="251691520" behindDoc="0" locked="0" layoutInCell="1" allowOverlap="1">
                      <wp:simplePos x="0" y="0"/>
                      <wp:positionH relativeFrom="column">
                        <wp:posOffset>3709670</wp:posOffset>
                      </wp:positionH>
                      <wp:positionV relativeFrom="paragraph">
                        <wp:posOffset>78105</wp:posOffset>
                      </wp:positionV>
                      <wp:extent cx="209550" cy="88900"/>
                      <wp:effectExtent l="0" t="0" r="19050" b="25400"/>
                      <wp:wrapNone/>
                      <wp:docPr id="3677" name="Freeform 5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9550" cy="88900"/>
                              </a:xfrm>
                              <a:custGeom>
                                <a:avLst/>
                                <a:gdLst>
                                  <a:gd name="T0" fmla="*/ 0 w 330"/>
                                  <a:gd name="T1" fmla="*/ 30 h 140"/>
                                  <a:gd name="T2" fmla="*/ 110 w 330"/>
                                  <a:gd name="T3" fmla="*/ 0 h 140"/>
                                  <a:gd name="T4" fmla="*/ 210 w 330"/>
                                  <a:gd name="T5" fmla="*/ 10 h 140"/>
                                  <a:gd name="T6" fmla="*/ 270 w 330"/>
                                  <a:gd name="T7" fmla="*/ 30 h 140"/>
                                  <a:gd name="T8" fmla="*/ 330 w 330"/>
                                  <a:gd name="T9" fmla="*/ 140 h 140"/>
                                </a:gdLst>
                                <a:ahLst/>
                                <a:cxnLst>
                                  <a:cxn ang="0">
                                    <a:pos x="T0" y="T1"/>
                                  </a:cxn>
                                  <a:cxn ang="0">
                                    <a:pos x="T2" y="T3"/>
                                  </a:cxn>
                                  <a:cxn ang="0">
                                    <a:pos x="T4" y="T5"/>
                                  </a:cxn>
                                  <a:cxn ang="0">
                                    <a:pos x="T6" y="T7"/>
                                  </a:cxn>
                                  <a:cxn ang="0">
                                    <a:pos x="T8" y="T9"/>
                                  </a:cxn>
                                </a:cxnLst>
                                <a:rect l="0" t="0" r="r" b="b"/>
                                <a:pathLst>
                                  <a:path w="330" h="140">
                                    <a:moveTo>
                                      <a:pt x="0" y="30"/>
                                    </a:moveTo>
                                    <a:cubicBezTo>
                                      <a:pt x="90" y="7"/>
                                      <a:pt x="54" y="19"/>
                                      <a:pt x="110" y="0"/>
                                    </a:cubicBezTo>
                                    <a:cubicBezTo>
                                      <a:pt x="143" y="3"/>
                                      <a:pt x="177" y="4"/>
                                      <a:pt x="210" y="10"/>
                                    </a:cubicBezTo>
                                    <a:cubicBezTo>
                                      <a:pt x="231" y="14"/>
                                      <a:pt x="270" y="30"/>
                                      <a:pt x="270" y="30"/>
                                    </a:cubicBezTo>
                                    <a:cubicBezTo>
                                      <a:pt x="303" y="63"/>
                                      <a:pt x="330" y="91"/>
                                      <a:pt x="330" y="1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26" o:spid="_x0000_s1026" style="position:absolute;margin-left:292.1pt;margin-top:6.15pt;width:16.5pt;height:7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30,1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7wMMpQMAAEQJAAAOAAAAZHJzL2Uyb0RvYy54bWysVm2P4jYQ/l6p/8Hyx0ps3oGgZU9XWKpK 1/ak2/4AkzgkamKntiHsnfrfOx4nkNwuEqrKh+CXJ49n5hnP5PHDuanJiStdSbGmwYNPCReZzCtx WNM/X3azJSXaMJGzWgq+pq9c0w9PP/7w2LUrHspS1jlXBEiEXnXtmpbGtCvP01nJG6YfZMsFbBZS NczAVB28XLEO2JvaC31/7nVS5a2SGdcaVrdukz4hf1HwzPxRFJobUq8p2GbwqfC5t0/v6ZGtDoq1 ZZX1ZrD/YEXDKgGHXqi2zDByVNUbqqbKlNSyMA+ZbDxZFFXG0QfwJvC/8+ZLyVqOvkBwdHsJk/7/ aLPfT58VqfI1jeaLBSWCNaDSTnFuY06ScG5D1LV6Bcgv7WdlndTtJ5n9pWHDm+zYiQYM2Xe/yRx4 2NFIDMu5UI19ExwmZ4z+6yX6/GxIBouhnyYJaJTB1nKZ+iiOx1bDu9lRm1+4RB52+qSN0y6HEUY+ 741/AY6iqUHGnzzik45E0aDzBRKMIJFPShLEbzDhCBMEN4iiEegGTzyChLd4khEIMO8aNB9hwsUN g0DDi/O3PIM7ecUA6N0QpSMQROdqEkhyGILOykGH7Cx6IWBEmL3+PkrfSm0lt6qAsC+BzSegAJRV 7QYYYm/B0V1gCLAFJ3eBIYgWvLgLDIGy4HQMdrb3viooMN+XFkUJlJa9fYetWmZsiIYh6eCiQTqS EoolpJxdb+SJv0hEmOvlcDkLh123s+O+yn7mX8fg1IUV3YHTkCBxAQnQ7GERMhidGW7VlGw6czRB DMkN7qMIFxpbJGAx7t3DAyGrcRH+enEnlr5HHkZwBYEnmBItHNFwYZ0hkOvOkPvpI9/ZPp8Yj5GH Q1NMwsGlYbUvAVbfkfkwtRpizl7ERMy1Ggm5q+oa9a6FlThNwgS11bKucrtp5dXqsN/UipyYbUb4 6+M1gSl5FDmSlZzlz/3YsKp2Yzi8xrsDhbNPLVtCsdt8S/30efm8jGdxOH+exf52O/u428Sz+S5Y JNtou9lsg3+saUG8Kqs858JaN3S+IL6vs/Q92PWsS++beDFxdoe/t856UzMwyODL8I/eYYuxXcW1 ob3MX6HDKOlaOXx6wKCU6islHbTxNdV/H5nilNS/CuiTaRDDNSMGJ3GyCGGixjv78Q4TGVCtqaFQ wexwY9y3wrFV1aGEkwKUVciP0NmKyrYgtM9Z1U+gVaMH/WeF/RYYzxF1/fh5+hcAAP//AwBQSwME FAAGAAgAAAAhAIO6tT7gAAAACQEAAA8AAABkcnMvZG93bnJldi54bWxMj8tOwzAQRfdI/IM1SGwQ dZrStApxKoRgAUJIFMTaiYfY4Edku23o1zOsYDlzj+6caTaTs2yPMZngBcxnBTD0fVDGDwLeXu8v 18BSll5JGzwK+MYEm/b0pJG1Cgf/gvttHhiV+FRLATrnseY89RqdTLMwoqfsI0QnM41x4CrKA5U7 y8uiqLiTxtMFLUe81dh/bXdOwPtjZ83TdLwz4YLHpe4/V88PRyHOz6aba2AZp/wHw68+qUNLTl3Y eZWYFbBcX5WEUlAugBFQzVe06ASU1QJ42/D/H7Q/AAAA//8DAFBLAQItABQABgAIAAAAIQC2gziS /gAAAOEBAAATAAAAAAAAAAAAAAAAAAAAAABbQ29udGVudF9UeXBlc10ueG1sUEsBAi0AFAAGAAgA AAAhADj9If/WAAAAlAEAAAsAAAAAAAAAAAAAAAAALwEAAF9yZWxzLy5yZWxzUEsBAi0AFAAGAAgA AAAhACzvAwylAwAARAkAAA4AAAAAAAAAAAAAAAAALgIAAGRycy9lMm9Eb2MueG1sUEsBAi0AFAAG AAgAAAAhAIO6tT7gAAAACQEAAA8AAAAAAAAAAAAAAAAA/wUAAGRycy9kb3ducmV2LnhtbFBLBQYA AAAABAAEAPMAAAAMBwAAAAA= " path="m,30c90,7,54,19,110,v33,3,67,4,100,10c231,14,270,30,270,30v33,33,60,61,60,110e" filled="f">
                      <v:path arrowok="t" o:connecttype="custom" o:connectlocs="0,19050;69850,0;133350,6350;171450,19050;209550,88900" o:connectangles="0,0,0,0,0"/>
                    </v:shape>
                  </w:pict>
                </mc:Fallback>
              </mc:AlternateContent>
            </w:r>
            <w:r>
              <w:rPr>
                <w:rFonts w:ascii="Times New Roman" w:hAnsi="Times New Roman"/>
                <w:noProof/>
                <w:sz w:val="24"/>
                <w:szCs w:val="24"/>
              </w:rPr>
              <mc:AlternateContent>
                <mc:Choice Requires="wps">
                  <w:drawing>
                    <wp:anchor distT="4294967295" distB="4294967295" distL="114300" distR="114300" simplePos="0" relativeHeight="251683328" behindDoc="0" locked="0" layoutInCell="1" allowOverlap="1">
                      <wp:simplePos x="0" y="0"/>
                      <wp:positionH relativeFrom="column">
                        <wp:posOffset>2475230</wp:posOffset>
                      </wp:positionH>
                      <wp:positionV relativeFrom="paragraph">
                        <wp:posOffset>420369</wp:posOffset>
                      </wp:positionV>
                      <wp:extent cx="2850515" cy="0"/>
                      <wp:effectExtent l="0" t="0" r="26035" b="19050"/>
                      <wp:wrapNone/>
                      <wp:docPr id="3676" name="Line 5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05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8" o:spid="_x0000_s1026" style="position:absolute;z-index:2516833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4.9pt,33.1pt" to="419.35pt,33.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Q1d7GAIAAC0EAAAOAAAAZHJzL2Uyb0RvYy54bWysU02P2yAQvVfqf0DcE9tZO5tYcVaVnfSy 7Uba7Q8ggGNUDAhInKjqf+9APpRtL1VVH/DAzDzezDwWT8deogO3TmhV4WycYsQV1UyoXYW/va1H M4ycJ4oRqRWv8Ik7/LT8+GExmJJPdKcl4xYBiHLlYCrceW/KJHG04z1xY224AmerbU88bO0uYZYM gN7LZJKm02TQlhmrKXcOTpuzEy8jftty6l/a1nGPZIWBm4+rjes2rMlyQcqdJaYT9EKD/AOLnggF l96gGuIJ2lvxB1QvqNVOt35MdZ/othWUxxqgmiz9rZrXjhgea4HmOHNrk/t/sPTrYWORYBV+mD5O MVKkhyk9C8VRkc1CewbjSoiq1caGAulRvZpnTb87pHTdEbXjkebbyUBiFjKSdylh4wxcsh2+aAYx ZO917NWxtX2AhC6gYxzJ6TYSfvSIwuFkVqRFVmBEr76ElNdEY53/zHWPglFhCawjMDk8Ox+IkPIa Eu5Rei2kjBOXCg0VnheTIiY4LQULzhDm7G5bS4sOJGgmfrEq8NyHWb1XLIJ1nLDVxfZEyLMNl0sV 8KAUoHOxzqL4MU/nq9lqlo/yyXQ1ytOmGX1a1/lous4ei+ahqesm+xmoZXnZCca4CuyuAs3yvxPA 5amcpXWT6K0NyXv02C8ge/1H0nGWYXxnIWw1O23sdcagyRh8eT9B9Pd7sO9f+fIXAAAA//8DAFBL AwQUAAYACAAAACEA2dzIft4AAAAJAQAADwAAAGRycy9kb3ducmV2LnhtbEyPwU7DMBBE75X4B2sr calah0QKIcSpEJAbFwoV1228JFHjdRq7beDrMeJAjzs7mnlTrCfTixONrrOs4GYVgSCure64UfD+ Vi0zEM4ja+wtk4IvcrAur2YF5tqe+ZVOG9+IEMIuRwWt90MupatbMuhWdiAOv087GvThHBupRzyH cNPLOIpSabDj0NDiQI8t1fvN0Shw1ZYO1feiXkQfSWMpPjy9PKNS1/Pp4R6Ep8n/m+EXP6BDGZh2 9sjaiV5Bkt0FdK8gTWMQwZAl2S2I3Z8gy0JeLih/AAAA//8DAFBLAQItABQABgAIAAAAIQC2gziS /gAAAOEBAAATAAAAAAAAAAAAAAAAAAAAAABbQ29udGVudF9UeXBlc10ueG1sUEsBAi0AFAAGAAgA AAAhADj9If/WAAAAlAEAAAsAAAAAAAAAAAAAAAAALwEAAF9yZWxzLy5yZWxzUEsBAi0AFAAGAAgA AAAhAApDV3sYAgAALQQAAA4AAAAAAAAAAAAAAAAALgIAAGRycy9lMm9Eb2MueG1sUEsBAi0AFAAG AAgAAAAhANncyH7eAAAACQEAAA8AAAAAAAAAAAAAAAAAcgQAAGRycy9kb3ducmV2LnhtbFBLBQYA AAAABAAEAPMAAAB9BQAAAAA= "/>
                  </w:pict>
                </mc:Fallback>
              </mc:AlternateContent>
            </w:r>
            <w:r>
              <w:rPr>
                <w:rFonts w:ascii="Times New Roman" w:hAnsi="Times New Roman"/>
                <w:noProof/>
                <w:sz w:val="24"/>
                <w:szCs w:val="24"/>
              </w:rPr>
              <mc:AlternateContent>
                <mc:Choice Requires="wps">
                  <w:drawing>
                    <wp:anchor distT="0" distB="0" distL="114300" distR="114300" simplePos="0" relativeHeight="251697664" behindDoc="0" locked="0" layoutInCell="1" allowOverlap="1">
                      <wp:simplePos x="0" y="0"/>
                      <wp:positionH relativeFrom="column">
                        <wp:posOffset>3589020</wp:posOffset>
                      </wp:positionH>
                      <wp:positionV relativeFrom="paragraph">
                        <wp:posOffset>421005</wp:posOffset>
                      </wp:positionV>
                      <wp:extent cx="292100" cy="38100"/>
                      <wp:effectExtent l="0" t="0" r="12700" b="19050"/>
                      <wp:wrapNone/>
                      <wp:docPr id="3675" name="Freeform 5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2100" cy="38100"/>
                              </a:xfrm>
                              <a:custGeom>
                                <a:avLst/>
                                <a:gdLst>
                                  <a:gd name="T0" fmla="*/ 0 w 460"/>
                                  <a:gd name="T1" fmla="*/ 0 h 60"/>
                                  <a:gd name="T2" fmla="*/ 80 w 460"/>
                                  <a:gd name="T3" fmla="*/ 60 h 60"/>
                                  <a:gd name="T4" fmla="*/ 280 w 460"/>
                                  <a:gd name="T5" fmla="*/ 50 h 60"/>
                                  <a:gd name="T6" fmla="*/ 460 w 460"/>
                                  <a:gd name="T7" fmla="*/ 10 h 60"/>
                                </a:gdLst>
                                <a:ahLst/>
                                <a:cxnLst>
                                  <a:cxn ang="0">
                                    <a:pos x="T0" y="T1"/>
                                  </a:cxn>
                                  <a:cxn ang="0">
                                    <a:pos x="T2" y="T3"/>
                                  </a:cxn>
                                  <a:cxn ang="0">
                                    <a:pos x="T4" y="T5"/>
                                  </a:cxn>
                                  <a:cxn ang="0">
                                    <a:pos x="T6" y="T7"/>
                                  </a:cxn>
                                </a:cxnLst>
                                <a:rect l="0" t="0" r="r" b="b"/>
                                <a:pathLst>
                                  <a:path w="460" h="60">
                                    <a:moveTo>
                                      <a:pt x="0" y="0"/>
                                    </a:moveTo>
                                    <a:cubicBezTo>
                                      <a:pt x="33" y="22"/>
                                      <a:pt x="42" y="47"/>
                                      <a:pt x="80" y="60"/>
                                    </a:cubicBezTo>
                                    <a:cubicBezTo>
                                      <a:pt x="147" y="57"/>
                                      <a:pt x="213" y="55"/>
                                      <a:pt x="280" y="50"/>
                                    </a:cubicBezTo>
                                    <a:cubicBezTo>
                                      <a:pt x="340" y="45"/>
                                      <a:pt x="400" y="10"/>
                                      <a:pt x="460" y="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32" o:spid="_x0000_s1026" style="position:absolute;margin-left:282.6pt;margin-top:33.15pt;width:23pt;height:3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6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4kdAbQMAAGkIAAAOAAAAZHJzL2Uyb0RvYy54bWysVluPmzwQfa/U/2D5sVKWSyA3LVu1yeZT pd6kbn+AY0xABZvPdkK2Vf97ZwwksBdpVZUH4svheOaMZybXb09VSY5Cm0LJhAZXPiVCcpUWcp/Q 73fbyYISY5lMWamkSOi9MPTtzetX1029EqHKVZkKTYBEmlVTJzS3tl55nuG5qJi5UrWQsJkpXTEL U733Us0aYK9KL/T9mdcondZacWEMrG7aTXrj+LNMcPsly4ywpEwo2GbdW7v3Dt/ezTVb7TWr84J3 ZrC/sKJihYRDz1QbZhk56OIRVVVwrYzK7BVXlaeyrODC+QDeBP4Db77lrBbOFxDH1GeZzL+j5Z+P XzUp0oROZ/OYEskqiNJWC4Gak3gaokRNbVaA/FZ/1eikqT8q/sPAhjfawYkBDNk1n1QKPOxglZPl lOkKvwSHycmpf39WX5ws4bAYLsPAhxhx2JoucIgHsFX/LT8Y+59QjocdPxrbxi6FkVM+7Yy/A46s KiGMbzzik4ZEsz7OZ0gwguTkMSIcIBbPsEwHmJlPnqKJBpDwOR7Q/Wxw/DTPbAABf572aj4ABRce 0HDfq8TyXjh+kp1yMCIM89V3saqVwRihjBCJu6ALA6BQ5mfAIBeCpy8CgygIjl8EBs8RPB+CwaOL +RqS/GF6a0ogvXf4DVvVzKLX/ZA0CcUrQfKEwg8uV+oo7pQD2Af3E4667PLDruDvxc8hdgq3AAwM XaLAYY4gavWInNX94qJVtL1r6MKIbTxraQIgQPJ4xBMG7ZGxE7Bnh9vVYvu8GROOZy39NGo/iUZE ESYhHBp0WdN5hIqdVx9YD1MU2aXrWW2HuaSsVNuiLF1ASokxWMZh7NQ3qixS3MQAGL3frUtNjgwr tnu6yI9gWh1k6shywdLbbmxZUbZjOLx09xWqSxd7rDOuJP9a+svbxe0imkTh7HYS+ZvN5N12HU1m 22Aeb6ab9XoT/EbTgmiVF2kqJFrXt4cgeln57RpVW9jPDWLkxcjZrXseO+uNzXAigy/9r/PO1WEs vW2t3qn0HsqwVm2/g/4Mg1zpn5Q00OsSav4/MC0oKT9IaCbLIMKbYN0kiuchTPRwZzfcYZIDVUIt haqBw7VtG+qh1sU+h5MCF1ap3kH5zwqs086+1qpuAv3MedD1XmyYw7lDXf4h3PwBAAD//wMAUEsD BBQABgAIAAAAIQAI5OG73wAAAAkBAAAPAAAAZHJzL2Rvd25yZXYueG1sTI/LTsMwEEX3SPyDNUjs qJNUMTTEqVB5CHVH6aLLaWySqLEd2W6S/j3Dii5n5urMueV6Nj0btQ+dsxLSRQJM29qpzjYS9t/v D0/AQkSrsHdWS7joAOvq9qbEQrnJfulxFxtGEBsKlNDGOBSch7rVBsPCDdrS7cd5g5FG33DlcSK4 6XmWJIIb7Cx9aHHQm1bXp93ZSBAbMU6X7evhkJ8+3sTgtyv3iVLe380vz8CinuN/GP70SR0qcjq6 s1WB9RJykWcUJZhYAqOASFNaHCU8ZkvgVcmvG1S/AAAA//8DAFBLAQItABQABgAIAAAAIQC2gziS /gAAAOEBAAATAAAAAAAAAAAAAAAAAAAAAABbQ29udGVudF9UeXBlc10ueG1sUEsBAi0AFAAGAAgA AAAhADj9If/WAAAAlAEAAAsAAAAAAAAAAAAAAAAALwEAAF9yZWxzLy5yZWxzUEsBAi0AFAAGAAgA AAAhAF/iR0BtAwAAaQgAAA4AAAAAAAAAAAAAAAAALgIAAGRycy9lMm9Eb2MueG1sUEsBAi0AFAAG AAgAAAAhAAjk4bvfAAAACQEAAA8AAAAAAAAAAAAAAAAAxwUAAGRycy9kb3ducmV2LnhtbFBLBQYA AAAABAAEAPMAAADTBgAAAAA= " path="m,c33,22,42,47,80,60,147,57,213,55,280,50,340,45,400,10,460,10e" filled="f">
                      <v:path arrowok="t" o:connecttype="custom" o:connectlocs="0,0;50800,38100;177800,31750;292100,6350" o:connectangles="0,0,0,0"/>
                    </v:shape>
                  </w:pict>
                </mc:Fallback>
              </mc:AlternateContent>
            </w:r>
            <w:r>
              <w:rPr>
                <w:rFonts w:ascii="Times New Roman" w:hAnsi="Times New Roman"/>
                <w:noProof/>
                <w:sz w:val="24"/>
                <w:szCs w:val="24"/>
              </w:rPr>
              <mc:AlternateContent>
                <mc:Choice Requires="wps">
                  <w:drawing>
                    <wp:anchor distT="0" distB="0" distL="114300" distR="114300" simplePos="0" relativeHeight="251684352" behindDoc="0" locked="0" layoutInCell="1" allowOverlap="1">
                      <wp:simplePos x="0" y="0"/>
                      <wp:positionH relativeFrom="column">
                        <wp:posOffset>3713480</wp:posOffset>
                      </wp:positionH>
                      <wp:positionV relativeFrom="paragraph">
                        <wp:posOffset>-954405</wp:posOffset>
                      </wp:positionV>
                      <wp:extent cx="1191260" cy="1371600"/>
                      <wp:effectExtent l="0" t="0" r="27940" b="19050"/>
                      <wp:wrapNone/>
                      <wp:docPr id="3674" name="Line 5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9126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9" o:spid="_x0000_s1026" style="position:absolute;flip:x;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2.4pt,-75.15pt" to="386.2pt,32.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R6JrJAIAAD0EAAAOAAAAZHJzL2Uyb0RvYy54bWysU9uO2yAQfa/Uf0C8Z20S52ats6ripH1I t5F2+wEEcIyKAQEbJ6r67x3IpbvtS1XVD3hgZg5nZg73D8dOoYNwXhpdYXKXYyQ0M1zqfYW/Pq8H M4x8oJpTZbSo8El4/LB4/+6+t6UYmtYoLhwCEO3L3la4DcGWWeZZKzrq74wVGpyNcR0NsHX7jDva A3qnsmGeT7LeOG6dYcJ7OK3PTrxI+E0jWPjSNF4EpCoM3EJaXVp3cc0W97TcO2pbyS406D+w6KjU cOkNqqaBohcn/4DqJHPGmybcMdNlpmkkE6kGqIbkv1Xz1FIrUi3QHG9vbfL/D5Y9HrYOSV7h0WRa YKRpB1PaSC3QmMxje3rrS4ha6q2LBbKjfrIbw755pM2ypXovEs3nk4VEEjOyNylx4y1csus/Gw4x 9CWY1Ktj4zrUKGk/xcQIDv1AxzSc02044hgQg0NC5mQ4gRky8JHRlEzyNL6MlhEoplvnw0dhOhSN CiuoIsHSw8aHSOxXSAzXZi2VSgpQGvUVno+H45TgjZI8OmOYd/vdUjl0oFFD6UtVgud1mDMvmiew VlC+utiBSnW24XKlIx4UBHQu1lkk3+f5fDVbzYpBMZysBkVe14MP62UxmKzJdFyP6uWyJj8iNVKU reRc6MjuKlhS/J0gLk/nLLWbZG9tyN6ip34B2es/kU6zjeM8C2Nn+GnrrjMHjabgy3uKj+D1HuzX r37xEwAA//8DAFBLAwQUAAYACAAAACEAgDGr6uEAAAALAQAADwAAAGRycy9kb3ducmV2LnhtbEyP zU7DMBCE70i8g7VI3Fq7adOUkE1VIeCCVIkSODvxkkT4J4rdNLw95gTH0Yxmvin2s9FsotH3ziKs lgIY2cap3rYI1dvTYgfMB2mV1M4Swjd52JfXV4XMlbvYV5pOoWWxxPpcInQhDDnnvunISL90A9no fbrRyBDl2HI1ykssN5onQmy5kb2NC50c6KGj5ut0NgiHj5fH9XGqjdPqrq3elanEc4J4ezMf7oEF msNfGH7xIzqUkal2Z6s80wjpbhPRA8JilYo1sBjJsmQDrEbYphnwsuD/P5Q/AAAA//8DAFBLAQIt ABQABgAIAAAAIQC2gziS/gAAAOEBAAATAAAAAAAAAAAAAAAAAAAAAABbQ29udGVudF9UeXBlc10u eG1sUEsBAi0AFAAGAAgAAAAhADj9If/WAAAAlAEAAAsAAAAAAAAAAAAAAAAALwEAAF9yZWxzLy5y ZWxzUEsBAi0AFAAGAAgAAAAhABhHomskAgAAPQQAAA4AAAAAAAAAAAAAAAAALgIAAGRycy9lMm9E b2MueG1sUEsBAi0AFAAGAAgAAAAhAIAxq+rhAAAACwEAAA8AAAAAAAAAAAAAAAAAfgQAAGRycy9k b3ducmV2LnhtbFBLBQYAAAAABAAEAPMAAACMBQAAAAA= "/>
                  </w:pict>
                </mc:Fallback>
              </mc:AlternateContent>
            </w:r>
            <w:r>
              <w:rPr>
                <w:rFonts w:ascii="Times New Roman" w:hAnsi="Times New Roman"/>
                <w:noProof/>
                <w:sz w:val="24"/>
                <w:szCs w:val="24"/>
              </w:rPr>
              <mc:AlternateContent>
                <mc:Choice Requires="wps">
                  <w:drawing>
                    <wp:anchor distT="0" distB="0" distL="114300" distR="114300" simplePos="0" relativeHeight="251693568" behindDoc="0" locked="0" layoutInCell="1" allowOverlap="1">
                      <wp:simplePos x="0" y="0"/>
                      <wp:positionH relativeFrom="column">
                        <wp:posOffset>4287520</wp:posOffset>
                      </wp:positionH>
                      <wp:positionV relativeFrom="paragraph">
                        <wp:posOffset>-334645</wp:posOffset>
                      </wp:positionV>
                      <wp:extent cx="35560" cy="95250"/>
                      <wp:effectExtent l="0" t="0" r="21590" b="19050"/>
                      <wp:wrapNone/>
                      <wp:docPr id="3673" name="Freeform 5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 cy="95250"/>
                              </a:xfrm>
                              <a:custGeom>
                                <a:avLst/>
                                <a:gdLst>
                                  <a:gd name="T0" fmla="*/ 30 w 56"/>
                                  <a:gd name="T1" fmla="*/ 0 h 150"/>
                                  <a:gd name="T2" fmla="*/ 0 w 56"/>
                                  <a:gd name="T3" fmla="*/ 150 h 150"/>
                                </a:gdLst>
                                <a:ahLst/>
                                <a:cxnLst>
                                  <a:cxn ang="0">
                                    <a:pos x="T0" y="T1"/>
                                  </a:cxn>
                                  <a:cxn ang="0">
                                    <a:pos x="T2" y="T3"/>
                                  </a:cxn>
                                </a:cxnLst>
                                <a:rect l="0" t="0" r="r" b="b"/>
                                <a:pathLst>
                                  <a:path w="56" h="150">
                                    <a:moveTo>
                                      <a:pt x="30" y="0"/>
                                    </a:moveTo>
                                    <a:cubicBezTo>
                                      <a:pt x="56" y="77"/>
                                      <a:pt x="0" y="91"/>
                                      <a:pt x="0" y="1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528" o:spid="_x0000_s1026" style="position:absolute;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339.1pt,-26.35pt" control1="340.4pt,-22.5pt" control2="337.6pt,-21.8pt" to="337.6pt,-18.85pt" coordsize="56,1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zwWhFQMAAMEGAAAOAAAAZHJzL2Uyb0RvYy54bWysVV1vmzAUfZ+0/2D5cVIKJJAvlVRd0kyT uq1Ssx/gGBPQwGa2E9JO+++71xBC2k2apuWB2tzLueeca99e3xzLghyENrmSMQ2ufEqE5CrJ5S6m XzfrwZQSY5lMWKGkiOmTMPRm8fbNdV3NxVBlqkiEJgAizbyuYppZW809z/BMlMxcqUpICKZKl8zC Vu+8RLMa0MvCG/r+2KuVTiqtuDAG3q6aIF04/DQV3H5JUyMsKWIK3Kx7avfc4tNbXLP5TrMqy3lL g/0Di5LlEop2UCtmGdnr/BVUmXOtjErtFVelp9I058JpADWB/0LNY8Yq4bSAOabqbDL/D5Z/Pjxo kicxHY0nI0okK6FLay0Eek6i4RQtqiszh8zH6kGjSFPdK/7NQMC7iODGQA7Z1p9UAjhsb5Wz5Zjq Er8EweTo3H/q3BdHSzi8HEXRGFrEITKLhpHrjcfmp0/53tgPQjkYdrg3tmldAitnfNJy3wBGWhbQ xXceGfmkJtG4bXOXEvRSfJKRoKkG7etShhcpvwMBt7o6AHCGAdK7Ey2WnZjyo2ypwoowvB++86ZS Bj1B3iB9EyBZgIAs1PWHZKCHyaN+cvNRW0TD0X956DUlcOi3jRsVs8gNa+CS1DEFo0gGtxjcwNel OoiNcgkWGY4ahqfGnMN8v835e/HcT0YsYDiZtNUcQgMwcxKhbO9d2wGU0AODLXJzfnR8Xc75LEi1 zovCHYZCogo8PI6/UUWeYBAlGL3bLgtNDgwngfu13l2kabWXiQPLBEvu2rVledGsoXjh+gKntnUP z6+76j9m/uxuejcNB+FwfDcI/dVqcLtehoPxOphEq9FquVwFP5FaEM6zPEmERHansROEf3et2wHY DIxu8FyouBC7dr/XYr1LGs5k0HL669S5+41XupkBW5U8wfXWqpmjMPdhkSn9TEkNMzSm5vueaUFJ 8VHCkJoFYQgtt24TRpMhbHQ/su1HmOQAFVNL4XbgcmmbQb2vdL7LoFLg2irVLYyVNMcB4Pg1rNoN zEmnoJ3pOIj7e5d1/s+z+AUAAP//AwBQSwMEFAAGAAgAAAAhAJfFCDPeAAAACwEAAA8AAABkcnMv ZG93bnJldi54bWxMj8FOwzAMhu9IvENkJG5bStHaqms6oUm7wIkxcc4ak3Y0TmnSrrw95gRH259+ f3+1W1wvZhxD50nBwzoBgdR405FVcHo7rAoQIWoyuveECr4xwK6+val0afyVXnE+Ris4hEKpFbQx DqWUoWnR6bD2AxLfPvzodORxtNKM+srhrpdpkmTS6Y74Q6sH3LfYfB4np2DqXi7LbOe5OFn3Ph2G L7c3z0rd3y1PWxARl/gHw68+q0PNTmc/kQmiV5Dlm5RRBatNmoNgIisSLnPmzWOeg6wr+b9D/QMA AP//AwBQSwECLQAUAAYACAAAACEAtoM4kv4AAADhAQAAEwAAAAAAAAAAAAAAAAAAAAAAW0NvbnRl bnRfVHlwZXNdLnhtbFBLAQItABQABgAIAAAAIQA4/SH/1gAAAJQBAAALAAAAAAAAAAAAAAAAAC8B AABfcmVscy8ucmVsc1BLAQItABQABgAIAAAAIQABzwWhFQMAAMEGAAAOAAAAAAAAAAAAAAAAAC4C AABkcnMvZTJvRG9jLnhtbFBLAQItABQABgAIAAAAIQCXxQgz3gAAAAsBAAAPAAAAAAAAAAAAAAAA AG8FAABkcnMvZG93bnJldi54bWxQSwUGAAAAAAQABADzAAAAegYAAAAA " filled="f">
                      <v:path arrowok="t" o:connecttype="custom" o:connectlocs="19050,0;0,95250" o:connectangles="0,0"/>
                    </v:curve>
                  </w:pict>
                </mc:Fallback>
              </mc:AlternateContent>
            </w:r>
            <w:r>
              <w:rPr>
                <w:rFonts w:ascii="Times New Roman" w:hAnsi="Times New Roman"/>
                <w:noProof/>
                <w:sz w:val="24"/>
                <w:szCs w:val="24"/>
              </w:rPr>
              <mc:AlternateContent>
                <mc:Choice Requires="wps">
                  <w:drawing>
                    <wp:anchor distT="0" distB="0" distL="114300" distR="114300" simplePos="0" relativeHeight="251694592" behindDoc="0" locked="0" layoutInCell="1" allowOverlap="1">
                      <wp:simplePos x="0" y="0"/>
                      <wp:positionH relativeFrom="column">
                        <wp:posOffset>4287520</wp:posOffset>
                      </wp:positionH>
                      <wp:positionV relativeFrom="paragraph">
                        <wp:posOffset>-258445</wp:posOffset>
                      </wp:positionV>
                      <wp:extent cx="82550" cy="12700"/>
                      <wp:effectExtent l="0" t="0" r="12700" b="25400"/>
                      <wp:wrapNone/>
                      <wp:docPr id="3672" name="Freeform 5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2550" cy="12700"/>
                              </a:xfrm>
                              <a:custGeom>
                                <a:avLst/>
                                <a:gdLst>
                                  <a:gd name="T0" fmla="*/ 0 w 130"/>
                                  <a:gd name="T1" fmla="*/ 20 h 20"/>
                                  <a:gd name="T2" fmla="*/ 130 w 130"/>
                                  <a:gd name="T3" fmla="*/ 0 h 20"/>
                                </a:gdLst>
                                <a:ahLst/>
                                <a:cxnLst>
                                  <a:cxn ang="0">
                                    <a:pos x="T0" y="T1"/>
                                  </a:cxn>
                                  <a:cxn ang="0">
                                    <a:pos x="T2" y="T3"/>
                                  </a:cxn>
                                </a:cxnLst>
                                <a:rect l="0" t="0" r="r" b="b"/>
                                <a:pathLst>
                                  <a:path w="130" h="20">
                                    <a:moveTo>
                                      <a:pt x="0" y="20"/>
                                    </a:moveTo>
                                    <a:cubicBezTo>
                                      <a:pt x="4" y="20"/>
                                      <a:pt x="105" y="0"/>
                                      <a:pt x="13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529" o:spid="_x0000_s1026" style="position:absolute;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337.6pt,-19.35pt" control1="337.8pt,-19.35pt" control2="342.85pt,-20.35pt" to="344.1pt,-20.35pt" coordsize="130,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IQqEgMAAMEGAAAOAAAAZHJzL2Uyb0RvYy54bWysVdlu2zAQfC/QfyD4WMDRYSk+EDlIfRQF 0jZA3A+gKcoSKpEqSVtOiv57lyvJR9ICRVE9yDxWw5nZ5frm9lCVZC+0KZRMaHDlUyIkV2khtwn9 ul4NxpQYy2TKSiVFQp+Eobezt29umnoqQpWrMhWaAIg006ZOaG5tPfU8w3NRMXOlaiFhM1O6Yham euulmjWAXpVe6PvXXqN0WmvFhTGwumg36Qzxs0xw+yXLjLCkTChws/jW+N64tze7YdOtZnVe8I4G +wcWFSskHHqEWjDLyE4Xr6CqgmtlVGavuKo8lWUFF6gB1AT+CzWPOasFagFzTH20yfw/WP55/6BJ kSZ0eD0KKZGsgiyttBDOcxKHE2dRU5spRD7WD9qJNPW94t8MbHgXO25iIIZsmk8qBRy2swptOWS6 cl+CYHJA95+O7ouDJRwWx2EcQ4o47AThyMfceGzaf8p3xn4QCmHY/t7YNnUpjND4tOO+BoysKiGL 7zzik4YEwz7Nx5DgLCT0SU7CVyHgxREFEH6PMzwLOsEA6W1Pi+U9U36QHVUYEebuh4/e1Mo4Txxv kL4OnOEAAVFO1x+CgZ4LHp4Htx91h2go/ZdFrymBot+0RV8z67i5M9yQNGA7OEXyhIIbbrlSe7FW GGBPWWutgrNO23y3Kfh78XweHCHB3tcaAQI/xtXO7G7RHdpXg5NwBgZTxw39OPLFmFMtSLUqyhKL oZROxSQOY+RvVFmkbtNJMHq7mZea7JnrBPh03l2EabWTKYLlgqXLbmxZUbZjOLzEvEDVdu65+sWr /mPiT5bj5TgaROH1chD5i8XgbjWPBterYBQvhov5fBH8dNSCaJoXaSqkY9e3nSD6u2vdNcC2YRwb z4WKC7ErfF6L9S5poMmgpf9FdXi/3ZVue8BGpU9wvbVq+yj0fRjkSj9T0kAPTaj5vmNaUFJ+lNCk JkEUQXItTqJ4BNVA9PnO5nyHSQ5QCbUUbocbzm3bqHe1LrY5nBRgWqW6g7aSFa4BIL+WVTeBPokK up7uGvH5HKNO/zyzXwAAAP//AwBQSwMEFAAGAAgAAAAhANxKt9jgAAAACwEAAA8AAABkcnMvZG93 bnJldi54bWxMj8FKxDAQhu+C7xBG8Lab7q62pTZdRNCDCGIVvabN2BabSUmy265P73jS4/zz8c83 5X6xoziiD4MjBZt1AgKpdWagTsHb6/0qBxGiJqNHR6jghAH21flZqQvjZnrBYx07wSUUCq2gj3Eq pAxtj1aHtZuQePfpvNWRR99J4/XM5XaU2yRJpdUD8YVeT3jXY/tVH6yCpwffTZvnZnn82NXpt5z9 ezg1Sl1eLLc3ICIu8Q+GX31Wh4qdGncgE8SoIM2ut4wqWF0lGQgm0jznpOFkl2cgq1L+/6H6AQAA //8DAFBLAQItABQABgAIAAAAIQC2gziS/gAAAOEBAAATAAAAAAAAAAAAAAAAAAAAAABbQ29udGVu dF9UeXBlc10ueG1sUEsBAi0AFAAGAAgAAAAhADj9If/WAAAAlAEAAAsAAAAAAAAAAAAAAAAALwEA AF9yZWxzLy5yZWxzUEsBAi0AFAAGAAgAAAAhALz4hCoSAwAAwQYAAA4AAAAAAAAAAAAAAAAALgIA AGRycy9lMm9Eb2MueG1sUEsBAi0AFAAGAAgAAAAhANxKt9jgAAAACwEAAA8AAAAAAAAAAAAAAAAA bAUAAGRycy9kb3ducmV2LnhtbFBLBQYAAAAABAAEAPMAAAB5BgAAAAA= " filled="f">
                      <v:path arrowok="t" o:connecttype="custom" o:connectlocs="0,12700;82550,0" o:connectangles="0,0"/>
                    </v:curve>
                  </w:pict>
                </mc:Fallback>
              </mc:AlternateContent>
            </w:r>
            <w:r>
              <w:rPr>
                <w:rFonts w:ascii="Times New Roman" w:hAnsi="Times New Roman"/>
                <w:noProof/>
                <w:sz w:val="24"/>
                <w:szCs w:val="24"/>
              </w:rPr>
              <mc:AlternateContent>
                <mc:Choice Requires="wps">
                  <w:drawing>
                    <wp:anchor distT="0" distB="0" distL="114299" distR="114299" simplePos="0" relativeHeight="251689472" behindDoc="0" locked="0" layoutInCell="1" allowOverlap="1">
                      <wp:simplePos x="0" y="0"/>
                      <wp:positionH relativeFrom="column">
                        <wp:posOffset>3070859</wp:posOffset>
                      </wp:positionH>
                      <wp:positionV relativeFrom="paragraph">
                        <wp:posOffset>-265430</wp:posOffset>
                      </wp:positionV>
                      <wp:extent cx="0" cy="114300"/>
                      <wp:effectExtent l="0" t="0" r="19050" b="19050"/>
                      <wp:wrapNone/>
                      <wp:docPr id="3671" name="Lin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4" o:spid="_x0000_s1026" style="position:absolute;flip:y;z-index:2516894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41.8pt,-20.9pt" to="241.8pt,-11.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S9NrHAIAADYEAAAOAAAAZHJzL2Uyb0RvYy54bWysU8GO2jAQvVfqP1i+QxIILESEVUWgF9pF 2m3vxnaIVce2bENAVf+9Y4elbHupqubgjD0zz29mnheP51aiE7dOaFXibJhixBXVTKhDib+8bAYz jJwnihGpFS/xhTv8uHz/btGZgo90oyXjFgGIckVnStx4b4okcbThLXFDbbgCZ61tSzxs7SFhlnSA 3spklKbTpNOWGaspdw5Oq96JlxG/rjn1T3XtuEeyxMDNx9XGdR/WZLkgxcES0wh6pUH+gUVLhIJL b1AV8QQdrfgDqhXUaqdrP6S6TXRdC8pjDVBNlv5WzXNDDI+1QHOcubXJ/T9Y+vm0s0iwEo+nDxlG irQwpa1QHE1GeWhPZ1wBUSu1s6FAelbPZqvpN4eUXjVEHXik+XIxkJiFjORNStg4A5fsu0+aQQw5 eh17da5ti2opzNeQGMChH+gch3O5DYefPaL9IYXTLMvHaZxbQoqAEPKMdf4j1y0KRokl0I945LR1 PjD6FRLCld4IKePopUJdieeT0SQmOC0FC84Q5uxhv5IWnUgQT/xieeC5D7P6qFgEazhh66vtiZC9 DZdLFfCgEqBztXp1fJ+n8/VsPcsH+Wi6HuRpVQ0+bFb5YLrJHibVuFqtquxHoJblRSMY4yqwe1Vq lv+dEq5vptfYTau3NiRv0WO/gOzrP5KOQw1z7BWx1+yys6/DBnHG4OtDCuq/34N9/9yXPwEAAP// AwBQSwMEFAAGAAgAAAAhAM61labdAAAACwEAAA8AAABkcnMvZG93bnJldi54bWxMj01LxDAQhu+C /yGM4G033XZZam26LKJeBMG1ek6bsS0mk9Jku/XfO+JBj/POw/tR7hdnxYxTGDwp2KwTEEitNwN1 CurXh1UOIkRNRltPqOALA+yry4tSF8af6QXnY+wEm1AotII+xrGQMrQ9Oh3WfkTi34efnI58Tp00 kz6zubMyTZKddHogTuj1iHc9tp/Hk1NweH+6z57nxnlrbrr6zbg6eUyVur5aDrcgIi7xD4af+lwd Ku7U+BOZIKyCbZ7tGFWw2m54AxO/SsNKmuUgq1L+31B9AwAA//8DAFBLAQItABQABgAIAAAAIQC2 gziS/gAAAOEBAAATAAAAAAAAAAAAAAAAAAAAAABbQ29udGVudF9UeXBlc10ueG1sUEsBAi0AFAAG AAgAAAAhADj9If/WAAAAlAEAAAsAAAAAAAAAAAAAAAAALwEAAF9yZWxzLy5yZWxzUEsBAi0AFAAG AAgAAAAhAI1L02scAgAANgQAAA4AAAAAAAAAAAAAAAAALgIAAGRycy9lMm9Eb2MueG1sUEsBAi0A FAAGAAgAAAAhAM61labdAAAACwEAAA8AAAAAAAAAAAAAAAAAdgQAAGRycy9kb3ducmV2LnhtbFBL BQYAAAAABAAEAPMAAACABQAAAAA= "/>
                  </w:pict>
                </mc:Fallback>
              </mc:AlternateContent>
            </w:r>
            <w:r>
              <w:rPr>
                <w:rFonts w:ascii="Times New Roman" w:hAnsi="Times New Roman"/>
                <w:noProof/>
                <w:sz w:val="24"/>
                <w:szCs w:val="24"/>
              </w:rPr>
              <mc:AlternateContent>
                <mc:Choice Requires="wps">
                  <w:drawing>
                    <wp:anchor distT="0" distB="0" distL="114300" distR="114300" simplePos="0" relativeHeight="251686400" behindDoc="0" locked="0" layoutInCell="1" allowOverlap="1">
                      <wp:simplePos x="0" y="0"/>
                      <wp:positionH relativeFrom="column">
                        <wp:posOffset>3070860</wp:posOffset>
                      </wp:positionH>
                      <wp:positionV relativeFrom="paragraph">
                        <wp:posOffset>-151130</wp:posOffset>
                      </wp:positionV>
                      <wp:extent cx="638175" cy="571500"/>
                      <wp:effectExtent l="0" t="0" r="28575" b="19050"/>
                      <wp:wrapNone/>
                      <wp:docPr id="3670" name="Line 5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8175"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1" o:spid="_x0000_s1026" style="position:absolute;flip:x y;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8pt,-11.9pt" to="292.05pt,33.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6XpiJwIAAEUEAAAOAAAAZHJzL2Uyb0RvYy54bWysU8uu2yAQ3VfqPyD2ie28Y8W5quykXaRt pHvbPQEco2JAQOJEVf/9DuTRpt1UVbMggzlzmDNzWDydWomO3DqhVYGzfooRV1QzofYF/vKy7s0w cp4oRqRWvMBn7vDT8u2bRWdyPtCNloxbBCTK5Z0pcOO9yZPE0Ya3xPW14QoOa21b4mFr9wmzpAP2 ViaDNJ0knbbMWE25c/C1uhziZeSva07957p23CNZYKjNx9XGdRfWZLkg+d4S0wh6LYP8QxUtEQou vVNVxBN0sOIPqlZQq52ufZ/qNtF1LSiPGkBNlv6m5rkhhkct0Bxn7m1y/4+WfjpuLRKswMPJFBqk SAtT2gjF0XiQhfZ0xuWAKtXWBoH0pJ7NRtNvDildNkTteSzz5WwgMWYkDylh4wxcsus+agYYcvA6 9upU2xbVUpgPITFGX0MUroHOoFMc0/k+Jn7yiMLHyXCWTccYUTgaT7NxGseYkDwQhmRjnX/PdYtC UGAJaiIpOW6cB0kAvUECXOm1kDI6QSrUFXg+HoxjgtNSsHAYYM7ud6W06EiCl+Iv9AfIHmBWHxSL ZA0nbHWNPRHyEgNeqsAHcqCca3Qxy/d5Ol/NVrNRbzSYrHqjtKp679blqDdZg+JqWJVllf0IpWWj vBGMcRWquxk3G/2dMa5P6GK5u3XvbUge2aNEKPb2H4uOMw5jvRhkp9l5a0M3wrjBqxF8fVfhMfy6 j6ifr3/5CgAA//8DAFBLAwQUAAYACAAAACEAQb7Xu90AAAAKAQAADwAAAGRycy9kb3ducmV2Lnht bEyPQU7DMBBF90jcwRqk7lonaUmtEKdClXqAFlSxdGMTR9jjELtNenuGFSxH8/T/+/Vu9o7dzBj7 gBLyVQbMYBt0j52E97fDUgCLSaFWLqCRcDcRds3jQ60qHSY8mtspdYxCMFZKgk1pqDiPrTVexVUY DNLvM4xeJTrHjutRTRTuHS+yrORe9UgNVg1mb037dbp6CU5k4vu8304fR00th7OzuM2lXDzNry/A kpnTHwy/+qQODTldwhV1ZE7CRqxLQiUsizVtIOJZbHJgFwllWQBvav5/QvMDAAD//wMAUEsBAi0A FAAGAAgAAAAhALaDOJL+AAAA4QEAABMAAAAAAAAAAAAAAAAAAAAAAFtDb250ZW50X1R5cGVzXS54 bWxQSwECLQAUAAYACAAAACEAOP0h/9YAAACUAQAACwAAAAAAAAAAAAAAAAAvAQAAX3JlbHMvLnJl bHNQSwECLQAUAAYACAAAACEA+Ol6YicCAABFBAAADgAAAAAAAAAAAAAAAAAuAgAAZHJzL2Uyb0Rv Yy54bWxQSwECLQAUAAYACAAAACEAQb7Xu90AAAAKAQAADwAAAAAAAAAAAAAAAACBBAAAZHJzL2Rv d25yZXYueG1sUEsFBgAAAAAEAAQA8wAAAIsFAAAAAA== "/>
                  </w:pict>
                </mc:Fallback>
              </mc:AlternateContent>
            </w:r>
            <w:r>
              <w:rPr>
                <w:rFonts w:ascii="Times New Roman" w:hAnsi="Times New Roman"/>
                <w:noProof/>
                <w:sz w:val="24"/>
                <w:szCs w:val="24"/>
              </w:rPr>
              <mc:AlternateContent>
                <mc:Choice Requires="wps">
                  <w:drawing>
                    <wp:anchor distT="0" distB="0" distL="114299" distR="114299" simplePos="0" relativeHeight="251688448" behindDoc="0" locked="0" layoutInCell="1" allowOverlap="1">
                      <wp:simplePos x="0" y="0"/>
                      <wp:positionH relativeFrom="column">
                        <wp:posOffset>3070859</wp:posOffset>
                      </wp:positionH>
                      <wp:positionV relativeFrom="paragraph">
                        <wp:posOffset>-151130</wp:posOffset>
                      </wp:positionV>
                      <wp:extent cx="0" cy="571500"/>
                      <wp:effectExtent l="0" t="0" r="19050" b="19050"/>
                      <wp:wrapNone/>
                      <wp:docPr id="3669" name="Lin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3" o:spid="_x0000_s1026" style="position:absolute;z-index:2516884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41.8pt,-11.9pt" to="241.8pt,33.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X9bcFgIAACwEAAAOAAAAZHJzL2Uyb0RvYy54bWysU02P2jAQvVfqf7B8hyR8LUSEVZVAL7SL tNsfYGyHWHVsyzYEVPW/d+wAYttLVTUHZ2zPvHkzb7x8PrcSnbh1QqsCZ8MUI66oZkIdCvztbTOY Y+Q8UYxIrXiBL9zh59XHD8vO5HykGy0ZtwhAlMs7U+DGe5MniaMNb4kbasMVXNbatsTD1h4SZkkH 6K1MRmk6SzptmbGacufgtOov8Sri1zWn/qWuHfdIFhi4+bjauO7DmqyWJD9YYhpBrzTIP7BoiVCQ 9A5VEU/Q0Yo/oFpBrXa69kOq20TXtaA81gDVZOlv1bw2xPBYCzTHmXub3P+DpV9PO4sEK/B4Nltg pEgLKm2F4mg6Gof2dMbl4FWqnQ0F0rN6NVtNvzukdNkQdeCR5tvFQGAWIpJ3IWHjDCTZd180Ax9y 9Dr26lzbNkBCF9A5SnK5S8LPHtH+kMLp9CmbplGthOS3OGOd/8x1i4JRYAmkIy45bZ0PPEh+cwlp lN4IKaPgUqGuwIvpaBoDnJaChcvg5uxhX0qLTiSMTPxiUXDz6Gb1UbEI1nDC1lfbEyF7G5JLFfCg EqBztfqZ+LFIF+v5ej4ZTEaz9WCSVtXg06acDGab7GlajauyrLKfgVo2yRvBGFeB3W0+s8nf6X99 Kf1k3Sf03obkPXrsF5C9/SPpKGVQr5+DvWaXnb1JDCMZna/PJ8z84x7sx0e++gUAAP//AwBQSwME FAAGAAgAAAAhAJG0KDDdAAAACgEAAA8AAABkcnMvZG93bnJldi54bWxMj8FOwzAMhu9IvENkJC7T ltKiaip1JwT0xoUB4po1pq1onK7JtsLTY8QBjrY//f7+cjO7QR1pCr1nhKtVAoq48bbnFuHluV6u QYVo2JrBMyF8UoBNdX5WmsL6Ez/RcRtbJSEcCoPQxTgWWoemI2fCyo/Ecnv3kzNRxqnVdjInCXeD TpMk1870LB86M9JdR83H9uAQQv1K+/pr0SySt6z1lO7vHx8M4uXFfHsDKtIc/2D40Rd1qMRp5w9s gxoQrtdZLijCMs2kgxC/mx1Cnqegq1L/r1B9AwAA//8DAFBLAQItABQABgAIAAAAIQC2gziS/gAA AOEBAAATAAAAAAAAAAAAAAAAAAAAAABbQ29udGVudF9UeXBlc10ueG1sUEsBAi0AFAAGAAgAAAAh ADj9If/WAAAAlAEAAAsAAAAAAAAAAAAAAAAALwEAAF9yZWxzLy5yZWxzUEsBAi0AFAAGAAgAAAAh APRf1twWAgAALAQAAA4AAAAAAAAAAAAAAAAALgIAAGRycy9lMm9Eb2MueG1sUEsBAi0AFAAGAAgA AAAhAJG0KDDdAAAACgEAAA8AAAAAAAAAAAAAAAAAcAQAAGRycy9kb3ducmV2LnhtbFBLBQYAAAAA BAAEAPMAAAB6BQAAAAA= "/>
                  </w:pict>
                </mc:Fallback>
              </mc:AlternateContent>
            </w:r>
            <w:r>
              <w:rPr>
                <w:rFonts w:ascii="Times New Roman" w:hAnsi="Times New Roman"/>
                <w:noProof/>
                <w:sz w:val="24"/>
                <w:szCs w:val="24"/>
              </w:rPr>
              <mc:AlternateContent>
                <mc:Choice Requires="wps">
                  <w:drawing>
                    <wp:anchor distT="0" distB="0" distL="114300" distR="114300" simplePos="0" relativeHeight="251695616" behindDoc="0" locked="0" layoutInCell="1" allowOverlap="1">
                      <wp:simplePos x="0" y="0"/>
                      <wp:positionH relativeFrom="column">
                        <wp:posOffset>3303270</wp:posOffset>
                      </wp:positionH>
                      <wp:positionV relativeFrom="paragraph">
                        <wp:posOffset>52705</wp:posOffset>
                      </wp:positionV>
                      <wp:extent cx="88900" cy="12700"/>
                      <wp:effectExtent l="0" t="0" r="25400" b="25400"/>
                      <wp:wrapNone/>
                      <wp:docPr id="3668" name="Freeform 5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8900" cy="12700"/>
                              </a:xfrm>
                              <a:custGeom>
                                <a:avLst/>
                                <a:gdLst>
                                  <a:gd name="T0" fmla="*/ 0 w 140"/>
                                  <a:gd name="T1" fmla="*/ 0 h 20"/>
                                  <a:gd name="T2" fmla="*/ 140 w 140"/>
                                  <a:gd name="T3" fmla="*/ 20 h 20"/>
                                </a:gdLst>
                                <a:ahLst/>
                                <a:cxnLst>
                                  <a:cxn ang="0">
                                    <a:pos x="T0" y="T1"/>
                                  </a:cxn>
                                  <a:cxn ang="0">
                                    <a:pos x="T2" y="T3"/>
                                  </a:cxn>
                                </a:cxnLst>
                                <a:rect l="0" t="0" r="r" b="b"/>
                                <a:pathLst>
                                  <a:path w="140" h="20">
                                    <a:moveTo>
                                      <a:pt x="0" y="0"/>
                                    </a:moveTo>
                                    <a:cubicBezTo>
                                      <a:pt x="53" y="11"/>
                                      <a:pt x="85" y="20"/>
                                      <a:pt x="140" y="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530"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60.1pt,4.15pt" control1="262.75pt,4.7pt" control2="264.35pt,5.15pt" to="267.1pt,5.15pt" coordsize="140,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oNT7EQMAAMIGAAAOAAAAZHJzL2Uyb0RvYy54bWysVdtu2zAMfR+wfxD0OCD1JU6aGHWKLpdh QLcVaPYBiizHxmzJk5Q47bB/H0XbubQbMAzzg0NJNHnOIcXc3B6qkuyFNoWSCQ2ufEqE5Cot5Dah X9erwYQSY5lMWamkSOiTMPR29vbNTVPHIlS5KlOhCQSRJm7qhObW1rHnGZ6LipkrVQsJh5nSFbOw 1Fsv1ayB6FXphb4/9hql01orLoyB3UV7SGcYP8sEt1+yzAhLyoQCNotvje+Ne3uzGxZvNavzgncw 2D+gqFghIekx1IJZRna6eBWqKrhWRmX2iqvKU1lWcIEcgE3gv2DzmLNaIBcQx9RHmcz/C8s/7x80 KdKEDsdjqJVkFVRppYVwmpPRECVqahOD52P9oB1JU98r/s2Adt7FiVsY8CGb5pNKIQ7bWYWyHDJd uS+BMDmg+k9H9cXBEg6bk8nUhxJxOAnCazBdfBb3n/KdsR+EwjBsf29sW7oULBQ+7bCvIUZWlVDF dx7xSUOCqC/z0SW4cMlJ+MojPPOAAL8PMzxzCn3SxwHQ2x4Wy3uk/CA7qGAR5u6Hj9rUyjhNHG6g vg463uDleP3BGfA55+G5M+Q9JdHQ+i+bXlMCTb9pm75m1mFzOZxJGpAdlCJ5QkEOt12pvVgrdLAv qgapTqd8tyn4e/F87jsCbVwhkQ1kwACTEW72arebmBRc213H4SwcLB04bIQjYPQ5NYNUq6IssRtK 6WhMR+EICRhVFqk7dByM3m7mpSZ75kYBPp14F25a7WSKwXLB0mVnW1aUrQ3JSywMtG0nn2tgvOs/ pv50OVlOokEUjpeDyF8sBnereTQYr4Lr0WK4mM8XwU8HLYjivEhTIR26fu4E0d/d624CthPjOHku WFyQXeHzmqx3CQNFBi79L7LDC+7utJuoJt6o9Anut1btIIXBD0au9DMlDQzRhJrvO6YFJeVHCVNq GkSupSwuotE11Jjo85PN+QmTHEIl1FK4Hs6c23ZS72pdbHPIFGBZpbqDuZIVbgIgvhZVt4BBiQy6 oe4m8fkavU5/PbNfAAAA//8DAFBLAwQUAAYACAAAACEAn06iD94AAAAIAQAADwAAAGRycy9kb3du cmV2LnhtbEyPwU7DMBBE70j8g7VI3KhN3EAV4lQIqYeKEwVV4ubGSxKI1yF2m8DXs5zgOJqn2bfl eva9OOEYu0AGrhcKBFIdXEeNgZfnzdUKREyWnO0DoYEvjLCuzs9KW7gw0ROedqkRPEKxsAbalIZC yli36G1chAGJu7cweps4jo10o5143PcyU+pGetsRX2jtgA8t1h+7ozfw+L3Xy2Z4fd/m2aS3G53l n7d7Yy4v5vs7EAnn9AfDrz6rQ8VOh3AkF0VvIM9UxqiBlQbBfa6XnA8MKg2yKuX/B6ofAAAA//8D AFBLAQItABQABgAIAAAAIQC2gziS/gAAAOEBAAATAAAAAAAAAAAAAAAAAAAAAABbQ29udGVudF9U eXBlc10ueG1sUEsBAi0AFAAGAAgAAAAhADj9If/WAAAAlAEAAAsAAAAAAAAAAAAAAAAALwEAAF9y ZWxzLy5yZWxzUEsBAi0AFAAGAAgAAAAhAKqg1PsRAwAAwgYAAA4AAAAAAAAAAAAAAAAALgIAAGRy cy9lMm9Eb2MueG1sUEsBAi0AFAAGAAgAAAAhAJ9Oog/eAAAACAEAAA8AAAAAAAAAAAAAAAAAawUA AGRycy9kb3ducmV2LnhtbFBLBQYAAAAABAAEAPMAAAB2BgAAAAA= " filled="f">
                      <v:path arrowok="t" o:connecttype="custom" o:connectlocs="0,0;88900,12700" o:connectangles="0,0"/>
                    </v:curve>
                  </w:pict>
                </mc:Fallback>
              </mc:AlternateContent>
            </w:r>
          </w:p>
          <w:p w:rsidR="00761683" w:rsidRPr="0018694D" w:rsidRDefault="002E4B3B" w:rsidP="000E5303">
            <w:pPr>
              <w:ind w:left="-175"/>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03808" behindDoc="0" locked="0" layoutInCell="1" allowOverlap="1">
                      <wp:simplePos x="0" y="0"/>
                      <wp:positionH relativeFrom="column">
                        <wp:posOffset>3634740</wp:posOffset>
                      </wp:positionH>
                      <wp:positionV relativeFrom="paragraph">
                        <wp:posOffset>187325</wp:posOffset>
                      </wp:positionV>
                      <wp:extent cx="291465" cy="356235"/>
                      <wp:effectExtent l="0" t="0" r="0" b="635"/>
                      <wp:wrapNone/>
                      <wp:docPr id="3667" name="Text Box 24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465"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7" o:spid="_x0000_s1355" type="#_x0000_t202" style="position:absolute;left:0;text-align:left;margin-left:286.2pt;margin-top:14.75pt;width:22.95pt;height:28.0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31yGvQIAAMcFAAAOAAAAZHJzL2Uyb0RvYy54bWysVG1vmzAQ/j5p/8Hyd8pLgARUUrUhTJO6 F6ndD3DABGtgM9sJdNP++84mSZNWk6ZtfEC27/zcPXeP7/pm7Fq0p1IxwTPsX3kYUV6KivFthr88 Fs4CI6UJr0grOM3wE1X4Zvn2zfXQpzQQjWgrKhGAcJUOfYYbrfvUdVXZ0I6oK9FTDsZayI5o2Mqt W0kyAHrXuoHnxe4gZNVLUVKl4DSfjHhp8eualvpTXSuqUZthyE3bv7T/jfm7y2uSbiXpG1Ye0iB/ kUVHGIegJ6icaIJ2kr2C6lgphRK1vipF54q6ZiW1HICN771g89CQnlouUBzVn8qk/h9s+XH/WSJW ZXgWx3OMOOmgS4901OhOjCgIvbmp0dCrFFwfenDWI1ig15av6u9F+VUhLlYN4Vt6K6UYGkoqyNE3 N92zqxOOMiCb4YOoIBLZaWGBxlp2poBQEgTo0KunU39MNiUcBokfxhFGJZhmURzMIhuBpMfLvVT6 HRUdMosMS2i/BSf7e6VNMiQ9uphYXBSsba0EWn5xAI7TCYSGq8ZmkrAd/ZF4yXqxXoROGMRrJ/Ty 3LktVqETF/48ymf5apX7P01cP0wbVlWUmzBHdfnhn3XvoPNJFyd9KdGyysCZlJTcblatRHsC6i7s dyjImZt7mYYtAnB5QcmHTt8FiVPEi7kTFmHkJHNv4Xh+cpfEXpiEeXFJ6Z5x+u+U0JDhJAqiSUu/ 5ebZ7zU3knZMw/xoWZfhxcmJpEaBa17Z1mrC2ml9VgqT/nMpoN3HRlu9GolOYtXjZrTPww9iE9+o eSOqJ5CwFCAx0ClMP1g0Qn7HaIBJkmH1bUckxah9z+EZgGhDM3rsJozmAWzkuWVzbiG8BKgMa4ym 5UpP42rXS7ZtINL08Li4hadTMyvr56wODw6mhWV3mGxmHJ3vrdfz/F3+AgAA//8DAFBLAwQUAAYA CAAAACEAoy5hud4AAAAJAQAADwAAAGRycy9kb3ducmV2LnhtbEyPwU7DMBBE70j8g7VI3Kjd0KRp yKZCIK4gCkXi5sbbJCJeR7HbhL/HnOC4mqeZt+V2tr040+g7xwjLhQJBXDvTcYPw/vZ0k4PwQbPR vWNC+CYP2+ryotSFcRO/0nkXGhFL2BcaoQ1hKKT0dUtW+4UbiGN2dKPVIZ5jI82op1hue5kolUmr O44LrR7ooaX6a3eyCPvn4+fHSr00jzYdJjcryXYjEa+v5vs7EIHm8AfDr35Uhyo6HdyJjRc9QrpO VhFFSDYpiAhky/wWxAEhTzOQVSn/f1D9AAAA//8DAFBLAQItABQABgAIAAAAIQC2gziS/gAAAOEB AAATAAAAAAAAAAAAAAAAAAAAAABbQ29udGVudF9UeXBlc10ueG1sUEsBAi0AFAAGAAgAAAAhADj9 If/WAAAAlAEAAAsAAAAAAAAAAAAAAAAALwEAAF9yZWxzLy5yZWxzUEsBAi0AFAAGAAgAAAAhACbf XIa9AgAAxwUAAA4AAAAAAAAAAAAAAAAALgIAAGRycy9lMm9Eb2MueG1sUEsBAi0AFAAGAAgAAAAh AKMuYbneAAAACQEAAA8AAAAAAAAAAAAAAAAAFwUAAGRycy9kb3ducmV2LnhtbFBLBQYAAAAABAAE APMAAAAiBgAAAAA= " filled="f" stroked="f">
                      <v:textbox>
                        <w:txbxContent>
                          <w:p w:rsidR="000E5303" w:rsidRDefault="000E5303" w:rsidP="000E5303">
                            <w:r>
                              <w:t>I</w:t>
                            </w:r>
                          </w:p>
                        </w:txbxContent>
                      </v:textbox>
                    </v:shape>
                  </w:pict>
                </mc:Fallback>
              </mc:AlternateContent>
            </w:r>
            <w:r w:rsidR="00761683" w:rsidRPr="0018694D">
              <w:rPr>
                <w:rFonts w:ascii="Times New Roman" w:hAnsi="Times New Roman"/>
              </w:rPr>
              <w:t xml:space="preserve">      </w:t>
            </w:r>
          </w:p>
          <w:p w:rsidR="00761683" w:rsidRPr="0018694D" w:rsidRDefault="002E4B3B" w:rsidP="000E5303">
            <w:pPr>
              <w:tabs>
                <w:tab w:val="left" w:pos="7060"/>
              </w:tabs>
              <w:ind w:left="-175"/>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05856" behindDoc="0" locked="0" layoutInCell="1" allowOverlap="1">
                      <wp:simplePos x="0" y="0"/>
                      <wp:positionH relativeFrom="column">
                        <wp:posOffset>4273550</wp:posOffset>
                      </wp:positionH>
                      <wp:positionV relativeFrom="paragraph">
                        <wp:posOffset>31115</wp:posOffset>
                      </wp:positionV>
                      <wp:extent cx="468630" cy="342265"/>
                      <wp:effectExtent l="0" t="0" r="1905" b="4445"/>
                      <wp:wrapNone/>
                      <wp:docPr id="3666" name="Text Box 24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630" cy="34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9" o:spid="_x0000_s1356" type="#_x0000_t202" style="position:absolute;left:0;text-align:left;margin-left:336.5pt;margin-top:2.45pt;width:36.9pt;height:26.9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c86JvQIAAMcFAAAOAAAAZHJzL2Uyb0RvYy54bWysVNtu2zAMfR+wfxD07voSxYmNOkUbx8OA 7gK0+wDFlmNhtuRJSpxu2L+PkpM0aTFg2OYHQxKpQx7yiNc3+65FO6Y0lyLD4VWAEROlrLjYZPjL Y+HNMdKGioq2UrAMPzGNbxZv31wPfcoi2ci2YgoBiNDp0Ge4MaZPfV+XDeuovpI9E2Cspeqoga3a +JWiA6B3rR8FQewPUlW9kiXTGk7z0YgXDr+uWWk+1bVmBrUZhtyM+yv3X9u/v7im6UbRvuHlIQ36 F1l0lAsIeoLKqaFoq/grqI6XSmpZm6tSdr6sa14yxwHYhMELNg8N7ZnjAsXR/alM+v/Blh93nxXi VYYncRxjJGgHXXpke4Pu5B5FJEhsjYZep+D60IOz2YMFeu346v5ell81EnLZULFht0rJoWG0ghxD e9M/uzriaAuyHj7ICiLRrZEOaF+rzhYQSoIAHXr1dOqPzaaEQxLP4wlYSjBNSBTFUxeBpsfLvdLm HZMdsosMK2i/A6e7e21sMjQ9uthYQha8bZ0EWnFxAI7jCYSGq9Zmk3Ad/ZEEyWq+mhOPRPHKI0Ge e7fFknhxEc6m+SRfLvPwp40bkrThVcWEDXNUV0j+rHsHnY+6OOlLy5ZXFs6mpNVmvWwV2lFQd+G+ Q0HO3PzLNFwRgMsLSiF0+i5KvCKezzxSkKmXzIK5F4TJXRIHJCF5cUnpngv275TQkOFkGk1HLf2W W+C+19xo2nED86PlXYbnJyeaWgWuROVaayhvx/VZKWz6z6WAdh8b7fRqJTqK1ezXe/c8wmhm41s1 r2X1BBJWEiQGaoTpB4tGqu8YDTBJMqy/baliGLXvBTyDJCTEjh63IdNZBBt1blmfW6goASrDBqNx uTTjuNr2im8aiDQ+PCFv4enU3Mn6OavDg4Np4dgdJpsdR+d75/U8fxe/AAAA//8DAFBLAwQUAAYA CAAAACEAkV7CiN0AAAAIAQAADwAAAGRycy9kb3ducmV2LnhtbEyPy07DMBBF90j8gzVI7KgNpGka MqkQiC2o5SGxc5NpEhGPo9htwt8zrGA5uqN7zyk2s+vVicbQeUa4XhhQxJWvO24Q3l6frjJQIVqu be+ZEL4pwKY8PytsXvuJt3TaxUZJCYfcIrQxDrnWoWrJ2bDwA7FkBz86G+UcG12PdpJy1+sbY1Lt bMey0NqBHlqqvnZHh/D+fPj8SMxL8+iWw+Rno9mtNeLlxXx/ByrSHP+e4Rdf0KEUpr0/ch1Uj5Cu bsUlIiRrUJKvklRU9gjLLANdFvq/QPkDAAD//wMAUEsBAi0AFAAGAAgAAAAhALaDOJL+AAAA4QEA ABMAAAAAAAAAAAAAAAAAAAAAAFtDb250ZW50X1R5cGVzXS54bWxQSwECLQAUAAYACAAAACEAOP0h /9YAAACUAQAACwAAAAAAAAAAAAAAAAAvAQAAX3JlbHMvLnJlbHNQSwECLQAUAAYACAAAACEAgXPO ib0CAADHBQAADgAAAAAAAAAAAAAAAAAuAgAAZHJzL2Uyb0RvYy54bWxQSwECLQAUAAYACAAAACEA kV7CiN0AAAAIAQAADwAAAAAAAAAAAAAAAAAXBQAAZHJzL2Rvd25yZXYueG1sUEsFBgAAAAAEAAQA 8wAAACEGAAAAAA== " filled="f" stroked="f">
                      <v:textbox>
                        <w:txbxContent>
                          <w:p w:rsidR="000E5303" w:rsidRDefault="000E5303" w:rsidP="000E5303">
                            <w:r>
                              <w:t>C’</w: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98688" behindDoc="0" locked="0" layoutInCell="1" allowOverlap="1">
                      <wp:simplePos x="0" y="0"/>
                      <wp:positionH relativeFrom="column">
                        <wp:posOffset>2946400</wp:posOffset>
                      </wp:positionH>
                      <wp:positionV relativeFrom="paragraph">
                        <wp:posOffset>41910</wp:posOffset>
                      </wp:positionV>
                      <wp:extent cx="291465" cy="356235"/>
                      <wp:effectExtent l="2540" t="0" r="1270" b="0"/>
                      <wp:wrapNone/>
                      <wp:docPr id="3665" name="Text Box 24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465"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2" o:spid="_x0000_s1357" type="#_x0000_t202" style="position:absolute;left:0;text-align:left;margin-left:232pt;margin-top:3.3pt;width:22.95pt;height:28.0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G6n2vAIAAMcFAAAOAAAAZHJzL2Uyb0RvYy54bWysVG1vmzAQ/j5p/8Hyd8pLgAAqqdoQpknd i9TuBzhggjWwme2EdNP++84mSZNWk6ZtfEC27/zcPXeP7/pm33doR6VigufYv/IworwSNeObHH95 LJ0EI6UJr0knOM3xE1X4ZvH2zfU4ZDQQrehqKhGAcJWNQ45brYfMdVXV0p6oKzFQDsZGyJ5o2MqN W0syAnrfuYHnxe4oZD1IUVGl4LSYjHhh8ZuGVvpT0yiqUZdjyE3bv7T/tfm7i2uSbSQZWlYd0iB/ kUVPGIegJ6iCaIK2kr2C6lklhRKNvqpE74qmYRW1HICN771g89CSgVouUBw1nMqk/h9s9XH3WSJW 53gWxxFGnPTQpUe61+hO7FEQeoGp0TioDFwfBnDWe7BAry1fNdyL6qtCXCxbwjf0VkoxtpTUkKNv brpnVyccZUDW4wdRQySy1cIC7RvZmwJCSRCgQ6+eTv0x2VRwGKR+aJKswDSL4mAW2QgkO14epNLv qOiRWeRYQvstONndK22SIdnRxcTiomRdZyXQ8YsDcJxOIDRcNTaThO3oj9RLV8kqCZ0wiFdO6BWF c1suQycu/XlUzIrlsvB/mrh+mLWsrik3YY7q8sM/695B55MuTvpSomO1gTMpKblZLzuJdgTUXdrv UJAzN/cyDVsE4PKCkg+dvgtSp4yTuROWYeSkcy9xPD+9S2MvTMOivKR0zzj9d0pozHEaBdGkpd9y 8+z3mhvJeqZhfnSsz3FyciKZUeCK17a1mrBuWp+VwqT/XApo97HRVq9GopNY9X69t8/DDxIT36h5 LeonkLAUIDHQKUw/WLRCfsdohEmSY/VtSyTFqHvP4RmAaEMzeuwmjOYBbOS5ZX1uIbwCqBxrjKbl Uk/jajtItmkh0vTwuLiFp9MwK+vnrA4PDqaFZXeYbGYcne+t1/P8XfwCAAD//wMAUEsDBBQABgAI AAAAIQDFQo/T3AAAAAgBAAAPAAAAZHJzL2Rvd25yZXYueG1sTI/BTsMwEETvSPyDtUjcqE2VhibE qaoirlQUqMTNjbdJRLyOYrcJf8/2RI+jGc28KVaT68QZh9B60vA4UyCQKm9bqjV8frw+LEGEaMia zhNq+MUAq/L2pjC59SO943kXa8ElFHKjoYmxz6UMVYPOhJnvkdg7+sGZyHKopR3MyOWuk3OlUulM S7zQmB43DVY/u5PT8PV2/N4nalu/uEU/+klJcpnU+v5uWj+DiDjF/zBc8BkdSmY6+BPZIDoNSZrw l6ghTUGwv1BZBuLAev4Esizk9YHyDwAA//8DAFBLAQItABQABgAIAAAAIQC2gziS/gAAAOEBAAAT AAAAAAAAAAAAAAAAAAAAAABbQ29udGVudF9UeXBlc10ueG1sUEsBAi0AFAAGAAgAAAAhADj9If/W AAAAlAEAAAsAAAAAAAAAAAAAAAAALwEAAF9yZWxzLy5yZWxzUEsBAi0AFAAGAAgAAAAhAB8bqfa8 AgAAxwUAAA4AAAAAAAAAAAAAAAAALgIAAGRycy9lMm9Eb2MueG1sUEsBAi0AFAAGAAgAAAAhAMVC j9PcAAAACAEAAA8AAAAAAAAAAAAAAAAAFgUAAGRycy9kb3ducmV2LnhtbFBLBQYAAAAABAAEAPMA AAAfBgAAAAA= " filled="f" stroked="f">
                      <v:textbox>
                        <w:txbxContent>
                          <w:p w:rsidR="000E5303" w:rsidRDefault="000E5303">
                            <w:r>
                              <w:t>C</w: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87424" behindDoc="0" locked="0" layoutInCell="1" allowOverlap="1">
                      <wp:simplePos x="0" y="0"/>
                      <wp:positionH relativeFrom="column">
                        <wp:posOffset>3717925</wp:posOffset>
                      </wp:positionH>
                      <wp:positionV relativeFrom="paragraph">
                        <wp:posOffset>27305</wp:posOffset>
                      </wp:positionV>
                      <wp:extent cx="1191260" cy="1028700"/>
                      <wp:effectExtent l="0" t="0" r="27940" b="19050"/>
                      <wp:wrapNone/>
                      <wp:docPr id="3664" name="Lin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1260" cy="10287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2" o:spid="_x0000_s1026" style="position:absolute;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2.75pt,2.15pt" to="386.55pt,8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inBMMQIAAFcEAAAOAAAAZHJzL2Uyb0RvYy54bWysVE2P2jAQvVfqf7B8h3xsYCEirCoCvWy7 SLv9AcZ2iFXHtmxDQFX/e8cOILa9VFVzcMbxzJs3M89ZPJ06iY7cOqFVhbNxihFXVDOh9hX+9rYZ zTBynihGpFa8wmfu8NPy44dFb0qe61ZLxi0CEOXK3lS49d6USeJoyzvixtpwBYeNth3xsLX7hFnS A3onkzxNp0mvLTNWU+4cfK2HQ7yM+E3DqX9pGsc9khUGbj6uNq67sCbLBSn3lphW0AsN8g8sOiIU JL1B1cQTdLDiD6hOUKudbvyY6i7RTSMojzVANVn6WzWvLTE81gLNcebWJvf/YOnX49YiwSr8MJ0W GCnSwZSeheJokuehPb1xJXit1NaGAulJvZpnTb87pPSqJWrPI823s4HALEQk70LCxhlIsuu/aAY+ 5OB17NWpsV2AhC6gUxzJ+TYSfvKIwscsm2f5FCZH4SxL89ljGoeWkPIabqzzn7nuUDAqLIF7hCfH Z+cDHVJeXUI2pTdCyjh3qVBf4fkknwA+AfVZxWKo01Kw4BYCnN3vVtKiIwkaik+sEk7u3UKOmrh2 8HNnV2s/yMvqg2IxYcsJW19sT4QcbCAoVcgERQPlizXI58c8na9n61kxKvLpelSkdT36tFkVo+km e5zUD/VqVWc/A+msKFvBGFeB91XKWfF3UrlcqkGENzHfWpW8R489BbLXdyQdpx4GPUhmp9l5a69q APVG58tNC9fjfg/2/f9g+QsAAP//AwBQSwMEFAAGAAgAAAAhADPzqkHeAAAACQEAAA8AAABkcnMv ZG93bnJldi54bWxMj01Pg0AQhu8m/ofNmHizS0WgoSyNaf04txqT3gZ2BCw7S9gtxX/vetLj5H3y vs8Um9n0YqLRdZYVLBcRCOLa6o4bBe9vz3crEM4ja+wtk4JvcrApr68KzLW98J6mg29EKGGXo4LW +yGX0tUtGXQLOxCH7NOOBn04x0bqES+h3PTyPopSabDjsNDiQNuW6tPhbBRMH/Xua/f0eop4a7Pq hdLjQKjU7c38uAbhafZ/MPzqB3Uog1Nlz6yd6BUkqyQJqIKHGETIsyxegqgCmKYxyLKQ/z8ofwAA AP//AwBQSwECLQAUAAYACAAAACEAtoM4kv4AAADhAQAAEwAAAAAAAAAAAAAAAAAAAAAAW0NvbnRl bnRfVHlwZXNdLnhtbFBLAQItABQABgAIAAAAIQA4/SH/1gAAAJQBAAALAAAAAAAAAAAAAAAAAC8B AABfcmVscy8ucmVsc1BLAQItABQABgAIAAAAIQBXinBMMQIAAFcEAAAOAAAAAAAAAAAAAAAAAC4C AABkcnMvZTJvRG9jLnhtbFBLAQItABQABgAIAAAAIQAz86pB3gAAAAkBAAAPAAAAAAAAAAAAAAAA AIsEAABkcnMvZG93bnJldi54bWxQSwUGAAAAAAQABADzAAAAlgUAAAAA ">
                      <v:stroke dashstyle="1 1" endcap="round"/>
                    </v:line>
                  </w:pict>
                </mc:Fallback>
              </mc:AlternateContent>
            </w:r>
            <w:r w:rsidR="00761683" w:rsidRPr="0018694D">
              <w:rPr>
                <w:rFonts w:ascii="Times New Roman" w:hAnsi="Times New Roman"/>
              </w:rPr>
              <w:t xml:space="preserve">     </w:t>
            </w:r>
            <w:r w:rsidR="00761683" w:rsidRPr="0018694D">
              <w:rPr>
                <w:rFonts w:ascii="Times New Roman" w:hAnsi="Times New Roman"/>
              </w:rPr>
              <w:tab/>
            </w:r>
          </w:p>
          <w:p w:rsidR="00761683" w:rsidRPr="0018694D" w:rsidRDefault="00761683" w:rsidP="000E5303">
            <w:pPr>
              <w:ind w:left="-175"/>
              <w:jc w:val="both"/>
              <w:rPr>
                <w:rFonts w:ascii="Times New Roman" w:hAnsi="Times New Roman"/>
              </w:rPr>
            </w:pPr>
          </w:p>
          <w:p w:rsidR="00761683" w:rsidRPr="0018694D" w:rsidRDefault="00761683" w:rsidP="000E5303">
            <w:pPr>
              <w:ind w:left="-175"/>
              <w:jc w:val="both"/>
              <w:rPr>
                <w:rFonts w:ascii="Times New Roman" w:hAnsi="Times New Roman"/>
              </w:rPr>
            </w:pPr>
          </w:p>
          <w:p w:rsidR="00761683" w:rsidRPr="0018694D" w:rsidRDefault="00761683" w:rsidP="000E5303">
            <w:pPr>
              <w:ind w:left="-175"/>
              <w:jc w:val="both"/>
              <w:rPr>
                <w:rFonts w:ascii="Times New Roman" w:hAnsi="Times New Roman"/>
              </w:rPr>
            </w:pPr>
          </w:p>
          <w:p w:rsidR="00761683" w:rsidRPr="0018694D" w:rsidRDefault="002E4B3B" w:rsidP="000E5303">
            <w:pPr>
              <w:ind w:left="-175"/>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02784" behindDoc="0" locked="0" layoutInCell="1" allowOverlap="1">
                      <wp:simplePos x="0" y="0"/>
                      <wp:positionH relativeFrom="column">
                        <wp:posOffset>4970145</wp:posOffset>
                      </wp:positionH>
                      <wp:positionV relativeFrom="paragraph">
                        <wp:posOffset>159385</wp:posOffset>
                      </wp:positionV>
                      <wp:extent cx="452755" cy="356235"/>
                      <wp:effectExtent l="0" t="0" r="0" b="0"/>
                      <wp:wrapNone/>
                      <wp:docPr id="3663" name="Text Box 24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2755"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6" o:spid="_x0000_s1358" type="#_x0000_t202" style="position:absolute;left:0;text-align:left;margin-left:391.35pt;margin-top:12.55pt;width:35.65pt;height:28.0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yCTivgIAAMcFAAAOAAAAZHJzL2Uyb0RvYy54bWysVG1vmzAQ/j5p/8Hyd8pLDAmopGpDmCZ1 L1K7H+CACdbAZrZT0k377zubJE1bTZq28QHZvvNz99w9vsurfd+hB6Y0lyLH4UWAEROVrLnY5vjL fektMNKGipp2UrAcPzKNr5Zv31yOQ8Yi2cquZgoBiNDZOOS4NWbIfF9XLeupvpADE2BspOqpga3a +rWiI6D3nR8FQeKPUtWDkhXTGk6LyYiXDr9pWGU+NY1mBnU5htyM+yv339i/v7yk2VbRoeXVIQ36 F1n0lAsIeoIqqKFop/grqJ5XSmrZmItK9r5sGl4xxwHYhMELNnctHZjjAsXRw6lM+v/BVh8fPivE 6xzPkmSGkaA9dOme7Q26kXsUkSCxNRoHnYHr3QDOZg8W6LXjq4dbWX3VSMhVS8WWXSslx5bRGnIM 7U3/7OqEoy3IZvwga4hEd0Y6oH2jeltAKAkCdOjV46k/NpsKDkkczeMYowpMsziJZrGLQLPj5UFp 847JHtlFjhW034HTh1ttbDI0O7rYWEKWvOucBDrx7AAcpxMIDVetzSbhOvojDdL1Yr0gHomStUeC ovCuyxXxkjKcx8WsWK2K8KeNG5Ks5XXNhA1zVFdI/qx7B51PujjpS8uO1xbOpqTVdrPqFHqgoO7S fYeCnLn5z9NwRQAuLyiF0OmbKPXKZDH3SEliL50HCy8I05s0CUhKivI5pVsu2L9TQmOO0ziKJy39 llvgvtfcaNZzA/Oj432OFycnmlkFrkXtWmso76b1WSls+k+lgHYfG+30aiU6idXsN3v3PMIotfGt mjeyfgQJKwkSA53C9INFK9V3jEaYJDnW33ZUMYy69wKeQRoSYkeP25B4HsFGnVs25xYqKoDKscFo Wq7MNK52g+LbFiJND0/Ia3g6DXeyfsrq8OBgWjh2h8lmx9H53nk9zd/lLwAAAP//AwBQSwMEFAAG AAgAAAAhAD8m3ordAAAACQEAAA8AAABkcnMvZG93bnJldi54bWxMj8FOwzAMhu9Ie4fISNxY0mpl pTSdJhBXEGND4pY1XlvROFWTreXtMSe42fKn399fbmbXiwuOofOkIVkqEEi1tx01Gvbvz7c5iBAN WdN7Qg3fGGBTLa5KU1g/0RtedrERHEKhMBraGIdCylC36ExY+gGJbyc/OhN5HRtpRzNxuOtlqtSd dKYj/tCaAR9brL92Z6fh8HL6/Fip1+bJZcPkZyXJ3Uutb67n7QOIiHP8g+FXn9WhYqejP5MNotew ztM1oxrSLAHBQJ6tuNyRhyQFWZXyf4PqBwAA//8DAFBLAQItABQABgAIAAAAIQC2gziS/gAAAOEB AAATAAAAAAAAAAAAAAAAAAAAAABbQ29udGVudF9UeXBlc10ueG1sUEsBAi0AFAAGAAgAAAAhADj9 If/WAAAAlAEAAAsAAAAAAAAAAAAAAAAALwEAAF9yZWxzLy5yZWxzUEsBAi0AFAAGAAgAAAAhAAjI JOK+AgAAxwUAAA4AAAAAAAAAAAAAAAAALgIAAGRycy9lMm9Eb2MueG1sUEsBAi0AFAAGAAgAAAAh AD8m3ordAAAACQEAAA8AAAAAAAAAAAAAAAAAGAUAAGRycy9kb3ducmV2LnhtbFBLBQYAAAAABAAE APMAAAAiBgAAAAA= " filled="f" stroked="f">
                      <v:textbox>
                        <w:txbxContent>
                          <w:p w:rsidR="000E5303" w:rsidRDefault="000E5303" w:rsidP="000E5303">
                            <w:r>
                              <w:t>B’</w:t>
                            </w:r>
                          </w:p>
                        </w:txbxContent>
                      </v:textbox>
                    </v:shape>
                  </w:pict>
                </mc:Fallback>
              </mc:AlternateContent>
            </w:r>
          </w:p>
          <w:p w:rsidR="00761683" w:rsidRPr="0018694D" w:rsidRDefault="00761683" w:rsidP="000E5303">
            <w:pPr>
              <w:ind w:left="-175"/>
              <w:jc w:val="both"/>
              <w:rPr>
                <w:rFonts w:ascii="Times New Roman" w:hAnsi="Times New Roman"/>
              </w:rPr>
            </w:pPr>
            <w:r w:rsidRPr="0018694D">
              <w:rPr>
                <w:rFonts w:ascii="Times New Roman" w:hAnsi="Times New Roman"/>
              </w:rPr>
              <w:t xml:space="preserve">                                                            </w:t>
            </w:r>
            <w:r w:rsidRPr="0018694D">
              <w:rPr>
                <w:rFonts w:ascii="Times New Roman" w:hAnsi="Times New Roman"/>
                <w:vertAlign w:val="superscript"/>
              </w:rPr>
              <w:t xml:space="preserve">                </w:t>
            </w:r>
            <w:r w:rsidRPr="0018694D">
              <w:rPr>
                <w:rFonts w:ascii="Times New Roman" w:hAnsi="Times New Roman"/>
              </w:rPr>
              <w:t xml:space="preserve">                             </w:t>
            </w:r>
          </w:p>
          <w:p w:rsidR="00761683" w:rsidRPr="0018694D" w:rsidRDefault="00761683" w:rsidP="000E5303">
            <w:pPr>
              <w:pStyle w:val="BodyText"/>
              <w:spacing w:before="120" w:after="40"/>
              <w:jc w:val="both"/>
              <w:rPr>
                <w:sz w:val="26"/>
                <w:szCs w:val="26"/>
              </w:rPr>
            </w:pPr>
            <w:r w:rsidRPr="0018694D">
              <w:rPr>
                <w:sz w:val="26"/>
                <w:szCs w:val="26"/>
              </w:rPr>
              <w:lastRenderedPageBreak/>
              <w:t>Gọi mắt, chân người đó lần lượt là M, C.</w:t>
            </w:r>
          </w:p>
          <w:p w:rsidR="00761683" w:rsidRPr="0018694D" w:rsidRDefault="00761683" w:rsidP="000E5303">
            <w:pPr>
              <w:pStyle w:val="BodyText"/>
              <w:spacing w:before="120" w:after="40"/>
              <w:jc w:val="both"/>
              <w:rPr>
                <w:sz w:val="26"/>
                <w:szCs w:val="26"/>
              </w:rPr>
            </w:pPr>
            <w:r w:rsidRPr="0018694D">
              <w:rPr>
                <w:sz w:val="26"/>
                <w:szCs w:val="26"/>
              </w:rPr>
              <w:t>Chiều cao của tầng lầu là AB</w:t>
            </w:r>
          </w:p>
          <w:p w:rsidR="00761683" w:rsidRPr="0018694D" w:rsidRDefault="00761683" w:rsidP="000E5303">
            <w:pPr>
              <w:pStyle w:val="BodyText"/>
              <w:spacing w:before="120" w:after="40"/>
              <w:jc w:val="both"/>
              <w:rPr>
                <w:sz w:val="26"/>
                <w:szCs w:val="26"/>
              </w:rPr>
            </w:pPr>
            <w:r w:rsidRPr="0018694D">
              <w:rPr>
                <w:sz w:val="26"/>
                <w:szCs w:val="26"/>
              </w:rPr>
              <w:t>Coi vũng nước như 1 gương phẳng.</w:t>
            </w:r>
          </w:p>
          <w:p w:rsidR="00761683" w:rsidRPr="0018694D" w:rsidRDefault="00761683" w:rsidP="000E5303">
            <w:pPr>
              <w:pStyle w:val="BodyText"/>
              <w:spacing w:before="120" w:after="40"/>
              <w:jc w:val="both"/>
              <w:rPr>
                <w:sz w:val="26"/>
                <w:szCs w:val="26"/>
              </w:rPr>
            </w:pPr>
            <w:r w:rsidRPr="0018694D">
              <w:rPr>
                <w:sz w:val="26"/>
                <w:szCs w:val="26"/>
              </w:rPr>
              <w:t>* Cách vẽ:</w:t>
            </w:r>
          </w:p>
          <w:p w:rsidR="00761683" w:rsidRPr="0018694D" w:rsidRDefault="00761683" w:rsidP="000E5303">
            <w:pPr>
              <w:pStyle w:val="BodyText"/>
              <w:spacing w:before="120" w:after="40"/>
              <w:jc w:val="both"/>
              <w:rPr>
                <w:sz w:val="26"/>
                <w:szCs w:val="26"/>
              </w:rPr>
            </w:pPr>
            <w:r w:rsidRPr="0018694D">
              <w:rPr>
                <w:sz w:val="26"/>
                <w:szCs w:val="26"/>
              </w:rPr>
              <w:t xml:space="preserve">-Lấy B’ đối xứng với B qua gương. </w:t>
            </w:r>
          </w:p>
          <w:p w:rsidR="00761683" w:rsidRPr="0018694D" w:rsidRDefault="00761683" w:rsidP="000E5303">
            <w:pPr>
              <w:pStyle w:val="BodyText"/>
              <w:spacing w:before="120" w:after="40"/>
              <w:jc w:val="both"/>
              <w:rPr>
                <w:sz w:val="26"/>
                <w:szCs w:val="26"/>
              </w:rPr>
            </w:pPr>
            <w:r w:rsidRPr="0018694D">
              <w:rPr>
                <w:sz w:val="26"/>
                <w:szCs w:val="26"/>
              </w:rPr>
              <w:t>-Nối B với M cắt gương tại I.</w:t>
            </w:r>
          </w:p>
          <w:p w:rsidR="00761683" w:rsidRPr="0018694D" w:rsidRDefault="00761683" w:rsidP="000E5303">
            <w:pPr>
              <w:pStyle w:val="BodyText"/>
              <w:spacing w:before="120" w:after="40"/>
              <w:jc w:val="both"/>
              <w:rPr>
                <w:sz w:val="26"/>
                <w:szCs w:val="26"/>
              </w:rPr>
            </w:pPr>
            <w:r w:rsidRPr="0018694D">
              <w:rPr>
                <w:sz w:val="26"/>
                <w:szCs w:val="26"/>
              </w:rPr>
              <w:t>- Nối B với I.</w:t>
            </w:r>
          </w:p>
          <w:p w:rsidR="00761683" w:rsidRPr="0018694D" w:rsidRDefault="00761683" w:rsidP="000E5303">
            <w:pPr>
              <w:pStyle w:val="BodyText"/>
              <w:spacing w:before="120" w:after="40"/>
              <w:jc w:val="both"/>
              <w:rPr>
                <w:sz w:val="26"/>
                <w:szCs w:val="26"/>
              </w:rPr>
            </w:pPr>
            <w:r w:rsidRPr="0018694D">
              <w:rPr>
                <w:sz w:val="26"/>
                <w:szCs w:val="26"/>
              </w:rPr>
              <w:t>*Tính AB:</w:t>
            </w:r>
          </w:p>
          <w:p w:rsidR="00761683" w:rsidRPr="0018694D" w:rsidRDefault="00761683" w:rsidP="000E5303">
            <w:pPr>
              <w:pStyle w:val="BodyText"/>
              <w:spacing w:before="120" w:after="40"/>
              <w:jc w:val="both"/>
              <w:rPr>
                <w:sz w:val="26"/>
                <w:szCs w:val="26"/>
              </w:rPr>
            </w:pPr>
            <w:r w:rsidRPr="0018694D">
              <w:rPr>
                <w:sz w:val="26"/>
                <w:szCs w:val="26"/>
              </w:rPr>
              <w:t>- Lấy C’ đối xứng với C qua I.</w:t>
            </w:r>
          </w:p>
          <w:p w:rsidR="00761683" w:rsidRPr="0018694D" w:rsidRDefault="00761683" w:rsidP="000E5303">
            <w:pPr>
              <w:pStyle w:val="BodyText"/>
              <w:spacing w:before="120" w:after="40"/>
              <w:jc w:val="both"/>
              <w:rPr>
                <w:sz w:val="26"/>
                <w:szCs w:val="26"/>
              </w:rPr>
            </w:pPr>
            <w:r w:rsidRPr="0018694D">
              <w:rPr>
                <w:sz w:val="26"/>
                <w:szCs w:val="26"/>
              </w:rPr>
              <w:t>-Từ C’ kẻ C’M’ cắt BI tại M’</w:t>
            </w:r>
          </w:p>
          <w:p w:rsidR="00761683" w:rsidRPr="0018694D" w:rsidRDefault="00761683" w:rsidP="000E5303">
            <w:pPr>
              <w:pStyle w:val="BodyText"/>
              <w:spacing w:before="120" w:after="40"/>
              <w:jc w:val="both"/>
              <w:rPr>
                <w:sz w:val="26"/>
                <w:szCs w:val="26"/>
              </w:rPr>
            </w:pPr>
            <w:r w:rsidRPr="0018694D">
              <w:rPr>
                <w:sz w:val="26"/>
                <w:szCs w:val="26"/>
              </w:rPr>
              <w:t xml:space="preserve">-CM:  </w:t>
            </w:r>
            <w:r w:rsidRPr="0018694D">
              <w:rPr>
                <w:position w:val="-6"/>
              </w:rPr>
              <w:object w:dxaOrig="1780" w:dyaOrig="279">
                <v:shape id="_x0000_i1151" type="#_x0000_t75" style="width:89.25pt;height:14.25pt" o:ole="">
                  <v:imagedata r:id="rId370" o:title=""/>
                </v:shape>
                <o:OLEObject Type="Embed" ProgID="Equation.DSMT4" ShapeID="_x0000_i1151" DrawAspect="Content" ObjectID="_1668241245" r:id="rId371"/>
              </w:object>
            </w:r>
          </w:p>
          <w:p w:rsidR="00761683" w:rsidRPr="0018694D" w:rsidRDefault="00761683" w:rsidP="000E5303">
            <w:pPr>
              <w:pStyle w:val="BodyText"/>
              <w:spacing w:before="120" w:after="40"/>
              <w:jc w:val="both"/>
            </w:pPr>
            <w:r w:rsidRPr="0018694D">
              <w:rPr>
                <w:position w:val="-6"/>
              </w:rPr>
              <w:object w:dxaOrig="300" w:dyaOrig="240">
                <v:shape id="_x0000_i1152" type="#_x0000_t75" style="width:15pt;height:12pt" o:ole="">
                  <v:imagedata r:id="rId372" o:title=""/>
                </v:shape>
                <o:OLEObject Type="Embed" ProgID="Equation.DSMT4" ShapeID="_x0000_i1152" DrawAspect="Content" ObjectID="_1668241246" r:id="rId373"/>
              </w:object>
            </w:r>
            <w:r w:rsidRPr="0018694D">
              <w:t>MC=M’C’=1,6m</w:t>
            </w:r>
          </w:p>
          <w:p w:rsidR="00761683" w:rsidRPr="0018694D" w:rsidRDefault="00761683" w:rsidP="000E5303">
            <w:pPr>
              <w:pStyle w:val="BodyText"/>
              <w:spacing w:before="120" w:after="40"/>
              <w:jc w:val="both"/>
            </w:pPr>
            <w:r w:rsidRPr="0018694D">
              <w:t xml:space="preserve">Ta có: </w:t>
            </w:r>
            <w:r w:rsidRPr="0018694D">
              <w:rPr>
                <w:position w:val="-12"/>
              </w:rPr>
              <w:object w:dxaOrig="2380" w:dyaOrig="360">
                <v:shape id="_x0000_i1153" type="#_x0000_t75" style="width:119.25pt;height:18pt" o:ole="">
                  <v:imagedata r:id="rId374" o:title=""/>
                </v:shape>
                <o:OLEObject Type="Embed" ProgID="Equation.DSMT4" ShapeID="_x0000_i1153" DrawAspect="Content" ObjectID="_1668241247" r:id="rId375"/>
              </w:object>
            </w:r>
          </w:p>
          <w:p w:rsidR="00761683" w:rsidRPr="0018694D" w:rsidRDefault="00761683" w:rsidP="000E5303">
            <w:pPr>
              <w:pStyle w:val="BodyText"/>
              <w:spacing w:before="120" w:after="40"/>
              <w:jc w:val="both"/>
            </w:pPr>
            <w:r w:rsidRPr="0018694D">
              <w:rPr>
                <w:position w:val="-6"/>
              </w:rPr>
              <w:object w:dxaOrig="300" w:dyaOrig="240">
                <v:shape id="_x0000_i1154" type="#_x0000_t75" style="width:15pt;height:12pt" o:ole="">
                  <v:imagedata r:id="rId372" o:title=""/>
                </v:shape>
                <o:OLEObject Type="Embed" ProgID="Equation.DSMT4" ShapeID="_x0000_i1154" DrawAspect="Content" ObjectID="_1668241248" r:id="rId376"/>
              </w:object>
            </w:r>
            <w:r w:rsidRPr="0018694D">
              <w:t>AB.AI=M’C’.IC’+AC’(AB+M’C’)</w:t>
            </w:r>
          </w:p>
          <w:p w:rsidR="00761683" w:rsidRPr="0018694D" w:rsidRDefault="00761683" w:rsidP="000E5303">
            <w:pPr>
              <w:pStyle w:val="BodyText"/>
              <w:spacing w:before="120" w:after="40"/>
              <w:jc w:val="both"/>
            </w:pPr>
            <w:r w:rsidRPr="0018694D">
              <w:t>AB=6,4m.</w:t>
            </w:r>
          </w:p>
        </w:tc>
        <w:tc>
          <w:tcPr>
            <w:tcW w:w="720"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lastRenderedPageBreak/>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r w:rsidRPr="0018694D">
              <w:rPr>
                <w:sz w:val="26"/>
                <w:szCs w:val="26"/>
              </w:rPr>
              <w:t>0,5</w:t>
            </w:r>
          </w:p>
        </w:tc>
      </w:tr>
      <w:tr w:rsidR="00761683" w:rsidRPr="0018694D" w:rsidTr="000E5303">
        <w:tc>
          <w:tcPr>
            <w:tcW w:w="738"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lastRenderedPageBreak/>
              <w:t>5</w:t>
            </w:r>
          </w:p>
        </w:tc>
        <w:tc>
          <w:tcPr>
            <w:tcW w:w="8550" w:type="dxa"/>
            <w:shd w:val="clear" w:color="auto" w:fill="auto"/>
          </w:tcPr>
          <w:p w:rsidR="00761683" w:rsidRPr="0018694D" w:rsidRDefault="00761683" w:rsidP="000E5303">
            <w:pPr>
              <w:pStyle w:val="NormalWeb"/>
              <w:spacing w:before="0" w:beforeAutospacing="0" w:after="75" w:afterAutospacing="0"/>
              <w:rPr>
                <w:sz w:val="26"/>
                <w:szCs w:val="26"/>
              </w:rPr>
            </w:pPr>
            <w:r w:rsidRPr="0018694D">
              <w:rPr>
                <w:i/>
                <w:iCs/>
                <w:sz w:val="26"/>
                <w:szCs w:val="26"/>
              </w:rPr>
              <w:t>a,Thể tích của khối hình hộp chữ nhật là:</w:t>
            </w:r>
          </w:p>
          <w:p w:rsidR="00761683" w:rsidRPr="0018694D" w:rsidRDefault="00761683" w:rsidP="000E5303">
            <w:pPr>
              <w:pStyle w:val="NormalWeb"/>
              <w:spacing w:before="0" w:beforeAutospacing="0" w:after="0" w:afterAutospacing="0"/>
              <w:rPr>
                <w:sz w:val="26"/>
                <w:szCs w:val="26"/>
              </w:rPr>
            </w:pPr>
            <w:r w:rsidRPr="0018694D">
              <w:rPr>
                <w:rStyle w:val="mi"/>
                <w:sz w:val="26"/>
                <w:szCs w:val="26"/>
                <w:bdr w:val="none" w:sz="0" w:space="0" w:color="auto" w:frame="1"/>
              </w:rPr>
              <w:t>V</w:t>
            </w:r>
            <w:r w:rsidRPr="0018694D">
              <w:rPr>
                <w:rStyle w:val="mn"/>
                <w:sz w:val="26"/>
                <w:szCs w:val="26"/>
                <w:bdr w:val="none" w:sz="0" w:space="0" w:color="auto" w:frame="1"/>
              </w:rPr>
              <w:t>1</w:t>
            </w:r>
            <w:r w:rsidRPr="0018694D">
              <w:rPr>
                <w:rStyle w:val="mo"/>
                <w:sz w:val="26"/>
                <w:szCs w:val="26"/>
                <w:bdr w:val="none" w:sz="0" w:space="0" w:color="auto" w:frame="1"/>
              </w:rPr>
              <w:t>=</w:t>
            </w:r>
            <w:r w:rsidRPr="0018694D">
              <w:rPr>
                <w:rStyle w:val="mi"/>
                <w:sz w:val="26"/>
                <w:szCs w:val="26"/>
                <w:bdr w:val="none" w:sz="0" w:space="0" w:color="auto" w:frame="1"/>
              </w:rPr>
              <w:t>a</w:t>
            </w:r>
            <w:r w:rsidRPr="0018694D">
              <w:rPr>
                <w:rStyle w:val="mo"/>
                <w:sz w:val="26"/>
                <w:szCs w:val="26"/>
                <w:bdr w:val="none" w:sz="0" w:space="0" w:color="auto" w:frame="1"/>
              </w:rPr>
              <w:t>.</w:t>
            </w:r>
            <w:r w:rsidRPr="0018694D">
              <w:rPr>
                <w:rStyle w:val="mi"/>
                <w:sz w:val="26"/>
                <w:szCs w:val="26"/>
                <w:bdr w:val="none" w:sz="0" w:space="0" w:color="auto" w:frame="1"/>
              </w:rPr>
              <w:t>b</w:t>
            </w:r>
            <w:r w:rsidRPr="0018694D">
              <w:rPr>
                <w:rStyle w:val="mo"/>
                <w:sz w:val="26"/>
                <w:szCs w:val="26"/>
                <w:bdr w:val="none" w:sz="0" w:space="0" w:color="auto" w:frame="1"/>
              </w:rPr>
              <w:t>.</w:t>
            </w:r>
            <w:r w:rsidRPr="0018694D">
              <w:rPr>
                <w:rStyle w:val="mi"/>
                <w:sz w:val="26"/>
                <w:szCs w:val="26"/>
                <w:bdr w:val="none" w:sz="0" w:space="0" w:color="auto" w:frame="1"/>
              </w:rPr>
              <w:t>c</w:t>
            </w:r>
            <w:r w:rsidRPr="0018694D">
              <w:rPr>
                <w:rStyle w:val="mo"/>
                <w:sz w:val="26"/>
                <w:szCs w:val="26"/>
                <w:bdr w:val="none" w:sz="0" w:space="0" w:color="auto" w:frame="1"/>
              </w:rPr>
              <w:t>=</w:t>
            </w:r>
            <w:r w:rsidRPr="0018694D">
              <w:rPr>
                <w:rStyle w:val="mn"/>
                <w:sz w:val="26"/>
                <w:szCs w:val="26"/>
                <w:bdr w:val="none" w:sz="0" w:space="0" w:color="auto" w:frame="1"/>
              </w:rPr>
              <w:t>10.25.20</w:t>
            </w:r>
            <w:r w:rsidRPr="0018694D">
              <w:rPr>
                <w:rStyle w:val="mo"/>
                <w:sz w:val="26"/>
                <w:szCs w:val="26"/>
                <w:bdr w:val="none" w:sz="0" w:space="0" w:color="auto" w:frame="1"/>
              </w:rPr>
              <w:t>=</w:t>
            </w:r>
            <w:r w:rsidRPr="0018694D">
              <w:rPr>
                <w:rStyle w:val="mn"/>
                <w:sz w:val="26"/>
                <w:szCs w:val="26"/>
                <w:bdr w:val="none" w:sz="0" w:space="0" w:color="auto" w:frame="1"/>
              </w:rPr>
              <w:t>5000</w:t>
            </w:r>
            <w:r w:rsidRPr="0018694D">
              <w:rPr>
                <w:rStyle w:val="mo"/>
                <w:sz w:val="26"/>
                <w:szCs w:val="26"/>
                <w:bdr w:val="none" w:sz="0" w:space="0" w:color="auto" w:frame="1"/>
              </w:rPr>
              <w:t>(</w:t>
            </w:r>
            <w:r w:rsidRPr="0018694D">
              <w:rPr>
                <w:rStyle w:val="mi"/>
                <w:sz w:val="26"/>
                <w:szCs w:val="26"/>
                <w:bdr w:val="none" w:sz="0" w:space="0" w:color="auto" w:frame="1"/>
              </w:rPr>
              <w:t>cm</w:t>
            </w:r>
            <w:r w:rsidRPr="0018694D">
              <w:rPr>
                <w:rStyle w:val="mn"/>
                <w:sz w:val="26"/>
                <w:szCs w:val="26"/>
                <w:bdr w:val="none" w:sz="0" w:space="0" w:color="auto" w:frame="1"/>
              </w:rPr>
              <w:t>3</w:t>
            </w:r>
            <w:r w:rsidRPr="0018694D">
              <w:rPr>
                <w:rStyle w:val="mo"/>
                <w:sz w:val="26"/>
                <w:szCs w:val="26"/>
                <w:bdr w:val="none" w:sz="0" w:space="0" w:color="auto" w:frame="1"/>
              </w:rPr>
              <w:t>)=</w:t>
            </w:r>
            <w:r w:rsidRPr="0018694D">
              <w:rPr>
                <w:rStyle w:val="mn"/>
                <w:sz w:val="26"/>
                <w:szCs w:val="26"/>
                <w:bdr w:val="none" w:sz="0" w:space="0" w:color="auto" w:frame="1"/>
              </w:rPr>
              <w:t>0</w:t>
            </w:r>
            <w:r w:rsidRPr="0018694D">
              <w:rPr>
                <w:rStyle w:val="mo"/>
                <w:sz w:val="26"/>
                <w:szCs w:val="26"/>
                <w:bdr w:val="none" w:sz="0" w:space="0" w:color="auto" w:frame="1"/>
              </w:rPr>
              <w:t>,</w:t>
            </w:r>
            <w:r w:rsidRPr="0018694D">
              <w:rPr>
                <w:rStyle w:val="mn"/>
                <w:sz w:val="26"/>
                <w:szCs w:val="26"/>
                <w:bdr w:val="none" w:sz="0" w:space="0" w:color="auto" w:frame="1"/>
              </w:rPr>
              <w:t>005</w:t>
            </w:r>
            <w:r w:rsidRPr="0018694D">
              <w:rPr>
                <w:rStyle w:val="mo"/>
                <w:sz w:val="26"/>
                <w:szCs w:val="26"/>
                <w:bdr w:val="none" w:sz="0" w:space="0" w:color="auto" w:frame="1"/>
              </w:rPr>
              <w:t>(</w:t>
            </w:r>
            <w:r w:rsidRPr="0018694D">
              <w:rPr>
                <w:rStyle w:val="mi"/>
                <w:sz w:val="26"/>
                <w:szCs w:val="26"/>
                <w:bdr w:val="none" w:sz="0" w:space="0" w:color="auto" w:frame="1"/>
              </w:rPr>
              <w:t>m</w:t>
            </w:r>
            <w:r w:rsidRPr="0018694D">
              <w:rPr>
                <w:rStyle w:val="mn"/>
                <w:sz w:val="26"/>
                <w:szCs w:val="26"/>
                <w:bdr w:val="none" w:sz="0" w:space="0" w:color="auto" w:frame="1"/>
              </w:rPr>
              <w:t>3</w:t>
            </w:r>
            <w:r w:rsidRPr="0018694D">
              <w:rPr>
                <w:rStyle w:val="mo"/>
                <w:sz w:val="26"/>
                <w:szCs w:val="26"/>
                <w:bdr w:val="none" w:sz="0" w:space="0" w:color="auto" w:frame="1"/>
              </w:rPr>
              <w:t>)</w:t>
            </w:r>
          </w:p>
          <w:p w:rsidR="00761683" w:rsidRPr="0018694D" w:rsidRDefault="00761683" w:rsidP="000E5303">
            <w:pPr>
              <w:pStyle w:val="NormalWeb"/>
              <w:spacing w:before="0" w:beforeAutospacing="0" w:after="75" w:afterAutospacing="0"/>
              <w:rPr>
                <w:sz w:val="26"/>
                <w:szCs w:val="26"/>
              </w:rPr>
            </w:pPr>
            <w:r w:rsidRPr="0018694D">
              <w:rPr>
                <w:i/>
                <w:iCs/>
                <w:sz w:val="26"/>
                <w:szCs w:val="26"/>
              </w:rPr>
              <w:t>b, Khối lượng của hình hộp chữ nhật là:</w:t>
            </w:r>
          </w:p>
          <w:p w:rsidR="00761683" w:rsidRPr="0018694D" w:rsidRDefault="00761683" w:rsidP="000E5303">
            <w:pPr>
              <w:pStyle w:val="NormalWeb"/>
              <w:spacing w:before="0" w:beforeAutospacing="0" w:after="0" w:afterAutospacing="0"/>
              <w:rPr>
                <w:sz w:val="26"/>
                <w:szCs w:val="26"/>
              </w:rPr>
            </w:pPr>
            <w:r w:rsidRPr="0018694D">
              <w:rPr>
                <w:rStyle w:val="mi"/>
                <w:sz w:val="26"/>
                <w:szCs w:val="26"/>
                <w:bdr w:val="none" w:sz="0" w:space="0" w:color="auto" w:frame="1"/>
              </w:rPr>
              <w:t>m</w:t>
            </w:r>
            <w:r w:rsidRPr="0018694D">
              <w:rPr>
                <w:rStyle w:val="mn"/>
                <w:sz w:val="26"/>
                <w:szCs w:val="26"/>
                <w:bdr w:val="none" w:sz="0" w:space="0" w:color="auto" w:frame="1"/>
              </w:rPr>
              <w:t>1</w:t>
            </w:r>
            <w:r w:rsidRPr="0018694D">
              <w:rPr>
                <w:rStyle w:val="mo"/>
                <w:sz w:val="26"/>
                <w:szCs w:val="26"/>
                <w:bdr w:val="none" w:sz="0" w:space="0" w:color="auto" w:frame="1"/>
              </w:rPr>
              <w:t>=</w:t>
            </w:r>
            <w:r w:rsidRPr="0018694D">
              <w:rPr>
                <w:rStyle w:val="mi"/>
                <w:sz w:val="26"/>
                <w:szCs w:val="26"/>
                <w:bdr w:val="none" w:sz="0" w:space="0" w:color="auto" w:frame="1"/>
              </w:rPr>
              <w:t>D</w:t>
            </w:r>
            <w:r w:rsidRPr="0018694D">
              <w:rPr>
                <w:rStyle w:val="mn"/>
                <w:sz w:val="26"/>
                <w:szCs w:val="26"/>
                <w:bdr w:val="none" w:sz="0" w:space="0" w:color="auto" w:frame="1"/>
              </w:rPr>
              <w:t>1</w:t>
            </w:r>
            <w:r w:rsidRPr="0018694D">
              <w:rPr>
                <w:rStyle w:val="mo"/>
                <w:sz w:val="26"/>
                <w:szCs w:val="26"/>
                <w:bdr w:val="none" w:sz="0" w:space="0" w:color="auto" w:frame="1"/>
              </w:rPr>
              <w:t>.</w:t>
            </w:r>
            <w:r w:rsidRPr="0018694D">
              <w:rPr>
                <w:rStyle w:val="mi"/>
                <w:sz w:val="26"/>
                <w:szCs w:val="26"/>
                <w:bdr w:val="none" w:sz="0" w:space="0" w:color="auto" w:frame="1"/>
              </w:rPr>
              <w:t>V</w:t>
            </w:r>
            <w:r w:rsidRPr="0018694D">
              <w:rPr>
                <w:rStyle w:val="mn"/>
                <w:sz w:val="26"/>
                <w:szCs w:val="26"/>
                <w:bdr w:val="none" w:sz="0" w:space="0" w:color="auto" w:frame="1"/>
              </w:rPr>
              <w:t>1</w:t>
            </w:r>
            <w:r w:rsidRPr="0018694D">
              <w:rPr>
                <w:rStyle w:val="mo"/>
                <w:sz w:val="26"/>
                <w:szCs w:val="26"/>
                <w:bdr w:val="none" w:sz="0" w:space="0" w:color="auto" w:frame="1"/>
              </w:rPr>
              <w:t>=</w:t>
            </w:r>
            <w:r w:rsidRPr="0018694D">
              <w:rPr>
                <w:rStyle w:val="mn"/>
                <w:sz w:val="26"/>
                <w:szCs w:val="26"/>
                <w:bdr w:val="none" w:sz="0" w:space="0" w:color="auto" w:frame="1"/>
              </w:rPr>
              <w:t>7800.0</w:t>
            </w:r>
            <w:r w:rsidRPr="0018694D">
              <w:rPr>
                <w:rStyle w:val="mo"/>
                <w:sz w:val="26"/>
                <w:szCs w:val="26"/>
                <w:bdr w:val="none" w:sz="0" w:space="0" w:color="auto" w:frame="1"/>
              </w:rPr>
              <w:t>,</w:t>
            </w:r>
            <w:r w:rsidRPr="0018694D">
              <w:rPr>
                <w:rStyle w:val="mn"/>
                <w:sz w:val="26"/>
                <w:szCs w:val="26"/>
                <w:bdr w:val="none" w:sz="0" w:space="0" w:color="auto" w:frame="1"/>
              </w:rPr>
              <w:t>005</w:t>
            </w:r>
            <w:r w:rsidRPr="0018694D">
              <w:rPr>
                <w:rStyle w:val="mo"/>
                <w:sz w:val="26"/>
                <w:szCs w:val="26"/>
                <w:bdr w:val="none" w:sz="0" w:space="0" w:color="auto" w:frame="1"/>
              </w:rPr>
              <w:t>=</w:t>
            </w:r>
            <w:r w:rsidRPr="0018694D">
              <w:rPr>
                <w:rStyle w:val="mn"/>
                <w:sz w:val="26"/>
                <w:szCs w:val="26"/>
                <w:bdr w:val="none" w:sz="0" w:space="0" w:color="auto" w:frame="1"/>
              </w:rPr>
              <w:t>39</w:t>
            </w:r>
            <w:r w:rsidRPr="0018694D">
              <w:rPr>
                <w:rStyle w:val="mo"/>
                <w:sz w:val="26"/>
                <w:szCs w:val="26"/>
                <w:bdr w:val="none" w:sz="0" w:space="0" w:color="auto" w:frame="1"/>
              </w:rPr>
              <w:t>(</w:t>
            </w:r>
            <w:r w:rsidRPr="0018694D">
              <w:rPr>
                <w:rStyle w:val="mi"/>
                <w:sz w:val="26"/>
                <w:szCs w:val="26"/>
                <w:bdr w:val="none" w:sz="0" w:space="0" w:color="auto" w:frame="1"/>
              </w:rPr>
              <w:t>kg</w:t>
            </w:r>
            <w:r w:rsidRPr="0018694D">
              <w:rPr>
                <w:rStyle w:val="mo"/>
                <w:sz w:val="26"/>
                <w:szCs w:val="26"/>
                <w:bdr w:val="none" w:sz="0" w:space="0" w:color="auto" w:frame="1"/>
              </w:rPr>
              <w:t>)</w:t>
            </w:r>
          </w:p>
          <w:p w:rsidR="00761683" w:rsidRPr="0018694D" w:rsidRDefault="00761683" w:rsidP="000E5303">
            <w:pPr>
              <w:pStyle w:val="NormalWeb"/>
              <w:spacing w:before="0" w:beforeAutospacing="0" w:after="75" w:afterAutospacing="0"/>
              <w:rPr>
                <w:sz w:val="26"/>
                <w:szCs w:val="26"/>
              </w:rPr>
            </w:pPr>
            <w:r w:rsidRPr="0018694D">
              <w:rPr>
                <w:i/>
                <w:iCs/>
                <w:sz w:val="26"/>
                <w:szCs w:val="26"/>
              </w:rPr>
              <w:t>c, Khối lượng của lượng chất có thể tích V</w:t>
            </w:r>
            <w:r w:rsidRPr="0018694D">
              <w:rPr>
                <w:i/>
                <w:iCs/>
                <w:sz w:val="26"/>
                <w:szCs w:val="26"/>
                <w:vertAlign w:val="subscript"/>
              </w:rPr>
              <w:t>2</w:t>
            </w:r>
            <w:r w:rsidRPr="0018694D">
              <w:rPr>
                <w:i/>
                <w:iCs/>
                <w:sz w:val="26"/>
                <w:szCs w:val="26"/>
              </w:rPr>
              <w:t> được nhét vào là:</w:t>
            </w:r>
          </w:p>
          <w:p w:rsidR="00761683" w:rsidRPr="0018694D" w:rsidRDefault="00761683" w:rsidP="000E5303">
            <w:pPr>
              <w:pStyle w:val="NormalWeb"/>
              <w:spacing w:before="0" w:beforeAutospacing="0" w:after="0" w:afterAutospacing="0"/>
              <w:rPr>
                <w:sz w:val="26"/>
                <w:szCs w:val="26"/>
              </w:rPr>
            </w:pPr>
            <w:r w:rsidRPr="0018694D">
              <w:rPr>
                <w:rStyle w:val="mi"/>
                <w:sz w:val="26"/>
                <w:szCs w:val="26"/>
                <w:bdr w:val="none" w:sz="0" w:space="0" w:color="auto" w:frame="1"/>
              </w:rPr>
              <w:t>m</w:t>
            </w:r>
            <w:r w:rsidRPr="0018694D">
              <w:rPr>
                <w:rStyle w:val="mn"/>
                <w:sz w:val="26"/>
                <w:szCs w:val="26"/>
                <w:bdr w:val="none" w:sz="0" w:space="0" w:color="auto" w:frame="1"/>
              </w:rPr>
              <w:t>2</w:t>
            </w:r>
            <w:r w:rsidRPr="0018694D">
              <w:rPr>
                <w:rStyle w:val="mo"/>
                <w:sz w:val="26"/>
                <w:szCs w:val="26"/>
                <w:bdr w:val="none" w:sz="0" w:space="0" w:color="auto" w:frame="1"/>
              </w:rPr>
              <w:t>=</w:t>
            </w:r>
            <w:r w:rsidRPr="0018694D">
              <w:rPr>
                <w:rStyle w:val="mi"/>
                <w:sz w:val="26"/>
                <w:szCs w:val="26"/>
                <w:bdr w:val="none" w:sz="0" w:space="0" w:color="auto" w:frame="1"/>
              </w:rPr>
              <w:t>D</w:t>
            </w:r>
            <w:r w:rsidRPr="0018694D">
              <w:rPr>
                <w:rStyle w:val="mn"/>
                <w:sz w:val="26"/>
                <w:szCs w:val="26"/>
                <w:bdr w:val="none" w:sz="0" w:space="0" w:color="auto" w:frame="1"/>
              </w:rPr>
              <w:t>2</w:t>
            </w:r>
            <w:r w:rsidRPr="0018694D">
              <w:rPr>
                <w:rStyle w:val="mo"/>
                <w:sz w:val="26"/>
                <w:szCs w:val="26"/>
                <w:bdr w:val="none" w:sz="0" w:space="0" w:color="auto" w:frame="1"/>
              </w:rPr>
              <w:t>.</w:t>
            </w:r>
            <w:r w:rsidRPr="0018694D">
              <w:rPr>
                <w:rStyle w:val="mi"/>
                <w:sz w:val="26"/>
                <w:szCs w:val="26"/>
                <w:bdr w:val="none" w:sz="0" w:space="0" w:color="auto" w:frame="1"/>
              </w:rPr>
              <w:t>V</w:t>
            </w:r>
            <w:r w:rsidRPr="0018694D">
              <w:rPr>
                <w:rStyle w:val="mn"/>
                <w:sz w:val="26"/>
                <w:szCs w:val="26"/>
                <w:bdr w:val="none" w:sz="0" w:space="0" w:color="auto" w:frame="1"/>
              </w:rPr>
              <w:t>2</w:t>
            </w:r>
            <w:r w:rsidRPr="0018694D">
              <w:rPr>
                <w:rStyle w:val="mo"/>
                <w:sz w:val="26"/>
                <w:szCs w:val="26"/>
                <w:bdr w:val="none" w:sz="0" w:space="0" w:color="auto" w:frame="1"/>
              </w:rPr>
              <w:t>=</w:t>
            </w:r>
            <w:r w:rsidRPr="0018694D">
              <w:rPr>
                <w:rStyle w:val="mn"/>
                <w:sz w:val="26"/>
                <w:szCs w:val="26"/>
                <w:bdr w:val="none" w:sz="0" w:space="0" w:color="auto" w:frame="1"/>
              </w:rPr>
              <w:t>0</w:t>
            </w:r>
            <w:r w:rsidRPr="0018694D">
              <w:rPr>
                <w:rStyle w:val="mo"/>
                <w:sz w:val="26"/>
                <w:szCs w:val="26"/>
                <w:bdr w:val="none" w:sz="0" w:space="0" w:color="auto" w:frame="1"/>
              </w:rPr>
              <w:t>,</w:t>
            </w:r>
            <w:r w:rsidRPr="0018694D">
              <w:rPr>
                <w:rStyle w:val="mn"/>
                <w:sz w:val="26"/>
                <w:szCs w:val="26"/>
                <w:bdr w:val="none" w:sz="0" w:space="0" w:color="auto" w:frame="1"/>
              </w:rPr>
              <w:t>002.2000</w:t>
            </w:r>
            <w:r w:rsidRPr="0018694D">
              <w:rPr>
                <w:rStyle w:val="mo"/>
                <w:sz w:val="26"/>
                <w:szCs w:val="26"/>
                <w:bdr w:val="none" w:sz="0" w:space="0" w:color="auto" w:frame="1"/>
              </w:rPr>
              <w:t>=</w:t>
            </w:r>
            <w:r w:rsidRPr="0018694D">
              <w:rPr>
                <w:rStyle w:val="mn"/>
                <w:sz w:val="26"/>
                <w:szCs w:val="26"/>
                <w:bdr w:val="none" w:sz="0" w:space="0" w:color="auto" w:frame="1"/>
              </w:rPr>
              <w:t>4</w:t>
            </w:r>
            <w:r w:rsidRPr="0018694D">
              <w:rPr>
                <w:rStyle w:val="mo"/>
                <w:sz w:val="26"/>
                <w:szCs w:val="26"/>
                <w:bdr w:val="none" w:sz="0" w:space="0" w:color="auto" w:frame="1"/>
              </w:rPr>
              <w:t>(</w:t>
            </w:r>
            <w:r w:rsidRPr="0018694D">
              <w:rPr>
                <w:rStyle w:val="mi"/>
                <w:sz w:val="26"/>
                <w:szCs w:val="26"/>
                <w:bdr w:val="none" w:sz="0" w:space="0" w:color="auto" w:frame="1"/>
              </w:rPr>
              <w:t>kg</w:t>
            </w:r>
            <w:r w:rsidRPr="0018694D">
              <w:rPr>
                <w:rStyle w:val="mo"/>
                <w:sz w:val="26"/>
                <w:szCs w:val="26"/>
                <w:bdr w:val="none" w:sz="0" w:space="0" w:color="auto" w:frame="1"/>
              </w:rPr>
              <w:t>)</w:t>
            </w:r>
          </w:p>
          <w:p w:rsidR="00761683" w:rsidRPr="0018694D" w:rsidRDefault="00761683" w:rsidP="000E5303">
            <w:pPr>
              <w:pStyle w:val="NormalWeb"/>
              <w:spacing w:before="0" w:beforeAutospacing="0" w:after="75" w:afterAutospacing="0"/>
              <w:rPr>
                <w:sz w:val="26"/>
                <w:szCs w:val="26"/>
              </w:rPr>
            </w:pPr>
            <w:r w:rsidRPr="0018694D">
              <w:rPr>
                <w:i/>
                <w:iCs/>
                <w:sz w:val="26"/>
                <w:szCs w:val="26"/>
              </w:rPr>
              <w:t>Khối hình hộp chữ nhật cũng bị khoét đi một lượng có thể tích V</w:t>
            </w:r>
            <w:r w:rsidRPr="0018694D">
              <w:rPr>
                <w:i/>
                <w:iCs/>
                <w:sz w:val="26"/>
                <w:szCs w:val="26"/>
                <w:vertAlign w:val="subscript"/>
              </w:rPr>
              <w:t>2</w:t>
            </w:r>
            <w:r w:rsidRPr="0018694D">
              <w:rPr>
                <w:i/>
                <w:iCs/>
                <w:sz w:val="26"/>
                <w:szCs w:val="26"/>
              </w:rPr>
              <w:t>, khối lượng của phần bị khoét đi là:</w:t>
            </w:r>
          </w:p>
          <w:p w:rsidR="00761683" w:rsidRPr="0018694D" w:rsidRDefault="00761683" w:rsidP="000E5303">
            <w:pPr>
              <w:pStyle w:val="NormalWeb"/>
              <w:spacing w:before="0" w:beforeAutospacing="0" w:after="0" w:afterAutospacing="0"/>
              <w:rPr>
                <w:sz w:val="26"/>
                <w:szCs w:val="26"/>
              </w:rPr>
            </w:pPr>
            <w:r w:rsidRPr="0018694D">
              <w:rPr>
                <w:rStyle w:val="mi"/>
                <w:sz w:val="26"/>
                <w:szCs w:val="26"/>
                <w:bdr w:val="none" w:sz="0" w:space="0" w:color="auto" w:frame="1"/>
              </w:rPr>
              <w:t>m</w:t>
            </w:r>
            <w:r w:rsidRPr="0018694D">
              <w:rPr>
                <w:rStyle w:val="mn"/>
                <w:sz w:val="26"/>
                <w:szCs w:val="26"/>
                <w:bdr w:val="none" w:sz="0" w:space="0" w:color="auto" w:frame="1"/>
              </w:rPr>
              <w:t>3</w:t>
            </w:r>
            <w:r w:rsidRPr="0018694D">
              <w:rPr>
                <w:rStyle w:val="mo"/>
                <w:sz w:val="26"/>
                <w:szCs w:val="26"/>
                <w:bdr w:val="none" w:sz="0" w:space="0" w:color="auto" w:frame="1"/>
              </w:rPr>
              <w:t>=</w:t>
            </w:r>
            <w:r w:rsidRPr="0018694D">
              <w:rPr>
                <w:rStyle w:val="mi"/>
                <w:sz w:val="26"/>
                <w:szCs w:val="26"/>
                <w:bdr w:val="none" w:sz="0" w:space="0" w:color="auto" w:frame="1"/>
              </w:rPr>
              <w:t>D</w:t>
            </w:r>
            <w:r w:rsidRPr="0018694D">
              <w:rPr>
                <w:rStyle w:val="mn"/>
                <w:sz w:val="26"/>
                <w:szCs w:val="26"/>
                <w:bdr w:val="none" w:sz="0" w:space="0" w:color="auto" w:frame="1"/>
              </w:rPr>
              <w:t>1</w:t>
            </w:r>
            <w:r w:rsidRPr="0018694D">
              <w:rPr>
                <w:rStyle w:val="mo"/>
                <w:sz w:val="26"/>
                <w:szCs w:val="26"/>
                <w:bdr w:val="none" w:sz="0" w:space="0" w:color="auto" w:frame="1"/>
              </w:rPr>
              <w:t>.</w:t>
            </w:r>
            <w:r w:rsidRPr="0018694D">
              <w:rPr>
                <w:rStyle w:val="mi"/>
                <w:sz w:val="26"/>
                <w:szCs w:val="26"/>
                <w:bdr w:val="none" w:sz="0" w:space="0" w:color="auto" w:frame="1"/>
              </w:rPr>
              <w:t>V</w:t>
            </w:r>
            <w:r w:rsidRPr="0018694D">
              <w:rPr>
                <w:rStyle w:val="mn"/>
                <w:sz w:val="26"/>
                <w:szCs w:val="26"/>
                <w:bdr w:val="none" w:sz="0" w:space="0" w:color="auto" w:frame="1"/>
              </w:rPr>
              <w:t>2</w:t>
            </w:r>
            <w:r w:rsidRPr="0018694D">
              <w:rPr>
                <w:rStyle w:val="mo"/>
                <w:sz w:val="26"/>
                <w:szCs w:val="26"/>
                <w:bdr w:val="none" w:sz="0" w:space="0" w:color="auto" w:frame="1"/>
              </w:rPr>
              <w:t>=</w:t>
            </w:r>
            <w:r w:rsidRPr="0018694D">
              <w:rPr>
                <w:rStyle w:val="mn"/>
                <w:sz w:val="26"/>
                <w:szCs w:val="26"/>
                <w:bdr w:val="none" w:sz="0" w:space="0" w:color="auto" w:frame="1"/>
              </w:rPr>
              <w:t>7800.0</w:t>
            </w:r>
            <w:r w:rsidRPr="0018694D">
              <w:rPr>
                <w:rStyle w:val="mo"/>
                <w:sz w:val="26"/>
                <w:szCs w:val="26"/>
                <w:bdr w:val="none" w:sz="0" w:space="0" w:color="auto" w:frame="1"/>
              </w:rPr>
              <w:t>,</w:t>
            </w:r>
            <w:r w:rsidRPr="0018694D">
              <w:rPr>
                <w:rStyle w:val="mn"/>
                <w:sz w:val="26"/>
                <w:szCs w:val="26"/>
                <w:bdr w:val="none" w:sz="0" w:space="0" w:color="auto" w:frame="1"/>
              </w:rPr>
              <w:t>002</w:t>
            </w:r>
            <w:r w:rsidRPr="0018694D">
              <w:rPr>
                <w:rStyle w:val="mo"/>
                <w:sz w:val="26"/>
                <w:szCs w:val="26"/>
                <w:bdr w:val="none" w:sz="0" w:space="0" w:color="auto" w:frame="1"/>
              </w:rPr>
              <w:t>=</w:t>
            </w:r>
            <w:r w:rsidRPr="0018694D">
              <w:rPr>
                <w:rStyle w:val="mn"/>
                <w:sz w:val="26"/>
                <w:szCs w:val="26"/>
                <w:bdr w:val="none" w:sz="0" w:space="0" w:color="auto" w:frame="1"/>
              </w:rPr>
              <w:t>15</w:t>
            </w:r>
            <w:r w:rsidRPr="0018694D">
              <w:rPr>
                <w:rStyle w:val="mo"/>
                <w:sz w:val="26"/>
                <w:szCs w:val="26"/>
                <w:bdr w:val="none" w:sz="0" w:space="0" w:color="auto" w:frame="1"/>
              </w:rPr>
              <w:t>,</w:t>
            </w:r>
            <w:r w:rsidRPr="0018694D">
              <w:rPr>
                <w:rStyle w:val="mn"/>
                <w:sz w:val="26"/>
                <w:szCs w:val="26"/>
                <w:bdr w:val="none" w:sz="0" w:space="0" w:color="auto" w:frame="1"/>
              </w:rPr>
              <w:t>6</w:t>
            </w:r>
            <w:r w:rsidRPr="0018694D">
              <w:rPr>
                <w:rStyle w:val="mo"/>
                <w:sz w:val="26"/>
                <w:szCs w:val="26"/>
                <w:bdr w:val="none" w:sz="0" w:space="0" w:color="auto" w:frame="1"/>
              </w:rPr>
              <w:t>(</w:t>
            </w:r>
            <w:r w:rsidRPr="0018694D">
              <w:rPr>
                <w:rStyle w:val="mi"/>
                <w:sz w:val="26"/>
                <w:szCs w:val="26"/>
                <w:bdr w:val="none" w:sz="0" w:space="0" w:color="auto" w:frame="1"/>
              </w:rPr>
              <w:t>kg</w:t>
            </w:r>
            <w:r w:rsidRPr="0018694D">
              <w:rPr>
                <w:rStyle w:val="mo"/>
                <w:sz w:val="26"/>
                <w:szCs w:val="26"/>
                <w:bdr w:val="none" w:sz="0" w:space="0" w:color="auto" w:frame="1"/>
              </w:rPr>
              <w:t>)</w:t>
            </w:r>
          </w:p>
          <w:p w:rsidR="00761683" w:rsidRPr="0018694D" w:rsidRDefault="00761683" w:rsidP="000E5303">
            <w:pPr>
              <w:pStyle w:val="NormalWeb"/>
              <w:spacing w:before="0" w:beforeAutospacing="0" w:after="75" w:afterAutospacing="0"/>
              <w:rPr>
                <w:sz w:val="26"/>
                <w:szCs w:val="26"/>
              </w:rPr>
            </w:pPr>
            <w:r w:rsidRPr="0018694D">
              <w:rPr>
                <w:i/>
                <w:iCs/>
                <w:sz w:val="26"/>
                <w:szCs w:val="26"/>
              </w:rPr>
              <w:t>Khối lượng của hình hộp chữ nhật hiện tại là:</w:t>
            </w:r>
          </w:p>
          <w:p w:rsidR="00761683" w:rsidRPr="0018694D" w:rsidRDefault="00761683" w:rsidP="000E5303">
            <w:pPr>
              <w:pStyle w:val="NormalWeb"/>
              <w:spacing w:before="0" w:beforeAutospacing="0" w:after="0" w:afterAutospacing="0"/>
              <w:rPr>
                <w:sz w:val="26"/>
                <w:szCs w:val="26"/>
              </w:rPr>
            </w:pPr>
            <w:r w:rsidRPr="0018694D">
              <w:rPr>
                <w:rStyle w:val="mi"/>
                <w:sz w:val="26"/>
                <w:szCs w:val="26"/>
                <w:bdr w:val="none" w:sz="0" w:space="0" w:color="auto" w:frame="1"/>
              </w:rPr>
              <w:t>m</w:t>
            </w:r>
            <w:r w:rsidRPr="0018694D">
              <w:rPr>
                <w:rStyle w:val="mo"/>
                <w:sz w:val="26"/>
                <w:szCs w:val="26"/>
                <w:bdr w:val="none" w:sz="0" w:space="0" w:color="auto" w:frame="1"/>
              </w:rPr>
              <w:t>=</w:t>
            </w:r>
            <w:r w:rsidRPr="0018694D">
              <w:rPr>
                <w:rStyle w:val="mi"/>
                <w:sz w:val="26"/>
                <w:szCs w:val="26"/>
                <w:bdr w:val="none" w:sz="0" w:space="0" w:color="auto" w:frame="1"/>
              </w:rPr>
              <w:t>m</w:t>
            </w:r>
            <w:r w:rsidRPr="0018694D">
              <w:rPr>
                <w:rStyle w:val="mn"/>
                <w:sz w:val="26"/>
                <w:szCs w:val="26"/>
                <w:bdr w:val="none" w:sz="0" w:space="0" w:color="auto" w:frame="1"/>
              </w:rPr>
              <w:t>1</w:t>
            </w:r>
            <w:r w:rsidRPr="0018694D">
              <w:rPr>
                <w:rStyle w:val="mo"/>
                <w:sz w:val="26"/>
                <w:szCs w:val="26"/>
                <w:bdr w:val="none" w:sz="0" w:space="0" w:color="auto" w:frame="1"/>
              </w:rPr>
              <w:t>+</w:t>
            </w:r>
            <w:r w:rsidRPr="0018694D">
              <w:rPr>
                <w:rStyle w:val="mi"/>
                <w:sz w:val="26"/>
                <w:szCs w:val="26"/>
                <w:bdr w:val="none" w:sz="0" w:space="0" w:color="auto" w:frame="1"/>
              </w:rPr>
              <w:t>m</w:t>
            </w:r>
            <w:r w:rsidRPr="0018694D">
              <w:rPr>
                <w:rStyle w:val="mn"/>
                <w:sz w:val="26"/>
                <w:szCs w:val="26"/>
                <w:bdr w:val="none" w:sz="0" w:space="0" w:color="auto" w:frame="1"/>
              </w:rPr>
              <w:t>2</w:t>
            </w:r>
            <w:r w:rsidRPr="0018694D">
              <w:rPr>
                <w:rStyle w:val="mo"/>
                <w:sz w:val="26"/>
                <w:szCs w:val="26"/>
                <w:bdr w:val="none" w:sz="0" w:space="0" w:color="auto" w:frame="1"/>
              </w:rPr>
              <w:t>−</w:t>
            </w:r>
            <w:r w:rsidRPr="0018694D">
              <w:rPr>
                <w:rStyle w:val="mi"/>
                <w:sz w:val="26"/>
                <w:szCs w:val="26"/>
                <w:bdr w:val="none" w:sz="0" w:space="0" w:color="auto" w:frame="1"/>
              </w:rPr>
              <w:t>m</w:t>
            </w:r>
            <w:r w:rsidRPr="0018694D">
              <w:rPr>
                <w:rStyle w:val="mn"/>
                <w:sz w:val="26"/>
                <w:szCs w:val="26"/>
                <w:bdr w:val="none" w:sz="0" w:space="0" w:color="auto" w:frame="1"/>
              </w:rPr>
              <w:t>3</w:t>
            </w:r>
            <w:r w:rsidRPr="0018694D">
              <w:rPr>
                <w:rStyle w:val="mo"/>
                <w:sz w:val="26"/>
                <w:szCs w:val="26"/>
                <w:bdr w:val="none" w:sz="0" w:space="0" w:color="auto" w:frame="1"/>
              </w:rPr>
              <w:t>=</w:t>
            </w:r>
            <w:r w:rsidRPr="0018694D">
              <w:rPr>
                <w:rStyle w:val="mn"/>
                <w:sz w:val="26"/>
                <w:szCs w:val="26"/>
                <w:bdr w:val="none" w:sz="0" w:space="0" w:color="auto" w:frame="1"/>
              </w:rPr>
              <w:t>39</w:t>
            </w:r>
            <w:r w:rsidRPr="0018694D">
              <w:rPr>
                <w:rStyle w:val="mo"/>
                <w:sz w:val="26"/>
                <w:szCs w:val="26"/>
                <w:bdr w:val="none" w:sz="0" w:space="0" w:color="auto" w:frame="1"/>
              </w:rPr>
              <w:t>+</w:t>
            </w:r>
            <w:r w:rsidRPr="0018694D">
              <w:rPr>
                <w:rStyle w:val="mn"/>
                <w:sz w:val="26"/>
                <w:szCs w:val="26"/>
                <w:bdr w:val="none" w:sz="0" w:space="0" w:color="auto" w:frame="1"/>
              </w:rPr>
              <w:t>4</w:t>
            </w:r>
            <w:r w:rsidRPr="0018694D">
              <w:rPr>
                <w:rStyle w:val="mo"/>
                <w:sz w:val="26"/>
                <w:szCs w:val="26"/>
                <w:bdr w:val="none" w:sz="0" w:space="0" w:color="auto" w:frame="1"/>
              </w:rPr>
              <w:t>−</w:t>
            </w:r>
            <w:r w:rsidRPr="0018694D">
              <w:rPr>
                <w:rStyle w:val="mn"/>
                <w:sz w:val="26"/>
                <w:szCs w:val="26"/>
                <w:bdr w:val="none" w:sz="0" w:space="0" w:color="auto" w:frame="1"/>
              </w:rPr>
              <w:t>15</w:t>
            </w:r>
            <w:r w:rsidRPr="0018694D">
              <w:rPr>
                <w:rStyle w:val="mo"/>
                <w:sz w:val="26"/>
                <w:szCs w:val="26"/>
                <w:bdr w:val="none" w:sz="0" w:space="0" w:color="auto" w:frame="1"/>
              </w:rPr>
              <w:t>,</w:t>
            </w:r>
            <w:r w:rsidRPr="0018694D">
              <w:rPr>
                <w:rStyle w:val="mn"/>
                <w:sz w:val="26"/>
                <w:szCs w:val="26"/>
                <w:bdr w:val="none" w:sz="0" w:space="0" w:color="auto" w:frame="1"/>
              </w:rPr>
              <w:t>6</w:t>
            </w:r>
            <w:r w:rsidRPr="0018694D">
              <w:rPr>
                <w:rStyle w:val="mo"/>
                <w:sz w:val="26"/>
                <w:szCs w:val="26"/>
                <w:bdr w:val="none" w:sz="0" w:space="0" w:color="auto" w:frame="1"/>
              </w:rPr>
              <w:t>=</w:t>
            </w:r>
            <w:r w:rsidRPr="0018694D">
              <w:rPr>
                <w:rStyle w:val="mn"/>
                <w:sz w:val="26"/>
                <w:szCs w:val="26"/>
                <w:bdr w:val="none" w:sz="0" w:space="0" w:color="auto" w:frame="1"/>
              </w:rPr>
              <w:t>27</w:t>
            </w:r>
            <w:r w:rsidRPr="0018694D">
              <w:rPr>
                <w:rStyle w:val="mo"/>
                <w:sz w:val="26"/>
                <w:szCs w:val="26"/>
                <w:bdr w:val="none" w:sz="0" w:space="0" w:color="auto" w:frame="1"/>
              </w:rPr>
              <w:t>,</w:t>
            </w:r>
            <w:r w:rsidRPr="0018694D">
              <w:rPr>
                <w:rStyle w:val="mn"/>
                <w:sz w:val="26"/>
                <w:szCs w:val="26"/>
                <w:bdr w:val="none" w:sz="0" w:space="0" w:color="auto" w:frame="1"/>
              </w:rPr>
              <w:t>4</w:t>
            </w:r>
            <w:r w:rsidRPr="0018694D">
              <w:rPr>
                <w:rStyle w:val="mo"/>
                <w:sz w:val="26"/>
                <w:szCs w:val="26"/>
                <w:bdr w:val="none" w:sz="0" w:space="0" w:color="auto" w:frame="1"/>
              </w:rPr>
              <w:t>(</w:t>
            </w:r>
            <w:r w:rsidRPr="0018694D">
              <w:rPr>
                <w:rStyle w:val="mi"/>
                <w:sz w:val="26"/>
                <w:szCs w:val="26"/>
                <w:bdr w:val="none" w:sz="0" w:space="0" w:color="auto" w:frame="1"/>
              </w:rPr>
              <w:t>kg</w:t>
            </w:r>
            <w:r w:rsidRPr="0018694D">
              <w:rPr>
                <w:rStyle w:val="mo"/>
                <w:sz w:val="26"/>
                <w:szCs w:val="26"/>
                <w:bdr w:val="none" w:sz="0" w:space="0" w:color="auto" w:frame="1"/>
              </w:rPr>
              <w:t>)</w:t>
            </w:r>
          </w:p>
          <w:p w:rsidR="00761683" w:rsidRPr="0018694D" w:rsidRDefault="00761683" w:rsidP="000E5303">
            <w:pPr>
              <w:pStyle w:val="NormalWeb"/>
              <w:spacing w:before="0" w:beforeAutospacing="0" w:after="75" w:afterAutospacing="0"/>
              <w:rPr>
                <w:sz w:val="26"/>
                <w:szCs w:val="26"/>
              </w:rPr>
            </w:pPr>
            <w:r w:rsidRPr="0018694D">
              <w:rPr>
                <w:i/>
                <w:iCs/>
                <w:sz w:val="26"/>
                <w:szCs w:val="26"/>
              </w:rPr>
              <w:t>Thể tích khối hình hộp vẫn giữ nguyên nên khối lượng riêng của hình hộp chữ nhật hiện tại là:</w:t>
            </w:r>
          </w:p>
          <w:p w:rsidR="00761683" w:rsidRPr="0018694D" w:rsidRDefault="00761683" w:rsidP="000E5303">
            <w:pPr>
              <w:pStyle w:val="NormalWeb"/>
              <w:spacing w:before="0" w:beforeAutospacing="0" w:after="0" w:afterAutospacing="0"/>
              <w:rPr>
                <w:sz w:val="26"/>
                <w:szCs w:val="26"/>
              </w:rPr>
            </w:pPr>
            <w:r w:rsidRPr="0018694D">
              <w:rPr>
                <w:rStyle w:val="mi"/>
                <w:sz w:val="26"/>
                <w:szCs w:val="26"/>
                <w:bdr w:val="none" w:sz="0" w:space="0" w:color="auto" w:frame="1"/>
              </w:rPr>
              <w:t>D</w:t>
            </w:r>
            <w:r w:rsidRPr="0018694D">
              <w:rPr>
                <w:rStyle w:val="mo"/>
                <w:sz w:val="26"/>
                <w:szCs w:val="26"/>
                <w:bdr w:val="none" w:sz="0" w:space="0" w:color="auto" w:frame="1"/>
              </w:rPr>
              <w:t>=</w:t>
            </w:r>
            <w:r w:rsidRPr="0018694D">
              <w:rPr>
                <w:rStyle w:val="mi"/>
                <w:sz w:val="26"/>
                <w:szCs w:val="26"/>
                <w:bdr w:val="none" w:sz="0" w:space="0" w:color="auto" w:frame="1"/>
              </w:rPr>
              <w:t>mV</w:t>
            </w:r>
            <w:r w:rsidRPr="0018694D">
              <w:rPr>
                <w:rStyle w:val="mn"/>
                <w:sz w:val="26"/>
                <w:szCs w:val="26"/>
                <w:bdr w:val="none" w:sz="0" w:space="0" w:color="auto" w:frame="1"/>
              </w:rPr>
              <w:t>1</w:t>
            </w:r>
            <w:r w:rsidRPr="0018694D">
              <w:rPr>
                <w:rStyle w:val="mo"/>
                <w:sz w:val="26"/>
                <w:szCs w:val="26"/>
                <w:bdr w:val="none" w:sz="0" w:space="0" w:color="auto" w:frame="1"/>
              </w:rPr>
              <w:t>=</w:t>
            </w:r>
            <w:r w:rsidRPr="0018694D">
              <w:rPr>
                <w:rStyle w:val="mn"/>
                <w:sz w:val="26"/>
                <w:szCs w:val="26"/>
                <w:bdr w:val="none" w:sz="0" w:space="0" w:color="auto" w:frame="1"/>
              </w:rPr>
              <w:t>27</w:t>
            </w:r>
            <w:r w:rsidRPr="0018694D">
              <w:rPr>
                <w:rStyle w:val="mo"/>
                <w:sz w:val="26"/>
                <w:szCs w:val="26"/>
                <w:bdr w:val="none" w:sz="0" w:space="0" w:color="auto" w:frame="1"/>
              </w:rPr>
              <w:t>,</w:t>
            </w:r>
            <w:r w:rsidRPr="0018694D">
              <w:rPr>
                <w:rStyle w:val="mn"/>
                <w:sz w:val="26"/>
                <w:szCs w:val="26"/>
                <w:bdr w:val="none" w:sz="0" w:space="0" w:color="auto" w:frame="1"/>
              </w:rPr>
              <w:t>40</w:t>
            </w:r>
            <w:r w:rsidRPr="0018694D">
              <w:rPr>
                <w:rStyle w:val="mo"/>
                <w:sz w:val="26"/>
                <w:szCs w:val="26"/>
                <w:bdr w:val="none" w:sz="0" w:space="0" w:color="auto" w:frame="1"/>
              </w:rPr>
              <w:t>,</w:t>
            </w:r>
            <w:r w:rsidRPr="0018694D">
              <w:rPr>
                <w:rStyle w:val="mn"/>
                <w:sz w:val="26"/>
                <w:szCs w:val="26"/>
                <w:bdr w:val="none" w:sz="0" w:space="0" w:color="auto" w:frame="1"/>
              </w:rPr>
              <w:t>005</w:t>
            </w:r>
            <w:r w:rsidRPr="0018694D">
              <w:rPr>
                <w:rStyle w:val="mo"/>
                <w:sz w:val="26"/>
                <w:szCs w:val="26"/>
                <w:bdr w:val="none" w:sz="0" w:space="0" w:color="auto" w:frame="1"/>
              </w:rPr>
              <w:t>=</w:t>
            </w:r>
            <w:r w:rsidRPr="0018694D">
              <w:rPr>
                <w:rStyle w:val="mn"/>
                <w:sz w:val="26"/>
                <w:szCs w:val="26"/>
                <w:bdr w:val="none" w:sz="0" w:space="0" w:color="auto" w:frame="1"/>
              </w:rPr>
              <w:t>5480</w:t>
            </w:r>
            <w:r w:rsidRPr="0018694D">
              <w:rPr>
                <w:rStyle w:val="mo"/>
                <w:sz w:val="26"/>
                <w:szCs w:val="26"/>
                <w:bdr w:val="none" w:sz="0" w:space="0" w:color="auto" w:frame="1"/>
              </w:rPr>
              <w:t>(</w:t>
            </w:r>
            <w:r w:rsidRPr="0018694D">
              <w:rPr>
                <w:rStyle w:val="mtext"/>
                <w:sz w:val="26"/>
                <w:szCs w:val="26"/>
                <w:bdr w:val="none" w:sz="0" w:space="0" w:color="auto" w:frame="1"/>
              </w:rPr>
              <w:t>kg/m</w:t>
            </w:r>
            <w:r w:rsidRPr="0018694D">
              <w:rPr>
                <w:rStyle w:val="mtext"/>
                <w:sz w:val="26"/>
                <w:szCs w:val="26"/>
                <w:bdr w:val="none" w:sz="0" w:space="0" w:color="auto" w:frame="1"/>
                <w:vertAlign w:val="superscript"/>
              </w:rPr>
              <w:t>3</w:t>
            </w:r>
            <w:r w:rsidRPr="0018694D">
              <w:rPr>
                <w:rStyle w:val="mo"/>
                <w:sz w:val="26"/>
                <w:szCs w:val="26"/>
                <w:bdr w:val="none" w:sz="0" w:space="0" w:color="auto" w:frame="1"/>
              </w:rPr>
              <w:t>)</w:t>
            </w:r>
          </w:p>
          <w:p w:rsidR="00761683" w:rsidRPr="0018694D" w:rsidRDefault="00761683" w:rsidP="000E5303">
            <w:pPr>
              <w:rPr>
                <w:rFonts w:ascii="Times New Roman" w:hAnsi="Times New Roman"/>
                <w:b/>
                <w:sz w:val="26"/>
                <w:szCs w:val="26"/>
              </w:rPr>
            </w:pPr>
          </w:p>
          <w:p w:rsidR="00761683" w:rsidRPr="0018694D" w:rsidRDefault="00761683" w:rsidP="000E5303">
            <w:pPr>
              <w:rPr>
                <w:rFonts w:ascii="Times New Roman" w:hAnsi="Times New Roman"/>
                <w:b/>
                <w:sz w:val="26"/>
                <w:szCs w:val="26"/>
              </w:rPr>
            </w:pPr>
          </w:p>
          <w:p w:rsidR="00761683" w:rsidRPr="0018694D" w:rsidRDefault="00761683" w:rsidP="000E5303">
            <w:pPr>
              <w:jc w:val="both"/>
              <w:rPr>
                <w:rFonts w:ascii="Times New Roman" w:hAnsi="Times New Roman"/>
                <w:noProof/>
              </w:rPr>
            </w:pPr>
          </w:p>
        </w:tc>
        <w:tc>
          <w:tcPr>
            <w:tcW w:w="720"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t>0,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5</w:t>
            </w: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tc>
      </w:tr>
    </w:tbl>
    <w:p w:rsidR="00761683" w:rsidRPr="0018694D" w:rsidRDefault="00761683" w:rsidP="000E5303">
      <w:pPr>
        <w:pStyle w:val="BodyText"/>
        <w:spacing w:before="120" w:after="40"/>
        <w:ind w:firstLine="720"/>
        <w:jc w:val="both"/>
        <w:rPr>
          <w:sz w:val="26"/>
          <w:szCs w:val="26"/>
        </w:rPr>
      </w:pPr>
    </w:p>
    <w:p w:rsidR="00761683" w:rsidRPr="0018694D" w:rsidRDefault="00761683" w:rsidP="000E5303">
      <w:pPr>
        <w:pStyle w:val="BodyText"/>
        <w:spacing w:before="120" w:after="40"/>
        <w:rPr>
          <w:b/>
          <w:sz w:val="26"/>
          <w:szCs w:val="26"/>
        </w:rPr>
      </w:pPr>
      <w:r w:rsidRPr="0018694D">
        <w:rPr>
          <w:b/>
          <w:sz w:val="26"/>
          <w:szCs w:val="26"/>
        </w:rPr>
        <w:t>Bài 2 (2,5 điểm)</w:t>
      </w:r>
    </w:p>
    <w:p w:rsidR="00761683" w:rsidRPr="0018694D" w:rsidRDefault="00761683" w:rsidP="000E5303">
      <w:pPr>
        <w:ind w:left="360"/>
        <w:rPr>
          <w:rFonts w:ascii="Times New Roman" w:hAnsi="Times New Roman"/>
          <w:sz w:val="26"/>
          <w:szCs w:val="26"/>
        </w:rPr>
      </w:pPr>
    </w:p>
    <w:p w:rsidR="00761683" w:rsidRPr="0018694D" w:rsidRDefault="00761683" w:rsidP="000E5303">
      <w:pPr>
        <w:pStyle w:val="NormalWeb"/>
        <w:spacing w:before="0" w:beforeAutospacing="0" w:after="75" w:afterAutospacing="0"/>
        <w:rPr>
          <w:color w:val="000000" w:themeColor="text1"/>
          <w:sz w:val="26"/>
          <w:szCs w:val="26"/>
        </w:rPr>
      </w:pPr>
      <w:r w:rsidRPr="0018694D">
        <w:rPr>
          <w:i/>
          <w:iCs/>
          <w:color w:val="000000" w:themeColor="text1"/>
          <w:sz w:val="26"/>
          <w:szCs w:val="26"/>
        </w:rPr>
        <w:t>Thể tích của khối hình hộp chữ nhật là:</w:t>
      </w:r>
    </w:p>
    <w:p w:rsidR="00761683" w:rsidRPr="0018694D" w:rsidRDefault="00761683" w:rsidP="000E5303">
      <w:pPr>
        <w:pStyle w:val="NormalWeb"/>
        <w:spacing w:before="0" w:beforeAutospacing="0" w:after="0" w:afterAutospacing="0"/>
        <w:rPr>
          <w:color w:val="000000" w:themeColor="text1"/>
          <w:sz w:val="26"/>
          <w:szCs w:val="26"/>
        </w:rPr>
      </w:pPr>
      <w:r w:rsidRPr="0018694D">
        <w:rPr>
          <w:rStyle w:val="mi"/>
          <w:color w:val="000000" w:themeColor="text1"/>
          <w:sz w:val="26"/>
          <w:szCs w:val="26"/>
          <w:bdr w:val="none" w:sz="0" w:space="0" w:color="auto" w:frame="1"/>
        </w:rPr>
        <w:t>V</w:t>
      </w:r>
      <w:r w:rsidRPr="0018694D">
        <w:rPr>
          <w:rStyle w:val="mn"/>
          <w:color w:val="000000" w:themeColor="text1"/>
          <w:sz w:val="26"/>
          <w:szCs w:val="26"/>
          <w:bdr w:val="none" w:sz="0" w:space="0" w:color="auto" w:frame="1"/>
        </w:rPr>
        <w:t>1</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a</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b</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c</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10.25.20</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5000</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cm</w:t>
      </w:r>
      <w:r w:rsidRPr="0018694D">
        <w:rPr>
          <w:rStyle w:val="mn"/>
          <w:color w:val="000000" w:themeColor="text1"/>
          <w:sz w:val="26"/>
          <w:szCs w:val="26"/>
          <w:bdr w:val="none" w:sz="0" w:space="0" w:color="auto" w:frame="1"/>
        </w:rPr>
        <w:t>3</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0</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005</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m</w:t>
      </w:r>
      <w:r w:rsidRPr="0018694D">
        <w:rPr>
          <w:rStyle w:val="mn"/>
          <w:color w:val="000000" w:themeColor="text1"/>
          <w:sz w:val="26"/>
          <w:szCs w:val="26"/>
          <w:bdr w:val="none" w:sz="0" w:space="0" w:color="auto" w:frame="1"/>
        </w:rPr>
        <w:t>3</w:t>
      </w:r>
      <w:r w:rsidRPr="0018694D">
        <w:rPr>
          <w:rStyle w:val="mo"/>
          <w:color w:val="000000" w:themeColor="text1"/>
          <w:sz w:val="26"/>
          <w:szCs w:val="26"/>
          <w:bdr w:val="none" w:sz="0" w:space="0" w:color="auto" w:frame="1"/>
        </w:rPr>
        <w:t>)</w:t>
      </w:r>
    </w:p>
    <w:p w:rsidR="00761683" w:rsidRPr="0018694D" w:rsidRDefault="00761683" w:rsidP="000E5303">
      <w:pPr>
        <w:pStyle w:val="NormalWeb"/>
        <w:spacing w:before="0" w:beforeAutospacing="0" w:after="75" w:afterAutospacing="0"/>
        <w:rPr>
          <w:color w:val="000000" w:themeColor="text1"/>
          <w:sz w:val="26"/>
          <w:szCs w:val="26"/>
        </w:rPr>
      </w:pPr>
      <w:r w:rsidRPr="0018694D">
        <w:rPr>
          <w:i/>
          <w:iCs/>
          <w:color w:val="000000" w:themeColor="text1"/>
          <w:sz w:val="26"/>
          <w:szCs w:val="26"/>
        </w:rPr>
        <w:t>Khối lượng của hình hộp chữ nhật là:</w:t>
      </w:r>
    </w:p>
    <w:p w:rsidR="00761683" w:rsidRPr="0018694D" w:rsidRDefault="00761683" w:rsidP="000E5303">
      <w:pPr>
        <w:pStyle w:val="NormalWeb"/>
        <w:spacing w:before="0" w:beforeAutospacing="0" w:after="0" w:afterAutospacing="0"/>
        <w:rPr>
          <w:color w:val="000000" w:themeColor="text1"/>
          <w:sz w:val="26"/>
          <w:szCs w:val="26"/>
        </w:rPr>
      </w:pPr>
      <w:r w:rsidRPr="0018694D">
        <w:rPr>
          <w:rStyle w:val="mi"/>
          <w:color w:val="000000" w:themeColor="text1"/>
          <w:sz w:val="26"/>
          <w:szCs w:val="26"/>
          <w:bdr w:val="none" w:sz="0" w:space="0" w:color="auto" w:frame="1"/>
        </w:rPr>
        <w:t>m</w:t>
      </w:r>
      <w:r w:rsidRPr="0018694D">
        <w:rPr>
          <w:rStyle w:val="mn"/>
          <w:color w:val="000000" w:themeColor="text1"/>
          <w:sz w:val="26"/>
          <w:szCs w:val="26"/>
          <w:bdr w:val="none" w:sz="0" w:space="0" w:color="auto" w:frame="1"/>
        </w:rPr>
        <w:t>1</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D</w:t>
      </w:r>
      <w:r w:rsidRPr="0018694D">
        <w:rPr>
          <w:rStyle w:val="mn"/>
          <w:color w:val="000000" w:themeColor="text1"/>
          <w:sz w:val="26"/>
          <w:szCs w:val="26"/>
          <w:bdr w:val="none" w:sz="0" w:space="0" w:color="auto" w:frame="1"/>
        </w:rPr>
        <w:t>1</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V</w:t>
      </w:r>
      <w:r w:rsidRPr="0018694D">
        <w:rPr>
          <w:rStyle w:val="mn"/>
          <w:color w:val="000000" w:themeColor="text1"/>
          <w:sz w:val="26"/>
          <w:szCs w:val="26"/>
          <w:bdr w:val="none" w:sz="0" w:space="0" w:color="auto" w:frame="1"/>
        </w:rPr>
        <w:t>1</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7800.0</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005</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39</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kg</w:t>
      </w:r>
      <w:r w:rsidRPr="0018694D">
        <w:rPr>
          <w:rStyle w:val="mo"/>
          <w:color w:val="000000" w:themeColor="text1"/>
          <w:sz w:val="26"/>
          <w:szCs w:val="26"/>
          <w:bdr w:val="none" w:sz="0" w:space="0" w:color="auto" w:frame="1"/>
        </w:rPr>
        <w:t>)</w:t>
      </w:r>
    </w:p>
    <w:p w:rsidR="00761683" w:rsidRPr="0018694D" w:rsidRDefault="00761683" w:rsidP="000E5303">
      <w:pPr>
        <w:pStyle w:val="NormalWeb"/>
        <w:spacing w:before="0" w:beforeAutospacing="0" w:after="75" w:afterAutospacing="0"/>
        <w:rPr>
          <w:color w:val="000000" w:themeColor="text1"/>
          <w:sz w:val="26"/>
          <w:szCs w:val="26"/>
        </w:rPr>
      </w:pPr>
      <w:r w:rsidRPr="0018694D">
        <w:rPr>
          <w:color w:val="000000" w:themeColor="text1"/>
          <w:sz w:val="26"/>
          <w:szCs w:val="26"/>
        </w:rPr>
        <w:t>\ </w:t>
      </w:r>
      <w:r w:rsidRPr="0018694D">
        <w:rPr>
          <w:b/>
          <w:bCs/>
          <w:i/>
          <w:iCs/>
          <w:color w:val="000000" w:themeColor="text1"/>
          <w:sz w:val="26"/>
          <w:szCs w:val="26"/>
        </w:rPr>
        <w:t>3 </w:t>
      </w:r>
      <w:r w:rsidRPr="0018694D">
        <w:rPr>
          <w:i/>
          <w:iCs/>
          <w:color w:val="000000" w:themeColor="text1"/>
          <w:sz w:val="26"/>
          <w:szCs w:val="26"/>
        </w:rPr>
        <w:t>/</w:t>
      </w:r>
    </w:p>
    <w:p w:rsidR="00761683" w:rsidRPr="0018694D" w:rsidRDefault="00761683" w:rsidP="000E5303">
      <w:pPr>
        <w:pStyle w:val="NormalWeb"/>
        <w:spacing w:before="0" w:beforeAutospacing="0" w:after="75" w:afterAutospacing="0"/>
        <w:rPr>
          <w:color w:val="000000" w:themeColor="text1"/>
          <w:sz w:val="26"/>
          <w:szCs w:val="26"/>
        </w:rPr>
      </w:pPr>
      <w:r w:rsidRPr="0018694D">
        <w:rPr>
          <w:i/>
          <w:iCs/>
          <w:color w:val="000000" w:themeColor="text1"/>
          <w:sz w:val="26"/>
          <w:szCs w:val="26"/>
        </w:rPr>
        <w:t>Khối lượng của lượng chất có thể tích V</w:t>
      </w:r>
      <w:r w:rsidRPr="0018694D">
        <w:rPr>
          <w:i/>
          <w:iCs/>
          <w:color w:val="000000" w:themeColor="text1"/>
          <w:sz w:val="26"/>
          <w:szCs w:val="26"/>
          <w:vertAlign w:val="subscript"/>
        </w:rPr>
        <w:t>2</w:t>
      </w:r>
      <w:r w:rsidRPr="0018694D">
        <w:rPr>
          <w:i/>
          <w:iCs/>
          <w:color w:val="000000" w:themeColor="text1"/>
          <w:sz w:val="26"/>
          <w:szCs w:val="26"/>
        </w:rPr>
        <w:t> được nhét vào là:</w:t>
      </w:r>
    </w:p>
    <w:p w:rsidR="00761683" w:rsidRPr="0018694D" w:rsidRDefault="00761683" w:rsidP="000E5303">
      <w:pPr>
        <w:pStyle w:val="NormalWeb"/>
        <w:spacing w:before="0" w:beforeAutospacing="0" w:after="0" w:afterAutospacing="0"/>
        <w:rPr>
          <w:color w:val="000000" w:themeColor="text1"/>
          <w:sz w:val="26"/>
          <w:szCs w:val="26"/>
        </w:rPr>
      </w:pPr>
      <w:r w:rsidRPr="0018694D">
        <w:rPr>
          <w:rStyle w:val="mi"/>
          <w:color w:val="000000" w:themeColor="text1"/>
          <w:sz w:val="26"/>
          <w:szCs w:val="26"/>
          <w:bdr w:val="none" w:sz="0" w:space="0" w:color="auto" w:frame="1"/>
        </w:rPr>
        <w:lastRenderedPageBreak/>
        <w:t>m</w:t>
      </w:r>
      <w:r w:rsidRPr="0018694D">
        <w:rPr>
          <w:rStyle w:val="mn"/>
          <w:color w:val="000000" w:themeColor="text1"/>
          <w:sz w:val="26"/>
          <w:szCs w:val="26"/>
          <w:bdr w:val="none" w:sz="0" w:space="0" w:color="auto" w:frame="1"/>
        </w:rPr>
        <w:t>2</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D</w:t>
      </w:r>
      <w:r w:rsidRPr="0018694D">
        <w:rPr>
          <w:rStyle w:val="mn"/>
          <w:color w:val="000000" w:themeColor="text1"/>
          <w:sz w:val="26"/>
          <w:szCs w:val="26"/>
          <w:bdr w:val="none" w:sz="0" w:space="0" w:color="auto" w:frame="1"/>
        </w:rPr>
        <w:t>2</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V</w:t>
      </w:r>
      <w:r w:rsidRPr="0018694D">
        <w:rPr>
          <w:rStyle w:val="mn"/>
          <w:color w:val="000000" w:themeColor="text1"/>
          <w:sz w:val="26"/>
          <w:szCs w:val="26"/>
          <w:bdr w:val="none" w:sz="0" w:space="0" w:color="auto" w:frame="1"/>
        </w:rPr>
        <w:t>2</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0</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002.2000</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4</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kg</w:t>
      </w:r>
      <w:r w:rsidRPr="0018694D">
        <w:rPr>
          <w:rStyle w:val="mo"/>
          <w:color w:val="000000" w:themeColor="text1"/>
          <w:sz w:val="26"/>
          <w:szCs w:val="26"/>
          <w:bdr w:val="none" w:sz="0" w:space="0" w:color="auto" w:frame="1"/>
        </w:rPr>
        <w:t>)</w:t>
      </w:r>
    </w:p>
    <w:p w:rsidR="00761683" w:rsidRPr="0018694D" w:rsidRDefault="00761683" w:rsidP="000E5303">
      <w:pPr>
        <w:pStyle w:val="NormalWeb"/>
        <w:spacing w:before="0" w:beforeAutospacing="0" w:after="75" w:afterAutospacing="0"/>
        <w:rPr>
          <w:color w:val="000000" w:themeColor="text1"/>
          <w:sz w:val="26"/>
          <w:szCs w:val="26"/>
        </w:rPr>
      </w:pPr>
      <w:r w:rsidRPr="0018694D">
        <w:rPr>
          <w:i/>
          <w:iCs/>
          <w:color w:val="000000" w:themeColor="text1"/>
          <w:sz w:val="26"/>
          <w:szCs w:val="26"/>
        </w:rPr>
        <w:t>Khối hình hộp chữ nhật cũng bị khoét đi một lượng có thể tích V</w:t>
      </w:r>
      <w:r w:rsidRPr="0018694D">
        <w:rPr>
          <w:i/>
          <w:iCs/>
          <w:color w:val="000000" w:themeColor="text1"/>
          <w:sz w:val="26"/>
          <w:szCs w:val="26"/>
          <w:vertAlign w:val="subscript"/>
        </w:rPr>
        <w:t>2</w:t>
      </w:r>
      <w:r w:rsidRPr="0018694D">
        <w:rPr>
          <w:i/>
          <w:iCs/>
          <w:color w:val="000000" w:themeColor="text1"/>
          <w:sz w:val="26"/>
          <w:szCs w:val="26"/>
        </w:rPr>
        <w:t>, khối lượng của phần bị khoét đi là:</w:t>
      </w:r>
    </w:p>
    <w:p w:rsidR="00761683" w:rsidRPr="0018694D" w:rsidRDefault="00761683" w:rsidP="000E5303">
      <w:pPr>
        <w:pStyle w:val="NormalWeb"/>
        <w:spacing w:before="0" w:beforeAutospacing="0" w:after="0" w:afterAutospacing="0"/>
        <w:rPr>
          <w:color w:val="000000" w:themeColor="text1"/>
          <w:sz w:val="26"/>
          <w:szCs w:val="26"/>
        </w:rPr>
      </w:pPr>
      <w:r w:rsidRPr="0018694D">
        <w:rPr>
          <w:rStyle w:val="mi"/>
          <w:color w:val="000000" w:themeColor="text1"/>
          <w:sz w:val="26"/>
          <w:szCs w:val="26"/>
          <w:bdr w:val="none" w:sz="0" w:space="0" w:color="auto" w:frame="1"/>
        </w:rPr>
        <w:t>m</w:t>
      </w:r>
      <w:r w:rsidRPr="0018694D">
        <w:rPr>
          <w:rStyle w:val="mn"/>
          <w:color w:val="000000" w:themeColor="text1"/>
          <w:sz w:val="26"/>
          <w:szCs w:val="26"/>
          <w:bdr w:val="none" w:sz="0" w:space="0" w:color="auto" w:frame="1"/>
        </w:rPr>
        <w:t>3</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D</w:t>
      </w:r>
      <w:r w:rsidRPr="0018694D">
        <w:rPr>
          <w:rStyle w:val="mn"/>
          <w:color w:val="000000" w:themeColor="text1"/>
          <w:sz w:val="26"/>
          <w:szCs w:val="26"/>
          <w:bdr w:val="none" w:sz="0" w:space="0" w:color="auto" w:frame="1"/>
        </w:rPr>
        <w:t>1</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V</w:t>
      </w:r>
      <w:r w:rsidRPr="0018694D">
        <w:rPr>
          <w:rStyle w:val="mn"/>
          <w:color w:val="000000" w:themeColor="text1"/>
          <w:sz w:val="26"/>
          <w:szCs w:val="26"/>
          <w:bdr w:val="none" w:sz="0" w:space="0" w:color="auto" w:frame="1"/>
        </w:rPr>
        <w:t>2</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7800.0</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002</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15</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6</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kg</w:t>
      </w:r>
      <w:r w:rsidRPr="0018694D">
        <w:rPr>
          <w:rStyle w:val="mo"/>
          <w:color w:val="000000" w:themeColor="text1"/>
          <w:sz w:val="26"/>
          <w:szCs w:val="26"/>
          <w:bdr w:val="none" w:sz="0" w:space="0" w:color="auto" w:frame="1"/>
        </w:rPr>
        <w:t>)</w:t>
      </w:r>
    </w:p>
    <w:p w:rsidR="00761683" w:rsidRPr="0018694D" w:rsidRDefault="00761683" w:rsidP="000E5303">
      <w:pPr>
        <w:pStyle w:val="NormalWeb"/>
        <w:spacing w:before="0" w:beforeAutospacing="0" w:after="75" w:afterAutospacing="0"/>
        <w:rPr>
          <w:color w:val="000000" w:themeColor="text1"/>
          <w:sz w:val="26"/>
          <w:szCs w:val="26"/>
        </w:rPr>
      </w:pPr>
      <w:r w:rsidRPr="0018694D">
        <w:rPr>
          <w:i/>
          <w:iCs/>
          <w:color w:val="000000" w:themeColor="text1"/>
          <w:sz w:val="26"/>
          <w:szCs w:val="26"/>
        </w:rPr>
        <w:t>Khối lượng của hình hộp chữ nhật hiện tại là:</w:t>
      </w:r>
    </w:p>
    <w:p w:rsidR="00761683" w:rsidRPr="0018694D" w:rsidRDefault="00761683" w:rsidP="000E5303">
      <w:pPr>
        <w:pStyle w:val="NormalWeb"/>
        <w:spacing w:before="0" w:beforeAutospacing="0" w:after="0" w:afterAutospacing="0"/>
        <w:rPr>
          <w:color w:val="000000" w:themeColor="text1"/>
          <w:sz w:val="26"/>
          <w:szCs w:val="26"/>
        </w:rPr>
      </w:pPr>
      <w:r w:rsidRPr="0018694D">
        <w:rPr>
          <w:rStyle w:val="mi"/>
          <w:color w:val="000000" w:themeColor="text1"/>
          <w:sz w:val="26"/>
          <w:szCs w:val="26"/>
          <w:bdr w:val="none" w:sz="0" w:space="0" w:color="auto" w:frame="1"/>
        </w:rPr>
        <w:t>m</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m</w:t>
      </w:r>
      <w:r w:rsidRPr="0018694D">
        <w:rPr>
          <w:rStyle w:val="mn"/>
          <w:color w:val="000000" w:themeColor="text1"/>
          <w:sz w:val="26"/>
          <w:szCs w:val="26"/>
          <w:bdr w:val="none" w:sz="0" w:space="0" w:color="auto" w:frame="1"/>
        </w:rPr>
        <w:t>1</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m</w:t>
      </w:r>
      <w:r w:rsidRPr="0018694D">
        <w:rPr>
          <w:rStyle w:val="mn"/>
          <w:color w:val="000000" w:themeColor="text1"/>
          <w:sz w:val="26"/>
          <w:szCs w:val="26"/>
          <w:bdr w:val="none" w:sz="0" w:space="0" w:color="auto" w:frame="1"/>
        </w:rPr>
        <w:t>2</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m</w:t>
      </w:r>
      <w:r w:rsidRPr="0018694D">
        <w:rPr>
          <w:rStyle w:val="mn"/>
          <w:color w:val="000000" w:themeColor="text1"/>
          <w:sz w:val="26"/>
          <w:szCs w:val="26"/>
          <w:bdr w:val="none" w:sz="0" w:space="0" w:color="auto" w:frame="1"/>
        </w:rPr>
        <w:t>3</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39</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4</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15</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6</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27</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4</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kg</w:t>
      </w:r>
      <w:r w:rsidRPr="0018694D">
        <w:rPr>
          <w:rStyle w:val="mo"/>
          <w:color w:val="000000" w:themeColor="text1"/>
          <w:sz w:val="26"/>
          <w:szCs w:val="26"/>
          <w:bdr w:val="none" w:sz="0" w:space="0" w:color="auto" w:frame="1"/>
        </w:rPr>
        <w:t>)</w:t>
      </w:r>
    </w:p>
    <w:p w:rsidR="00761683" w:rsidRPr="0018694D" w:rsidRDefault="00761683" w:rsidP="000E5303">
      <w:pPr>
        <w:pStyle w:val="NormalWeb"/>
        <w:spacing w:before="0" w:beforeAutospacing="0" w:after="75" w:afterAutospacing="0"/>
        <w:rPr>
          <w:color w:val="000000" w:themeColor="text1"/>
          <w:sz w:val="26"/>
          <w:szCs w:val="26"/>
        </w:rPr>
      </w:pPr>
      <w:r w:rsidRPr="0018694D">
        <w:rPr>
          <w:i/>
          <w:iCs/>
          <w:color w:val="000000" w:themeColor="text1"/>
          <w:sz w:val="26"/>
          <w:szCs w:val="26"/>
        </w:rPr>
        <w:t>Thể tích khối hình hộp vẫn giữ nguyên nên khối lượng riêng của hình hộp chữ nhật hiện tại là:</w:t>
      </w:r>
    </w:p>
    <w:p w:rsidR="00761683" w:rsidRPr="0018694D" w:rsidRDefault="00761683" w:rsidP="000E5303">
      <w:pPr>
        <w:pStyle w:val="NormalWeb"/>
        <w:spacing w:before="0" w:beforeAutospacing="0" w:after="0" w:afterAutospacing="0"/>
        <w:rPr>
          <w:color w:val="000000" w:themeColor="text1"/>
          <w:sz w:val="26"/>
          <w:szCs w:val="26"/>
        </w:rPr>
      </w:pPr>
      <w:r w:rsidRPr="0018694D">
        <w:rPr>
          <w:rStyle w:val="mi"/>
          <w:color w:val="000000" w:themeColor="text1"/>
          <w:sz w:val="26"/>
          <w:szCs w:val="26"/>
          <w:bdr w:val="none" w:sz="0" w:space="0" w:color="auto" w:frame="1"/>
        </w:rPr>
        <w:t>D</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mV</w:t>
      </w:r>
      <w:r w:rsidRPr="0018694D">
        <w:rPr>
          <w:rStyle w:val="mn"/>
          <w:color w:val="000000" w:themeColor="text1"/>
          <w:sz w:val="26"/>
          <w:szCs w:val="26"/>
          <w:bdr w:val="none" w:sz="0" w:space="0" w:color="auto" w:frame="1"/>
        </w:rPr>
        <w:t>1</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27</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40</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005</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5480</w:t>
      </w:r>
      <w:r w:rsidRPr="0018694D">
        <w:rPr>
          <w:rStyle w:val="mo"/>
          <w:color w:val="000000" w:themeColor="text1"/>
          <w:sz w:val="26"/>
          <w:szCs w:val="26"/>
          <w:bdr w:val="none" w:sz="0" w:space="0" w:color="auto" w:frame="1"/>
        </w:rPr>
        <w:t>(</w:t>
      </w:r>
      <w:r w:rsidRPr="0018694D">
        <w:rPr>
          <w:rStyle w:val="mtext"/>
          <w:color w:val="000000" w:themeColor="text1"/>
          <w:sz w:val="26"/>
          <w:szCs w:val="26"/>
          <w:bdr w:val="none" w:sz="0" w:space="0" w:color="auto" w:frame="1"/>
        </w:rPr>
        <w:t>kg/m^3</w:t>
      </w:r>
      <w:r w:rsidRPr="0018694D">
        <w:rPr>
          <w:rStyle w:val="mo"/>
          <w:color w:val="000000" w:themeColor="text1"/>
          <w:sz w:val="26"/>
          <w:szCs w:val="26"/>
          <w:bdr w:val="none" w:sz="0" w:space="0" w:color="auto" w:frame="1"/>
        </w:rPr>
        <w:t>)</w:t>
      </w:r>
    </w:p>
    <w:p w:rsidR="00761683" w:rsidRPr="0018694D" w:rsidRDefault="00761683" w:rsidP="000E5303">
      <w:pPr>
        <w:rPr>
          <w:rFonts w:ascii="Times New Roman" w:hAnsi="Times New Roman"/>
          <w:b/>
          <w:sz w:val="26"/>
          <w:szCs w:val="26"/>
        </w:rPr>
      </w:pPr>
    </w:p>
    <w:p w:rsidR="00761683" w:rsidRPr="0018694D" w:rsidRDefault="00761683" w:rsidP="000E5303">
      <w:pPr>
        <w:rPr>
          <w:rFonts w:ascii="Times New Roman" w:hAnsi="Times New Roman"/>
          <w:b/>
          <w:sz w:val="26"/>
          <w:szCs w:val="26"/>
        </w:rPr>
      </w:pPr>
    </w:p>
    <w:p w:rsidR="00761683" w:rsidRPr="0018694D" w:rsidRDefault="00761683" w:rsidP="000E5303">
      <w:pPr>
        <w:rPr>
          <w:rFonts w:ascii="Times New Roman" w:hAnsi="Times New Roman"/>
          <w:b/>
          <w:sz w:val="26"/>
          <w:szCs w:val="26"/>
          <w:lang w:val="es-ES_tradnl"/>
        </w:rPr>
      </w:pPr>
      <w:r w:rsidRPr="0018694D">
        <w:rPr>
          <w:rFonts w:ascii="Times New Roman" w:hAnsi="Times New Roman"/>
          <w:b/>
          <w:sz w:val="26"/>
          <w:szCs w:val="26"/>
          <w:lang w:val="es-ES_tradnl"/>
        </w:rPr>
        <w:t>Bài 4 ( 2,5 điểm)</w:t>
      </w:r>
    </w:p>
    <w:p w:rsidR="00761683" w:rsidRPr="0018694D" w:rsidRDefault="00761683" w:rsidP="000E5303">
      <w:pPr>
        <w:pStyle w:val="BodyText"/>
        <w:spacing w:before="120" w:after="40"/>
        <w:ind w:firstLine="720"/>
        <w:jc w:val="center"/>
        <w:rPr>
          <w:sz w:val="26"/>
          <w:szCs w:val="26"/>
          <w:lang w:val="vi-VN"/>
        </w:rPr>
      </w:pPr>
    </w:p>
    <w:p w:rsidR="00761683" w:rsidRPr="0018694D" w:rsidRDefault="00761683" w:rsidP="000E5303">
      <w:pPr>
        <w:ind w:left="134"/>
        <w:rPr>
          <w:rFonts w:ascii="Times New Roman" w:hAnsi="Times New Roman"/>
          <w:sz w:val="26"/>
          <w:szCs w:val="26"/>
          <w:lang w:val="vi-VN"/>
        </w:rPr>
      </w:pPr>
      <w:r w:rsidRPr="0018694D">
        <w:rPr>
          <w:rFonts w:ascii="Times New Roman" w:hAnsi="Times New Roman"/>
          <w:sz w:val="26"/>
          <w:szCs w:val="26"/>
          <w:lang w:val="vi-VN"/>
        </w:rPr>
        <w:t xml:space="preserve">Vẽ tia sáng SI tới gương cho tia phản xạ IR. </w:t>
      </w:r>
    </w:p>
    <w:p w:rsidR="00761683" w:rsidRPr="0018694D" w:rsidRDefault="00761683" w:rsidP="000E5303">
      <w:pPr>
        <w:ind w:left="134"/>
        <w:rPr>
          <w:rFonts w:ascii="Times New Roman" w:hAnsi="Times New Roman"/>
          <w:sz w:val="26"/>
          <w:szCs w:val="26"/>
          <w:lang w:val="vi-VN"/>
        </w:rPr>
      </w:pPr>
      <w:r w:rsidRPr="0018694D">
        <w:rPr>
          <w:rFonts w:ascii="Times New Roman" w:hAnsi="Times New Roman"/>
          <w:sz w:val="26"/>
          <w:szCs w:val="26"/>
          <w:lang w:val="vi-VN"/>
        </w:rPr>
        <w:t xml:space="preserve">+ Quay gương theo chiều kim đồng hồ tới vị trí mới A’D. </w:t>
      </w:r>
    </w:p>
    <w:p w:rsidR="00761683" w:rsidRPr="0018694D" w:rsidRDefault="00761683" w:rsidP="000E5303">
      <w:pPr>
        <w:ind w:left="134"/>
        <w:rPr>
          <w:rFonts w:ascii="Times New Roman" w:hAnsi="Times New Roman"/>
          <w:sz w:val="26"/>
          <w:szCs w:val="26"/>
          <w:vertAlign w:val="superscript"/>
          <w:lang w:val="vi-VN"/>
        </w:rPr>
      </w:pPr>
      <w:r w:rsidRPr="0018694D">
        <w:rPr>
          <w:rFonts w:ascii="Times New Roman" w:hAnsi="Times New Roman"/>
          <w:sz w:val="26"/>
          <w:szCs w:val="26"/>
          <w:lang w:val="vi-VN"/>
        </w:rPr>
        <w:t xml:space="preserve">Ta có </w:t>
      </w:r>
      <w:r w:rsidRPr="0018694D">
        <w:rPr>
          <w:rFonts w:ascii="Times New Roman" w:hAnsi="Times New Roman"/>
          <w:position w:val="-6"/>
          <w:sz w:val="26"/>
          <w:szCs w:val="26"/>
          <w:lang w:val="nl-NL"/>
        </w:rPr>
        <w:object w:dxaOrig="440" w:dyaOrig="360">
          <v:shape id="_x0000_i1155" type="#_x0000_t75" style="width:21.75pt;height:18pt" o:ole="">
            <v:imagedata r:id="rId377" o:title=""/>
          </v:shape>
          <o:OLEObject Type="Embed" ProgID="Equation.DSMT4" ShapeID="_x0000_i1155" DrawAspect="Content" ObjectID="_1668241249" r:id="rId378"/>
        </w:object>
      </w:r>
      <w:r w:rsidRPr="0018694D">
        <w:rPr>
          <w:rFonts w:ascii="Times New Roman" w:hAnsi="Times New Roman"/>
          <w:sz w:val="26"/>
          <w:szCs w:val="26"/>
          <w:lang w:val="vi-VN"/>
        </w:rPr>
        <w:t xml:space="preserve"> = 180</w:t>
      </w:r>
      <w:r w:rsidRPr="0018694D">
        <w:rPr>
          <w:rFonts w:ascii="Times New Roman" w:hAnsi="Times New Roman"/>
          <w:sz w:val="26"/>
          <w:szCs w:val="26"/>
          <w:vertAlign w:val="superscript"/>
          <w:lang w:val="vi-VN"/>
        </w:rPr>
        <w:t>0</w:t>
      </w:r>
      <w:r w:rsidRPr="0018694D">
        <w:rPr>
          <w:rFonts w:ascii="Times New Roman" w:hAnsi="Times New Roman"/>
          <w:sz w:val="26"/>
          <w:szCs w:val="26"/>
          <w:lang w:val="vi-VN"/>
        </w:rPr>
        <w:t xml:space="preserve"> - </w:t>
      </w:r>
      <w:r w:rsidRPr="0018694D">
        <w:rPr>
          <w:rFonts w:ascii="Times New Roman" w:hAnsi="Times New Roman"/>
          <w:position w:val="-6"/>
          <w:sz w:val="26"/>
          <w:szCs w:val="26"/>
          <w:lang w:val="nl-NL"/>
        </w:rPr>
        <w:object w:dxaOrig="460" w:dyaOrig="360">
          <v:shape id="_x0000_i1156" type="#_x0000_t75" style="width:23.25pt;height:18pt" o:ole="">
            <v:imagedata r:id="rId379" o:title=""/>
          </v:shape>
          <o:OLEObject Type="Embed" ProgID="Equation.DSMT4" ShapeID="_x0000_i1156" DrawAspect="Content" ObjectID="_1668241250" r:id="rId380"/>
        </w:object>
      </w:r>
      <w:r w:rsidRPr="0018694D">
        <w:rPr>
          <w:rFonts w:ascii="Times New Roman" w:hAnsi="Times New Roman"/>
          <w:sz w:val="26"/>
          <w:szCs w:val="26"/>
          <w:lang w:val="vi-VN"/>
        </w:rPr>
        <w:t>= 180</w:t>
      </w:r>
      <w:r w:rsidRPr="0018694D">
        <w:rPr>
          <w:rFonts w:ascii="Times New Roman" w:hAnsi="Times New Roman"/>
          <w:sz w:val="26"/>
          <w:szCs w:val="26"/>
          <w:vertAlign w:val="superscript"/>
          <w:lang w:val="vi-VN"/>
        </w:rPr>
        <w:t>0</w:t>
      </w:r>
      <w:r w:rsidRPr="0018694D">
        <w:rPr>
          <w:rFonts w:ascii="Times New Roman" w:hAnsi="Times New Roman"/>
          <w:sz w:val="26"/>
          <w:szCs w:val="26"/>
          <w:lang w:val="vi-VN"/>
        </w:rPr>
        <w:t xml:space="preserve"> -  30</w:t>
      </w:r>
      <w:r w:rsidRPr="0018694D">
        <w:rPr>
          <w:rFonts w:ascii="Times New Roman" w:hAnsi="Times New Roman"/>
          <w:sz w:val="26"/>
          <w:szCs w:val="26"/>
          <w:vertAlign w:val="superscript"/>
          <w:lang w:val="vi-VN"/>
        </w:rPr>
        <w:t>0</w:t>
      </w:r>
      <w:r w:rsidRPr="0018694D">
        <w:rPr>
          <w:rFonts w:ascii="Times New Roman" w:hAnsi="Times New Roman"/>
          <w:sz w:val="26"/>
          <w:szCs w:val="26"/>
          <w:lang w:val="vi-VN"/>
        </w:rPr>
        <w:t xml:space="preserve"> = 150</w:t>
      </w:r>
      <w:r w:rsidRPr="0018694D">
        <w:rPr>
          <w:rFonts w:ascii="Times New Roman" w:hAnsi="Times New Roman"/>
          <w:sz w:val="26"/>
          <w:szCs w:val="26"/>
          <w:vertAlign w:val="superscript"/>
          <w:lang w:val="vi-VN"/>
        </w:rPr>
        <w:t>0</w:t>
      </w:r>
    </w:p>
    <w:p w:rsidR="00761683" w:rsidRPr="0018694D" w:rsidRDefault="00761683" w:rsidP="000E5303">
      <w:pPr>
        <w:ind w:left="134"/>
        <w:rPr>
          <w:rFonts w:ascii="Times New Roman" w:hAnsi="Times New Roman"/>
          <w:sz w:val="26"/>
          <w:szCs w:val="26"/>
          <w:lang w:val="vi-VN"/>
        </w:rPr>
      </w:pPr>
      <w:r w:rsidRPr="0018694D">
        <w:rPr>
          <w:rFonts w:ascii="Times New Roman" w:hAnsi="Times New Roman"/>
          <w:sz w:val="26"/>
          <w:szCs w:val="26"/>
          <w:lang w:val="vi-VN"/>
        </w:rPr>
        <w:t xml:space="preserve">IN’ là pháp tuyến của gương (đã quay) và là đường phân giác của góc SIR’. Góc quay của gương là </w:t>
      </w:r>
      <w:r w:rsidRPr="0018694D">
        <w:rPr>
          <w:rFonts w:ascii="Times New Roman" w:hAnsi="Times New Roman"/>
          <w:position w:val="-4"/>
          <w:sz w:val="26"/>
          <w:szCs w:val="26"/>
          <w:lang w:val="nl-NL"/>
        </w:rPr>
        <w:object w:dxaOrig="560" w:dyaOrig="340">
          <v:shape id="_x0000_i1157" type="#_x0000_t75" style="width:27.75pt;height:17.25pt" o:ole="">
            <v:imagedata r:id="rId381" o:title=""/>
          </v:shape>
          <o:OLEObject Type="Embed" ProgID="Equation.DSMT4" ShapeID="_x0000_i1157" DrawAspect="Content" ObjectID="_1668241251" r:id="rId382"/>
        </w:object>
      </w:r>
      <w:r w:rsidRPr="0018694D">
        <w:rPr>
          <w:rFonts w:ascii="Times New Roman" w:hAnsi="Times New Roman"/>
          <w:sz w:val="26"/>
          <w:szCs w:val="26"/>
          <w:lang w:val="vi-VN"/>
        </w:rPr>
        <w:t xml:space="preserve">; </w:t>
      </w:r>
    </w:p>
    <w:p w:rsidR="00761683" w:rsidRPr="0018694D" w:rsidRDefault="00761683" w:rsidP="000E5303">
      <w:pPr>
        <w:ind w:left="134"/>
        <w:rPr>
          <w:rFonts w:ascii="Times New Roman" w:hAnsi="Times New Roman"/>
          <w:sz w:val="26"/>
          <w:szCs w:val="26"/>
          <w:lang w:val="vi-VN"/>
        </w:rPr>
      </w:pPr>
      <w:r w:rsidRPr="0018694D">
        <w:rPr>
          <w:rFonts w:ascii="Times New Roman" w:hAnsi="Times New Roman"/>
          <w:sz w:val="26"/>
          <w:szCs w:val="26"/>
          <w:lang w:val="vi-VN"/>
        </w:rPr>
        <w:t xml:space="preserve">Góc tới </w:t>
      </w:r>
      <w:r w:rsidRPr="0018694D">
        <w:rPr>
          <w:rFonts w:ascii="Times New Roman" w:hAnsi="Times New Roman"/>
          <w:position w:val="-6"/>
          <w:sz w:val="26"/>
          <w:szCs w:val="26"/>
          <w:lang w:val="nl-NL"/>
        </w:rPr>
        <w:object w:dxaOrig="520" w:dyaOrig="360">
          <v:shape id="_x0000_i1158" type="#_x0000_t75" style="width:26.25pt;height:18pt" o:ole="">
            <v:imagedata r:id="rId383" o:title=""/>
          </v:shape>
          <o:OLEObject Type="Embed" ProgID="Equation.DSMT4" ShapeID="_x0000_i1158" DrawAspect="Content" ObjectID="_1668241252" r:id="rId384"/>
        </w:object>
      </w:r>
      <w:r w:rsidRPr="0018694D">
        <w:rPr>
          <w:rFonts w:ascii="Times New Roman" w:hAnsi="Times New Roman"/>
          <w:sz w:val="26"/>
          <w:szCs w:val="26"/>
          <w:lang w:val="vi-VN"/>
        </w:rPr>
        <w:t xml:space="preserve"> = i; góc phản xạ </w:t>
      </w:r>
      <w:r w:rsidRPr="0018694D">
        <w:rPr>
          <w:rFonts w:ascii="Times New Roman" w:hAnsi="Times New Roman"/>
          <w:position w:val="-10"/>
          <w:sz w:val="26"/>
          <w:szCs w:val="26"/>
          <w:lang w:val="nl-NL"/>
        </w:rPr>
        <w:object w:dxaOrig="680" w:dyaOrig="400">
          <v:shape id="_x0000_i1159" type="#_x0000_t75" style="width:33.75pt;height:20.25pt" o:ole="">
            <v:imagedata r:id="rId385" o:title=""/>
          </v:shape>
          <o:OLEObject Type="Embed" ProgID="Equation.DSMT4" ShapeID="_x0000_i1159" DrawAspect="Content" ObjectID="_1668241253" r:id="rId386"/>
        </w:object>
      </w:r>
      <w:r w:rsidRPr="0018694D">
        <w:rPr>
          <w:rFonts w:ascii="Times New Roman" w:hAnsi="Times New Roman"/>
          <w:sz w:val="26"/>
          <w:szCs w:val="26"/>
          <w:lang w:val="vi-VN"/>
        </w:rPr>
        <w:t>= i’.</w:t>
      </w:r>
    </w:p>
    <w:p w:rsidR="00761683" w:rsidRPr="0018694D" w:rsidRDefault="00761683" w:rsidP="000E5303">
      <w:pPr>
        <w:ind w:left="134"/>
        <w:rPr>
          <w:rFonts w:ascii="Times New Roman" w:hAnsi="Times New Roman"/>
          <w:sz w:val="26"/>
          <w:szCs w:val="26"/>
        </w:rPr>
      </w:pPr>
      <w:r w:rsidRPr="0018694D">
        <w:rPr>
          <w:rFonts w:ascii="Times New Roman" w:hAnsi="Times New Roman"/>
          <w:sz w:val="26"/>
          <w:szCs w:val="26"/>
        </w:rPr>
        <w:t>Mà i + i</w:t>
      </w:r>
      <w:r w:rsidRPr="0018694D">
        <w:rPr>
          <w:rFonts w:ascii="Times New Roman" w:hAnsi="Times New Roman"/>
          <w:sz w:val="26"/>
          <w:szCs w:val="26"/>
          <w:vertAlign w:val="superscript"/>
        </w:rPr>
        <w:t>,</w:t>
      </w:r>
      <w:r w:rsidRPr="0018694D">
        <w:rPr>
          <w:rFonts w:ascii="Times New Roman" w:hAnsi="Times New Roman"/>
          <w:sz w:val="26"/>
          <w:szCs w:val="26"/>
          <w:vertAlign w:val="subscript"/>
        </w:rPr>
        <w:t xml:space="preserve"> </w:t>
      </w:r>
      <w:r w:rsidRPr="0018694D">
        <w:rPr>
          <w:rFonts w:ascii="Times New Roman" w:hAnsi="Times New Roman"/>
          <w:sz w:val="26"/>
          <w:szCs w:val="26"/>
        </w:rPr>
        <w:t xml:space="preserve">= </w:t>
      </w:r>
      <w:r w:rsidRPr="0018694D">
        <w:rPr>
          <w:rFonts w:ascii="Times New Roman" w:hAnsi="Times New Roman"/>
          <w:position w:val="-6"/>
          <w:sz w:val="26"/>
          <w:szCs w:val="26"/>
          <w:lang w:val="nl-NL"/>
        </w:rPr>
        <w:object w:dxaOrig="440" w:dyaOrig="360">
          <v:shape id="_x0000_i1160" type="#_x0000_t75" style="width:21.75pt;height:18pt" o:ole="">
            <v:imagedata r:id="rId377" o:title=""/>
          </v:shape>
          <o:OLEObject Type="Embed" ProgID="Equation.DSMT4" ShapeID="_x0000_i1160" DrawAspect="Content" ObjectID="_1668241254" r:id="rId387"/>
        </w:object>
      </w:r>
      <w:r w:rsidRPr="0018694D">
        <w:rPr>
          <w:rFonts w:ascii="Times New Roman" w:hAnsi="Times New Roman"/>
          <w:sz w:val="26"/>
          <w:szCs w:val="26"/>
        </w:rPr>
        <w:t>= 150</w:t>
      </w:r>
      <w:r w:rsidRPr="0018694D">
        <w:rPr>
          <w:rFonts w:ascii="Times New Roman" w:hAnsi="Times New Roman"/>
          <w:sz w:val="26"/>
          <w:szCs w:val="26"/>
          <w:vertAlign w:val="superscript"/>
        </w:rPr>
        <w:t>0</w:t>
      </w:r>
      <w:r w:rsidRPr="0018694D">
        <w:rPr>
          <w:rFonts w:ascii="Times New Roman" w:hAnsi="Times New Roman"/>
          <w:sz w:val="26"/>
          <w:szCs w:val="26"/>
        </w:rPr>
        <w:t>. Ta có: i’ = i =</w:t>
      </w:r>
      <w:r w:rsidRPr="0018694D">
        <w:rPr>
          <w:rFonts w:ascii="Times New Roman" w:hAnsi="Times New Roman"/>
          <w:position w:val="-24"/>
          <w:sz w:val="26"/>
          <w:szCs w:val="26"/>
          <w:lang w:val="nl-NL"/>
        </w:rPr>
        <w:object w:dxaOrig="1100" w:dyaOrig="660">
          <v:shape id="_x0000_i1161" type="#_x0000_t75" style="width:54.75pt;height:33pt" o:ole="">
            <v:imagedata r:id="rId388" o:title=""/>
          </v:shape>
          <o:OLEObject Type="Embed" ProgID="Equation.DSMT4" ShapeID="_x0000_i1161" DrawAspect="Content" ObjectID="_1668241255" r:id="rId389"/>
        </w:object>
      </w:r>
    </w:p>
    <w:p w:rsidR="00761683" w:rsidRPr="0018694D" w:rsidRDefault="002E4B3B" w:rsidP="000E5303">
      <w:pPr>
        <w:ind w:left="134"/>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81280" behindDoc="0" locked="0" layoutInCell="1" allowOverlap="1">
                <wp:simplePos x="0" y="0"/>
                <wp:positionH relativeFrom="column">
                  <wp:posOffset>4001770</wp:posOffset>
                </wp:positionH>
                <wp:positionV relativeFrom="paragraph">
                  <wp:posOffset>-1363345</wp:posOffset>
                </wp:positionV>
                <wp:extent cx="1950720" cy="1216025"/>
                <wp:effectExtent l="8255" t="6985" r="3175" b="15240"/>
                <wp:wrapSquare wrapText="bothSides"/>
                <wp:docPr id="3644" name="Group 23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0720" cy="1216025"/>
                          <a:chOff x="1980" y="2340"/>
                          <a:chExt cx="3072" cy="1915"/>
                        </a:xfrm>
                      </wpg:grpSpPr>
                      <wpg:grpSp>
                        <wpg:cNvPr id="3645" name="Group 2348"/>
                        <wpg:cNvGrpSpPr>
                          <a:grpSpLocks/>
                        </wpg:cNvGrpSpPr>
                        <wpg:grpSpPr bwMode="auto">
                          <a:xfrm>
                            <a:off x="1980" y="2340"/>
                            <a:ext cx="3072" cy="1915"/>
                            <a:chOff x="1980" y="2340"/>
                            <a:chExt cx="3072" cy="1915"/>
                          </a:xfrm>
                        </wpg:grpSpPr>
                        <wpg:grpSp>
                          <wpg:cNvPr id="3646" name="Group 2349"/>
                          <wpg:cNvGrpSpPr>
                            <a:grpSpLocks/>
                          </wpg:cNvGrpSpPr>
                          <wpg:grpSpPr bwMode="auto">
                            <a:xfrm>
                              <a:off x="1980" y="2340"/>
                              <a:ext cx="3072" cy="1915"/>
                              <a:chOff x="1980" y="2340"/>
                              <a:chExt cx="3072" cy="1915"/>
                            </a:xfrm>
                          </wpg:grpSpPr>
                          <wpg:grpSp>
                            <wpg:cNvPr id="3647" name="Group 2350"/>
                            <wpg:cNvGrpSpPr>
                              <a:grpSpLocks/>
                            </wpg:cNvGrpSpPr>
                            <wpg:grpSpPr bwMode="auto">
                              <a:xfrm>
                                <a:off x="1980" y="2340"/>
                                <a:ext cx="3072" cy="1202"/>
                                <a:chOff x="1980" y="2340"/>
                                <a:chExt cx="3072" cy="1202"/>
                              </a:xfrm>
                            </wpg:grpSpPr>
                            <wpg:grpSp>
                              <wpg:cNvPr id="3648" name="Group 2351"/>
                              <wpg:cNvGrpSpPr>
                                <a:grpSpLocks/>
                              </wpg:cNvGrpSpPr>
                              <wpg:grpSpPr bwMode="auto">
                                <a:xfrm>
                                  <a:off x="1980" y="2340"/>
                                  <a:ext cx="3072" cy="1202"/>
                                  <a:chOff x="1980" y="2340"/>
                                  <a:chExt cx="3072" cy="1202"/>
                                </a:xfrm>
                              </wpg:grpSpPr>
                              <wpg:grpSp>
                                <wpg:cNvPr id="3649" name="Group 2352"/>
                                <wpg:cNvGrpSpPr>
                                  <a:grpSpLocks/>
                                </wpg:cNvGrpSpPr>
                                <wpg:grpSpPr bwMode="auto">
                                  <a:xfrm>
                                    <a:off x="1980" y="3405"/>
                                    <a:ext cx="3072" cy="137"/>
                                    <a:chOff x="2145" y="3405"/>
                                    <a:chExt cx="3072" cy="137"/>
                                  </a:xfrm>
                                </wpg:grpSpPr>
                                <wps:wsp>
                                  <wps:cNvPr id="3650" name="Rectangle 2353" descr="Light downward diagonal"/>
                                  <wps:cNvSpPr>
                                    <a:spLocks noChangeArrowheads="1"/>
                                  </wps:cNvSpPr>
                                  <wps:spPr bwMode="auto">
                                    <a:xfrm>
                                      <a:off x="2157" y="3417"/>
                                      <a:ext cx="3060" cy="125"/>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51" name="Line 2354"/>
                                  <wps:cNvCnPr/>
                                  <wps:spPr bwMode="auto">
                                    <a:xfrm>
                                      <a:off x="2145" y="3405"/>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652" name="Line 2355"/>
                                <wps:cNvCnPr/>
                                <wps:spPr bwMode="auto">
                                  <a:xfrm flipV="1">
                                    <a:off x="3510" y="234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653" name="Group 2356"/>
                              <wpg:cNvGrpSpPr>
                                <a:grpSpLocks/>
                              </wpg:cNvGrpSpPr>
                              <wpg:grpSpPr bwMode="auto">
                                <a:xfrm>
                                  <a:off x="1995" y="2730"/>
                                  <a:ext cx="1515" cy="660"/>
                                  <a:chOff x="1995" y="2730"/>
                                  <a:chExt cx="1515" cy="660"/>
                                </a:xfrm>
                              </wpg:grpSpPr>
                              <wps:wsp>
                                <wps:cNvPr id="3654" name="Line 2357"/>
                                <wps:cNvCnPr/>
                                <wps:spPr bwMode="auto">
                                  <a:xfrm>
                                    <a:off x="2325" y="2880"/>
                                    <a:ext cx="1185"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5" name="Line 2358"/>
                                <wps:cNvCnPr/>
                                <wps:spPr bwMode="auto">
                                  <a:xfrm>
                                    <a:off x="1995" y="2730"/>
                                    <a:ext cx="1185" cy="510"/>
                                  </a:xfrm>
                                  <a:prstGeom prst="line">
                                    <a:avLst/>
                                  </a:prstGeom>
                                  <a:noFill/>
                                  <a:ln w="9525">
                                    <a:solidFill>
                                      <a:srgbClr val="000000"/>
                                    </a:solidFill>
                                    <a:round/>
                                    <a:headEnd/>
                                    <a:tailEnd type="arrow" w="lg" len="med"/>
                                  </a:ln>
                                  <a:extLst>
                                    <a:ext uri="{909E8E84-426E-40DD-AFC4-6F175D3DCCD1}">
                                      <a14:hiddenFill xmlns:a14="http://schemas.microsoft.com/office/drawing/2010/main">
                                        <a:noFill/>
                                      </a14:hiddenFill>
                                    </a:ext>
                                  </a:extLst>
                                </wps:spPr>
                                <wps:bodyPr/>
                              </wps:wsp>
                            </wpg:grpSp>
                            <wpg:grpSp>
                              <wpg:cNvPr id="3656" name="Group 2359"/>
                              <wpg:cNvGrpSpPr>
                                <a:grpSpLocks/>
                              </wpg:cNvGrpSpPr>
                              <wpg:grpSpPr bwMode="auto">
                                <a:xfrm rot="-2584514">
                                  <a:off x="3510" y="2805"/>
                                  <a:ext cx="1515" cy="660"/>
                                  <a:chOff x="1995" y="2730"/>
                                  <a:chExt cx="1515" cy="660"/>
                                </a:xfrm>
                              </wpg:grpSpPr>
                              <wps:wsp>
                                <wps:cNvPr id="3657" name="Line 2360"/>
                                <wps:cNvCnPr/>
                                <wps:spPr bwMode="auto">
                                  <a:xfrm>
                                    <a:off x="2325" y="2880"/>
                                    <a:ext cx="1185"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8" name="Line 2361"/>
                                <wps:cNvCnPr/>
                                <wps:spPr bwMode="auto">
                                  <a:xfrm>
                                    <a:off x="1995" y="2730"/>
                                    <a:ext cx="1185" cy="510"/>
                                  </a:xfrm>
                                  <a:prstGeom prst="line">
                                    <a:avLst/>
                                  </a:prstGeom>
                                  <a:noFill/>
                                  <a:ln w="9525">
                                    <a:solidFill>
                                      <a:srgbClr val="000000"/>
                                    </a:solidFill>
                                    <a:round/>
                                    <a:headEnd/>
                                    <a:tailEnd type="arrow" w="lg" len="med"/>
                                  </a:ln>
                                  <a:extLst>
                                    <a:ext uri="{909E8E84-426E-40DD-AFC4-6F175D3DCCD1}">
                                      <a14:hiddenFill xmlns:a14="http://schemas.microsoft.com/office/drawing/2010/main">
                                        <a:noFill/>
                                      </a14:hiddenFill>
                                    </a:ext>
                                  </a:extLst>
                                </wps:spPr>
                                <wps:bodyPr/>
                              </wps:wsp>
                            </wpg:grpSp>
                          </wpg:grpSp>
                          <wps:wsp>
                            <wps:cNvPr id="3659" name="Line 2362"/>
                            <wps:cNvCnPr/>
                            <wps:spPr bwMode="auto">
                              <a:xfrm>
                                <a:off x="2070" y="3120"/>
                                <a:ext cx="270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60" name="Line 2363"/>
                            <wps:cNvCnPr/>
                            <wps:spPr bwMode="auto">
                              <a:xfrm rot="-5630343">
                                <a:off x="2688" y="3228"/>
                                <a:ext cx="1695"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3661" name="Arc 2364"/>
                          <wps:cNvSpPr>
                            <a:spLocks/>
                          </wps:cNvSpPr>
                          <wps:spPr bwMode="auto">
                            <a:xfrm rot="-11022864">
                              <a:off x="3120" y="3420"/>
                              <a:ext cx="36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662" name="Arc 2365"/>
                        <wps:cNvSpPr>
                          <a:spLocks/>
                        </wps:cNvSpPr>
                        <wps:spPr bwMode="auto">
                          <a:xfrm rot="8694251" flipV="1">
                            <a:off x="2220" y="3195"/>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47" o:spid="_x0000_s1026" style="position:absolute;margin-left:315.1pt;margin-top:-107.35pt;width:153.6pt;height:95.75pt;z-index:251681280" coordorigin="1980,2340" coordsize="3072,19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1NoMuwcAAKYxAAAOAAAAZHJzL2Uyb0RvYy54bWzsW21v2zYQ/j5g/0HQxw2u9W7LqFO0cVwM yNZizfZdlmRLqCxqlBInHfbf9xxJybJlp3lp3LR1CriUeaTujvd+9MtX18tMu4p5mbJ8rJsvDF2L 85BFab4Y639dTHtDXSurII+CjOXxWL+JS/3Vyc8/vVwVo9hiCcuimGvYJC9Hq2KsJ1VVjPr9Mkzi ZVC+YEWcY3LO+DKo8MgX/YgHK+y+zPqWYXj9FeNRwVkYlyW+nchJ/UTsP5/HYfVuPi/jSsvGOnCr xCcXnzP67J+8DEYLHhRJGio0ggdgsQzSHC9ttpoEVaBd8rSz1TINOSvZvHoRsmWfzedpGAsaQI1p bFHzlrPLQtCyGK0WRcMmsHaLTw/eNvzj6j3X0mis257j6FoeLHFK4sWaZTsDYtCqWIwA95YXH4r3 XFKJ4TkLP5aY7m/P0/NCAmuz1e8swo7BZcUEg67nfElbgHTtWpzDTXMO8XWlhfjS9F1jYOG4QsyZ lukZlitPKkxwnLTO9IeYxzSQVKcYJmdqvY3VarFvipX9YCRfLJBVyEnKxEND5JoZbocZw6dmxg6i apZ0SQpGB2SG12GG/+MyY7DNDFdI4LYakDH4UmpyN8mwDOuBaqJWPkBNYN83bYZrPg/J+BrM8DvM EAdyEMmAHVRGcofNsIUhb5kMy3Rg4GA/18t22k+5cK9cwGmXa79UPs4vfUiCIhburiR/05hiqJeS sT/hz4N8kcXwTa6ta1FchnDm5+kiqbSIrfJVwCMtSoMFy4NMyqHYq3ZcpfRaWs5OE2wUv+acrZI4 iIC6kFv4h9YCeijh8z7rxizThVUQ7DQVq9en4DWebNMXBaOCl9XbmC01Gox1DvKEkwyuzsuKXOsa hHxmEVTVNM0yBZ5Vk3wCWsWS+eI04wRU8sUMQ+0qoJBH/BEjsFUDMtsJOxV/ClaBEALqpbR3ltNn zggJuaf8BrQCYZojqkXc869vWo7xxvJ7U2846DlTx+35A2PYM0z/je8Zju9Mpv8R6qYzStIoivPz NI/rGMx07iZLKhqU0ZOIwrTVWPddBAyETsmyNCJsxcNezmyALdMKIWmWLsf6sGFfMCIpOcsjkB2M qiDN5Li/ib7gM3hQ/y+4ImSKxIiijHI0Y9ENRIoznDgkA8EzBgnjn3RthUB0rJf/XAY81rXstxxi 6ZsOIhytEg+OK+Ii3p6ZtWeCPMRWY73SNTk8rWS0e1lw0hISc6IgZ68Rkc1TIWVrrIA3PUCpJa6H 0G6z1m5x/lBsp6W4p/l7DpbfQxE7dq2riMJdNzZtrWO1XkEOBZP2qGEj/6QQjxY3xPhKqvZJmFK7 nUpm+GfDs6HTcyzvrOcYk0nv9fTU6XlTc+BO7Mnp6cTcVDJhP2S+BdF9qJJJEWrMQKPCUtXA2jvp AJmQRtwwUmnD4UQPWYIMXmrREwaaUIL/uZPoafMsLf6utUolNbZrQmM3kpNaCGtXYCB9kRa0Toi2 fEF2FMLNJLlr6Z9cCFvyKDLgdUSC2GMr6vWk0Xq6TNn0fRmxWQNbZby1UJkuslyRLHuINYSHauWG nWXrQK+zsDGKa22s3dYhXEFTgKj1UdUf7q6PJBNKCy0bQYDQwqFUNhmdiAKDOVQMI0096iGKb8/L GSiv0FS8niqzgBRsOgBV43mQwN2mod+kwGnVTUG1O0qSEJyO9WyBqDRGoXcZR0ptbkkAvtfYZL9b 6JTJ3Kcpk8nkoWe5Q8c1HRGrdkKP4XY5oGPsW+WAHaL7fL1EU39TXkL6vPtEbUcv8V2kDIfyEk2N sxY4VeI8egmqghy9hCqYrGNmkde23MRhyqRN9bkWU1V8fpCYWsZA5rC2iU6cyCnqdMMaGCqNdWXv rckavnIphVLoSVAmsvYZYSQRP5ZYDlrRo3r3RlTt2XQO93HQKsBxPduwHbsd4FjeEOaYKu2WJYL1 VlbnUapLPWNbhgRHuSTObRTnHl9ff/Kqy0GMpddUnV/zEN0kr1103uoWUX1ACa+coYf9bSElu6Zp QEKxbyvYFLZUtom2jSqJ7B7ZDS9ll4g2qkvSaC5HquWyiOpaFHaYLzPcX/m1pxn0T5q/NQCIbgDo WsVOIBRFPwt00bzqlz5etNLEbluvu2heJ4CS3UDN6wAkcdqzG2puEq8GcM+OqCI1gHtxg6VogORr W7vBcDTsDRLZi0O2dJ0rlmOE9gqu4RjidAtW0p0UYgqMD8iWFSVA0ZHtAQbdBCxMI953OzBIIuC6 fyiA5SKFEbUOt+84cV3DHaeZPBW08YgQQoiGlM3LM9OSZjRHo2ys57iohVtc1xW/pFtd7z7WZC7Z VXzBxA4V0dvD+QKruoC2ng4vZ2n4Jv7UBjZN30KAUsMDC7GHwgFf+x4CDjCuOyNhFE9bW4MBRMqt JJUVZx9Rw8DRfAMUUUOpzTQpUG366/kwY2UsWSJ5oJghjpgko2Uznrhf1Yn/qTi0USbabJg+03bW Rg94o4m+0RhvgbV6v/frez3/3m87lTlQlu3BIMqoUXnkdi/uS3jkoec7Fm4n7WzZWRYcMlknG5cP pRmq0x2TbhqKm4idnl1by46eeawfPfPRM5P/OnrmFg+OnvmRvcWWy9263vajemb8GEAImPrhAv3a oP2McfvnFSf/AwAA//8DAFBLAwQUAAYACAAAACEAA9+R5uMAAAAMAQAADwAAAGRycy9kb3ducmV2 LnhtbEyPTWvCQBCG74X+h2UKvenmw6pNsxGRticRqoXibUzGJJidDdk1if++66k9zszDO8+brkbd iJ46WxtWEE4DEMS5KWouFXwfPiZLENYhF9gYJgU3srDKHh9STAoz8Bf1e1cKH8I2QQWVc20ipc0r 0minpiX2t7PpNDo/dqUsOhx8uG5kFARzqbFm/6HCljYV5Zf9VSv4HHBYx+F7v72cN7fj4WX3sw1J qeencf0GwtHo/mC463t1yLzTyVy5sKJRMI+DyKMKJlE4W4DwyGu8mIE43VdxBDJL5f8S2S8AAAD/ /wMAUEsBAi0AFAAGAAgAAAAhALaDOJL+AAAA4QEAABMAAAAAAAAAAAAAAAAAAAAAAFtDb250ZW50 X1R5cGVzXS54bWxQSwECLQAUAAYACAAAACEAOP0h/9YAAACUAQAACwAAAAAAAAAAAAAAAAAvAQAA X3JlbHMvLnJlbHNQSwECLQAUAAYACAAAACEADtTaDLsHAACmMQAADgAAAAAAAAAAAAAAAAAuAgAA ZHJzL2Uyb0RvYy54bWxQSwECLQAUAAYACAAAACEAA9+R5uMAAAAMAQAADwAAAAAAAAAAAAAAAAAV CgAAZHJzL2Rvd25yZXYueG1sUEsFBgAAAAAEAAQA8wAAACULAAAAAA== ">
                <v:group id="Group 2348" o:spid="_x0000_s1027" style="position:absolute;left:1980;top:2340;width:3072;height:1915" coordorigin="1980,2340" coordsize="3072,19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n03a8YAAADdAAAADwAAAGRycy9kb3ducmV2LnhtbESPS4vCQBCE7wv+h6GF va2TrA8kOorIuniQBR8g3ppMmwQzPSEzJvHfO8KCx6KqvqLmy86UoqHaFZYVxIMIBHFqdcGZgtNx 8zUF4TyyxtIyKXiQg+Wi9zHHRNuW99QcfCYChF2CCnLvq0RKl+Zk0A1sRRy8q60N+iDrTOoa2wA3 pfyOook0WHBYyLGidU7p7XA3Cn5bbFfD+KfZ3a7rx+U4/jvvYlLqs9+tZiA8df4d/m9vtYLhZDSG 15vwBOTiC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OfTdrxgAAAN0A AAAPAAAAAAAAAAAAAAAAAKoCAABkcnMvZG93bnJldi54bWxQSwUGAAAAAAQABAD6AAAAnQMAAAAA ">
                  <v:group id="Group 2349" o:spid="_x0000_s1028" style="position:absolute;left:1980;top:2340;width:3072;height:1915" coordorigin="1980,2340" coordsize="3072,19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q+pHMYAAADdAAAADwAAAGRycy9kb3ducmV2LnhtbESPQWvCQBSE74L/YXkF b7qJ2lBSVxGp4kEK1YJ4e2SfSTD7NmS3Sfz3riD0OMzMN8xi1ZtKtNS40rKCeBKBIM6sLjlX8Hva jj9AOI+ssbJMCu7kYLUcDhaYatvxD7VHn4sAYZeigsL7OpXSZQUZdBNbEwfvahuDPsgml7rBLsBN JadRlEiDJYeFAmvaFJTdjn9Gwa7Dbj2Lv9rD7bq5X07v3+dDTEqN3vr1JwhPvf8Pv9p7rWCWzBN4 vglPQC4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r6kcxgAAAN0A AAAPAAAAAAAAAAAAAAAAAKoCAABkcnMvZG93bnJldi54bWxQSwUGAAAAAAQABAD6AAAAnQMAAAAA ">
                    <v:group id="Group 2350" o:spid="_x0000_s1029" style="position:absolute;left:1980;top:2340;width:3072;height:1202" coordorigin="1980,2340" coordsize="3072,12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eMMh8cAAADdAAAADwAAAGRycy9kb3ducmV2LnhtbESPT2vCQBTE7wW/w/KE 3nQTbVWiq4jU0oMI/gHx9sg+k2D2bciuSfz23YLQ4zAzv2EWq86UoqHaFZYVxMMIBHFqdcGZgvNp O5iBcB5ZY2mZFDzJwWrZe1tgom3LB2qOPhMBwi5BBbn3VSKlS3My6Ia2Ig7ezdYGfZB1JnWNbYCb Uo6iaCINFhwWcqxok1N6Pz6Mgu8W2/U4/mp299vmeT197i+7mJR673frOQhPnf8Pv9o/WsF48jGF vzfhCcjl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UeMMh8cAAADd AAAADwAAAAAAAAAAAAAAAACqAgAAZHJzL2Rvd25yZXYueG1sUEsFBgAAAAAEAAQA+gAAAJ4DAAAA AA== ">
                      <v:group id="Group 2351" o:spid="_x0000_s1030" style="position:absolute;left:1980;top:2340;width:3072;height:1202" coordorigin="1980,2340" coordsize="3072,12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HyY9cMAAADdAAAADwAAAGRycy9kb3ducmV2LnhtbERPTYvCMBC9C/sfwgh7 07SrlqUaRcRd9iCCuiDehmZsi82kNLGt/94cBI+P971Y9aYSLTWutKwgHkcgiDOrS84V/J9+Rt8g nEfWWFkmBQ9ysFp+DBaYatvxgdqjz0UIYZeigsL7OpXSZQUZdGNbEwfuahuDPsAml7rBLoSbSn5F USINlhwaCqxpU1B2O96Ngt8Ou/Uk3ra723XzuJxm+/MuJqU+h/16DsJT79/il/tPK5gk0zA3vAlP QC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gfJj1wwAAAN0AAAAP AAAAAAAAAAAAAAAAAKoCAABkcnMvZG93bnJldi54bWxQSwUGAAAAAAQABAD6AAAAmgMAAAAA ">
                        <v:group id="Group 2352" o:spid="_x0000_s1031" style="position:absolute;left:1980;top:3405;width:3072;height:137" coordorigin="2145,3405" coordsize="3072,1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zA9bscAAADdAAAADwAAAGRycy9kb3ducmV2LnhtbESPT2vCQBTE7wW/w/KE 3nQTbUWjq4jU0oMI/gHx9sg+k2D2bciuSfz23YLQ4zAzv2EWq86UoqHaFZYVxMMIBHFqdcGZgvNp O5iCcB5ZY2mZFDzJwWrZe1tgom3LB2qOPhMBwi5BBbn3VSKlS3My6Ia2Ig7ezdYGfZB1JnWNbYCb Uo6iaCINFhwWcqxok1N6Pz6Mgu8W2/U4/mp299vmeT197i+7mJR673frOQhPnf8Pv9o/WsF48jGD vzfhCcjl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TzA9bscAAADd AAAADwAAAAAAAAAAAAAAAACqAgAAZHJzL2Rvd25yZXYueG1sUEsFBgAAAAAEAAQA+gAAAJ4DAAAA AA== ">
                          <v:rect id="Rectangle 2353" o:spid="_x0000_s1032" alt="Light downward diagonal" style="position:absolute;left:2157;top:3417;width:3060;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CBcs8UA AADdAAAADwAAAGRycy9kb3ducmV2LnhtbERPz2vCMBS+D/Y/hDfYTVNXlFGNIsqYiDusDubx0by1 nc1LSVJb/euXg7Djx/d7sRpMIy7kfG1ZwWScgCAurK65VPB1fBu9gvABWWNjmRRcycNq+fiwwEzb nj/pkodSxBD2GSqoQmgzKX1RkUE/ti1x5H6sMxgidKXUDvsYbhr5kiQzabDm2FBhS5uKinPeGQX9 +VTstrfv3w+X2nQ/PXaH97pT6vlpWM9BBBrCv/ju3mkF6Wwa98c38QnI5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MIFyzxQAAAN0AAAAPAAAAAAAAAAAAAAAAAJgCAABkcnMv ZG93bnJldi54bWxQSwUGAAAAAAQABAD1AAAAigMAAAAA " fillcolor="black" stroked="f">
                            <v:fill r:id="rId390" o:title="" type="pattern"/>
                          </v:rect>
                          <v:line id="Line 2354" o:spid="_x0000_s1033" style="position:absolute;visibility:visible;mso-wrap-style:square" from="2145,3405" to="5205,34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tHTcgAAADdAAAADwAAAGRycy9kb3ducmV2LnhtbESPT2vCQBTE70K/w/IKvenGSoNEVxFL QXso9Q/o8Zl9JtHs27C7TdJv3y0Uehxm5jfMfNmbWrTkfGVZwXiUgCDOra64UHA8vA2nIHxA1lhb JgXf5GG5eBjMMdO24x21+1CICGGfoYIyhCaT0uclGfQj2xBH72qdwRClK6R22EW4qeVzkqTSYMVx ocSG1iXl9/2XUfAx+Uzb1fZ905+26SV/3V3Ot84p9fTYr2YgAvXhP/zX3mgFk/RlDL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KtHTcgAAADdAAAADwAAAAAA AAAAAAAAAAChAgAAZHJzL2Rvd25yZXYueG1sUEsFBgAAAAAEAAQA+QAAAJYDAAAAAA== "/>
                        </v:group>
                        <v:line id="Line 2355" o:spid="_x0000_s1034" style="position:absolute;flip:y;visibility:visible;mso-wrap-style:square" from="3510,2340" to="3510,3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JKpxcgAAADdAAAADwAAAGRycy9kb3ducmV2LnhtbESPQUsDMRSE74L/ITzBi9isVZd2bVqK IHjopa1s8fa6eW6W3bysSWy3/74pFDwOM/MNM1sMthMH8qFxrOBplIEgrpxuuFbwtf14nIAIEVlj 55gUnCjAYn57M8NCuyOv6bCJtUgQDgUqMDH2hZShMmQxjFxPnLwf5y3GJH0ttcdjgttOjrMslxYb TgsGe3o3VLWbP6tATlYPv365f2nLdrebmrIq+++VUvd3w/INRKQh/oev7U+t4Dl/HcPlTXoCcn4G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JKpxcgAAADdAAAADwAAAAAA AAAAAAAAAAChAgAAZHJzL2Rvd25yZXYueG1sUEsFBgAAAAAEAAQA+QAAAJYDAAAAAA== "/>
                      </v:group>
                      <v:group id="Group 2356" o:spid="_x0000_s1035" style="position:absolute;left:1995;top:2730;width:1515;height:660" coordorigin="1995,2730" coordsize="1515,6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wGcWcYAAADdAAAADwAAAGRycy9kb3ducmV2LnhtbESPT4vCMBTE78J+h/CE vWlaiyLVKCKr7EEE/8Cyt0fzbIvNS2liW7/9ZkHwOMzMb5jlujeVaKlxpWUF8TgCQZxZXXKu4HrZ jeYgnEfWWFkmBU9ysF59DJaYatvxidqzz0WAsEtRQeF9nUrpsoIMurGtiYN3s41BH2STS91gF+Cm kpMomkmDJYeFAmvaFpTdzw+jYN9ht0nir/Zwv22fv5fp8ecQk1Kfw36zAOGp9+/wq/2tFSSzaQL/ b8ITkKs/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rAZxZxgAAAN0A AAAPAAAAAAAAAAAAAAAAAKoCAABkcnMvZG93bnJldi54bWxQSwUGAAAAAAQABAD6AAAAnQMAAAAA ">
                        <v:line id="Line 2357" o:spid="_x0000_s1036" style="position:absolute;visibility:visible;mso-wrap-style:square" from="2325,2880" to="3510,33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zk1cgAAADdAAAADwAAAGRycy9kb3ducmV2LnhtbESPQWvCQBSE74X+h+UVvNVNaxskuopY BO2hVCvo8Zl9JqnZt2F3m6T/3hUKPQ4z8w0znfemFi05X1lW8DRMQBDnVldcKNh/rR7HIHxA1lhb JgW/5GE+u7+bYqZtx1tqd6EQEcI+QwVlCE0mpc9LMuiHtiGO3tk6gyFKV0jtsItwU8vnJEmlwYrj QokNLUvKL7sfo+Bj9Jm2i837uj9s0lP+tj0dvzun1OChX0xABOrDf/ivvdYKRunrC9zexCcgZ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Nzk1cgAAADdAAAADwAAAAAA AAAAAAAAAAChAgAAZHJzL2Rvd25yZXYueG1sUEsFBgAAAAAEAAQA+QAAAJYDAAAAAA== "/>
                        <v:line id="Line 2358" o:spid="_x0000_s1037" style="position:absolute;visibility:visible;mso-wrap-style:square" from="1995,2730" to="3180,3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dTUMcAAADdAAAADwAAAGRycy9kb3ducmV2LnhtbESPT2vCQBTE74LfYXlCL6Kbthg0ukor BCrUg3/Q6zP7TEKzb0N21ein7xYKHoeZ+Q0zW7SmEldqXGlZweswAkGcWV1yrmC/SwdjEM4ja6ws k4I7OVjMu50ZJtreeEPXrc9FgLBLUEHhfZ1I6bKCDLqhrYmDd7aNQR9kk0vd4C3ATSXfoiiWBksO CwXWtCwo+9lejAL/uOjx+fO0TCeHxyo90vc67mdKvfTajykIT61/hv/bX1rBezwawd+b8ATk/B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51NQxwAAAN0AAAAPAAAAAAAA AAAAAAAAAKECAABkcnMvZG93bnJldi54bWxQSwUGAAAAAAQABAD5AAAAlQMAAAAA ">
                          <v:stroke endarrow="open" endarrowwidth="wide"/>
                        </v:line>
                      </v:group>
                      <v:group id="Group 2359" o:spid="_x0000_s1038" style="position:absolute;left:3510;top:2805;width:1515;height:660;rotation:-2822978fd" coordorigin="1995,2730" coordsize="1515,6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iHq2cYAAADdAAAADwAAAGRycy9kb3ducmV2LnhtbESPzWrDMBCE74G+g9hC bonUmhrXjRKaQqCHNJCfB9haG9nUWhlLSdw8fVUI5DjMzDfMbDG4VpypD41nDU9TBYK48qZhq+Gw X00KECEiG2w9k4ZfCrCYP4xmWBp/4S2dd9GKBOFQooY6xq6UMlQ1OQxT3xEn7+h7hzHJ3krT4yXB XSuflcqlw4bTQo0dfdRU/exOTsNSHU/21WSF2lzxK7Pfw3qJW63Hj8P7G4hIQ7yHb+1PoyHLX3L4 f5OegJz/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qIerZxgAAAN0A AAAPAAAAAAAAAAAAAAAAAKoCAABkcnMvZG93bnJldi54bWxQSwUGAAAAAAQABAD6AAAAnQMAAAAA ">
                        <v:line id="Line 2360" o:spid="_x0000_s1039" style="position:absolute;visibility:visible;mso-wrap-style:square" from="2325,2880" to="3510,33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A56osgAAADdAAAADwAAAGRycy9kb3ducmV2LnhtbESPQWvCQBSE7wX/w/IKvdVNK6YluopY CtpDUVtoj8/sM4lm34bdNUn/vSsUPA4z8w0znfemFi05X1lW8DRMQBDnVldcKPj+en98BeEDssba Min4Iw/z2eBuipm2HW+p3YVCRAj7DBWUITSZlD4vyaAf2oY4egfrDIYoXSG1wy7CTS2fkySVBiuO CyU2tCwpP+3ORsHnaJO2i/XHqv9Zp/v8bbv/PXZOqYf7fjEBEagPt/B/e6UVjNLxC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A56osgAAADdAAAADwAAAAAA AAAAAAAAAAChAgAAZHJzL2Rvd25yZXYueG1sUEsFBgAAAAAEAAQA+QAAAJYDAAAAAA== "/>
                        <v:line id="Line 2361" o:spid="_x0000_s1040" style="position:absolute;visibility:visible;mso-wrap-style:square" from="1995,2730" to="3180,3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eb8zsQAAADdAAAADwAAAGRycy9kb3ducmV2LnhtbERPy2rCQBTdC/7DcAU3opNaGjQ6ihUC LdSFD3R7zVyTYOZOyIya+vWdRcHl4bzny9ZU4k6NKy0reBtFIIgzq0vOFRz26XACwnlkjZVlUvBL DpaLbmeOibYP3tJ953MRQtglqKDwvk6kdFlBBt3I1sSBu9jGoA+wyaVu8BHCTSXHURRLgyWHhgJr WheUXXc3o8A/b3py+Tyv0+nx+Z2e6GcTDzKl+r12NQPhqfUv8b/7Syt4jz/C3PAmPAG5+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55vzOxAAAAN0AAAAPAAAAAAAAAAAA AAAAAKECAABkcnMvZG93bnJldi54bWxQSwUGAAAAAAQABAD5AAAAkgMAAAAA ">
                          <v:stroke endarrow="open" endarrowwidth="wide"/>
                        </v:line>
                      </v:group>
                    </v:group>
                    <v:line id="Line 2362" o:spid="_x0000_s1041" style="position:absolute;visibility:visible;mso-wrap-style:square" from="2070,3120" to="4770,36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0/lgcUAAADdAAAADwAAAGRycy9kb3ducmV2LnhtbESPX2vCMBTF34V9h3AHe5vpHIpWowxB 8MFNrOLzpbm21eamJlmt334RBj4ezp8fZ7boTC1acr6yrOCjn4Agzq2uuFBw2K/exyB8QNZYWyYF d/KwmL/0Zphqe+MdtVkoRBxhn6KCMoQmldLnJRn0fdsQR+9kncEQpSukdniL46aWgyQZSYMVR0KJ DS1Lyi/Zr4ncvNi46/F86dan783qyu3kZ79V6u21+5qCCNSFZ/i/vdYKPkfDCTzexCcg5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0/lgcUAAADdAAAADwAAAAAAAAAA AAAAAAChAgAAZHJzL2Rvd25yZXYueG1sUEsFBgAAAAAEAAQA+QAAAJMDAAAAAA== ">
                      <v:stroke dashstyle="dash"/>
                    </v:line>
                    <v:line id="Line 2363" o:spid="_x0000_s1042" style="position:absolute;rotation:-6149836fd;visibility:visible;mso-wrap-style:square" from="2688,3228" to="4383,35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tKrMEAAADdAAAADwAAAGRycy9kb3ducmV2LnhtbERPzU4CMRC+m/AOzZh4k64oG7NSCAE0 cJOFB5hsx+2GdrpsC9S3pwcTj1++/9kiOSuuNITOs4KXcQGCuPG641bB8fD5/A4iRGSN1jMp+KUA i/noYYaV9jfe07WOrcghHCpUYGLsKylDY8hhGPueOHM/fnAYMxxaqQe85XBn5aQoSumw49xgsKeV oeZUX5yC3T7pZM+1e5PHcvp1Mmu7+T4o9fSYlh8gIqX4L/5zb7WC17LM+/Ob/ATk/A4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8i0qswQAAAN0AAAAPAAAAAAAAAAAAAAAA AKECAABkcnMvZG93bnJldi54bWxQSwUGAAAAAAQABAD5AAAAjwMAAAAA ">
                      <v:stroke dashstyle="dash"/>
                    </v:line>
                  </v:group>
                  <v:shape id="Arc 2364" o:spid="_x0000_s1043" style="position:absolute;left:3120;top:3420;width:360;height:360;rotation:11553053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uucYA AADdAAAADwAAAGRycy9kb3ducmV2LnhtbESP3WrCQBSE74W+w3IK3ulGhSCpq0ihUCuCP6X08pA9 Jqm7Z0N2m8S3dwXBy2FmvmEWq94a0VLjK8cKJuMEBHHudMWFgu/Tx2gOwgdkjcYxKbiSh9XyZbDA TLuOD9QeQyEihH2GCsoQ6kxKn5dk0Y9dTRy9s2sshiibQuoGuwi3Rk6TJJUWK44LJdb0XlJ+Of5b Bd3P9vfvst60fv9V7PqzN1erjVLD1379BiJQH57hR/tTK5il6QTub+ITkMsbAAAA//8DAFBLAQIt ABQABgAIAAAAIQDw94q7/QAAAOIBAAATAAAAAAAAAAAAAAAAAAAAAABbQ29udGVudF9UeXBlc10u eG1sUEsBAi0AFAAGAAgAAAAhADHdX2HSAAAAjwEAAAsAAAAAAAAAAAAAAAAALgEAAF9yZWxzLy5y ZWxzUEsBAi0AFAAGAAgAAAAhADMvBZ5BAAAAOQAAABAAAAAAAAAAAAAAAAAAKQIAAGRycy9zaGFw ZXhtbC54bWxQSwECLQAUAAYACAAAACEAqO/uucYAAADdAAAADwAAAAAAAAAAAAAAAACYAgAAZHJz L2Rvd25yZXYueG1sUEsFBgAAAAAEAAQA9QAAAIsDAAAAAA== " path="m-1,nfc11929,,21600,9670,21600,21600em-1,nsc11929,,21600,9670,21600,21600l,21600,-1,xe" filled="f">
                    <v:stroke startarrow="open"/>
                    <v:path arrowok="t" o:extrusionok="f" o:connecttype="custom" o:connectlocs="0,0;360,360;0,360" o:connectangles="0,0,0"/>
                  </v:shape>
                </v:group>
                <v:shape id="Arc 2365" o:spid="_x0000_s1044" style="position:absolute;left:2220;top:3195;width:180;height:180;rotation:-9496441fd;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63DHscA AADdAAAADwAAAGRycy9kb3ducmV2LnhtbESPQWvCQBSE70L/w/IKvYhumkKQ6CrWUsipYhTF2zP7 TILZtyG71fjvXaHQ4zAz3zCzRW8acaXO1ZYVvI8jEMSF1TWXCnbb79EEhPPIGhvLpOBODhbzl8EM U21vvKFr7ksRIOxSVFB536ZSuqIig25sW+LgnW1n0AfZlVJ3eAtw08g4ihJpsOawUGFLq4qKS/5r FGTH/U+bTbafcX5aHYZf6/3S341Sb6/9cgrCU+//w3/tTCv4SJIYnm/CE5DzBwAAAP//AwBQSwEC LQAUAAYACAAAACEA8PeKu/0AAADiAQAAEwAAAAAAAAAAAAAAAAAAAAAAW0NvbnRlbnRfVHlwZXNd LnhtbFBLAQItABQABgAIAAAAIQAx3V9h0gAAAI8BAAALAAAAAAAAAAAAAAAAAC4BAABfcmVscy8u cmVsc1BLAQItABQABgAIAAAAIQAzLwWeQQAAADkAAAAQAAAAAAAAAAAAAAAAACkCAABkcnMvc2hh cGV4bWwueG1sUEsBAi0AFAAGAAgAAAAhADOtwx7HAAAA3QAAAA8AAAAAAAAAAAAAAAAAmAIAAGRy cy9kb3ducmV2LnhtbFBLBQYAAAAABAAEAPUAAACMAwAAAAA= " path="m-1,nfc11929,,21600,9670,21600,21600em-1,nsc11929,,21600,9670,21600,21600l,21600,-1,xe" filled="f">
                  <v:stroke startarrow="open"/>
                  <v:path arrowok="t" o:extrusionok="f" o:connecttype="custom" o:connectlocs="0,0;180,180;0,180" o:connectangles="0,0,0"/>
                </v:shape>
                <w10:wrap type="square"/>
              </v:group>
            </w:pict>
          </mc:Fallback>
        </mc:AlternateContent>
      </w:r>
      <w:r w:rsidR="00761683" w:rsidRPr="0018694D">
        <w:rPr>
          <w:rFonts w:ascii="Times New Roman" w:hAnsi="Times New Roman"/>
          <w:sz w:val="26"/>
          <w:szCs w:val="26"/>
          <w:lang w:val="nl-NL"/>
        </w:rPr>
        <w:t xml:space="preserve">IN’ vuông góc với A’D’ </w:t>
      </w:r>
      <w:r w:rsidR="00761683" w:rsidRPr="0018694D">
        <w:rPr>
          <w:rFonts w:ascii="Times New Roman" w:hAnsi="Times New Roman"/>
          <w:position w:val="-6"/>
          <w:sz w:val="26"/>
          <w:szCs w:val="26"/>
          <w:lang w:val="nl-NL"/>
        </w:rPr>
        <w:object w:dxaOrig="300" w:dyaOrig="240">
          <v:shape id="_x0000_i1162" type="#_x0000_t75" style="width:15pt;height:12pt" o:ole="">
            <v:imagedata r:id="rId391" o:title=""/>
          </v:shape>
          <o:OLEObject Type="Embed" ProgID="Equation.DSMT4" ShapeID="_x0000_i1162" DrawAspect="Content" ObjectID="_1668241256" r:id="rId392"/>
        </w:object>
      </w:r>
      <w:r w:rsidR="00761683" w:rsidRPr="0018694D">
        <w:rPr>
          <w:rFonts w:ascii="Times New Roman" w:hAnsi="Times New Roman"/>
          <w:position w:val="-6"/>
          <w:sz w:val="26"/>
          <w:szCs w:val="26"/>
          <w:lang w:val="nl-NL"/>
        </w:rPr>
        <w:object w:dxaOrig="600" w:dyaOrig="360">
          <v:shape id="_x0000_i1163" type="#_x0000_t75" style="width:30pt;height:18pt" o:ole="">
            <v:imagedata r:id="rId393" o:title=""/>
          </v:shape>
          <o:OLEObject Type="Embed" ProgID="Equation.DSMT4" ShapeID="_x0000_i1163" DrawAspect="Content" ObjectID="_1668241257" r:id="rId394"/>
        </w:object>
      </w:r>
      <w:r w:rsidR="00761683" w:rsidRPr="0018694D">
        <w:rPr>
          <w:rFonts w:ascii="Times New Roman" w:hAnsi="Times New Roman"/>
          <w:sz w:val="26"/>
          <w:szCs w:val="26"/>
          <w:lang w:val="nl-NL"/>
        </w:rPr>
        <w:t xml:space="preserve"> = 90</w:t>
      </w:r>
      <w:r w:rsidR="00761683" w:rsidRPr="0018694D">
        <w:rPr>
          <w:rFonts w:ascii="Times New Roman" w:hAnsi="Times New Roman"/>
          <w:sz w:val="26"/>
          <w:szCs w:val="26"/>
          <w:vertAlign w:val="superscript"/>
          <w:lang w:val="nl-NL"/>
        </w:rPr>
        <w:t>0</w:t>
      </w:r>
      <w:r w:rsidR="00761683" w:rsidRPr="0018694D">
        <w:rPr>
          <w:rFonts w:ascii="Times New Roman" w:hAnsi="Times New Roman"/>
          <w:sz w:val="26"/>
          <w:szCs w:val="26"/>
          <w:lang w:val="nl-NL"/>
        </w:rPr>
        <w:t xml:space="preserve"> </w:t>
      </w:r>
    </w:p>
    <w:p w:rsidR="00761683" w:rsidRPr="0018694D" w:rsidRDefault="00761683" w:rsidP="000E5303">
      <w:pPr>
        <w:ind w:left="134"/>
        <w:rPr>
          <w:rFonts w:ascii="Times New Roman" w:hAnsi="Times New Roman"/>
          <w:sz w:val="26"/>
          <w:szCs w:val="26"/>
          <w:lang w:val="nl-NL"/>
        </w:rPr>
      </w:pPr>
      <w:r w:rsidRPr="0018694D">
        <w:rPr>
          <w:rFonts w:ascii="Times New Roman" w:hAnsi="Times New Roman"/>
          <w:position w:val="-4"/>
          <w:sz w:val="26"/>
          <w:szCs w:val="26"/>
          <w:lang w:val="nl-NL"/>
        </w:rPr>
        <w:object w:dxaOrig="560" w:dyaOrig="340">
          <v:shape id="_x0000_i1164" type="#_x0000_t75" style="width:27.75pt;height:17.25pt" o:ole="">
            <v:imagedata r:id="rId381" o:title=""/>
          </v:shape>
          <o:OLEObject Type="Embed" ProgID="Equation.DSMT4" ShapeID="_x0000_i1164" DrawAspect="Content" ObjectID="_1668241258" r:id="rId395"/>
        </w:object>
      </w:r>
      <w:r w:rsidRPr="0018694D">
        <w:rPr>
          <w:rFonts w:ascii="Times New Roman" w:hAnsi="Times New Roman"/>
          <w:sz w:val="26"/>
          <w:szCs w:val="26"/>
          <w:lang w:val="nl-NL"/>
        </w:rPr>
        <w:t xml:space="preserve"> = </w:t>
      </w:r>
      <w:r w:rsidRPr="0018694D">
        <w:rPr>
          <w:rFonts w:ascii="Times New Roman" w:hAnsi="Times New Roman"/>
          <w:position w:val="-4"/>
          <w:sz w:val="26"/>
          <w:szCs w:val="26"/>
          <w:lang w:val="nl-NL"/>
        </w:rPr>
        <w:object w:dxaOrig="600" w:dyaOrig="340">
          <v:shape id="_x0000_i1165" type="#_x0000_t75" style="width:30pt;height:17.25pt" o:ole="">
            <v:imagedata r:id="rId396" o:title=""/>
          </v:shape>
          <o:OLEObject Type="Embed" ProgID="Equation.DSMT4" ShapeID="_x0000_i1165" DrawAspect="Content" ObjectID="_1668241259" r:id="rId397"/>
        </w:object>
      </w:r>
      <w:r w:rsidRPr="0018694D">
        <w:rPr>
          <w:rFonts w:ascii="Times New Roman" w:hAnsi="Times New Roman"/>
          <w:sz w:val="26"/>
          <w:szCs w:val="26"/>
          <w:lang w:val="nl-NL"/>
        </w:rPr>
        <w:t xml:space="preserve"> =</w:t>
      </w:r>
      <w:r w:rsidRPr="0018694D">
        <w:rPr>
          <w:rFonts w:ascii="Times New Roman" w:hAnsi="Times New Roman"/>
          <w:position w:val="-6"/>
          <w:sz w:val="26"/>
          <w:szCs w:val="26"/>
          <w:lang w:val="nl-NL"/>
        </w:rPr>
        <w:object w:dxaOrig="600" w:dyaOrig="360">
          <v:shape id="_x0000_i1166" type="#_x0000_t75" style="width:30pt;height:18pt" o:ole="">
            <v:imagedata r:id="rId398" o:title=""/>
          </v:shape>
          <o:OLEObject Type="Embed" ProgID="Equation.DSMT4" ShapeID="_x0000_i1166" DrawAspect="Content" ObjectID="_1668241260" r:id="rId399"/>
        </w:object>
      </w:r>
      <w:r w:rsidRPr="0018694D">
        <w:rPr>
          <w:rFonts w:ascii="Times New Roman" w:hAnsi="Times New Roman"/>
          <w:sz w:val="26"/>
          <w:szCs w:val="26"/>
          <w:lang w:val="nl-NL"/>
        </w:rPr>
        <w:t>- i’ = 90</w:t>
      </w:r>
      <w:r w:rsidRPr="0018694D">
        <w:rPr>
          <w:rFonts w:ascii="Times New Roman" w:hAnsi="Times New Roman"/>
          <w:sz w:val="26"/>
          <w:szCs w:val="26"/>
          <w:vertAlign w:val="superscript"/>
          <w:lang w:val="nl-NL"/>
        </w:rPr>
        <w:t>0</w:t>
      </w:r>
      <w:r w:rsidRPr="0018694D">
        <w:rPr>
          <w:rFonts w:ascii="Times New Roman" w:hAnsi="Times New Roman"/>
          <w:sz w:val="26"/>
          <w:szCs w:val="26"/>
          <w:lang w:val="nl-NL"/>
        </w:rPr>
        <w:t>- 75</w:t>
      </w:r>
      <w:r w:rsidRPr="0018694D">
        <w:rPr>
          <w:rFonts w:ascii="Times New Roman" w:hAnsi="Times New Roman"/>
          <w:sz w:val="26"/>
          <w:szCs w:val="26"/>
          <w:vertAlign w:val="superscript"/>
          <w:lang w:val="nl-NL"/>
        </w:rPr>
        <w:t>0</w:t>
      </w:r>
      <w:r w:rsidRPr="0018694D">
        <w:rPr>
          <w:rFonts w:ascii="Times New Roman" w:hAnsi="Times New Roman"/>
          <w:sz w:val="26"/>
          <w:szCs w:val="26"/>
          <w:lang w:val="nl-NL"/>
        </w:rPr>
        <w:t xml:space="preserve"> = 15</w:t>
      </w:r>
      <w:r w:rsidRPr="0018694D">
        <w:rPr>
          <w:rFonts w:ascii="Times New Roman" w:hAnsi="Times New Roman"/>
          <w:sz w:val="26"/>
          <w:szCs w:val="26"/>
          <w:vertAlign w:val="superscript"/>
          <w:lang w:val="nl-NL"/>
        </w:rPr>
        <w:t>0</w:t>
      </w:r>
      <w:r w:rsidRPr="0018694D">
        <w:rPr>
          <w:rFonts w:ascii="Times New Roman" w:hAnsi="Times New Roman"/>
          <w:sz w:val="26"/>
          <w:szCs w:val="26"/>
          <w:lang w:val="nl-NL"/>
        </w:rPr>
        <w:t xml:space="preserve"> </w:t>
      </w:r>
    </w:p>
    <w:p w:rsidR="00761683" w:rsidRPr="0018694D" w:rsidRDefault="00761683" w:rsidP="000E5303">
      <w:pPr>
        <w:ind w:left="134"/>
        <w:rPr>
          <w:rFonts w:ascii="Times New Roman" w:hAnsi="Times New Roman"/>
          <w:sz w:val="26"/>
          <w:szCs w:val="26"/>
          <w:lang w:val="nl-NL"/>
        </w:rPr>
      </w:pPr>
      <w:r w:rsidRPr="0018694D">
        <w:rPr>
          <w:rFonts w:ascii="Times New Roman" w:hAnsi="Times New Roman"/>
          <w:sz w:val="26"/>
          <w:szCs w:val="26"/>
          <w:lang w:val="nl-NL"/>
        </w:rPr>
        <w:t xml:space="preserve"> Vậy ta phải xoay gương phẳng theo chiều kim đồng hồ một góc là 15</w:t>
      </w:r>
      <w:r w:rsidRPr="0018694D">
        <w:rPr>
          <w:rFonts w:ascii="Times New Roman" w:hAnsi="Times New Roman"/>
          <w:sz w:val="26"/>
          <w:szCs w:val="26"/>
          <w:vertAlign w:val="superscript"/>
          <w:lang w:val="nl-NL"/>
        </w:rPr>
        <w:t>0</w:t>
      </w:r>
      <w:r w:rsidRPr="0018694D">
        <w:rPr>
          <w:rFonts w:ascii="Times New Roman" w:hAnsi="Times New Roman"/>
          <w:sz w:val="26"/>
          <w:szCs w:val="26"/>
          <w:lang w:val="nl-NL"/>
        </w:rPr>
        <w:t>.</w:t>
      </w:r>
    </w:p>
    <w:p w:rsidR="00761683" w:rsidRPr="0018694D" w:rsidRDefault="00761683" w:rsidP="000E5303">
      <w:pPr>
        <w:pStyle w:val="BodyText"/>
        <w:spacing w:before="120" w:after="40"/>
        <w:ind w:firstLine="720"/>
        <w:jc w:val="both"/>
        <w:rPr>
          <w:sz w:val="26"/>
          <w:szCs w:val="26"/>
        </w:rPr>
      </w:pPr>
      <w:r w:rsidRPr="0018694D">
        <w:rPr>
          <w:sz w:val="26"/>
          <w:szCs w:val="26"/>
        </w:rPr>
        <w:t>+ Tương tự nếu quay gương ngược chiều kim đồng hồ thì góc quay sẽ là 75</w:t>
      </w:r>
      <w:r w:rsidRPr="0018694D">
        <w:rPr>
          <w:sz w:val="26"/>
          <w:szCs w:val="26"/>
          <w:vertAlign w:val="superscript"/>
        </w:rPr>
        <w:t>0</w:t>
      </w:r>
      <w:r w:rsidRPr="0018694D">
        <w:rPr>
          <w:sz w:val="26"/>
          <w:szCs w:val="26"/>
        </w:rPr>
        <w:t>.</w:t>
      </w:r>
    </w:p>
    <w:p w:rsidR="00761683" w:rsidRPr="0018694D" w:rsidRDefault="00761683" w:rsidP="000E5303">
      <w:pPr>
        <w:pStyle w:val="BodyText"/>
        <w:spacing w:before="120" w:after="40"/>
        <w:ind w:firstLine="720"/>
        <w:jc w:val="both"/>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0E5303" w:rsidRPr="0018694D" w:rsidTr="000E5303">
        <w:trPr>
          <w:jc w:val="center"/>
        </w:trPr>
        <w:tc>
          <w:tcPr>
            <w:tcW w:w="3469"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FF0000"/>
                <w:sz w:val="24"/>
                <w:szCs w:val="24"/>
              </w:rPr>
            </w:pPr>
            <w:r w:rsidRPr="0018694D">
              <w:rPr>
                <w:rFonts w:ascii="Times New Roman" w:hAnsi="Times New Roman"/>
                <w:b/>
                <w:color w:val="FF0000"/>
                <w:sz w:val="24"/>
                <w:szCs w:val="24"/>
              </w:rPr>
              <w:t>ĐỀ 6</w:t>
            </w:r>
          </w:p>
          <w:p w:rsidR="000E5303" w:rsidRPr="0018694D" w:rsidRDefault="000E5303" w:rsidP="000E5303">
            <w:pPr>
              <w:jc w:val="center"/>
              <w:rPr>
                <w:rFonts w:ascii="Times New Roman" w:hAnsi="Times New Roman"/>
                <w:b/>
                <w:color w:val="0070C0"/>
                <w:sz w:val="24"/>
                <w:szCs w:val="24"/>
              </w:rPr>
            </w:pPr>
            <w:r w:rsidRPr="0018694D">
              <w:rPr>
                <w:rFonts w:ascii="Times New Roman" w:hAnsi="Times New Roman"/>
                <w:b/>
                <w:color w:val="0070C0"/>
                <w:sz w:val="24"/>
                <w:szCs w:val="24"/>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4F81BD"/>
                <w:sz w:val="24"/>
                <w:szCs w:val="24"/>
              </w:rPr>
            </w:pPr>
            <w:r w:rsidRPr="0018694D">
              <w:rPr>
                <w:rFonts w:ascii="Times New Roman" w:hAnsi="Times New Roman"/>
                <w:b/>
                <w:color w:val="4F81BD"/>
                <w:sz w:val="24"/>
                <w:szCs w:val="24"/>
              </w:rPr>
              <w:t>ĐỀ  THI HỌC SINH GIỎI CẤP TRƯỜNG</w:t>
            </w:r>
          </w:p>
          <w:p w:rsidR="000E5303" w:rsidRPr="0018694D" w:rsidRDefault="002E4B3B" w:rsidP="000E5303">
            <w:pPr>
              <w:jc w:val="center"/>
              <w:rPr>
                <w:rFonts w:ascii="Times New Roman" w:hAnsi="Times New Roman"/>
                <w:i/>
                <w:color w:val="C00000"/>
                <w:sz w:val="24"/>
                <w:szCs w:val="24"/>
              </w:rPr>
            </w:pPr>
            <w:r>
              <w:rPr>
                <w:rFonts w:ascii="Times New Roman" w:hAnsi="Times New Roman"/>
                <w:noProof/>
              </w:rPr>
              <mc:AlternateContent>
                <mc:Choice Requires="wpg">
                  <w:drawing>
                    <wp:anchor distT="0" distB="0" distL="114300" distR="114300" simplePos="0" relativeHeight="251802112" behindDoc="0" locked="0" layoutInCell="1" allowOverlap="1">
                      <wp:simplePos x="0" y="0"/>
                      <wp:positionH relativeFrom="column">
                        <wp:posOffset>2306320</wp:posOffset>
                      </wp:positionH>
                      <wp:positionV relativeFrom="paragraph">
                        <wp:posOffset>107950</wp:posOffset>
                      </wp:positionV>
                      <wp:extent cx="1520190" cy="2072005"/>
                      <wp:effectExtent l="0" t="0" r="2540" b="0"/>
                      <wp:wrapNone/>
                      <wp:docPr id="3596" name="Group 44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0190" cy="2072005"/>
                                <a:chOff x="8261" y="2232"/>
                                <a:chExt cx="2394" cy="3263"/>
                              </a:xfrm>
                            </wpg:grpSpPr>
                            <wpg:grpSp>
                              <wpg:cNvPr id="3597" name="Group 4490"/>
                              <wpg:cNvGrpSpPr>
                                <a:grpSpLocks/>
                              </wpg:cNvGrpSpPr>
                              <wpg:grpSpPr bwMode="auto">
                                <a:xfrm rot="-3075041">
                                  <a:off x="7984" y="3262"/>
                                  <a:ext cx="2141" cy="82"/>
                                  <a:chOff x="3240" y="4086"/>
                                  <a:chExt cx="3240" cy="122"/>
                                </a:xfrm>
                              </wpg:grpSpPr>
                              <wps:wsp>
                                <wps:cNvPr id="3598" name="Line 4491"/>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9" name="Line 4492"/>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0" name="Line 4493"/>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1" name="Line 4494"/>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2" name="Line 4495"/>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3" name="Line 4496"/>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4" name="Line 4497"/>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5" name="Line 4498"/>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6" name="Line 4499"/>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7" name="Line 4500"/>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8" name="Line 4501"/>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9" name="Line 4502"/>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0" name="Line 4503"/>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1" name="Line 4504"/>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2" name="Line 4505"/>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3" name="Line 4506"/>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4" name="Line 4507"/>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5" name="Line 4508"/>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6" name="Line 4509"/>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617" name="Group 4510"/>
                              <wpg:cNvGrpSpPr>
                                <a:grpSpLocks/>
                              </wpg:cNvGrpSpPr>
                              <wpg:grpSpPr bwMode="auto">
                                <a:xfrm rot="12546673">
                                  <a:off x="8261" y="4630"/>
                                  <a:ext cx="1937" cy="81"/>
                                  <a:chOff x="3240" y="4086"/>
                                  <a:chExt cx="3240" cy="122"/>
                                </a:xfrm>
                              </wpg:grpSpPr>
                              <wps:wsp>
                                <wps:cNvPr id="3618" name="Line 4511"/>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9" name="Line 4512"/>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0" name="Line 4513"/>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1" name="Line 4514"/>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2" name="Line 4515"/>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3" name="Line 4516"/>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4" name="Line 4517"/>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5" name="Line 4518"/>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6" name="Line 4519"/>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7" name="Line 4520"/>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8" name="Line 4521"/>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9" name="Line 4522"/>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0" name="Line 4523"/>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1" name="Line 4524"/>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2" name="Line 4525"/>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3" name="Line 4526"/>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4" name="Line 4527"/>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5" name="Line 4528"/>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6" name="Line 4529"/>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637" name="Text Box 4530"/>
                              <wps:cNvSpPr txBox="1">
                                <a:spLocks noChangeArrowheads="1"/>
                              </wps:cNvSpPr>
                              <wps:spPr bwMode="auto">
                                <a:xfrm>
                                  <a:off x="8489" y="3087"/>
                                  <a:ext cx="652" cy="4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5303" w:rsidRDefault="000E5303" w:rsidP="000E5303">
                                    <w:r>
                                      <w:t>G</w:t>
                                    </w:r>
                                    <w:r>
                                      <w:rPr>
                                        <w:vertAlign w:val="subscript"/>
                                      </w:rPr>
                                      <w:t>1</w:t>
                                    </w:r>
                                  </w:p>
                                </w:txbxContent>
                              </wps:txbx>
                              <wps:bodyPr rot="0" vert="horz" wrap="square" lIns="91440" tIns="45720" rIns="91440" bIns="45720" anchor="t" anchorCtr="0" upright="1">
                                <a:noAutofit/>
                              </wps:bodyPr>
                            </wps:wsp>
                            <wps:wsp>
                              <wps:cNvPr id="3638" name="Text Box 4531"/>
                              <wps:cNvSpPr txBox="1">
                                <a:spLocks noChangeArrowheads="1"/>
                              </wps:cNvSpPr>
                              <wps:spPr bwMode="auto">
                                <a:xfrm>
                                  <a:off x="10006" y="5016"/>
                                  <a:ext cx="649" cy="4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5303" w:rsidRDefault="000E5303" w:rsidP="000E5303">
                                    <w:r>
                                      <w:t>G</w:t>
                                    </w:r>
                                    <w:r>
                                      <w:rPr>
                                        <w:vertAlign w:val="subscript"/>
                                      </w:rPr>
                                      <w:t>2</w:t>
                                    </w:r>
                                  </w:p>
                                </w:txbxContent>
                              </wps:txbx>
                              <wps:bodyPr rot="0" vert="horz" wrap="square" lIns="91440" tIns="45720" rIns="91440" bIns="45720" anchor="t" anchorCtr="0" upright="1">
                                <a:noAutofit/>
                              </wps:bodyPr>
                            </wps:wsp>
                            <wpg:grpSp>
                              <wpg:cNvPr id="3639" name="Group 4532"/>
                              <wpg:cNvGrpSpPr>
                                <a:grpSpLocks/>
                              </wpg:cNvGrpSpPr>
                              <wpg:grpSpPr bwMode="auto">
                                <a:xfrm>
                                  <a:off x="9419" y="4173"/>
                                  <a:ext cx="1055" cy="572"/>
                                  <a:chOff x="9473" y="4902"/>
                                  <a:chExt cx="1236" cy="600"/>
                                </a:xfrm>
                              </wpg:grpSpPr>
                              <wps:wsp>
                                <wps:cNvPr id="3640" name="Text Box 4533"/>
                                <wps:cNvSpPr txBox="1">
                                  <a:spLocks noChangeArrowheads="1"/>
                                </wps:cNvSpPr>
                                <wps:spPr bwMode="auto">
                                  <a:xfrm>
                                    <a:off x="9764" y="4902"/>
                                    <a:ext cx="627" cy="5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5303" w:rsidRDefault="000E5303" w:rsidP="000E5303">
                                      <w:r>
                                        <w:t>B</w:t>
                                      </w:r>
                                    </w:p>
                                  </w:txbxContent>
                                </wps:txbx>
                                <wps:bodyPr rot="0" vert="horz" wrap="square" lIns="91440" tIns="45720" rIns="91440" bIns="45720" anchor="t" anchorCtr="0" upright="1">
                                  <a:noAutofit/>
                                </wps:bodyPr>
                              </wps:wsp>
                              <wps:wsp>
                                <wps:cNvPr id="3641" name="Line 4534"/>
                                <wps:cNvCnPr/>
                                <wps:spPr bwMode="auto">
                                  <a:xfrm flipV="1">
                                    <a:off x="10091" y="5157"/>
                                    <a:ext cx="618" cy="16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42" name="Line 4535"/>
                                <wps:cNvCnPr/>
                                <wps:spPr bwMode="auto">
                                  <a:xfrm flipV="1">
                                    <a:off x="9473" y="5322"/>
                                    <a:ext cx="627" cy="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643" name="Text Box 4536"/>
                              <wps:cNvSpPr txBox="1">
                                <a:spLocks noChangeArrowheads="1"/>
                              </wps:cNvSpPr>
                              <wps:spPr bwMode="auto">
                                <a:xfrm>
                                  <a:off x="9288" y="4766"/>
                                  <a:ext cx="536" cy="4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5303" w:rsidRDefault="000E5303" w:rsidP="000E5303">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89" o:spid="_x0000_s1359" style="position:absolute;left:0;text-align:left;margin-left:181.6pt;margin-top:8.5pt;width:119.7pt;height:163.15pt;z-index:251802112;mso-position-horizontal-relative:text;mso-position-vertical-relative:text" coordorigin="8261,2232" coordsize="2394,32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PJVQUAkAAIh+AAAOAAAAZHJzL2Uyb0RvYy54bWzsXVuPm0YUfq/U/4B4d8zADAYr3mjXa0eV 0jZS0vaZtbGNisEFNt5t1P/ec2YA48ma3UDq7kZnIzlgLp7LN2fO/bx+c7eNjU9hlkdpMjHZK8s0 wmSRLqNkPTF/+zgfeKaRF0GyDOI0CSfmfZibby5+/OH1fjcO7XSTxsswM+AlST7e7ybmpih24+Ew X2zCbZC/SndhAhdXabYNCjjN1sNlFuzh7dt4aFuWO9yn2XKXpYswz+Hba3XRvJDvX63CRfHrapWH hRFPTGhbIT8z+XmDn8OL18F4nQW7TbQomxF0aMU2iBL40fpV10ERGLdZ9MWrttEiS/N0VbxapNth ulpFi1D2AXrDLK03b7P0dif7sh7v17t6mGBotXHq/NrFL5/eZ0a0nJiO8F3TSIItzJL8YYNzz8cB 2u/WY7jvbbb7sHufqV7C4bt08WcOl4f6dTxfq5uNm/3P6RLeGNwWqRygu1W2xVdA1407OQ/39TyE d4WxgC+ZgMHwYboWcM22RjDRQs3UYgPTic95tstMAy/bjl1dm5XP247P1cOO7Tp4dRiM1Q/LxpaN Uz2TJ3UnD4Mx0gcDGvRfDIaRpYDKgWONhMWZHKNybEa+B92APkIvyj5WI2QzuFUOj1f3vhwZx+Yw cvAUtzxXHxl1EYeV2fLBkwMDyzE/IC7vh7gPm2AXSiDniKTDIAN1UIh7FyUhAM5naozlbdPkfSZH PB/nALxHsXToOWBG9bwar0O/5STWvQ7Guywv3obp1sCDiRlDO+QcBJ/e5YVCTnULwjZJ51Ecw/fB OE6M/cT0hS3kA3kaR0u8iNfybH0zjTPjU4B0R/5hg+B3j26D9Z0s5cs2YbCclcdFEMXqGO6PE3wf 9AOaUx4pwvLZt/yZN/P4gNvubMCt6+vB5XzKB+6cjcS1cz2dXrN/sGmMjzfRchkm2LqKyDH+tCkt ya0iTzWZq4dhePx22UVobPW/bDSsOTWDuMry8U26vJcTK78HlKmvzwE3X4ebXAPYKEDl18KNe261 0BRpkNOkCJhXEi/GjskP4a2xuT+4aX1HeHMtQMExeZNo6Ig32B5qvJXbYUXeGOGN6JvjWsATHOON 99hOhW0T3mg/BanqBPvmWraON0mXutI3jvRSMq4+0Tfi3xRb2BAXXMvR8SYFnK54E7hrEt5IXjhJ 30D8Pt5PpVjZFW+jg7xA9I3o2wP0Teh48/rwbz7JC6QPQa34SfpWK3wr9Vup7+2kD3EZyQuEt1a8 1Tp1hTcBDD9oPzvup65D8gLhrRVvmnlBgIKkO964S/IC4a0Vb5p9QYCCpAfeHNpPCW9teGOgv2jK pwIUJD3wxkheILy14k2zL4BFqgfeHJ/0IYS3Vrxp9gWh3IA6ygvOiPg3wlsr3jT7grD62BccTvwb 4a0Vb5p9QSi3ta70TfqbkD2L7Fmn9L1Msy8Iq499gQsG+hXCG+HtJN40+4Kw+tgXHFtUeKscm8n/ 7WX49x687lHbX0YHqMOmfwer7QNlAIIADYdUaHzjAATlc89swV135Ej37dLnvo4r4GBewN9uOPX6 DrQPfec9qUYOxnU0wsHz/Nn73LtItI+URqyPUvzQc/K5J597WEkl81qFeLhM14mzXjpx8rmnGA8Z 6XeK50CZ+5i89dGJk889xRSpyNKTeNN14qyPTpx87glvj+BN14mDUN/d5ifI55720/b9VNeJsz46 cUE+94S3drzpOnFQCvSgb+RzT3hrx5uuEwf9SA+8kc894a0db7pOHBQk3fFGPvckLzwiL9Q69dLn HhQkPfBGPvdE39rpm25esPuYF8jnnujbI/RNty+ovFYdfWg4+dwTfWulb2AVPrYv2H3sC5x87glv 7XjT7Qt2H/sC+dzTftq+n0I2TY2+9bEvkM894e0RvOn2BbuPfYF87glvj+BNty/YfewLkHOPckhR jryWHCuObl+w+9gXyOee6Nsj9E23L9h97Avkc/9i8Xbsc3+OdO4u+scr38uPGJlxld4ZXCg3+lIf hwUEjOIOrkAGeul3n6s6AkaSTjdBsg4vsyzdYzZ0SDkvNccySzhECajaA/ieJyWD97B4AUYnOZan JYN3Bcg46MfPR3JtnM4Gn0H9CNnKp2SDx1iBRl70KnO7LEKhcsk/vzzuR9noj5LWz+UfmoqOk9af TPiuAiVkzYvPPoMiBFe2P5i73mjA51wM/JHlDaCqwxVE/XOfX8+PU9NL45QqAwIZ5bumpq8T8htB vIZ6JIsiUyDrkJt/GxVQmSSOthDvUSfwD8anEvXXSfaxJ1X6+yp8RI3K5RwCPLnjDUYj4Qy4M7MG V958OricMghDmV1Nr2Zawv6ZBE/+bXL2hw0kNmax/I1Dk2G+YfU+lLm/uLu5k7VC2GFRq2z+KqAG WGEoBQNVFDZp9rdp7KGsysTM/7oNstA04p8SWNI+45hlpJAnXEBpD9PImldumleCZAGvmpiFaajD aaFqt9zusmi9gV9SRCRJL6G+yCqSBRuQRKhWQZ/w5IwlBlynNn81SWDTBHY+EsgAtsANAKGDxFdS qj4EM7kcqCPRQFygRANr8nZM6oMx0cCShCDLoWKbGjSwXtUvhwaeDL10ajNqFXqpyirptZ2wwtW3 qv3kcwwOQz6MQRAmcBoH8sQsAXIz0ifYItSlOtjS53C3fMxX+dUwEHNWlY6yHSB5+CBqZhT38nDl p7NwxLjXfckRNy2G59sO/JELui8c7nrcqvhpF5RgarRVBjHiiB8o40QcMXHEiqF8cDeow1pfzm5w HhKoG7CdrzZgG6s42v1eMftlpD5wt1AtTnK3TOgSPga54ybAXGm9PE3P4mda760hqx3EMbU/liL2 s67+1mzpcxF7kb9Ib0Go/7BZ7o1lhOX+oOgl+CfCCYiV9kjxwQ3dAYq1f0TFRgZ/YplKKS80a/t5 Fv4rGY367UqYruYQz2r1wFeI24qQIA9zbimW604AYMWAdmAznloo78E1W7NuwlFuegeOr2ZBsJZZ k297ziXzjOJ+B8VNiywC1WUMSg4oCLkNl6DsCEH7hEeqJ2URxwoQ8CUt6s5KPjl41VB+D4v6f9DU 89rroqmmanpenFEusT3YrVEuGbmalkpUwhxp6klLRVoqSfRyxVy019htaKlqZcNLkUskOYRy57Kf ZWl2rKfePJc80aGA/MW/AAAA//8DAFBLAwQUAAYACAAAACEAXAuMDuAAAAAKAQAADwAAAGRycy9k b3ducmV2LnhtbEyPTUvDQBCG74L/YRnBm918aJSYTSlFPRXBVii9bbPTJDQ7G7LbJP33jic9Du/D O89bLGfbiREH3zpSEC8iEEiVMy3VCr537w8vIHzQZHTnCBVc0cOyvL0pdG7cRF84bkMtuIR8rhU0 IfS5lL5q0Gq/cD0SZyc3WB34HGppBj1xue1kEkWZtLol/tDoHtcNVuftxSr4mPS0SuO3cXM+ra+H 3dPnfhOjUvd38+oVRMA5/MHwq8/qULLT0V3IeNEpSLM0YZSDZ97EQBYlGYgjJ49pCrIs5P8J5Q8A AAD//wMAUEsBAi0AFAAGAAgAAAAhALaDOJL+AAAA4QEAABMAAAAAAAAAAAAAAAAAAAAAAFtDb250 ZW50X1R5cGVzXS54bWxQSwECLQAUAAYACAAAACEAOP0h/9YAAACUAQAACwAAAAAAAAAAAAAAAAAv AQAAX3JlbHMvLnJlbHNQSwECLQAUAAYACAAAACEA7DyVUFAJAACIfgAADgAAAAAAAAAAAAAAAAAu AgAAZHJzL2Uyb0RvYy54bWxQSwECLQAUAAYACAAAACEAXAuMDuAAAAAKAQAADwAAAAAAAAAAAAAA AACqCwAAZHJzL2Rvd25yZXYueG1sUEsFBgAAAAAEAAQA8wAAALcMAAAAAA== ">
                      <v:group id="Group 4490" o:spid="_x0000_s1360" style="position:absolute;left:7984;top:3262;width:2141;height:82;rotation:-3358765fd" coordorigin="3240,4086" coordsize="3240,1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34MlsgAAADdAAAADwAAAGRycy9kb3ducmV2LnhtbESPQU/CQBSE7yT+h80z 4QZbJIoWFiIkCogXKzEeH91Ht9p923QXWv+9S2LicTIz32Rmi85W4kyNLx0rGA0TEMS50yUXCvbv T4N7ED4ga6wck4If8rCYX/VmmGrX8huds1CICGGfogITQp1K6XNDFv3Q1cTRO7rGYoiyKaRusI1w W8mbJLmTFkuOCwZrWhnKv7OTVXA0L59f6/3zatu63fYje10e5GipVP+6e5yCCNSF//Bfe6MVjG8f JnB5E5+AnP8C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Ad+DJbIAAAA 3QAAAA8AAAAAAAAAAAAAAAAAqgIAAGRycy9kb3ducmV2LnhtbFBLBQYAAAAABAAEAPoAAACfAwAA AAA= ">
                        <v:line id="Line 4491" o:spid="_x0000_s1361" style="position:absolute;visibility:visible;mso-wrap-style:square" from="3240,4207" to="6480,4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Q01NsUAAADdAAAADwAAAGRycy9kb3ducmV2LnhtbERPz2vCMBS+C/4P4Qm7aTplZeuMIo6B 7iDqBtvx2by11ealJFlb/3tzEHb8+H7Pl72pRUvOV5YVPE4SEMS51RUXCr4+38fPIHxA1lhbJgVX 8rBcDAdzzLTt+EDtMRQihrDPUEEZQpNJ6fOSDPqJbYgj92udwRChK6R22MVwU8tpkqTSYMWxocSG 1iXll+OfUbCb7dN2tf3Y9N/b9JS/HU4/584p9TDqV68gAvXhX3x3b7SC2dNLnBvfxCcgF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Q01NsUAAADdAAAADwAAAAAAAAAA AAAAAAChAgAAZHJzL2Rvd25yZXYueG1sUEsFBgAAAAAEAAQA+QAAAJMDAAAAAA== "/>
                        <v:line id="Line 4492" o:spid="_x0000_s1362" style="position:absolute;visibility:visible;mso-wrap-style:square" from="4860,4090" to="5040,4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kGQrcgAAADdAAAADwAAAGRycy9kb3ducmV2LnhtbESPQWvCQBSE7wX/w/IK3uqmlQaNriIt gvZQ1Bb0+Mw+k9js27C7TdJ/3y0UPA4z8w0zX/amFi05X1lW8DhKQBDnVldcKPj8WD9MQPiArLG2 TAp+yMNyMbibY6Ztx3tqD6EQEcI+QwVlCE0mpc9LMuhHtiGO3sU6gyFKV0jtsItwU8unJEmlwYrj QokNvZSUfx2+jYL38S5tV9u3TX/cpuf8dX8+XTun1PC+X81ABOrDLfzf3mgF4+fpF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kGQrcgAAADdAAAADwAAAAAA AAAAAAAAAAChAgAAZHJzL2Rvd25yZXYueG1sUEsFBgAAAAAEAAQA+QAAAJYDAAAAAA== "/>
                        <v:line id="Line 4493" o:spid="_x0000_s1363" style="position:absolute;visibility:visible;mso-wrap-style:square" from="5040,4095" to="52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FTNy8QAAADdAAAADwAAAGRycy9kb3ducmV2LnhtbERPy2rCQBTdF/oPwy10VydWCBIdRSwF 7ULqA3R5zVyTaOZOmJkm8e87C8Hl4byn897UoiXnK8sKhoMEBHFudcWFgsP++2MMwgdkjbVlUnAn D/PZ68sUM2073lK7C4WIIewzVFCG0GRS+rwkg35gG+LIXawzGCJ0hdQOuxhuavmZJKk0WHFsKLGh ZUn5bfdnFGxGv2m7WP+s+uM6Pedf2/Pp2jml3t/6xQREoD48xQ/3SisYpUncH9/EJyB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VM3LxAAAAN0AAAAPAAAAAAAAAAAA AAAAAKECAABkcnMvZG93bnJldi54bWxQSwUGAAAAAAQABAD5AAAAkgMAAAAA "/>
                        <v:line id="Line 4494" o:spid="_x0000_s1364" style="position:absolute;visibility:visible;mso-wrap-style:square" from="5220,4095" to="54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xhoUMcAAADdAAAADwAAAGRycy9kb3ducmV2LnhtbESPT2vCQBTE7wW/w/IK3urGCkFSV5FK QXso/oP2+My+Jmmzb8PumsRv7wqCx2FmfsPMFr2pRUvOV5YVjEcJCOLc6ooLBcfDx8sUhA/IGmvL pOBCHhbzwdMMM2073lG7D4WIEPYZKihDaDIpfV6SQT+yDXH0fq0zGKJ0hdQOuwg3tXxNklQarDgu lNjQe0n5//5sFHxNtmm73Hyu++9NespXu9PPX+eUGj73yzcQgfrwCN/ba61gkiZjuL2JT0DOr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GGhQxwAAAN0AAAAPAAAAAAAA AAAAAAAAAKECAABkcnMvZG93bnJldi54bWxQSwUGAAAAAAQABAD5AAAAlQMAAAAA "/>
                        <v:line id="Line 4495" o:spid="_x0000_s1365" style="position:absolute;visibility:visible;mso-wrap-style:square" from="5400,4095" to="55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8r2J8cAAADdAAAADwAAAGRycy9kb3ducmV2LnhtbESPQWvCQBSE70L/w/IK3nSjQiipq4gi aA9FbaE9PrOvSdrs27C7JvHfu0LB4zAz3zDzZW9q0ZLzlWUFk3ECgji3uuJCwefHdvQCwgdkjbVl UnAlD8vF02COmbYdH6k9hUJECPsMFZQhNJmUPi/JoB/bhjh6P9YZDFG6QmqHXYSbWk6TJJUGK44L JTa0Lin/O12MgvfZIW1X+7dd/7VPz/nmeP7+7ZxSw+d+9QoiUB8e4f/2TiuYpckU7m/iE5CLG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yvYnxwAAAN0AAAAPAAAAAAAA AAAAAAAAAKECAABkcnMvZG93bnJldi54bWxQSwUGAAAAAAQABAD5AAAAlQMAAAAA "/>
                        <v:line id="Line 4496" o:spid="_x0000_s1366" style="position:absolute;visibility:visible;mso-wrap-style:square" from="5580,4095" to="57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IZTvMcAAADdAAAADwAAAGRycy9kb3ducmV2LnhtbESPQWvCQBSE7wX/w/IK3uqmDQRJXUWU gvZQ1Bba4zP7mqRm34bdNYn/3hWEHoeZ+YaZLQbTiI6cry0reJ4kIIgLq2suFXx9vj1NQfiArLGx TAou5GExHz3MMNe25z11h1CKCGGfo4IqhDaX0hcVGfQT2xJH79c6gyFKV0rtsI9w08iXJMmkwZrj QoUtrSoqToezUfCR7rJuuX3fDN/b7Fis98efv94pNX4clq8gAg3hP3xvb7SCNEtSuL2JT0DOr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shlO8xwAAAN0AAAAPAAAAAAAA AAAAAAAAAKECAABkcnMvZG93bnJldi54bWxQSwUGAAAAAAQABAD5AAAAlQMAAAAA "/>
                        <v:line id="Line 4497" o:spid="_x0000_s1367" style="position:absolute;visibility:visible;mso-wrap-style:square" from="5760,4095" to="59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2/LyMcAAADdAAAADwAAAGRycy9kb3ducmV2LnhtbESPQWvCQBSE7wX/w/IEb3VjlVBSV5EW QT0UtYX2+My+JrHZt2F3TeK/dwtCj8PMfMPMl72pRUvOV5YVTMYJCOLc6ooLBZ8f68dnED4ga6wt k4IreVguBg9zzLTt+EDtMRQiQthnqKAMocmk9HlJBv3YNsTR+7HOYIjSFVI77CLc1PIpSVJpsOK4 UGJDryXlv8eLUfA+3aftarvb9F/b9JS/HU7f584pNRr2qxcQgfrwH763N1rBNE1m8PcmPgG5u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jb8vIxwAAAN0AAAAPAAAAAAAA AAAAAAAAAKECAABkcnMvZG93bnJldi54bWxQSwUGAAAAAAQABAD5AAAAlQMAAAAA "/>
                        <v:line id="Line 4498" o:spid="_x0000_s1368" style="position:absolute;visibility:visible;mso-wrap-style:square" from="5940,4095" to="61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CNuU8cAAADdAAAADwAAAGRycy9kb3ducmV2LnhtbESPQWvCQBSE7wX/w/IEb3VjxVBSV5EW QT0UtYX2+My+JrHZt2F3TeK/dwtCj8PMfMPMl72pRUvOV5YVTMYJCOLc6ooLBZ8f68dnED4ga6wt k4IreVguBg9zzLTt+EDtMRQiQthnqKAMocmk9HlJBv3YNsTR+7HOYIjSFVI77CLc1PIpSVJpsOK4 UGJDryXlv8eLUfA+3aftarvb9F/b9JS/HU7f584pNRr2qxcQgfrwH763N1rBNE1m8PcmPgG5u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MI25TxwAAAN0AAAAPAAAAAAAA AAAAAAAAAKECAABkcnMvZG93bnJldi54bWxQSwUGAAAAAAQABAD5AAAAlQMAAAAA "/>
                        <v:line id="Line 4499" o:spid="_x0000_s1369" style="position:absolute;visibility:visible;mso-wrap-style:square" from="6120,4095" to="63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HwJMcAAADdAAAADwAAAGRycy9kb3ducmV2LnhtbESPQWsCMRSE74L/ITyhN81aIZTVKKIU tIdSbaEen5vX3a2blyVJd7f/vikUehxm5htmtRlsIzryoXasYT7LQBAXztRcanh7fZw+gAgR2WDj mDR8U4DNejxaYW5czyfqzrEUCcIhRw1VjG0uZSgqshhmriVO3ofzFmOSvpTGY5/gtpH3WaakxZrT QoUt7Soqbucvq+F58aK67fHpMLwf1bXYn66Xz95rfTcZtksQkYb4H/5rH4yGhcoU/L5JT0Cu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88fAkxwAAAN0AAAAPAAAAAAAA AAAAAAAAAKECAABkcnMvZG93bnJldi54bWxQSwUGAAAAAAQABAD5AAAAlQMAAAAA "/>
                        <v:line id="Line 4500" o:spid="_x0000_s1370" style="position:absolute;visibility:visible;mso-wrap-style:square" from="6300,4095" to="64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71Vv8cAAADdAAAADwAAAGRycy9kb3ducmV2LnhtbESPQWvCQBSE7wX/w/IEb3VjhVhSV5EW QT2I2kJ7fGZfk9js27C7JvHfdwtCj8PMfMPMl72pRUvOV5YVTMYJCOLc6ooLBR/v68dnED4ga6wt k4IbeVguBg9zzLTt+EjtKRQiQthnqKAMocmk9HlJBv3YNsTR+7bOYIjSFVI77CLc1PIpSVJpsOK4 UGJDryXlP6erUbCfHtJ2td1t+s9tes7fjuevS+eUGg371QuIQH34D9/bG61gmiYz+HsTn4Bc/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vVW/xwAAAN0AAAAPAAAAAAAA AAAAAAAAAKECAABkcnMvZG93bnJldi54bWxQSwUGAAAAAAQABAD5AAAAlQMAAAAA "/>
                        <v:line id="Line 4501" o:spid="_x0000_s1371" style="position:absolute;visibility:visible;mso-wrap-style:square" from="4680,4095" to="48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iLBzcQAAADdAAAADwAAAGRycy9kb3ducmV2LnhtbERPy2rCQBTdF/oPwy10VydWCBIdRSwF 7ULqA3R5zVyTaOZOmJkm8e87C8Hl4byn897UoiXnK8sKhoMEBHFudcWFgsP++2MMwgdkjbVlUnAn D/PZ68sUM2073lK7C4WIIewzVFCG0GRS+rwkg35gG+LIXawzGCJ0hdQOuxhuavmZJKk0WHFsKLGh ZUn5bfdnFGxGv2m7WP+s+uM6Pedf2/Pp2jml3t/6xQREoD48xQ/3SisYpUmcG9/EJyB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IsHNxAAAAN0AAAAPAAAAAAAAAAAA AAAAAKECAABkcnMvZG93bnJldi54bWxQSwUGAAAAAAQABAD5AAAAkgMAAAAA "/>
                        <v:line id="Line 4502" o:spid="_x0000_s1372" style="position:absolute;visibility:visible;mso-wrap-style:square" from="4320,4095" to="45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5kVscAAADdAAAADwAAAGRycy9kb3ducmV2LnhtbESPQWvCQBSE7wX/w/IEb3VjhWBTV5EW QT2I2kJ7fGZfk9js27C7JvHfdwtCj8PMfMPMl72pRUvOV5YVTMYJCOLc6ooLBR/v68cZCB+QNdaW ScGNPCwXg4c5Ztp2fKT2FAoRIewzVFCG0GRS+rwkg35sG+LofVtnMETpCqkddhFuavmUJKk0WHFc KLGh15Lyn9PVKNhPD2m72u42/ec2Pedvx/PXpXNKjYb96gVEoD78h+/tjVYwTZNn+HsTn4Bc/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bmRWxwAAAN0AAAAPAAAAAAAA AAAAAAAAAKECAABkcnMvZG93bnJldi54bWxQSwUGAAAAAAQABAD5AAAAlQMAAAAA "/>
                        <v:line id="Line 4503" o:spid="_x0000_s1373" style="position:absolute;visibility:visible;mso-wrap-style:square" from="4140,4095" to="43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Y1bFsQAAADdAAAADwAAAGRycy9kb3ducmV2LnhtbERPz2vCMBS+D/wfwhN2m6kTyqhGEUVQ D2M6QY/P5tlWm5eSxLb775fDYMeP7/ds0ZtatOR8ZVnBeJSAIM6trrhQcPrevH2A8AFZY22ZFPyQ h8V88DLDTNuOD9QeQyFiCPsMFZQhNJmUPi/JoB/ZhjhyN+sMhghdIbXDLoabWr4nSSoNVhwbSmxo VVL+OD6Ngs/JV9oud/ttf96l13x9uF7unVPqddgvpyAC9eFf/OfeagWTdBz3xzfxCcj5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jVsWxAAAAN0AAAAPAAAAAAAAAAAA AAAAAKECAABkcnMvZG93bnJldi54bWxQSwUGAAAAAAQABAD5AAAAkgMAAAAA "/>
                        <v:line id="Line 4504" o:spid="_x0000_s1374" style="position:absolute;visibility:visible;mso-wrap-style:square" from="3960,4095" to="41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sH+jccAAADdAAAADwAAAGRycy9kb3ducmV2LnhtbESPQWvCQBSE74X+h+UVequbVAgluoq0 FLSHoragx2f2mUSzb8PuNon/3hUKHoeZ+YaZzgfTiI6cry0rSEcJCOLC6ppLBb8/ny9vIHxA1thY JgUX8jCfPT5MMde25w1121CKCGGfo4IqhDaX0hcVGfQj2xJH72idwRClK6V22Ee4aeRrkmTSYM1x ocKW3isqzts/o+B7vM66xeprOexW2aH42Bz2p94p9fw0LCYgAg3hHv5vL7WCcZamcHsTn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2wf6NxwAAAN0AAAAPAAAAAAAA AAAAAAAAAKECAABkcnMvZG93bnJldi54bWxQSwUGAAAAAAQABAD5AAAAlQMAAAAA "/>
                        <v:line id="Line 4505" o:spid="_x0000_s1375" style="position:absolute;visibility:visible;mso-wrap-style:square" from="3780,4095" to="39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Ng+scAAADdAAAADwAAAGRycy9kb3ducmV2LnhtbESPQWvCQBSE7wX/w/KE3upGhSDRVaQi aA+l2kI9PrPPJDb7Nuxuk/jv3YLQ4zAz3zCLVW9q0ZLzlWUF41ECgji3uuJCwdfn9mUGwgdkjbVl UnAjD6vl4GmBmbYdH6g9hkJECPsMFZQhNJmUPi/JoB/Zhjh6F+sMhihdIbXDLsJNLSdJkkqDFceF Eht6LSn/Of4aBe/Tj7Rd7992/fc+Peebw/l07ZxSz8N+PQcRqA//4Ud7pxVM0/EE/t7EJyC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GE2D6xwAAAN0AAAAPAAAAAAAA AAAAAAAAAKECAABkcnMvZG93bnJldi54bWxQSwUGAAAAAAQABAD5AAAAlQMAAAAA "/>
                        <v:line id="Line 4506" o:spid="_x0000_s1376" style="position:absolute;visibility:visible;mso-wrap-style:square" from="3420,4095" to="36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V/FYccAAADdAAAADwAAAGRycy9kb3ducmV2LnhtbESPQWvCQBSE74X+h+UVeqsbGwgluoq0 FLSHoragx2f2mUSzb8PuNon/3hUKHoeZ+YaZzgfTiI6cry0rGI8SEMSF1TWXCn5/Pl/eQPiArLGx TAou5GE+e3yYYq5tzxvqtqEUEcI+RwVVCG0upS8qMuhHtiWO3tE6gyFKV0rtsI9w08jXJMmkwZrj QoUtvVdUnLd/RsF3us66xeprOexW2aH42Bz2p94p9fw0LCYgAg3hHv5vL7WCNBuncHsTn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pX8VhxwAAAN0AAAAPAAAAAAAA AAAAAAAAAKECAABkcnMvZG93bnJldi54bWxQSwUGAAAAAAQABAD5AAAAlQMAAAAA "/>
                        <v:line id="Line 4507" o:spid="_x0000_s1377" style="position:absolute;visibility:visible;mso-wrap-style:square" from="3600,4095" to="37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rZdFcgAAADdAAAADwAAAGRycy9kb3ducmV2LnhtbESPT2vCQBTE70K/w/IKvenGWoJEVxFL QXso9Q/o8Zl9JtHs27C7TdJv3y0Uehxm5jfMfNmbWrTkfGVZwXiUgCDOra64UHA8vA2nIHxA1lhb JgXf5GG5eBjMMdO24x21+1CICGGfoYIyhCaT0uclGfQj2xBH72qdwRClK6R22EW4qeVzkqTSYMVx ocSG1iXl9/2XUfAx+Uzb1fZ905+26SV/3V3Ot84p9fTYr2YgAvXhP/zX3mgFk3T8Ar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rZdFcgAAADdAAAADwAAAAAA AAAAAAAAAAChAgAAZHJzL2Rvd25yZXYueG1sUEsFBgAAAAAEAAQA+QAAAJYDAAAAAA== "/>
                        <v:line id="Line 4508" o:spid="_x0000_s1378" style="position:absolute;visibility:visible;mso-wrap-style:square" from="4518,4095" to="4698,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fr4jsgAAADdAAAADwAAAGRycy9kb3ducmV2LnhtbESPT2vCQBTE70K/w/IKvenGSoNEVxFL QXso9Q/o8Zl9JtHs27C7TdJv3y0Uehxm5jfMfNmbWrTkfGVZwXiUgCDOra64UHA8vA2nIHxA1lhb JgXf5GG5eBjMMdO24x21+1CICGGfoYIyhCaT0uclGfQj2xBH72qdwRClK6R22EW4qeVzkqTSYMVx ocSG1iXl9/2XUfAx+Uzb1fZ905+26SV/3V3Ot84p9fTYr2YgAvXhP/zX3mgFk3T8Ar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fr4jsgAAADdAAAADwAAAAAA AAAAAAAAAAChAgAAZHJzL2Rvd25yZXYueG1sUEsFBgAAAAAEAAQA+QAAAJYDAAAAAA== "/>
                        <v:line id="Line 4509" o:spid="_x0000_s1379" style="position:absolute;visibility:visible;mso-wrap-style:square" from="3258,4086" to="3438,4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Shm+ccAAADdAAAADwAAAGRycy9kb3ducmV2LnhtbESPQUvDQBSE74L/YXlCb2bTFhaJ3Zai FFoP0lZBj6/ZZxLNvg272yT+e7cg9DjMzDfMYjXaVvTkQ+NYwzTLQRCXzjRcaXh/29w/gAgR2WDr mDT8UoDV8vZmgYVxAx+oP8ZKJAiHAjXUMXaFlKGsyWLIXEecvC/nLcYkfSWNxyHBbStnea6kxYbT Qo0dPdVU/hzPVsPrfK/69e5lO37s1Kl8Ppw+vwev9eRuXD+CiDTGa/i/vTUa5mqq4PImPQG5/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5KGb5xwAAAN0AAAAPAAAAAAAA AAAAAAAAAKECAABkcnMvZG93bnJldi54bWxQSwUGAAAAAAQABAD5AAAAlQMAAAAA "/>
                      </v:group>
                      <v:group id="Group 4510" o:spid="_x0000_s1380" style="position:absolute;left:8261;top:4630;width:1937;height:81;rotation:-9888647fd" coordorigin="3240,4086" coordsize="3240,1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8dLh8IAAADdAAAADwAAAGRycy9kb3ducmV2LnhtbESP3YrCMBSE7xd8h3CE vVtTFfypRhFBcG8Efx7gmBzbYnNSmljj228WBC+HmfmGWa6jrUVHra8cKxgOMhDE2pmKCwWX8+5n BsIHZIO1Y1LwIg/rVe9riblxTz5SdwqFSBD2OSooQ2hyKb0uyaIfuIY4eTfXWgxJtoU0LT4T3NZy lGUTabHitFBiQ9uS9P30sAqa+VXPY7eN/vd16GTQVNOUlPrux80CRKAYPuF3e28UjCfDKfy/SU9A rv4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PHS4fCAAAA3QAAAA8A AAAAAAAAAAAAAAAAqgIAAGRycy9kb3ducmV2LnhtbFBLBQYAAAAABAAEAPoAAACZAwAAAAA= ">
                        <v:line id="Line 4511" o:spid="_x0000_s1381" style="position:absolute;visibility:visible;mso-wrap-style:square" from="3240,4207" to="6480,4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XEMQAAADdAAAADwAAAGRycy9kb3ducmV2LnhtbERPz2vCMBS+D/wfwhN2m6kTyqhGEUVQ D2M6QY/P5tlWm5eSxLb775fDYMeP7/ds0ZtatOR8ZVnBeJSAIM6trrhQcPrevH2A8AFZY22ZFPyQ h8V88DLDTNuOD9QeQyFiCPsMFZQhNJmUPi/JoB/ZhjhyN+sMhghdIbXDLoabWr4nSSoNVhwbSmxo VVL+OD6Ngs/JV9oud/ttf96l13x9uF7unVPqddgvpyAC9eFf/OfeagWTdBznxjfxCcj5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1cQxAAAAN0AAAAPAAAAAAAAAAAA AAAAAKECAABkcnMvZG93bnJldi54bWxQSwUGAAAAAAQABAD5AAAAkgMAAAAA "/>
                        <v:line id="Line 4512" o:spid="_x0000_s1382" style="position:absolute;visibility:visible;mso-wrap-style:square" from="4860,4090" to="5040,4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fyi8gAAADdAAAADwAAAGRycy9kb3ducmV2LnhtbESPT2vCQBTE70K/w/IKvenGCqFGVxFL QXso9Q/o8Zl9JtHs27C7TdJv3y0Uehxm5jfMfNmbWrTkfGVZwXiUgCDOra64UHA8vA1fQPiArLG2 TAq+ycNy8TCYY6Ztxztq96EQEcI+QwVlCE0mpc9LMuhHtiGO3tU6gyFKV0jtsItwU8vnJEmlwYrj QokNrUvK7/svo+Bj8pm2q+37pj9t00v+urucb51T6umxX81ABOrDf/ivvdEKJul4Cr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Lfyi8gAAADdAAAADwAAAAAA AAAAAAAAAAChAgAAZHJzL2Rvd25yZXYueG1sUEsFBgAAAAAEAAQA+QAAAJYDAAAAAA== "/>
                        <v:line id="Line 4513" o:spid="_x0000_s1383" style="position:absolute;visibility:visible;mso-wrap-style:square" from="5040,4095" to="52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GRq8QAAADdAAAADwAAAGRycy9kb3ducmV2LnhtbERPz2vCMBS+C/4P4Qm7aapCGdUoogx0 hzGdoMdn82yrzUtJsrb775fDYMeP7/dy3ZtatOR8ZVnBdJKAIM6trrhQcP56G7+C8AFZY22ZFPyQ h/VqOFhipm3HR2pPoRAxhH2GCsoQmkxKn5dk0E9sQxy5u3UGQ4SukNphF8NNLWdJkkqDFceGEhva lpQ/T99Gwcf8M203h/d9fzmkt3x3vF0fnVPqZdRvFiAC9eFf/OfeawXzdBb3xzfxCcjV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4ZGrxAAAAN0AAAAPAAAAAAAAAAAA AAAAAKECAABkcnMvZG93bnJldi54bWxQSwUGAAAAAAQABAD5AAAAkgMAAAAA "/>
                        <v:line id="Line 4514" o:spid="_x0000_s1384" style="position:absolute;visibility:visible;mso-wrap-style:square" from="5220,4095" to="54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00MMcAAADdAAAADwAAAGRycy9kb3ducmV2LnhtbESPQWvCQBSE7wX/w/KE3upGhSDRVaQi aA+l2kI9PrPPJDb7Nuxuk/jv3YLQ4zAz3zCLVW9q0ZLzlWUF41ECgji3uuJCwdfn9mUGwgdkjbVl UnAjD6vl4GmBmbYdH6g9hkJECPsMFZQhNJmUPi/JoB/Zhjh6F+sMhihdIbXDLsJNLSdJkkqDFceF Eht6LSn/Of4aBe/Tj7Rd7992/fc+Peebw/l07ZxSz8N+PQcRqA//4Ud7pxVM08kY/t7EJyC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4rTQwxwAAAN0AAAAPAAAAAAAA AAAAAAAAAKECAABkcnMvZG93bnJldi54bWxQSwUGAAAAAAQABAD5AAAAlQMAAAAA "/>
                        <v:line id="Line 4515" o:spid="_x0000_s1385" style="position:absolute;visibility:visible;mso-wrap-style:square" from="5400,4095" to="55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qR8cAAADdAAAADwAAAGRycy9kb3ducmV2LnhtbESPQWvCQBSE7wX/w/KE3uqmEUKJriIV QXso1Rb0+Mw+k2j2bdjdJum/7xYKHoeZ+YaZLwfTiI6cry0reJ4kIIgLq2suFXx9bp5eQPiArLGx TAp+yMNyMXqYY65tz3vqDqEUEcI+RwVVCG0upS8qMugntiWO3sU6gyFKV0rtsI9w08g0STJpsOa4 UGFLrxUVt8O3UfA+/ci61e5tOxx32blY78+na++UehwPqxmIQEO4h//bW61gmqU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If6pHxwAAAN0AAAAPAAAAAAAA AAAAAAAAAKECAABkcnMvZG93bnJldi54bWxQSwUGAAAAAAQABAD5AAAAlQMAAAAA "/>
                        <v:line id="Line 4516" o:spid="_x0000_s1386" style="position:absolute;visibility:visible;mso-wrap-style:square" from="5580,4095" to="57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zMP3McAAADdAAAADwAAAGRycy9kb3ducmV2LnhtbESPQWvCQBSE7wX/w/KE3uqmBkKJriIV QXso1Rb0+Mw+k2j2bdjdJum/7xYKHoeZ+YaZLwfTiI6cry0reJ4kIIgLq2suFXx9bp5eQPiArLGx TAp+yMNyMXqYY65tz3vqDqEUEcI+RwVVCG0upS8qMugntiWO3sU6gyFKV0rtsI9w08hpkmTSYM1x ocKWXisqbodvo+A9/ci61e5tOxx32blY78+na++UehwPqxmIQEO4h//bW60gzaY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Mw/cxwAAAN0AAAAPAAAAAAAA AAAAAAAAAKECAABkcnMvZG93bnJldi54bWxQSwUGAAAAAAQABAD5AAAAlQMAAAAA "/>
                        <v:line id="Line 4517" o:spid="_x0000_s1387" style="position:absolute;visibility:visible;mso-wrap-style:square" from="5760,4095" to="59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NqXqMgAAADdAAAADwAAAGRycy9kb3ducmV2LnhtbESPT2vCQBTE70K/w/IKvemmWoKkriIt BfVQ/FNoj8/sM4nNvg27a5J+e7cgeBxm5jfMbNGbWrTkfGVZwfMoAUGcW11xoeDr8DGcgvABWWNt mRT8kYfF/GEww0zbjnfU7kMhIoR9hgrKEJpMSp+XZNCPbEMcvZN1BkOUrpDaYRfhppbjJEmlwYrj QokNvZWU/+4vRsHnZJu2y/Vm1X+v02P+vjv+nDun1NNjv3wFEagP9/CtvdIKJun4Bf7fx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NqXqMgAAADdAAAADwAAAAAA AAAAAAAAAAChAgAAZHJzL2Rvd25yZXYueG1sUEsFBgAAAAAEAAQA+QAAAJYDAAAAAA== "/>
                        <v:line id="Line 4518" o:spid="_x0000_s1388" style="position:absolute;visibility:visible;mso-wrap-style:square" from="5940,4095" to="61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5YyM8gAAADdAAAADwAAAGRycy9kb3ducmV2LnhtbESPT2vCQBTE70K/w/IKvemmSoOkriIt BfVQ/FNoj8/sM4nNvg27a5J+e7cgeBxm5jfMbNGbWrTkfGVZwfMoAUGcW11xoeDr8DGcgvABWWNt mRT8kYfF/GEww0zbjnfU7kMhIoR9hgrKEJpMSp+XZNCPbEMcvZN1BkOUrpDaYRfhppbjJEmlwYrj QokNvZWU/+4vRsHnZJu2y/Vm1X+v02P+vjv+nDun1NNjv3wFEagP9/CtvdIKJun4Bf7fx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5YyM8gAAADdAAAADwAAAAAA AAAAAAAAAAChAgAAZHJzL2Rvd25yZXYueG1sUEsFBgAAAAAEAAQA+QAAAJYDAAAAAA== "/>
                        <v:line id="Line 4519" o:spid="_x0000_s1389" style="position:absolute;visibility:visible;mso-wrap-style:square" from="6120,4095" to="63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0SsRMcAAADdAAAADwAAAGRycy9kb3ducmV2LnhtbESPQWsCMRSE7wX/Q3hCbzVbhVC2RpGW gnoQtYX2+Ny87m67eVmSdHf990YoeBxm5htmvhxsIzryoXas4XGSgSAunKm51PDx/vbwBCJEZION Y9JwpgDLxehujrlxPR+oO8ZSJAiHHDVUMba5lKGoyGKYuJY4ed/OW4xJ+lIaj32C20ZOs0xJizWn hQpbeqmo+D3+WQ272V51q812PXxu1Kl4PZy+fnqv9f14WD2DiDTEW/i/vTYaZmqq4PomPQG5u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3RKxExwAAAN0AAAAPAAAAAAAA AAAAAAAAAKECAABkcnMvZG93bnJldi54bWxQSwUGAAAAAAQABAD5AAAAlQMAAAAA "/>
                        <v:line id="Line 4520" o:spid="_x0000_s1390" style="position:absolute;visibility:visible;mso-wrap-style:square" from="6300,4095" to="64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AgJ38cAAADdAAAADwAAAGRycy9kb3ducmV2LnhtbESPQWvCQBSE70L/w/IKvemmCqmkriIt BfUgVQvt8Zl9JrHZt2F3TeK/7xYEj8PMfMPMFr2pRUvOV5YVPI8SEMS51RUXCr4OH8MpCB+QNdaW ScGVPCzmD4MZZtp2vKN2HwoRIewzVFCG0GRS+rwkg35kG+LonawzGKJ0hdQOuwg3tRwnSSoNVhwX SmzoraT8d38xCraTz7Rdrjer/nudHvP33fHn3Dmlnh775SuIQH24h2/tlVYwSccv8P8mPgE5/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YCAnfxwAAAN0AAAAPAAAAAAAA AAAAAAAAAKECAABkcnMvZG93bnJldi54bWxQSwUGAAAAAAQABAD5AAAAlQMAAAAA "/>
                        <v:line id="Line 4521" o:spid="_x0000_s1391" style="position:absolute;visibility:visible;mso-wrap-style:square" from="4680,4095" to="48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edrcQAAADdAAAADwAAAGRycy9kb3ducmV2LnhtbERPz2vCMBS+C/4P4Qm7aapCGdUoogx0 hzGdoMdn82yrzUtJsrb775fDYMeP7/dy3ZtatOR8ZVnBdJKAIM6trrhQcP56G7+C8AFZY22ZFPyQ h/VqOFhipm3HR2pPoRAxhH2GCsoQmkxKn5dk0E9sQxy5u3UGQ4SukNphF8NNLWdJkkqDFceGEhva lpQ/T99Gwcf8M203h/d9fzmkt3x3vF0fnVPqZdRvFiAC9eFf/OfeawXzdBbnxjfxCcjV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l52txAAAAN0AAAAPAAAAAAAAAAAA AAAAAKECAABkcnMvZG93bnJldi54bWxQSwUGAAAAAAQABAD5AAAAkgMAAAAA "/>
                        <v:line id="Line 4522" o:spid="_x0000_s1392" style="position:absolute;visibility:visible;mso-wrap-style:square" from="4320,4095" to="45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s4NscAAADdAAAADwAAAGRycy9kb3ducmV2LnhtbESPQWvCQBSE70L/w/IKvemmCqGmriIt BfUgVQvt8Zl9JrHZt2F3TeK/7xYEj8PMfMPMFr2pRUvOV5YVPI8SEMS51RUXCr4OH8MXED4ga6wt k4IreVjMHwYzzLTteEftPhQiQthnqKAMocmk9HlJBv3INsTRO1lnMETpCqkddhFuajlOklQarDgu lNjQW0n57/5iFGwnn2m7XG9W/fc6Pebvu+PPuXNKPT32y1cQgfpwD9/aK61gko6n8P8mPgE5/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G2zg2xwAAAN0AAAAPAAAAAAAA AAAAAAAAAKECAABkcnMvZG93bnJldi54bWxQSwUGAAAAAAQABAD5AAAAlQMAAAAA "/>
                        <v:line id="Line 4523" o:spid="_x0000_s1393" style="position:absolute;visibility:visible;mso-wrap-style:square" from="4140,4095" to="43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jgHdsQAAADdAAAADwAAAGRycy9kb3ducmV2LnhtbERPz2vCMBS+D/Y/hDfYbU1doUhnFFEE 3UHUDbbjs3lruzUvJcna+t+bg+Dx4/s9W4ymFT0531hWMElSEMSl1Q1XCj4/Ni9TED4ga2wtk4IL eVjMHx9mWGg78JH6U6hEDGFfoII6hK6Q0pc1GfSJ7Ygj92OdwRChq6R2OMRw08rXNM2lwYZjQ40d rWoq/07/RsE+O+T9cve+Hb92+blcH8/fv4NT6vlpXL6BCDSGu/jm3moFWZ7F/fFNfAJyf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OAd2xAAAAN0AAAAPAAAAAAAAAAAA AAAAAKECAABkcnMvZG93bnJldi54bWxQSwUGAAAAAAQABAD5AAAAkgMAAAAA "/>
                        <v:line id="Line 4524" o:spid="_x0000_s1394" style="position:absolute;visibility:visible;mso-wrap-style:square" from="3960,4095" to="41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XSi7ccAAADdAAAADwAAAGRycy9kb3ducmV2LnhtbESPQWvCQBSE74X+h+UVeqsbGwgluoq0 FLSHoragx2f2mUSzb8PuNon/3hUKHoeZ+YaZzgfTiI6cry0rGI8SEMSF1TWXCn5/Pl/eQPiArLGx TAou5GE+e3yYYq5tzxvqtqEUEcI+RwVVCG0upS8qMuhHtiWO3tE6gyFKV0rtsI9w08jXJMmkwZrj QoUtvVdUnLd/RsF3us66xeprOexW2aH42Bz2p94p9fw0LCYgAg3hHv5vL7WCNEvHcHsTn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9dKLtxwAAAN0AAAAPAAAAAAAA AAAAAAAAAKECAABkcnMvZG93bnJldi54bWxQSwUGAAAAAAQABAD5AAAAlQMAAAAA "/>
                        <v:line id="Line 4525" o:spid="_x0000_s1395" style="position:absolute;visibility:visible;mso-wrap-style:square" from="3780,4095" to="39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Y8mscAAADdAAAADwAAAGRycy9kb3ducmV2LnhtbESPQWvCQBSE7wX/w/KE3uqmBkKJriIV QXso1Rb0+Mw+k2j2bdjdJum/7xYKHoeZ+YaZLwfTiI6cry0reJ4kIIgLq2suFXx9bp5eQPiArLGx TAp+yMNyMXqYY65tz3vqDqEUEcI+RwVVCG0upS8qMugntiWO3sU6gyFKV0rtsI9w08hpkmTSYM1x ocKWXisqbodvo+A9/ci61e5tOxx32blY78+na++UehwPqxmIQEO4h//bW60gzdI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NpjyaxwAAAN0AAAAPAAAAAAAA AAAAAAAAAKECAABkcnMvZG93bnJldi54bWxQSwUGAAAAAAQABAD5AAAAlQMAAAAA "/>
                        <v:line id="Line 4526" o:spid="_x0000_s1396" style="position:absolute;visibility:visible;mso-wrap-style:square" from="3420,4095" to="36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qZAccAAADdAAAADwAAAGRycy9kb3ducmV2LnhtbESPQWvCQBSE7wX/w/IK3uqmDQRJXUWU gvZQ1Bba4zP7mqRm34bdNYn/3hWEHoeZ+YaZLQbTiI6cry0reJ4kIIgLq2suFXx9vj1NQfiArLGx TAou5GExHz3MMNe25z11h1CKCGGfo4IqhDaX0hcVGfQT2xJH79c6gyFKV0rtsI9w08iXJMmkwZrj QoUtrSoqToezUfCR7rJuuX3fDN/b7Fis98efv94pNX4clq8gAg3hP3xvb7SCNEtTuL2JT0DOr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i6pkBxwAAAN0AAAAPAAAAAAAA AAAAAAAAAKECAABkcnMvZG93bnJldi54bWxQSwUGAAAAAAQABAD5AAAAlQMAAAAA "/>
                        <v:line id="Line 4527" o:spid="_x0000_s1397" style="position:absolute;visibility:visible;mso-wrap-style:square" from="3600,4095" to="37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MBdccAAADdAAAADwAAAGRycy9kb3ducmV2LnhtbESPQUvDQBSE74L/YXmCN7uxkSCxm1As QtuD2Cq0x9fsM4lm34bdbRL/vSsUPA4z8w2zKCfTiYGcby0ruJ8lIIgrq1uuFXy8v9w9gvABWWNn mRT8kIeyuL5aYK7tyDsa9qEWEcI+RwVNCH0upa8aMuhntieO3qd1BkOUrpba4RjhppPzJMmkwZbj QoM9PTdUfe/PRsFr+pYNy812PR022ala7U7Hr9EpdXszLZ9ABJrCf/jSXmsFaZY+wN+b+ARk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AwF1xwAAAN0AAAAPAAAAAAAA AAAAAAAAAKECAABkcnMvZG93bnJldi54bWxQSwUGAAAAAAQABAD5AAAAlQMAAAAA "/>
                        <v:line id="Line 4528" o:spid="_x0000_s1398" style="position:absolute;visibility:visible;mso-wrap-style:square" from="4518,4095" to="4698,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k7scAAADdAAAADwAAAGRycy9kb3ducmV2LnhtbESPQUvDQBSE74L/YXmCN7uxwSCxm1As QtuD2Cq0x9fsM4lm34bdbRL/vSsUPA4z8w2zKCfTiYGcby0ruJ8lIIgrq1uuFXy8v9w9gvABWWNn mRT8kIeyuL5aYK7tyDsa9qEWEcI+RwVNCH0upa8aMuhntieO3qd1BkOUrpba4RjhppPzJMmkwZbj QoM9PTdUfe/PRsFr+pYNy812PR022ala7U7Hr9EpdXszLZ9ABJrCf/jSXmsFaZY+wN+b+ARk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CT6TuxwAAAN0AAAAPAAAAAAAA AAAAAAAAAKECAABkcnMvZG93bnJldi54bWxQSwUGAAAAAAQABAD5AAAAlQMAAAAA "/>
                        <v:line id="Line 4529" o:spid="_x0000_s1399" style="position:absolute;visibility:visible;mso-wrap-style:square" from="3258,4086" to="3438,4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p06mccAAADdAAAADwAAAGRycy9kb3ducmV2LnhtbESPQUvDQBSE7wX/w/IEb+1GA0uJ3Zai CG0PxVZBj6/ZZxLNvg27a5L++65Q8DjMzDfMYjXaVvTkQ+NYw/0sA0FcOtNwpeH97WU6BxEissHW MWk4U4DV8maywMK4gQ/UH2MlEoRDgRrqGLtCylDWZDHMXEecvC/nLcYkfSWNxyHBbSsfskxJiw2n hRo7eqqp/Dn+Wg37/FX16+1uM35s1al8Ppw+vwev9d3tuH4EEWmM/+Fre2M05CpX8PcmPQG5v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ynTqZxwAAAN0AAAAPAAAAAAAA AAAAAAAAAKECAABkcnMvZG93bnJldi54bWxQSwUGAAAAAAQABAD5AAAAlQMAAAAA "/>
                      </v:group>
                      <v:shape id="Text Box 4530" o:spid="_x0000_s1400" type="#_x0000_t202" style="position:absolute;left:8489;top:3087;width:652;height:4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lZxssYA AADdAAAADwAAAGRycy9kb3ducmV2LnhtbESPW2sCMRSE3wv+h3CEvtWk2mrdbhSxFHyqeCv4dtic veDmZNmk7vbfm0LBx2FmvmHSZW9rcaXWV441PI8UCOLMmYoLDcfD59MbCB+QDdaOScMveVguBg8p JsZ1vKPrPhQiQtgnqKEMoUmk9FlJFv3INcTRy11rMUTZFtK02EW4reVYqam0WHFcKLGhdUnZZf9j NZy+8vP3i9oWH/a16VyvJNu51Ppx2K/eQQTqwz38394YDZPpZAZ/b+ITkIsbAAAA//8DAFBLAQIt ABQABgAIAAAAIQDw94q7/QAAAOIBAAATAAAAAAAAAAAAAAAAAAAAAABbQ29udGVudF9UeXBlc10u eG1sUEsBAi0AFAAGAAgAAAAhADHdX2HSAAAAjwEAAAsAAAAAAAAAAAAAAAAALgEAAF9yZWxzLy5y ZWxzUEsBAi0AFAAGAAgAAAAhADMvBZ5BAAAAOQAAABAAAAAAAAAAAAAAAAAAKQIAAGRycy9zaGFw ZXhtbC54bWxQSwECLQAUAAYACAAAACEA1lZxssYAAADdAAAADwAAAAAAAAAAAAAAAACYAgAAZHJz L2Rvd25yZXYueG1sUEsFBgAAAAAEAAQA9QAAAIsDAAAAAA== " filled="f" stroked="f">
                        <v:textbox>
                          <w:txbxContent>
                            <w:p w:rsidR="000E5303" w:rsidRDefault="000E5303" w:rsidP="000E5303">
                              <w:r>
                                <w:t>G</w:t>
                              </w:r>
                              <w:r>
                                <w:rPr>
                                  <w:vertAlign w:val="subscript"/>
                                </w:rPr>
                                <w:t>1</w:t>
                              </w:r>
                            </w:p>
                          </w:txbxContent>
                        </v:textbox>
                      </v:shape>
                      <v:shape id="Text Box 4531" o:spid="_x0000_s1401" type="#_x0000_t202" style="position:absolute;left:10006;top:5016;width:649;height:4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8nlwMMA AADdAAAADwAAAGRycy9kb3ducmV2LnhtbERPyWrDMBC9F/oPYgK5NVKahdaxbEpDIaeGJE2gt8Ea L8QaGUuN3b+vDoUcH29P89G24ka9bxxrmM8UCOLCmYYrDV+nj6cXED4gG2wdk4Zf8pBnjw8pJsYN fKDbMVQihrBPUEMdQpdI6YuaLPqZ64gjV7reYoiwr6TpcYjhtpXPSq2lxYZjQ40dvddUXI8/VsP5 s/y+LNW+2tpVN7hRSbavUuvpZHzbgAg0hrv4370zGhbrRZwb38QnILM/AAAA//8DAFBLAQItABQA BgAIAAAAIQDw94q7/QAAAOIBAAATAAAAAAAAAAAAAAAAAAAAAABbQ29udGVudF9UeXBlc10ueG1s UEsBAi0AFAAGAAgAAAAhADHdX2HSAAAAjwEAAAsAAAAAAAAAAAAAAAAALgEAAF9yZWxzLy5yZWxz UEsBAi0AFAAGAAgAAAAhADMvBZ5BAAAAOQAAABAAAAAAAAAAAAAAAAAAKQIAAGRycy9zaGFwZXht bC54bWxQSwECLQAUAAYACAAAACEAp8nlwMMAAADdAAAADwAAAAAAAAAAAAAAAACYAgAAZHJzL2Rv d25yZXYueG1sUEsFBgAAAAAEAAQA9QAAAIgDAAAAAA== " filled="f" stroked="f">
                        <v:textbox>
                          <w:txbxContent>
                            <w:p w:rsidR="000E5303" w:rsidRDefault="000E5303" w:rsidP="000E5303">
                              <w:r>
                                <w:t>G</w:t>
                              </w:r>
                              <w:r>
                                <w:rPr>
                                  <w:vertAlign w:val="subscript"/>
                                </w:rPr>
                                <w:t>2</w:t>
                              </w:r>
                            </w:p>
                          </w:txbxContent>
                        </v:textbox>
                      </v:shape>
                      <v:group id="Group 4532" o:spid="_x0000_s1402" style="position:absolute;left:9419;top:4173;width:1055;height:572" coordorigin="9473,4902" coordsize="1236,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zZOE8YAAADdAAAADwAAAGRycy9kb3ducmV2LnhtbESPT2vCQBTE7wW/w/IE b3UTQ0Wjq4jU0oMU/APi7ZF9JsHs25DdJvHbdwWhx2FmfsMs172pREuNKy0riMcRCOLM6pJzBefT 7n0GwnlkjZVlUvAgB+vV4G2JqbYdH6g9+lwECLsUFRTe16mULivIoBvbmjh4N9sY9EE2udQNdgFu KjmJoqk0WHJYKLCmbUHZ/fhrFHx12G2S+LPd32/bx/X08XPZx6TUaNhvFiA89f4//Gp/awXJNJnD 8014AnL1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XNk4TxgAAAN0A AAAPAAAAAAAAAAAAAAAAAKoCAABkcnMvZG93bnJldi54bWxQSwUGAAAAAAQABAD6AAAAnQMAAAAA ">
                        <v:shape id="Text Box 4533" o:spid="_x0000_s1403" type="#_x0000_t202" style="position:absolute;left:9764;top:4902;width:627;height:5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mau8MA AADdAAAADwAAAGRycy9kb3ducmV2LnhtbERPyWrDMBC9B/oPYgK5JVKWhta1bEpCIKeWpk2gt8Ea L9QaGUuJ3b+vDoUcH29P89G24ka9bxxrWC4UCOLCmYYrDV+fh/kTCB+QDbaOScMvecizh0mKiXED f9DtFCoRQ9gnqKEOoUuk9EVNFv3CdcSRK11vMUTYV9L0OMRw28qVUltpseHYUGNHu5qKn9PVaji/ ld+XjXqv9vaxG9yoJNtnqfVsOr6+gAg0hrv43300GtbbTdwf38QnILM/AAAA//8DAFBLAQItABQA BgAIAAAAIQDw94q7/QAAAOIBAAATAAAAAAAAAAAAAAAAAAAAAABbQ29udGVudF9UeXBlc10ueG1s UEsBAi0AFAAGAAgAAAAhADHdX2HSAAAAjwEAAAsAAAAAAAAAAAAAAAAALgEAAF9yZWxzLy5yZWxz UEsBAi0AFAAGAAgAAAAhADMvBZ5BAAAAOQAAABAAAAAAAAAAAAAAAAAAKQIAAGRycy9zaGFwZXht bC54bWxQSwECLQAUAAYACAAAACEAAbmau8MAAADdAAAADwAAAAAAAAAAAAAAAACYAgAAZHJzL2Rv d25yZXYueG1sUEsFBgAAAAAEAAQA9QAAAIgDAAAAAA== " filled="f" stroked="f">
                          <v:textbox>
                            <w:txbxContent>
                              <w:p w:rsidR="000E5303" w:rsidRDefault="000E5303" w:rsidP="000E5303">
                                <w:r>
                                  <w:t>B</w:t>
                                </w:r>
                              </w:p>
                            </w:txbxContent>
                          </v:textbox>
                        </v:shape>
                        <v:line id="Line 4534" o:spid="_x0000_s1404" style="position:absolute;flip:y;visibility:visible;mso-wrap-style:square" from="10091,5157" to="10709,53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mhb8gAAADdAAAADwAAAGRycy9kb3ducmV2LnhtbESPT2sCMRTE70K/Q3iFXkrN2oroahQp FHrw4h9WentunptlNy/bJNXtt2+EgsdhZn7DLFa9bcWFfKgdKxgNMxDEpdM1VwoO+4+XKYgQkTW2 jknBLwVYLR8GC8y1u/KWLrtYiQThkKMCE2OXSxlKQxbD0HXEyTs7bzEm6SupPV4T3LbyNcsm0mLN acFgR++Gymb3YxXI6eb5269P46ZojseZKcqi+9oo9fTYr+cgIvXxHv5vf2oFb5PxCG5v0hOQy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Zmhb8gAAADdAAAADwAAAAAA AAAAAAAAAAChAgAAZHJzL2Rvd25yZXYueG1sUEsFBgAAAAAEAAQA+QAAAJYDAAAAAA== "/>
                        <v:line id="Line 4535" o:spid="_x0000_s1405" style="position:absolute;flip:y;visibility:visible;mso-wrap-style:square" from="9473,5322" to="10100,55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JCQsYAAADdAAAADwAAAGRycy9kb3ducmV2LnhtbESPT2vCQBDF74V+h2UKXoJuaorY6Cr1 HwilB7UHj0N2moRmZ0N21PTbd4VCj4837/fmzZe9a9SVulB7NvA8SkERF97WXBr4PO2GU1BBkC02 nsnADwVYLh4f5phbf+MDXY9SqgjhkKOBSqTNtQ5FRQ7DyLfE0fvynUOJsiu17fAW4a7R4zSdaIc1 x4YKW1pXVHwfLy6+sfvgTZYlK6eT5JW2Z3lPtRgzeOrfZqCEevk//kvvrYFs8jKG+5qIAL3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mCQkLGAAAA3QAAAA8AAAAAAAAA AAAAAAAAoQIAAGRycy9kb3ducmV2LnhtbFBLBQYAAAAABAAEAPkAAACUAwAAAAA= ">
                          <v:stroke endarrow="block"/>
                        </v:line>
                      </v:group>
                      <v:shape id="Text Box 4536" o:spid="_x0000_s1406" type="#_x0000_t202" style="position:absolute;left:9288;top:4766;width:536;height:4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WsEzMUA AADdAAAADwAAAGRycy9kb3ducmV2LnhtbESPW4vCMBSE3xf8D+EIvq2JV9xqFFGEfXLxsgv7dmiO bbE5KU203X9vFgQfh5n5hlmsWluKO9W+cKxh0FcgiFNnCs40nE+79xkIH5ANlo5Jwx95WC07bwtM jGv4QPdjyESEsE9QQx5ClUjp05ws+r6riKN3cbXFEGWdSVNjE+G2lEOlptJiwXEhx4o2OaXX481q +N5ffn/G6ivb2knVuFZJth9S6163Xc9BBGrDK/xsfxoNo+l4BP9v4hOQywcAAAD//wMAUEsBAi0A FAAGAAgAAAAhAPD3irv9AAAA4gEAABMAAAAAAAAAAAAAAAAAAAAAAFtDb250ZW50X1R5cGVzXS54 bWxQSwECLQAUAAYACAAAACEAMd1fYdIAAACPAQAACwAAAAAAAAAAAAAAAAAuAQAAX3JlbHMvLnJl bHNQSwECLQAUAAYACAAAACEAMy8FnkEAAAA5AAAAEAAAAAAAAAAAAAAAAAApAgAAZHJzL3NoYXBl eG1sLnhtbFBLAQItABQABgAIAAAAIQDxawTMxQAAAN0AAAAPAAAAAAAAAAAAAAAAAJgCAABkcnMv ZG93bnJldi54bWxQSwUGAAAAAAQABAD1AAAAigMAAAAA " filled="f" stroked="f">
                        <v:textbox>
                          <w:txbxContent>
                            <w:p w:rsidR="000E5303" w:rsidRDefault="000E5303" w:rsidP="000E5303">
                              <w:r>
                                <w:t>I</w:t>
                              </w:r>
                            </w:p>
                          </w:txbxContent>
                        </v:textbox>
                      </v:shape>
                    </v:group>
                  </w:pict>
                </mc:Fallback>
              </mc:AlternateContent>
            </w:r>
            <w:r w:rsidR="000E5303" w:rsidRPr="0018694D">
              <w:rPr>
                <w:rFonts w:ascii="Times New Roman" w:hAnsi="Times New Roman"/>
                <w:b/>
                <w:color w:val="C00000"/>
                <w:sz w:val="24"/>
                <w:szCs w:val="24"/>
              </w:rPr>
              <w:t>MÔN: VẬT LÍ LỚP 7</w:t>
            </w:r>
          </w:p>
        </w:tc>
      </w:tr>
    </w:tbl>
    <w:p w:rsidR="000E5303" w:rsidRPr="0018694D" w:rsidRDefault="000E5303" w:rsidP="000E5303">
      <w:pPr>
        <w:tabs>
          <w:tab w:val="left" w:pos="4216"/>
        </w:tabs>
        <w:jc w:val="both"/>
        <w:rPr>
          <w:rFonts w:ascii="Times New Roman" w:hAnsi="Times New Roman"/>
        </w:rPr>
      </w:pPr>
    </w:p>
    <w:p w:rsidR="000E5303" w:rsidRPr="0018694D" w:rsidRDefault="000E5303" w:rsidP="000E5303">
      <w:pPr>
        <w:jc w:val="center"/>
        <w:rPr>
          <w:rFonts w:ascii="Times New Roman" w:hAnsi="Times New Roman"/>
          <w:b/>
          <w:i/>
        </w:rPr>
      </w:pPr>
    </w:p>
    <w:p w:rsidR="000E5303" w:rsidRPr="0018694D" w:rsidRDefault="000E5303" w:rsidP="000E5303">
      <w:pPr>
        <w:spacing w:line="360" w:lineRule="auto"/>
        <w:rPr>
          <w:rFonts w:ascii="Times New Roman" w:hAnsi="Times New Roman"/>
        </w:rPr>
      </w:pPr>
      <w:r w:rsidRPr="0018694D">
        <w:rPr>
          <w:rFonts w:ascii="Times New Roman" w:hAnsi="Times New Roman"/>
          <w:b/>
          <w:i/>
        </w:rPr>
        <w:t xml:space="preserve">Câu 1 (4 điểm): </w:t>
      </w:r>
      <w:r w:rsidRPr="0018694D">
        <w:rPr>
          <w:rFonts w:ascii="Times New Roman" w:hAnsi="Times New Roman"/>
        </w:rPr>
        <w:t>Hãy vẽ tia sáng đến G</w:t>
      </w:r>
      <w:r w:rsidRPr="0018694D">
        <w:rPr>
          <w:rFonts w:ascii="Times New Roman" w:hAnsi="Times New Roman"/>
          <w:vertAlign w:val="subscript"/>
        </w:rPr>
        <w:t>1</w:t>
      </w:r>
      <w:r w:rsidRPr="0018694D">
        <w:rPr>
          <w:rFonts w:ascii="Times New Roman" w:hAnsi="Times New Roman"/>
        </w:rPr>
        <w:t xml:space="preserve"> sau khi </w:t>
      </w:r>
    </w:p>
    <w:p w:rsidR="000E5303" w:rsidRPr="0018694D" w:rsidRDefault="000E5303" w:rsidP="000E5303">
      <w:pPr>
        <w:spacing w:line="360" w:lineRule="auto"/>
        <w:rPr>
          <w:rFonts w:ascii="Times New Roman" w:hAnsi="Times New Roman"/>
        </w:rPr>
      </w:pPr>
      <w:r w:rsidRPr="0018694D">
        <w:rPr>
          <w:rFonts w:ascii="Times New Roman" w:hAnsi="Times New Roman"/>
        </w:rPr>
        <w:t>phản xạ trên G</w:t>
      </w:r>
      <w:r w:rsidRPr="0018694D">
        <w:rPr>
          <w:rFonts w:ascii="Times New Roman" w:hAnsi="Times New Roman"/>
          <w:vertAlign w:val="subscript"/>
        </w:rPr>
        <w:t>2</w:t>
      </w:r>
      <w:r w:rsidRPr="0018694D">
        <w:rPr>
          <w:rFonts w:ascii="Times New Roman" w:hAnsi="Times New Roman"/>
        </w:rPr>
        <w:t xml:space="preserve"> thì cho tia IB như hình vẽ.</w:t>
      </w:r>
    </w:p>
    <w:p w:rsidR="000E5303" w:rsidRPr="0018694D" w:rsidRDefault="000E5303" w:rsidP="000E5303">
      <w:pPr>
        <w:tabs>
          <w:tab w:val="left" w:pos="6780"/>
          <w:tab w:val="left" w:pos="8640"/>
        </w:tabs>
        <w:spacing w:line="360" w:lineRule="auto"/>
        <w:rPr>
          <w:rFonts w:ascii="Times New Roman" w:hAnsi="Times New Roman"/>
        </w:rPr>
      </w:pPr>
      <w:r w:rsidRPr="0018694D">
        <w:rPr>
          <w:rFonts w:ascii="Times New Roman" w:hAnsi="Times New Roman"/>
          <w:b/>
        </w:rPr>
        <w:t xml:space="preserve">                                                                                                                                                                                                                               </w:t>
      </w:r>
    </w:p>
    <w:p w:rsidR="000E5303" w:rsidRPr="0018694D" w:rsidRDefault="000E5303" w:rsidP="000E5303">
      <w:pPr>
        <w:tabs>
          <w:tab w:val="left" w:pos="8317"/>
        </w:tabs>
        <w:spacing w:line="360" w:lineRule="auto"/>
        <w:rPr>
          <w:rFonts w:ascii="Times New Roman" w:hAnsi="Times New Roman"/>
        </w:rPr>
      </w:pPr>
      <w:r w:rsidRPr="0018694D">
        <w:rPr>
          <w:rFonts w:ascii="Times New Roman" w:hAnsi="Times New Roman"/>
          <w:b/>
          <w:i/>
        </w:rPr>
        <w:t xml:space="preserve">Câu 2 (4 điểm): </w:t>
      </w:r>
      <w:r w:rsidRPr="0018694D">
        <w:rPr>
          <w:rFonts w:ascii="Times New Roman" w:hAnsi="Times New Roman"/>
        </w:rPr>
        <w:t>Trước 2 gương phẳng G</w:t>
      </w:r>
      <w:r w:rsidRPr="0018694D">
        <w:rPr>
          <w:rFonts w:ascii="Times New Roman" w:hAnsi="Times New Roman"/>
          <w:sz w:val="16"/>
          <w:szCs w:val="16"/>
        </w:rPr>
        <w:t>1</w:t>
      </w:r>
      <w:r w:rsidRPr="0018694D">
        <w:rPr>
          <w:rFonts w:ascii="Times New Roman" w:hAnsi="Times New Roman"/>
        </w:rPr>
        <w:t>, G</w:t>
      </w:r>
      <w:r w:rsidRPr="0018694D">
        <w:rPr>
          <w:rFonts w:ascii="Times New Roman" w:hAnsi="Times New Roman"/>
          <w:sz w:val="16"/>
          <w:szCs w:val="16"/>
        </w:rPr>
        <w:t>2</w:t>
      </w:r>
      <w:r w:rsidRPr="0018694D">
        <w:rPr>
          <w:rFonts w:ascii="Times New Roman" w:hAnsi="Times New Roman"/>
        </w:rPr>
        <w:t xml:space="preserve"> đặt vuông góc </w:t>
      </w:r>
    </w:p>
    <w:p w:rsidR="000E5303" w:rsidRPr="0018694D" w:rsidRDefault="002E4B3B" w:rsidP="000E5303">
      <w:pPr>
        <w:tabs>
          <w:tab w:val="left" w:pos="8317"/>
        </w:tabs>
        <w:spacing w:line="360" w:lineRule="auto"/>
        <w:rPr>
          <w:rFonts w:ascii="Times New Roman" w:hAnsi="Times New Roman"/>
        </w:rPr>
      </w:pPr>
      <w:r>
        <w:rPr>
          <w:rFonts w:ascii="Times New Roman" w:hAnsi="Times New Roman"/>
          <w:noProof/>
        </w:rPr>
        <mc:AlternateContent>
          <mc:Choice Requires="wpg">
            <w:drawing>
              <wp:anchor distT="0" distB="0" distL="114300" distR="114300" simplePos="0" relativeHeight="251801088" behindDoc="0" locked="0" layoutInCell="1" allowOverlap="1">
                <wp:simplePos x="0" y="0"/>
                <wp:positionH relativeFrom="column">
                  <wp:posOffset>4271010</wp:posOffset>
                </wp:positionH>
                <wp:positionV relativeFrom="paragraph">
                  <wp:posOffset>6985</wp:posOffset>
                </wp:positionV>
                <wp:extent cx="1918335" cy="1597025"/>
                <wp:effectExtent l="1270" t="8255" r="13970" b="4445"/>
                <wp:wrapNone/>
                <wp:docPr id="3546" name="Group 44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8335" cy="1597025"/>
                          <a:chOff x="4000" y="7842"/>
                          <a:chExt cx="3406" cy="2816"/>
                        </a:xfrm>
                      </wpg:grpSpPr>
                      <wps:wsp>
                        <wps:cNvPr id="3547" name="Line 4440"/>
                        <wps:cNvCnPr/>
                        <wps:spPr bwMode="auto">
                          <a:xfrm>
                            <a:off x="5353" y="8124"/>
                            <a:ext cx="766" cy="52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548" name="Group 4441"/>
                        <wpg:cNvGrpSpPr>
                          <a:grpSpLocks/>
                        </wpg:cNvGrpSpPr>
                        <wpg:grpSpPr bwMode="auto">
                          <a:xfrm>
                            <a:off x="4454" y="7842"/>
                            <a:ext cx="2952" cy="2265"/>
                            <a:chOff x="4454" y="7842"/>
                            <a:chExt cx="2279" cy="2266"/>
                          </a:xfrm>
                        </wpg:grpSpPr>
                        <wpg:grpSp>
                          <wpg:cNvPr id="3549" name="Group 4442"/>
                          <wpg:cNvGrpSpPr>
                            <a:grpSpLocks/>
                          </wpg:cNvGrpSpPr>
                          <wpg:grpSpPr bwMode="auto">
                            <a:xfrm rot="16202798" flipH="1">
                              <a:off x="3432" y="8864"/>
                              <a:ext cx="2160" cy="116"/>
                              <a:chOff x="3240" y="4086"/>
                              <a:chExt cx="3240" cy="122"/>
                            </a:xfrm>
                          </wpg:grpSpPr>
                          <wps:wsp>
                            <wps:cNvPr id="3550" name="Line 4443"/>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1" name="Line 4444"/>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2" name="Line 4445"/>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3" name="Line 4446"/>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4" name="Line 4447"/>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5" name="Line 4448"/>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6" name="Line 4449"/>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7" name="Line 4450"/>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8" name="Line 4451"/>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9" name="Line 4452"/>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0" name="Line 4453"/>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1" name="Line 4454"/>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2" name="Line 4455"/>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3" name="Line 4456"/>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4" name="Line 4457"/>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5" name="Line 4458"/>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6" name="Line 4459"/>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7" name="Line 4460"/>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8" name="Line 4461"/>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569" name="Group 4462"/>
                          <wpg:cNvGrpSpPr>
                            <a:grpSpLocks/>
                          </wpg:cNvGrpSpPr>
                          <wpg:grpSpPr bwMode="auto">
                            <a:xfrm rot="10802695" flipH="1">
                              <a:off x="4573" y="9992"/>
                              <a:ext cx="2160" cy="116"/>
                              <a:chOff x="3240" y="4086"/>
                              <a:chExt cx="3240" cy="122"/>
                            </a:xfrm>
                          </wpg:grpSpPr>
                          <wps:wsp>
                            <wps:cNvPr id="3570" name="Line 4463"/>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1" name="Line 4464"/>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2" name="Line 4465"/>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3" name="Line 4466"/>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4" name="Line 4467"/>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5" name="Line 4468"/>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6" name="Line 4469"/>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7" name="Line 4470"/>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8" name="Line 4471"/>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9" name="Line 4472"/>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0" name="Line 4473"/>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1" name="Line 4474"/>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2" name="Line 4475"/>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3" name="Line 4476"/>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4" name="Line 4477"/>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5" name="Line 4478"/>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6" name="Line 4479"/>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7" name="Line 4480"/>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8" name="Line 4481"/>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589" name="Text Box 4482"/>
                        <wps:cNvSpPr txBox="1">
                          <a:spLocks noChangeArrowheads="1"/>
                        </wps:cNvSpPr>
                        <wps:spPr bwMode="auto">
                          <a:xfrm>
                            <a:off x="4000" y="8657"/>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5303" w:rsidRDefault="000E5303" w:rsidP="000E5303">
                              <w:r>
                                <w:t>G</w:t>
                              </w:r>
                              <w:r>
                                <w:rPr>
                                  <w:vertAlign w:val="subscript"/>
                                </w:rPr>
                                <w:t>1</w:t>
                              </w:r>
                            </w:p>
                          </w:txbxContent>
                        </wps:txbx>
                        <wps:bodyPr rot="0" vert="horz" wrap="square" lIns="91440" tIns="45720" rIns="91440" bIns="45720" anchor="t" anchorCtr="0" upright="1">
                          <a:noAutofit/>
                        </wps:bodyPr>
                      </wps:wsp>
                      <wps:wsp>
                        <wps:cNvPr id="3590" name="Text Box 4483"/>
                        <wps:cNvSpPr txBox="1">
                          <a:spLocks noChangeArrowheads="1"/>
                        </wps:cNvSpPr>
                        <wps:spPr bwMode="auto">
                          <a:xfrm>
                            <a:off x="5394" y="10037"/>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5303" w:rsidRDefault="000E5303" w:rsidP="000E5303">
                              <w:r>
                                <w:t>G</w:t>
                              </w:r>
                              <w:r>
                                <w:rPr>
                                  <w:vertAlign w:val="subscript"/>
                                </w:rPr>
                                <w:t>2</w:t>
                              </w:r>
                            </w:p>
                          </w:txbxContent>
                        </wps:txbx>
                        <wps:bodyPr rot="0" vert="horz" wrap="square" lIns="91440" tIns="45720" rIns="91440" bIns="45720" anchor="t" anchorCtr="0" upright="1">
                          <a:noAutofit/>
                        </wps:bodyPr>
                      </wps:wsp>
                      <wps:wsp>
                        <wps:cNvPr id="3591" name="Text Box 4484"/>
                        <wps:cNvSpPr txBox="1">
                          <a:spLocks noChangeArrowheads="1"/>
                        </wps:cNvSpPr>
                        <wps:spPr bwMode="auto">
                          <a:xfrm>
                            <a:off x="4969" y="8118"/>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5303" w:rsidRDefault="000E5303" w:rsidP="000E5303">
                              <w:r>
                                <w:t>S</w:t>
                              </w:r>
                            </w:p>
                          </w:txbxContent>
                        </wps:txbx>
                        <wps:bodyPr rot="0" vert="horz" wrap="square" lIns="91440" tIns="45720" rIns="91440" bIns="45720" anchor="t" anchorCtr="0" upright="1">
                          <a:noAutofit/>
                        </wps:bodyPr>
                      </wps:wsp>
                      <wps:wsp>
                        <wps:cNvPr id="3592" name="Text Box 4485"/>
                        <wps:cNvSpPr txBox="1">
                          <a:spLocks noChangeArrowheads="1"/>
                        </wps:cNvSpPr>
                        <wps:spPr bwMode="auto">
                          <a:xfrm>
                            <a:off x="4950" y="8118"/>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5303" w:rsidRPr="00994346" w:rsidRDefault="000E5303" w:rsidP="000E5303">
                              <w:pPr>
                                <w:rPr>
                                  <w:sz w:val="40"/>
                                  <w:szCs w:val="40"/>
                                </w:rPr>
                              </w:pPr>
                              <w:r w:rsidRPr="00994346">
                                <w:rPr>
                                  <w:sz w:val="40"/>
                                  <w:szCs w:val="40"/>
                                </w:rPr>
                                <w:t>.</w:t>
                              </w:r>
                            </w:p>
                          </w:txbxContent>
                        </wps:txbx>
                        <wps:bodyPr rot="0" vert="horz" wrap="square" lIns="91440" tIns="45720" rIns="91440" bIns="45720" anchor="t" anchorCtr="0" upright="1">
                          <a:noAutofit/>
                        </wps:bodyPr>
                      </wps:wsp>
                      <wps:wsp>
                        <wps:cNvPr id="3593" name="Text Box 4486"/>
                        <wps:cNvSpPr txBox="1">
                          <a:spLocks noChangeArrowheads="1"/>
                        </wps:cNvSpPr>
                        <wps:spPr bwMode="auto">
                          <a:xfrm>
                            <a:off x="5953" y="8196"/>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5303" w:rsidRDefault="000E5303" w:rsidP="000E5303">
                              <w:r>
                                <w:t>A</w:t>
                              </w:r>
                            </w:p>
                          </w:txbxContent>
                        </wps:txbx>
                        <wps:bodyPr rot="0" vert="horz" wrap="square" lIns="91440" tIns="45720" rIns="91440" bIns="45720" anchor="t" anchorCtr="0" upright="1">
                          <a:noAutofit/>
                        </wps:bodyPr>
                      </wps:wsp>
                      <wps:wsp>
                        <wps:cNvPr id="3594" name="Text Box 4487"/>
                        <wps:cNvSpPr txBox="1">
                          <a:spLocks noChangeArrowheads="1"/>
                        </wps:cNvSpPr>
                        <wps:spPr bwMode="auto">
                          <a:xfrm>
                            <a:off x="6337" y="8487"/>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5303" w:rsidRDefault="000E5303" w:rsidP="000E5303">
                              <w:r>
                                <w:t>B</w:t>
                              </w:r>
                            </w:p>
                          </w:txbxContent>
                        </wps:txbx>
                        <wps:bodyPr rot="0" vert="horz" wrap="square" lIns="91440" tIns="45720" rIns="91440" bIns="45720" anchor="t" anchorCtr="0" upright="1">
                          <a:noAutofit/>
                        </wps:bodyPr>
                      </wps:wsp>
                      <wps:wsp>
                        <wps:cNvPr id="3595" name="Line 4488"/>
                        <wps:cNvCnPr/>
                        <wps:spPr bwMode="auto">
                          <a:xfrm>
                            <a:off x="6412" y="8849"/>
                            <a:ext cx="766" cy="52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4439" o:spid="_x0000_s1407" style="position:absolute;margin-left:336.3pt;margin-top:.55pt;width:151.05pt;height:125.75pt;z-index:251801088;mso-position-horizontal-relative:text;mso-position-vertical-relative:text" coordorigin="4000,7842" coordsize="3406,281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jbbxmwkAAG+IAAAOAAAAZHJzL2Uyb0RvYy54bWzsXWtv28oR/V6g/4Hgd0V8P4QoF7YeaYH0 3gC5xf1Mk5RIlCJVko6UW/S/d3aWXJEbi7Ypx5GLSQBDFKXVPs6enZ0z3Hn/y3GXKV/jskqLfK7q 7zRVifOwiNJ8O1f/+ft64qlKVQd5FGRFHs/Vb3Gl/vLhr395f9jPYqNIiiyKSwUKyavZYT9Xk7re z6bTKkziXVC9K/ZxDjc3RbkLargst9OoDA5Q+i6bGprmTA9FGe3LIoyrCt5d8pvqByx/s4nD+rfN poprJZurULca/5b49479nX54H8y2ZbBP0rCpRjCiFrsgzeFHRVHLoA6U+zL9rqhdGpZFVWzqd2Gx mxabTRrG2AZoja5JrflYFvd7bMt2dtjuRTdB10r9NLrY8Nevn0sljeaqaVuOquTBDkYJf1ixLNNn HXTYb2fwuY/l/sv+c8lbCS8/FeG/Krg9le+z6y3/sHJ3+EcRQYnBfV1gBx035Y4VAU1XjjgO38Q4 xMdaCeFN3dc907RVJYR7uu27mmHzkQoTGE72PUvTYDjhtutZRntv1XzftDRoCvuy4ekOuzsNZvyH sbJN5VjLAHXVqWOryzr2SxLsYxyvinXYqWPdtmM/pXkM/Woh8Nivw8cW+ecSe7maVdC/j3aZbdom Nt3TDYs3ve0412nabRter9nBbF9W9ce42CnsxVzNoCI4HsHXT1XNe6j9CBuevFinWQbvB7MsVw5z 1bdhDNhlVWRpxG7iRbm9W2Sl8jVg8wv/Nb/b+xjgOI+wsCQOolXzug7SjL+G4clyVl6MU5bXCK6O NbzE92FkcTr9x9f8lbfyrIllOKuJpS2Xk5v1wpo4a921l+ZysVjq/2UV1a1ZkkZRnLO6tlNbt542 wg3J8EkpJrfolGm/dMQXVLZf05u1rbmW6U1c1zYnlrnSJrfeejG5WeiO465uF7crqaYrbH31MpUV XclqVdzXcfkliQ5KlLLhN23f0FW4ACo0XD5uSpBtgcPDulSVsqj/SOsEAc2mJyuj6o61p7H/zViL 0nlHtGPIrsQoNG07dRWMeTu+MCk59vmMvCuibzgl8H2Yn5yCcNYKNjpNLlhh+qxl6axeMisxbn4p 1rIs25LYp52CBkyUhnsM5zvW+v57YbJqWMswXF98c5i1Gn4VjTx1BpQgdQay44t3BkMIcLNjaFBr GIFNlu7/Bm8gUhpuNy0TugJY2PMciagM3QH6RnrnBB3MBLWbBtAj+5qledgN7F7bSfwmftHAlv1c Zrehpry/W2Y3OfZGMfup5YbmsnJwiuCSeGp3O+nahbRl7Ssn9jdH5c/kp1cxJGzg7D7ccF6NNCQs j01CnGh+Ywm3LKYDtzfTEwEtZtmbMSQIb8/YaJwzXNlS1scbrmgj8WZrgtj9ZmUkvP00U/Uq+Q02 Nn28oQEwFm+GIfiN8Pazt0ZXiTew4vt4Q7NrLN7AKdGup4Q3whvbnvUdQTb4tPp4QzfNWLzZzErj 9hvhjfD2AN6ER7fdnjYO3VHbU9s97RcIb4S3B/AmO7rBP4KuuHF482m/cD2u7au034Tvt+E3cJCM x5uj036B8MZk5LP+EOFeb/HWeNdH8Ztj0n6B8DaEN2Zv9fYLoPyO5zfLof0C4W0Qb7K+ADLnBXgz aT0lvA3iTdYXwEFyAd502i8Q3gbxJusL9iX6gumTP4TwNog3WV+wL9EXTJfsN8LbIN5kfcG+RF8w LbLfCG+DeJP1BfsSfcF0yB9CeBvEm6wvgAF2wX7B1sF/TPrpdYTOX6O+4Mj6gnOJvmAasBz3A5sp /u1txL+dHhviMfdnnkVwhD7QPkHl/NDwe3gEw3AglvLB8HvLdvlzQr7vYy1O0eT/L+H3ruwfdy7x j1P4/RU9SXWNy4Eru8f5Yy0jw7co/P6anty7SrzJ7nH+QNlIvFH4PeGNPyV/LryB2Qs9uRkeJx6/ vbIp/J7WUzyV4SzeZPe4c4l73Kbwe8LbMN5k9zjs7y/gNwq/J7wN4012j4N/4AK8Ufg94W0Yb7J7 HPwjF+CNwu8Jb8N4k93j4CAZjzcKv6f96SP7U+Feb8LvXQq/hzNiHjpHi46/eIHjL1i4Vc8fAg6S 8fxG4ffEb8P85sn6gkvh98RvcC7qDzqX0pP1BZfC7wlvPxBvsr7gXqIvUPg9raePrKeyvuBeoi9Q +D3h7RG8yfqCe4m+QOH3hLdH8CbrC3CA8Pj9KYXfE94ewZusL4CDZDzeLAq/J31hUF/wZH0BHCTj 8Ubh92+W37rh993XLBLyFfJ3eEJ3+J09sHFbHCGHBzhPTlhkiVGU+gh32jPwK54fRcmLRRLk2/im LIsDy34BvhxEMSY3gPQfPKcKa8mTsn+IxCeewx8mPkX1Ozrsr9nR+A7kdoC6QUjrmUPiS8iLgyf1 PyX7BzuGvpP54k1k6uhlH+klrljjv6Z7Oh/rpKrgyU14QHB7Bn+TfAQyrmi3hj9ZO547sdaWPYHk NN5E0/1bOAzA8q3lup98BIUqnt4IcmGMTT4iErB0cnRgSo4RuVh2KaQCUbJ0B3kZRMKWYHYuMYtI 4MFacsrewVHHe+VaEp0g5EV9n5FwpD7eHTEHkm4KhztPQsLTXIAMBCmuIN9FUpR/qsoB0kXN1erf 90EZq0r29xymtK+zpD5KjRfw5A17crrs3rnr3gnyEIqaq7Wq8JeLmuekut+X6TZhmTVweubFDeRN 2qSYoIdRBK8VDEPDfPwIxlegQEgQ0EhhXQrsymGvR4G26YNjB3hO1zQTPTrEgSwlmpStqENuUvIe 4kDiQE4hzOTgHNLhQCECEQf20rj5Qp7tcqBYMRpb7pXMQJ89awoc6OnwEDusfESBRIHPSclHZmBj RT1IgUKXJArsU6CIGOhSoFgwXpkCWfY1osA2i+zDOSvJChSbXNjR93qDKHCIAoVUThTYp0ARxNKl QLFgvCoF2r5IBexjDcgKJCuQrECWNfolnIEieoMosE+BIq6qS4FiwXhVCnRMcAGiFWh55AuMp2QF PjM3PVmBQ1agCCgiCuxToBzqB7EKsOQwWQbob5Fj/voni7qOpcPGmm1lPQt7/GTHuXAGC4q6toG/ cF7UzUCge7KoKxTFsTJiWdznEfodzymHb0Io7gjbQjk8r/9ei9LJBq24Bx33SxIdlCitQDE0bR9k f7gAJdFw+aa3IxczJfOPtE7wLJa5qiFSesq4B6cJ8oAuwJgoHcgBwLjZQMQAWFXsSvTTMxRWzh7M JhPCJcZxHLZ7/IEtSKpJGi6DOuhe4+dnsVEkRRbF5Yf/AQAA//8DAFBLAwQUAAYACAAAACEAsIo7 mN8AAAAJAQAADwAAAGRycy9kb3ducmV2LnhtbEyPQUvDQBCF74L/YRnBm90k2kRjNqUU9VQEW0G8 TbPTJDS7G7LbJP33jic9Dt/jvW+K1Ww6MdLgW2cVxIsIBNnK6dbWCj73r3ePIHxAq7FzlhRcyMOq vL4qMNdush807kItuMT6HBU0IfS5lL5qyKBfuJ4ss6MbDAY+h1rqAScuN51MoiiVBlvLCw32tGmo Ou3ORsHbhNP6Pn4Zt6fj5vK9X75/bWNS6vZmXj+DCDSHvzD86rM6lOx0cGervegUpFmScpRBDIL5 U/aQgTgoSJYMZFnI/x+UPwAAAP//AwBQSwECLQAUAAYACAAAACEAtoM4kv4AAADhAQAAEwAAAAAA AAAAAAAAAAAAAAAAW0NvbnRlbnRfVHlwZXNdLnhtbFBLAQItABQABgAIAAAAIQA4/SH/1gAAAJQB AAALAAAAAAAAAAAAAAAAAC8BAABfcmVscy8ucmVsc1BLAQItABQABgAIAAAAIQBdjbbxmwkAAG+I AAAOAAAAAAAAAAAAAAAAAC4CAABkcnMvZTJvRG9jLnhtbFBLAQItABQABgAIAAAAIQCwijuY3wAA AAkBAAAPAAAAAAAAAAAAAAAAAPULAABkcnMvZG93bnJldi54bWxQSwUGAAAAAAQABADzAAAAAQ0A AAAA ">
                <v:line id="Line 4440" o:spid="_x0000_s1408" style="position:absolute;visibility:visible;mso-wrap-style:square" from="5353,8124" to="6119,86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vKNA8kAAADdAAAADwAAAGRycy9kb3ducmV2LnhtbESPT0vDQBTE74LfYXlCb3aj1bTEbkux CK2HYv9APb5mn0na7Nuwuybx27uC0OMwM79hpvPe1KIl5yvLCh6GCQji3OqKCwWH/dv9BIQPyBpr y6TghzzMZ7c3U8y07XhL7S4UIkLYZ6igDKHJpPR5SQb90DbE0fuyzmCI0hVSO+wi3NTyMUlSabDi uFBiQ68l5Zfdt1GwGX2k7WL9vuqP6/SUL7enz3PnlBrc9YsXEIH6cA3/t1dawej5aQx/b+ITkL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7yjQPJAAAA3QAAAA8AAAAA AAAAAAAAAAAAoQIAAGRycy9kb3ducmV2LnhtbFBLBQYAAAAABAAEAPkAAACXAwAAAAA= "/>
                <v:group id="Group 4441" o:spid="_x0000_s1409" style="position:absolute;left:4454;top:7842;width:2952;height:2265" coordorigin="4454,7842" coordsize="2279,22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n5icIAAADdAAAADwAAAGRycy9kb3ducmV2LnhtbERPy4rCMBTdD/gP4Qru xrS+GDpGEVFxIYIPGGZ3aa5tsbkpTWzr35uF4PJw3vNlZ0rRUO0KywriYQSCOLW64EzB9bL9/gHh PLLG0jIpeJKD5aL3NcdE25ZP1Jx9JkIIuwQV5N5XiZQuzcmgG9qKOHA3Wxv0AdaZ1DW2IdyUchRF M2mw4NCQY0XrnNL7+WEU7FpsV+N40xzut/Xz/zI9/h1iUmrQ71a/IDx1/iN+u/dawXg6CXPDm/AE 5OIF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tZ+YnCAAAA3QAAAA8A AAAAAAAAAAAAAAAAqgIAAGRycy9kb3ducmV2LnhtbFBLBQYAAAAABAAEAPoAAACZAwAAAAA= ">
                  <v:group id="Group 4442" o:spid="_x0000_s1410" style="position:absolute;left:3432;top:8864;width:2160;height:116;rotation:5895184fd;flip:x" coordorigin="3240,4086" coordsize="3240,1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bNYUcgAAADdAAAADwAAAGRycy9kb3ducmV2LnhtbESPQUsDMRSE70L/Q3gF bzbbWquuTYssCHoQ2lpKj6+b52bp5mVN4u76701B8DjMzDfMcj3YRnTkQ+1YwXSSgSAuna65UrD/ eLl5ABEissbGMSn4oQDr1ehqibl2PW+p28VKJAiHHBWYGNtcylAashgmriVO3qfzFmOSvpLaY5/g tpGzLFtIizWnBYMtFYbK8+7bKqiOxakwbwe/uJ8d37uv02bbzzdKXY+H5ycQkYb4H/5rv2oFt3fz R7i8SU9Arn4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KWzWFHIAAAA 3QAAAA8AAAAAAAAAAAAAAAAAqgIAAGRycy9kb3ducmV2LnhtbFBLBQYAAAAABAAEAPoAAACfAwAA AAA= ">
                    <v:line id="Line 4443" o:spid="_x0000_s1411" style="position:absolute;visibility:visible;mso-wrap-style:square" from="3240,4207" to="6480,4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MKDqsQAAADdAAAADwAAAGRycy9kb3ducmV2LnhtbERPz2vCMBS+C/4P4Q28aTrFIp1RZEPQ HWTqYDs+m7e2s3kpSWy7/94cBh4/vt/LdW9q0ZLzlWUFz5MEBHFudcWFgs/zdrwA4QOyxtoyKfgj D+vVcLDETNuOj9SeQiFiCPsMFZQhNJmUPi/JoJ/YhjhyP9YZDBG6QmqHXQw3tZwmSSoNVhwbSmzo taT8eroZBYfZR9pu9u+7/mufXvK34+X7t3NKjZ76zQuIQH14iP/dO61gNp/H/fFNfAJyd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woOqxAAAAN0AAAAPAAAAAAAAAAAA AAAAAKECAABkcnMvZG93bnJldi54bWxQSwUGAAAAAAQABAD5AAAAkgMAAAAA "/>
                    <v:line id="Line 4444" o:spid="_x0000_s1412" style="position:absolute;visibility:visible;mso-wrap-style:square" from="4860,4090" to="5040,4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44mMcgAAADdAAAADwAAAGRycy9kb3ducmV2LnhtbESPT2vCQBTE74V+h+UVvNWNiqFEV5EW QXso9Q/o8Zl9Jmmzb8PumqTfvlsQehxm5jfMfNmbWrTkfGVZwWiYgCDOra64UHA8rJ9fQPiArLG2 TAp+yMNy8fgwx0zbjnfU7kMhIoR9hgrKEJpMSp+XZNAPbUMcvat1BkOUrpDaYRfhppbjJEmlwYrj QokNvZaUf+9vRsHH5DNtV9v3TX/appf8bXc5f3VOqcFTv5qBCNSH//C9vdEKJtPpC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44mMcgAAADdAAAADwAAAAAA AAAAAAAAAAChAgAAZHJzL2Rvd25yZXYueG1sUEsFBgAAAAAEAAQA+QAAAJYDAAAAAA== "/>
                    <v:line id="Line 4445" o:spid="_x0000_s1413" style="position:absolute;visibility:visible;mso-wrap-style:square" from="5040,4095" to="52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1y4RsgAAADdAAAADwAAAGRycy9kb3ducmV2LnhtbESPT2vCQBTE74V+h+UVvNVNFYNEV5GW gvZQ6h/Q4zP7TNJm34bdNUm/fbcgeBxm5jfMfNmbWrTkfGVZwcswAUGcW11xoeCwf3+egvABWWNt mRT8kofl4vFhjpm2HW+p3YVCRAj7DBWUITSZlD4vyaAf2oY4ehfrDIYoXSG1wy7CTS1HSZJKgxXH hRIbei0p/9ldjYLP8VfarjYf6/64Sc/52/Z8+u6cUoOnfjUDEagP9/CtvdYKxpPJCP7fxCcgF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1y4RsgAAADdAAAADwAAAAAA AAAAAAAAAAChAgAAZHJzL2Rvd25yZXYueG1sUEsFBgAAAAAEAAQA+QAAAJYDAAAAAA== "/>
                    <v:line id="Line 4446" o:spid="_x0000_s1414" style="position:absolute;visibility:visible;mso-wrap-style:square" from="5220,4095" to="54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Ad3cgAAADdAAAADwAAAGRycy9kb3ducmV2LnhtbESPQWvCQBSE74X+h+UVvNVNDYYSXUVa BO2hqBX0+My+Jmmzb8PumqT/3i0Uehxm5htmvhxMIzpyvras4GmcgCAurK65VHD8WD8+g/ABWWNj mRT8kIfl4v5ujrm2Pe+pO4RSRAj7HBVUIbS5lL6oyKAf25Y4ep/WGQxRulJqh32Em0ZOkiSTBmuO CxW29FJR8X24GgXv6S7rVtu3zXDaZpfidX85f/VOqdHDsJqBCDSE//Bfe6MVpNNpCr9v4hOQi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BAd3cgAAADdAAAADwAAAAAA AAAAAAAAAAChAgAAZHJzL2Rvd25yZXYueG1sUEsFBgAAAAAEAAQA+QAAAJYDAAAAAA== "/>
                    <v:line id="Line 4447" o:spid="_x0000_s1415" style="position:absolute;visibility:visible;mso-wrap-style:square" from="5400,4095" to="55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FqcgAAADdAAAADwAAAGRycy9kb3ducmV2LnhtbESPQWvCQBSE7wX/w/KE3urGWkNJXUVa CtqDqBXs8Zl9JtHs27C7TdJ/7xYKPQ4z8w0zW/SmFi05X1lWMB4lIIhzqysuFBw+3x+eQfiArLG2 TAp+yMNiPribYaZtxztq96EQEcI+QwVlCE0mpc9LMuhHtiGO3tk6gyFKV0jtsItwU8vHJEmlwYrj QokNvZaUX/ffRsFmsk3b5fpj1R/X6Sl/252+Lp1T6n7YL19ABOrDf/ivvdIKJtPpE/y+iU9Azm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mFqcgAAADdAAAADwAAAAAA AAAAAAAAAAChAgAAZHJzL2Rvd25yZXYueG1sUEsFBgAAAAAEAAQA+QAAAJYDAAAAAA== "/>
                    <v:line id="Line 4448" o:spid="_x0000_s1416" style="position:absolute;visibility:visible;mso-wrap-style:square" from="5580,4095" to="57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LUgMsgAAADdAAAADwAAAGRycy9kb3ducmV2LnhtbESPQWvCQBSE74X+h+UVvNVNlYQSXUVa BO2hqBX0+My+Jmmzb8PumqT/3i0Uehxm5htmvhxMIzpyvras4GmcgCAurK65VHD8WD8+g/ABWWNj mRT8kIfl4v5ujrm2Pe+pO4RSRAj7HBVUIbS5lL6oyKAf25Y4ep/WGQxRulJqh32Em0ZOkiSTBmuO CxW29FJR8X24GgXv013WrbZvm+G0zS7F6/5y/uqdUqOHYTUDEWgI/+G/9kYrmKZpCr9v4hOQi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LUgMsgAAADdAAAADwAAAAAA AAAAAAAAAAChAgAAZHJzL2Rvd25yZXYueG1sUEsFBgAAAAAEAAQA+QAAAJYDAAAAAA== "/>
                    <v:line id="Line 4449" o:spid="_x0000_s1417" style="position:absolute;visibility:visible;mso-wrap-style:square" from="5760,4095" to="59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e+RcgAAADdAAAADwAAAGRycy9kb3ducmV2LnhtbESPT2vCQBTE74V+h+UJvdWNFYNEV5GW gvYg9Q/o8Zl9TdJm34bdbZJ++64geBxm5jfMfNmbWrTkfGVZwWiYgCDOra64UHA8vD9PQfiArLG2 TAr+yMNy8fgwx0zbjnfU7kMhIoR9hgrKEJpMSp+XZNAPbUMcvS/rDIYoXSG1wy7CTS1fkiSVBiuO CyU29FpS/rP/NQq248+0XW0+1v1pk17yt93l/N05pZ4G/WoGIlAf7uFbe60VjCeTFK5v4hOQi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Ge+RcgAAADdAAAADwAAAAAA AAAAAAAAAAChAgAAZHJzL2Rvd25yZXYueG1sUEsFBgAAAAAEAAQA+QAAAJYDAAAAAA== "/>
                    <v:line id="Line 4450" o:spid="_x0000_s1418" style="position:absolute;visibility:visible;mso-wrap-style:square" from="5940,4095" to="61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ysb3sgAAADdAAAADwAAAGRycy9kb3ducmV2LnhtbESPQWvCQBSE7wX/w/KE3urGirGkriIt Be2hqBXs8Zl9JtHs27C7TdJ/3y0UPA4z8w0zX/amFi05X1lWMB4lIIhzqysuFBw+3x6eQPiArLG2 TAp+yMNyMbibY6Ztxztq96EQEcI+QwVlCE0mpc9LMuhHtiGO3tk6gyFKV0jtsItwU8vHJEmlwYrj QokNvZSUX/ffRsHHZJu2q837uj9u0lP+ujt9XTqn1P2wXz2DCNSHW/i/vdYKJtPpD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ysb3sgAAADdAAAADwAAAAAA AAAAAAAAAAChAgAAZHJzL2Rvd25yZXYueG1sUEsFBgAAAAAEAAQA+QAAAJYDAAAAAA== "/>
                    <v:line id="Line 4451" o:spid="_x0000_s1419" style="position:absolute;visibility:visible;mso-wrap-style:square" from="6120,4095" to="63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rSPrMQAAADdAAAADwAAAGRycy9kb3ducmV2LnhtbERPz2vCMBS+C/4P4Q28aTrFIp1RZEPQ HWTqYDs+m7e2s3kpSWy7/94cBh4/vt/LdW9q0ZLzlWUFz5MEBHFudcWFgs/zdrwA4QOyxtoyKfgj D+vVcLDETNuOj9SeQiFiCPsMFZQhNJmUPi/JoJ/YhjhyP9YZDBG6QmqHXQw3tZwmSSoNVhwbSmzo taT8eroZBYfZR9pu9u+7/mufXvK34+X7t3NKjZ76zQuIQH14iP/dO61gNp/HufFNfAJyd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tI+sxAAAAN0AAAAPAAAAAAAAAAAA AAAAAKECAABkcnMvZG93bnJldi54bWxQSwUGAAAAAAQABAD5AAAAkgMAAAAA "/>
                    <v:line id="Line 4452" o:spid="_x0000_s1420" style="position:absolute;visibility:visible;mso-wrap-style:square" from="6300,4095" to="64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fgqN8gAAADdAAAADwAAAGRycy9kb3ducmV2LnhtbESPQWvCQBSE7wX/w/KE3urGisGmriIt Be2hqBXs8Zl9JtHs27C7TdJ/3y0UPA4z8w0zX/amFi05X1lWMB4lIIhzqysuFBw+3x5mIHxA1lhb JgU/5GG5GNzNMdO24x21+1CICGGfoYIyhCaT0uclGfQj2xBH72ydwRClK6R22EW4qeVjkqTSYMVx ocSGXkrKr/tvo+Bjsk3b1eZ93R836Sl/3Z2+Lp1T6n7Yr55BBOrDLfzfXmsFk+n0Cf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fgqN8gAAADdAAAADwAAAAAA AAAAAAAAAAChAgAAZHJzL2Rvd25yZXYueG1sUEsFBgAAAAAEAAQA+QAAAJYDAAAAAA== "/>
                    <v:line id="Line 4453" o:spid="_x0000_s1421" style="position:absolute;visibility:visible;mso-wrap-style:square" from="4680,4095" to="48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5JF8QAAADdAAAADwAAAGRycy9kb3ducmV2LnhtbERPy2rCQBTdF/yH4Qru6sRKQ4mOIhZB uyj1Abq8Zq5JNHMnzEyT9O87i0KXh/OeL3tTi5acrywrmIwTEMS51RUXCk7HzfMbCB+QNdaWScEP eVguBk9zzLTteE/tIRQihrDPUEEZQpNJ6fOSDPqxbYgjd7POYIjQFVI77GK4qeVLkqTSYMWxocSG 1iXlj8O3UfA5/Urb1e5j25936TV/318v984pNRr2qxmIQH34F/+5t1rB9DWN++Ob+AT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rkkXxAAAAN0AAAAPAAAAAAAAAAAA AAAAAKECAABkcnMvZG93bnJldi54bWxQSwUGAAAAAAQABAD5AAAAkgMAAAAA "/>
                    <v:line id="Line 4454" o:spid="_x0000_s1422" style="position:absolute;visibility:visible;mso-wrap-style:square" from="4320,4095" to="45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eLsjMgAAADdAAAADwAAAGRycy9kb3ducmV2LnhtbESPT2vCQBTE70K/w/IKvenGSoNEVxFL QXso9Q/o8Zl9JtHs27C7TdJv3y0Uehxm5jfMfNmbWrTkfGVZwXiUgCDOra64UHA8vA2nIHxA1lhb JgXf5GG5eBjMMdO24x21+1CICGGfoYIyhCaT0uclGfQj2xBH72qdwRClK6R22EW4qeVzkqTSYMVx ocSG1iXl9/2XUfAx+Uzb1fZ905+26SV/3V3Ot84p9fTYr2YgAvXhP/zX3mgFk5d0DL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eLsjMgAAADdAAAADwAAAAAA AAAAAAAAAAChAgAAZHJzL2Rvd25yZXYueG1sUEsFBgAAAAAEAAQA+QAAAJYDAAAAAA== "/>
                    <v:line id="Line 4455" o:spid="_x0000_s1423" style="position:absolute;visibility:visible;mso-wrap-style:square" from="4140,4095" to="43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TBy+8gAAADdAAAADwAAAGRycy9kb3ducmV2LnhtbESPT2vCQBTE70K/w/IKvemmSoOkriIt BfVQ/FNoj8/sM4nNvg27a5J+e7cgeBxm5jfMbNGbWrTkfGVZwfMoAUGcW11xoeDr8DGcgvABWWNt mRT8kYfF/GEww0zbjnfU7kMhIoR9hgrKEJpMSp+XZNCPbEMcvZN1BkOUrpDaYRfhppbjJEmlwYrj QokNvZWU/+4vRsHnZJu2y/Vm1X+v02P+vjv+nDun1NNjv3wFEagP9/CtvdIKJi/pGP7fx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TBy+8gAAADdAAAADwAAAAAA AAAAAAAAAAChAgAAZHJzL2Rvd25yZXYueG1sUEsFBgAAAAAEAAQA+QAAAJYDAAAAAA== "/>
                    <v:line id="Line 4456" o:spid="_x0000_s1424" style="position:absolute;visibility:visible;mso-wrap-style:square" from="3960,4095" to="41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nzXYMcAAADdAAAADwAAAGRycy9kb3ducmV2LnhtbESPQUvDQBSE74L/YXmCN7uxwSCxm1As QtuD2Cq0x9fsM4lm34bdbRL/vSsUPA4z8w2zKCfTiYGcby0ruJ8lIIgrq1uuFXy8v9w9gvABWWNn mRT8kIeyuL5aYK7tyDsa9qEWEcI+RwVNCH0upa8aMuhntieO3qd1BkOUrpba4RjhppPzJMmkwZbj QoM9PTdUfe/PRsFr+pYNy812PR022ala7U7Hr9EpdXszLZ9ABJrCf/jSXmsF6UOWwt+b+ARk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fNdgxwAAAN0AAAAPAAAAAAAA AAAAAAAAAKECAABkcnMvZG93bnJldi54bWxQSwUGAAAAAAQABAD5AAAAlQMAAAAA "/>
                    <v:line id="Line 4457" o:spid="_x0000_s1425" style="position:absolute;visibility:visible;mso-wrap-style:square" from="3780,4095" to="39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VPFMgAAADdAAAADwAAAGRycy9kb3ducmV2LnhtbESPQWvCQBSE74X+h+UVvNVNaxskuopY BO2hVCvo8Zl9JqnZt2F3m6T/3hUKPQ4z8w0znfemFi05X1lW8DRMQBDnVldcKNh/rR7HIHxA1lhb JgW/5GE+u7+bYqZtx1tqd6EQEcI+QwVlCE0mpc9LMuiHtiGO3tk6gyFKV0jtsItwU8vnJEmlwYrj QokNLUvKL7sfo+Bj9Jm2i837uj9s0lP+tj0dvzun1OChX0xABOrDf/ivvdYKRq/pC9zexCcgZ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ZVPFMgAAADdAAAADwAAAAAA AAAAAAAAAAChAgAAZHJzL2Rvd25yZXYueG1sUEsFBgAAAAAEAAQA+QAAAJYDAAAAAA== "/>
                    <v:line id="Line 4458" o:spid="_x0000_s1426" style="position:absolute;visibility:visible;mso-wrap-style:square" from="3420,4095" to="36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tnqj8gAAADdAAAADwAAAGRycy9kb3ducmV2LnhtbESPT2vCQBTE74V+h+UJvdWNFYNEV5GW gvYg9Q/o8Zl9TdJm34bdbZJ++64geBxm5jfMfNmbWrTkfGVZwWiYgCDOra64UHA8vD9PQfiArLG2 TAr+yMNy8fgwx0zbjnfU7kMhIoR9hgrKEJpMSp+XZNAPbUMcvS/rDIYoXSG1wy7CTS1fkiSVBiuO CyU29FpS/rP/NQq248+0XW0+1v1pk17yt93l/N05pZ4G/WoGIlAf7uFbe60VjCfpBK5v4hOQi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tnqj8gAAADdAAAADwAAAAAA AAAAAAAAAAChAgAAZHJzL2Rvd25yZXYueG1sUEsFBgAAAAAEAAQA+QAAAJYDAAAAAA== "/>
                    <v:line id="Line 4459" o:spid="_x0000_s1427" style="position:absolute;visibility:visible;mso-wrap-style:square" from="3600,4095" to="37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0+MgAAADdAAAADwAAAGRycy9kb3ducmV2LnhtbESPQUsDMRSE74L/ITzBm83a0iBr01Is QuuhtFXQ4+vmubu6eVmSuLv9902h4HGYmW+Y2WKwjejIh9qxhsdRBoK4cKbmUsPH++vDE4gQkQ02 jknDiQIs5rc3M8yN63lP3SGWIkE45KihirHNpQxFRRbDyLXEyft23mJM0pfSeOwT3DZynGVKWqw5 LVTY0ktFxe/hz2rYTnaqW27e1sPnRh2L1f749dN7re/vhuUziEhD/A9f22ujYTJVCi5v0hOQ8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t0+MgAAADdAAAADwAAAAAA AAAAAAAAAAChAgAAZHJzL2Rvd25yZXYueG1sUEsFBgAAAAAEAAQA+QAAAJYDAAAAAA== "/>
                    <v:line id="Line 4460" o:spid="_x0000_s1428" style="position:absolute;visibility:visible;mso-wrap-style:square" from="4518,4095" to="4698,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fRY8gAAADdAAAADwAAAGRycy9kb3ducmV2LnhtbESPQWvCQBSE7wX/w/IKvdVNK6YluopY CtpDUVtoj8/sM4lm34bdNUn/vSsUPA4z8w0znfemFi05X1lW8DRMQBDnVldcKPj+en98BeEDssba Min4Iw/z2eBuipm2HW+p3YVCRAj7DBWUITSZlD4vyaAf2oY4egfrDIYoXSG1wy7CTS2fkySVBiuO CyU2tCwpP+3ORsHnaJO2i/XHqv9Zp/v8bbv/PXZOqYf7fjEBEagPt/B/e6UVjMbpC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UfRY8gAAADdAAAADwAAAAAA AAAAAAAAAAChAgAAZHJzL2Rvd25yZXYueG1sUEsFBgAAAAAEAAQA+QAAAJYDAAAAAA== "/>
                    <v:line id="Line 4461" o:spid="_x0000_s1429" style="position:absolute;visibility:visible;mso-wrap-style:square" from="3258,4086" to="3438,4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NhFEcQAAADdAAAADwAAAGRycy9kb3ducmV2LnhtbERPy2rCQBTdF/yH4Qru6sRKQ4mOIhZB uyj1Abq8Zq5JNHMnzEyT9O87i0KXh/OeL3tTi5acrywrmIwTEMS51RUXCk7HzfMbCB+QNdaWScEP eVguBk9zzLTteE/tIRQihrDPUEEZQpNJ6fOSDPqxbYgjd7POYIjQFVI77GK4qeVLkqTSYMWxocSG 1iXlj8O3UfA5/Urb1e5j25936TV/318v984pNRr2qxmIQH34F/+5t1rB9DWNc+Ob+AT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2EURxAAAAN0AAAAPAAAAAAAAAAAA AAAAAKECAABkcnMvZG93bnJldi54bWxQSwUGAAAAAAQABAD5AAAAkgMAAAAA "/>
                  </v:group>
                  <v:group id="Group 4462" o:spid="_x0000_s1430" style="position:absolute;left:4573;top:9992;width:2160;height:116;rotation:11793536fd;flip:x" coordorigin="3240,4086" coordsize="3240,1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6LkQcMAAADdAAAADwAAAGRycy9kb3ducmV2LnhtbERPXWvCMBR9F/wP4Qp7 GZq6YdVqlCkMhIGgFny9NNem2NzUJtPu3y+DgZynw/niLNedrcWdWl85VjAeJSCIC6crLhXkp8/h DIQPyBprx6TghzysV/3eEjPtHnyg+zGUIpawz1CBCaHJpPSFIYt+5BriqF1cazFE2pZSt/iI5baW b0mSSosVxwWDDW0NFdfjt1XwtaPNPmIzNefpNaVbvn2d5Eq9DLqPBYhAXXia/9M7reB9ks7h7018 AnL1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XouRBwwAAAN0AAAAP AAAAAAAAAAAAAAAAAKoCAABkcnMvZG93bnJldi54bWxQSwUGAAAAAAQABAD6AAAAmgMAAAAA ">
                    <v:line id="Line 4463" o:spid="_x0000_s1431" style="position:absolute;visibility:visible;mso-wrap-style:square" from="3240,4207" to="6480,4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3ffysUAAADdAAAADwAAAGRycy9kb3ducmV2LnhtbERPz2vCMBS+C/4P4Qm7aTpl3eiMIo6B 7iDqBtvx2by11ealJFlb/3tzEHb8+H7Pl72pRUvOV5YVPE4SEMS51RUXCr4+38cvIHxA1lhbJgVX 8rBcDAdzzLTt+EDtMRQihrDPUEEZQpNJ6fOSDPqJbYgj92udwRChK6R22MVwU8tpkqTSYMWxocSG 1iXll+OfUbCb7dN2tf3Y9N/b9JS/HU4/584p9TDqV68gAvXhX3x3b7SC2dNz3B/fxCcgF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3ffysUAAADdAAAADwAAAAAAAAAA AAAAAAChAgAAZHJzL2Rvd25yZXYueG1sUEsFBgAAAAAEAAQA+QAAAJMDAAAAAA== "/>
                    <v:line id="Line 4464" o:spid="_x0000_s1432" style="position:absolute;visibility:visible;mso-wrap-style:square" from="4860,4090" to="5040,4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Dt6UcgAAADdAAAADwAAAGRycy9kb3ducmV2LnhtbESPT2vCQBTE74V+h+UVeqsbK00luopY CtpD8R/o8Zl9TVKzb8PuNkm/vSsUehxm5jfMdN6bWrTkfGVZwXCQgCDOra64UHDYvz+NQfiArLG2 TAp+ycN8dn83xUzbjrfU7kIhIoR9hgrKEJpMSp+XZNAPbEMcvS/rDIYoXSG1wy7CTS2fkySVBiuO CyU2tCwpv+x+jILP0SZtF+uPVX9cp+f8bXs+fXdOqceHfjEBEagP/+G/9korGL28DuH2Jj4BObs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8Dt6UcgAAADdAAAADwAAAAAA AAAAAAAAAAChAgAAZHJzL2Rvd25yZXYueG1sUEsFBgAAAAAEAAQA+QAAAJYDAAAAAA== "/>
                    <v:line id="Line 4465" o:spid="_x0000_s1433" style="position:absolute;visibility:visible;mso-wrap-style:square" from="5040,4095" to="52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OnkJsgAAADdAAAADwAAAGRycy9kb3ducmV2LnhtbESPQWvCQBSE7wX/w/KE3upGpbGkriIt Be2hqBXs8Zl9JtHs27C7TdJ/3y0UPA4z8w0zX/amFi05X1lWMB4lIIhzqysuFBw+3x6eQPiArLG2 TAp+yMNyMbibY6Ztxztq96EQEcI+QwVlCE0mpc9LMuhHtiGO3tk6gyFKV0jtsItwU8tJkqTSYMVx ocSGXkrKr/tvo+Bjuk3b1eZ93R836Sl/3Z2+Lp1T6n7Yr55BBOrDLfzfXmsF08fZB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OnkJsgAAADdAAAADwAAAAAA AAAAAAAAAAChAgAAZHJzL2Rvd25yZXYueG1sUEsFBgAAAAAEAAQA+QAAAJYDAAAAAA== "/>
                    <v:line id="Line 4466" o:spid="_x0000_s1434" style="position:absolute;visibility:visible;mso-wrap-style:square" from="5220,4095" to="54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6VBvcgAAADdAAAADwAAAGRycy9kb3ducmV2LnhtbESPQUvDQBSE70L/w/IKvdlNDUZJuy1F KbQexFahPb5mX5PU7Nuwuybx37uC4HGYmW+YxWowjejI+dqygtk0AUFcWF1zqeDjfXP7CMIHZI2N ZVLwTR5Wy9HNAnNte95TdwiliBD2OSqoQmhzKX1RkUE/tS1x9C7WGQxRulJqh32Em0beJUkmDdYc Fyps6ami4vPwZRS8pm9Zt969bIfjLjsXz/vz6do7pSbjYT0HEWgI/+G/9lYrSO8fUv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6VBvcgAAADdAAAADwAAAAAA AAAAAAAAAAChAgAAZHJzL2Rvd25yZXYueG1sUEsFBgAAAAAEAAQA+QAAAJYDAAAAAA== "/>
                    <v:line id="Line 4467" o:spid="_x0000_s1435" style="position:absolute;visibility:visible;mso-wrap-style:square" from="5400,4095" to="55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EzZyckAAADdAAAADwAAAGRycy9kb3ducmV2LnhtbESPT0vDQBTE74LfYXlCb3aj1bTEbkux CK2HYv9APb5mn0na7Nuwuybx27uC0OMwM79hpvPe1KIl5yvLCh6GCQji3OqKCwWH/dv9BIQPyBpr y6TghzzMZ7c3U8y07XhL7S4UIkLYZ6igDKHJpPR5SQb90DbE0fuyzmCI0hVSO+wi3NTyMUlSabDi uFBiQ68l5Zfdt1GwGX2k7WL9vuqP6/SUL7enz3PnlBrc9YsXEIH6cA3/t1daweh5/AR/b+ITkL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BM2cnJAAAA3QAAAA8AAAAA AAAAAAAAAAAAoQIAAGRycy9kb3ducmV2LnhtbFBLBQYAAAAABAAEAPkAAACXAwAAAAA= "/>
                    <v:line id="Line 4468" o:spid="_x0000_s1436" style="position:absolute;visibility:visible;mso-wrap-style:square" from="5580,4095" to="57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B8UsgAAADdAAAADwAAAGRycy9kb3ducmV2LnhtbESPQWvCQBSE7wX/w/KE3urGirGkriIt Be2hqBXs8Zl9JtHs27C7TdJ/3y0UPA4z8w0zX/amFi05X1lWMB4lIIhzqysuFBw+3x6eQPiArLG2 TAp+yMNyMbibY6Ztxztq96EQEcI+QwVlCE0mpc9LMuhHtiGO3tk6gyFKV0jtsItwU8vHJEmlwYrj QokNvZSUX/ffRsHHZJu2q837uj9u0lP+ujt9XTqn1P2wXz2DCNSHW/i/vdYKJtPZF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wB8UsgAAADdAAAADwAAAAAA AAAAAAAAAAChAgAAZHJzL2Rvd25yZXYueG1sUEsFBgAAAAAEAAQA+QAAAJYDAAAAAA== "/>
                    <v:line id="Line 4469" o:spid="_x0000_s1437" style="position:absolute;visibility:visible;mso-wrap-style:square" from="5760,4095" to="59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9LiJcgAAADdAAAADwAAAGRycy9kb3ducmV2LnhtbESPQWvCQBSE7wX/w/IKvdVNK6YluopY CtpDUVtoj8/sM4lm34bdNUn/vSsUPA4z8w0znfemFi05X1lW8DRMQBDnVldcKPj+en98BeEDssba Min4Iw/z2eBuipm2HW+p3YVCRAj7DBWUITSZlD4vyaAf2oY4egfrDIYoXSG1wy7CTS2fkySVBiuO CyU2tCwpP+3ORsHnaJO2i/XHqv9Zp/v8bbv/PXZOqYf7fjEBEagPt/B/e6UVjMYvK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9LiJcgAAADdAAAADwAAAAAA AAAAAAAAAAChAgAAZHJzL2Rvd25yZXYueG1sUEsFBgAAAAAEAAQA+QAAAJYDAAAAAA== "/>
                    <v:line id="Line 4470" o:spid="_x0000_s1438" style="position:absolute;visibility:visible;mso-wrap-style:square" from="5940,4095" to="61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J5HvsgAAADdAAAADwAAAGRycy9kb3ducmV2LnhtbESPQWvCQBSE7wX/w/KE3urGSmNJXUVa CtqDqBXs8Zl9JtHs27C7TdJ/7xYKPQ4z8w0zW/SmFi05X1lWMB4lIIhzqysuFBw+3x+eQfiArLG2 TAp+yMNiPribYaZtxztq96EQEcI+QwVlCE0mpc9LMuhHtiGO3tk6gyFKV0jtsItwU8vHJEmlwYrj QokNvZaUX/ffRsFmsk3b5fpj1R/X6Sl/252+Lp1T6n7YL19ABOrDf/ivvdIKJk/TKfy+iU9Azm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J5HvsgAAADdAAAADwAAAAAA AAAAAAAAAAChAgAAZHJzL2Rvd25yZXYueG1sUEsFBgAAAAAEAAQA+QAAAJYDAAAAAA== "/>
                    <v:line id="Line 4471" o:spid="_x0000_s1439" style="position:absolute;visibility:visible;mso-wrap-style:square" from="6120,4095" to="63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QHTzMUAAADdAAAADwAAAGRycy9kb3ducmV2LnhtbERPz2vCMBS+C/4P4Qm7aTpl3eiMIo6B 7iDqBtvx2by11ealJFlb/3tzEHb8+H7Pl72pRUvOV5YVPE4SEMS51RUXCr4+38cvIHxA1lhbJgVX 8rBcDAdzzLTt+EDtMRQihrDPUEEZQpNJ6fOSDPqJbYgj92udwRChK6R22MVwU8tpkqTSYMWxocSG 1iXll+OfUbCb7dN2tf3Y9N/b9JS/HU4/584p9TDqV68gAvXhX3x3b7SC2dNznBvfxCcgF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QHTzMUAAADdAAAADwAAAAAAAAAA AAAAAAChAgAAZHJzL2Rvd25yZXYueG1sUEsFBgAAAAAEAAQA+QAAAJMDAAAAAA== "/>
                    <v:line id="Line 4472" o:spid="_x0000_s1440" style="position:absolute;visibility:visible;mso-wrap-style:square" from="6300,4095" to="64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k12V8kAAADdAAAADwAAAGRycy9kb3ducmV2LnhtbESPT0vDQBTE74LfYXlCb3ajpbGN3ZZi EVoPxf6BenzNPpNo9m3Y3Sbx27uC0OMwM79hZove1KIl5yvLCh6GCQji3OqKCwXHw+v9BIQPyBpr y6Tghzws5rc3M8y07XhH7T4UIkLYZ6igDKHJpPR5SQb90DbE0fu0zmCI0hVSO+wi3NTyMUlSabDi uFBiQy8l5d/7i1GwHb2n7XLztu5Pm/Scr3bnj6/OKTW465fPIAL14Rr+b6+1gtH4aQp/b+ITkP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5NdlfJAAAA3QAAAA8AAAAA AAAAAAAAAAAAoQIAAGRycy9kb3ducmV2LnhtbFBLBQYAAAAABAAEAPkAAACXAwAAAAA= "/>
                    <v:line id="Line 4473" o:spid="_x0000_s1441" style="position:absolute;visibility:visible;mso-wrap-style:square" from="4680,4095" to="48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qKv7cUAAADdAAAADwAAAGRycy9kb3ducmV2LnhtbERPy2rCQBTdC/7DcAvudFKlQVJHkRZB uyg+Cu3ymrlNUjN3wsyYpH/vLASXh/NerHpTi5acrywreJ4kIIhzqysuFHydNuM5CB+QNdaWScE/ eVgth4MFZtp2fKD2GAoRQ9hnqKAMocmk9HlJBv3ENsSR+7XOYIjQFVI77GK4qeU0SVJpsOLYUGJD byXll+PVKPic7dN2vfvY9t+79Jy/H84/f51TavTUr19BBOrDQ3x3b7WC2cs87o9v4hOQy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qKv7cUAAADdAAAADwAAAAAAAAAA AAAAAAChAgAAZHJzL2Rvd25yZXYueG1sUEsFBgAAAAAEAAQA+QAAAJMDAAAAAA== "/>
                    <v:line id="Line 4474" o:spid="_x0000_s1442" style="position:absolute;visibility:visible;mso-wrap-style:square" from="4320,4095" to="45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4KdscAAADdAAAADwAAAGRycy9kb3ducmV2LnhtbESPQWvCQBSE70L/w/IKvenGikGiq0hL QXsoagU9PrOvSdrs27C7TeK/dwtCj8PMfMMsVr2pRUvOV5YVjEcJCOLc6ooLBcfPt+EMhA/IGmvL pOBKHlbLh8ECM2073lN7CIWIEPYZKihDaDIpfV6SQT+yDXH0vqwzGKJ0hdQOuwg3tXxOklQarDgu lNjQS0n5z+HXKPiY7NJ2vX3f9Kdteslf95fzd+eUenrs13MQgfrwH763N1rBZDobw9+b+ATk8gY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7gp2xwAAAN0AAAAPAAAAAAAA AAAAAAAAAKECAABkcnMvZG93bnJldi54bWxQSwUGAAAAAAQABAD5AAAAlQMAAAAA "/>
                    <v:line id="Line 4475" o:spid="_x0000_s1443" style="position:absolute;visibility:visible;mso-wrap-style:square" from="4140,4095" to="43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TyUAccAAADdAAAADwAAAGRycy9kb3ducmV2LnhtbESPQWvCQBSE74X+h+UVequbKg0SXUVa CtqDqBX0+Mw+k9js27C7TdJ/7wpCj8PMfMNM572pRUvOV5YVvA4SEMS51RUXCvbfny9jED4ga6wt k4I/8jCfPT5MMdO24y21u1CICGGfoYIyhCaT0uclGfQD2xBH72ydwRClK6R22EW4qeUwSVJpsOK4 UGJD7yXlP7tfo2A92qTtYvW17A+r9JR/bE/HS+eUen7qFxMQgfrwH763l1rB6G08hNub+ATk7Ao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1PJQBxwAAAN0AAAAPAAAAAAAA AAAAAAAAAKECAABkcnMvZG93bnJldi54bWxQSwUGAAAAAAQABAD5AAAAlQMAAAAA "/>
                    <v:line id="Line 4476" o:spid="_x0000_s1444" style="position:absolute;visibility:visible;mso-wrap-style:square" from="3960,4095" to="41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nAxmsgAAADdAAAADwAAAGRycy9kb3ducmV2LnhtbESPQWvCQBSE74X+h+UVvNWNDQ0SXUVa BPVQqi3o8Zl9JrHZt2F3TdJ/3y0Uehxm5htmvhxMIzpyvrasYDJOQBAXVtdcKvj8WD9OQfiArLGx TAq+ycNycX83x1zbnvfUHUIpIoR9jgqqENpcSl9UZNCPbUscvYt1BkOUrpTaYR/hppFPSZJJgzXH hQpbeqmo+DrcjIK39D3rVtvdZjhus3Pxuj+frr1TavQwrGYgAg3hP/zX3mgF6fM0hd838QnIx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nAxmsgAAADdAAAADwAAAAAA AAAAAAAAAAChAgAAZHJzL2Rvd25yZXYueG1sUEsFBgAAAAAEAAQA+QAAAJYDAAAAAA== "/>
                    <v:line id="Line 4477" o:spid="_x0000_s1445" style="position:absolute;visibility:visible;mso-wrap-style:square" from="3780,4095" to="39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Zmp7sgAAADdAAAADwAAAGRycy9kb3ducmV2LnhtbESPT2vCQBTE70K/w/KE3nSjtkFSV5FK QXso/gM9PrOvSdrs27C7TdJv3y0Uehxm5jfMYtWbWrTkfGVZwWScgCDOra64UHA+vYzmIHxA1lhb JgXf5GG1vBssMNO24wO1x1CICGGfoYIyhCaT0uclGfRj2xBH7906gyFKV0jtsItwU8tpkqTSYMVx ocSGnkvKP49fRsHbbJ+2693rtr/s0lu+OdyuH51T6n7Yr59ABOrDf/ivvdUKZo/zB/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Zmp7sgAAADdAAAADwAAAAAA AAAAAAAAAAChAgAAZHJzL2Rvd25yZXYueG1sUEsFBgAAAAAEAAQA+QAAAJYDAAAAAA== "/>
                    <v:line id="Line 4478" o:spid="_x0000_s1446" style="position:absolute;visibility:visible;mso-wrap-style:square" from="3420,4095" to="36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tUMdccAAADdAAAADwAAAGRycy9kb3ducmV2LnhtbESPQWvCQBSE7wX/w/KE3urGikGiq0hL QXsoVQv1+Mw+k2j2bdjdJum/7xYEj8PMfMMsVr2pRUvOV5YVjEcJCOLc6ooLBV+Ht6cZCB+QNdaW ScEveVgtBw8LzLTteEftPhQiQthnqKAMocmk9HlJBv3INsTRO1tnMETpCqkddhFuavmcJKk0WHFc KLGhl5Ly6/7HKPiYfKbtevu+6b+36Sl/3Z2Ol84p9Tjs13MQgfpwD9/aG61gMp1N4f9NfAJy+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61Qx1xwAAAN0AAAAPAAAAAAAA AAAAAAAAAKECAABkcnMvZG93bnJldi54bWxQSwUGAAAAAAQABAD5AAAAlQMAAAAA "/>
                    <v:line id="Line 4479" o:spid="_x0000_s1447" style="position:absolute;visibility:visible;mso-wrap-style:square" from="3600,4095" to="37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geSAscAAADdAAAADwAAAGRycy9kb3ducmV2LnhtbESPT2vCQBTE7wW/w/KE3uqmSoOkriKV gnoQ/0F7fGZfk7TZt2F3TdJv7wqFHoeZ+Q0zW/SmFi05X1lW8DxKQBDnVldcKDif3p+mIHxA1lhb JgW/5GExHzzMMNO24wO1x1CICGGfoYIyhCaT0uclGfQj2xBH78s6gyFKV0jtsItwU8txkqTSYMVx ocSG3krKf45Xo2A32aftcrNd9x+b9JKvDpfP784p9Tjsl68gAvXhP/zXXmsFk5dpCvc38QnI+Q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B5ICxwAAAN0AAAAPAAAAAAAA AAAAAAAAAKECAABkcnMvZG93bnJldi54bWxQSwUGAAAAAAQABAD5AAAAlQMAAAAA "/>
                    <v:line id="Line 4480" o:spid="_x0000_s1448" style="position:absolute;visibility:visible;mso-wrap-style:square" from="4518,4095" to="4698,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Us3mcgAAADdAAAADwAAAGRycy9kb3ducmV2LnhtbESPQWvCQBSE7wX/w/IK3uqmlUaJriIt gvZQ1Bb0+Mw+k9js27C7TdJ/3y0UPA4z8w0zX/amFi05X1lW8DhKQBDnVldcKPj8WD9MQfiArLG2 TAp+yMNyMbibY6Ztx3tqD6EQEcI+QwVlCE0mpc9LMuhHtiGO3sU6gyFKV0jtsItwU8unJEmlwYrj QokNvZSUfx2+jYL38S5tV9u3TX/cpuf8dX8+XTun1PC+X81ABOrDLfzf3mgF4+fpB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Us3mcgAAADdAAAADwAAAAAA AAAAAAAAAAChAgAAZHJzL2Rvd25yZXYueG1sUEsFBgAAAAAEAAQA+QAAAJYDAAAAAA== "/>
                    <v:line id="Line 4481" o:spid="_x0000_s1449" style="position:absolute;visibility:visible;mso-wrap-style:square" from="3258,4086" to="3438,4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Sj68UAAADdAAAADwAAAGRycy9kb3ducmV2LnhtbERPy2rCQBTdC/7DcAvudFKlQVJHkRZB uyg+Cu3ymrlNUjN3wsyYpH/vLASXh/NerHpTi5acrywreJ4kIIhzqysuFHydNuM5CB+QNdaWScE/ eVgth4MFZtp2fKD2GAoRQ9hnqKAMocmk9HlJBv3ENsSR+7XOYIjQFVI77GK4qeU0SVJpsOLYUGJD byXll+PVKPic7dN2vfvY9t+79Jy/H84/f51TavTUr19BBOrDQ3x3b7WC2cs8zo1v4hOQy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NSj68UAAADdAAAADwAAAAAAAAAA AAAAAAChAgAAZHJzL2Rvd25yZXYueG1sUEsFBgAAAAAEAAQA+QAAAJMDAAAAAA== "/>
                  </v:group>
                </v:group>
                <v:shape id="Text Box 4482" o:spid="_x0000_s1450" type="#_x0000_t202" style="position:absolute;left:4000;top:8657;width:613;height:6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owMUA AADdAAAADwAAAGRycy9kb3ducmV2LnhtbESPW2sCMRSE3wX/QzgF3zTpxeJujSItgk+K2wv07bA5 e6Gbk2UT3e2/N4Lg4zAz3zDL9WAbcabO1441PM4UCOLcmZpLDV+f2+kChA/IBhvHpOGfPKxX49ES U+N6PtI5C6WIEPYpaqhCaFMpfV6RRT9zLXH0CtdZDFF2pTQd9hFuG/mk1Ku0WHNcqLCl94ryv+xk NXzvi9+fF3UoP+y87d2gJNtEaj15GDZvIAIN4R6+tXdGw/N8kcD1TXwCcnUBAAD//wMAUEsBAi0A FAAGAAgAAAAhAPD3irv9AAAA4gEAABMAAAAAAAAAAAAAAAAAAAAAAFtDb250ZW50X1R5cGVzXS54 bWxQSwECLQAUAAYACAAAACEAMd1fYdIAAACPAQAACwAAAAAAAAAAAAAAAAAuAQAAX3JlbHMvLnJl bHNQSwECLQAUAAYACAAAACEAMy8FnkEAAAA5AAAAEAAAAAAAAAAAAAAAAAApAgAAZHJzL3NoYXBl eG1sLnhtbFBLAQItABQABgAIAAAAIQCwH+jAxQAAAN0AAAAPAAAAAAAAAAAAAAAAAJgCAABkcnMv ZG93bnJldi54bWxQSwUGAAAAAAQABAD1AAAAigMAAAAA " filled="f" stroked="f">
                  <v:textbox>
                    <w:txbxContent>
                      <w:p w:rsidR="000E5303" w:rsidRDefault="000E5303" w:rsidP="000E5303">
                        <w:r>
                          <w:t>G</w:t>
                        </w:r>
                        <w:r>
                          <w:rPr>
                            <w:vertAlign w:val="subscript"/>
                          </w:rPr>
                          <w:t>1</w:t>
                        </w:r>
                      </w:p>
                    </w:txbxContent>
                  </v:textbox>
                </v:shape>
                <v:shape id="Text Box 4483" o:spid="_x0000_s1451" type="#_x0000_t202" style="position:absolute;left:5394;top:10037;width:613;height:6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zXgMMA AADdAAAADwAAAGRycy9kb3ducmV2LnhtbERPz2vCMBS+D/wfwhO8rYlzDq3GMpTBTht2Knh7NM+2 2LyUJmu7/345DHb8+H5vs9E2oqfO1441zBMFgrhwpuZSw+nr7XEFwgdkg41j0vBDHrLd5GGLqXED H6nPQyliCPsUNVQhtKmUvqjIok9cSxy5m+sshgi7UpoOhxhuG/mk1Iu0WHNsqLClfUXFPf+2Gs4f t+vlWX2WB7tsBzcqyXYttZ5Nx9cNiEBj+Bf/ud+NhsVyHffHN/EJyN0vAAAA//8DAFBLAQItABQA BgAIAAAAIQDw94q7/QAAAOIBAAATAAAAAAAAAAAAAAAAAAAAAABbQ29udGVudF9UeXBlc10ueG1s UEsBAi0AFAAGAAgAAAAhADHdX2HSAAAAjwEAAAsAAAAAAAAAAAAAAAAALgEAAF9yZWxzLy5yZWxz UEsBAi0AFAAGAAgAAAAhADMvBZ5BAAAAOQAAABAAAAAAAAAAAAAAAAAAKQIAAGRycy9zaGFwZXht bC54bWxQSwECLQAUAAYACAAAACEApPzXgMMAAADdAAAADwAAAAAAAAAAAAAAAACYAgAAZHJzL2Rv d25yZXYueG1sUEsFBgAAAAAEAAQA9QAAAIgDAAAAAA== " filled="f" stroked="f">
                  <v:textbox>
                    <w:txbxContent>
                      <w:p w:rsidR="000E5303" w:rsidRDefault="000E5303" w:rsidP="000E5303">
                        <w:r>
                          <w:t>G</w:t>
                        </w:r>
                        <w:r>
                          <w:rPr>
                            <w:vertAlign w:val="subscript"/>
                          </w:rPr>
                          <w:t>2</w:t>
                        </w:r>
                      </w:p>
                    </w:txbxContent>
                  </v:textbox>
                </v:shape>
                <v:shape id="Text Box 4484" o:spid="_x0000_s1452" type="#_x0000_t202" style="position:absolute;left:4969;top:8118;width:613;height:6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7ByG8UA AADdAAAADwAAAGRycy9kb3ducmV2LnhtbESPQWvCQBSE74L/YXlCb7prraKpq0il0JNitIXeHtln Esy+DdmtSf+9Kwgeh5n5hlmuO1uJKzW+dKxhPFIgiDNnSs41nI6fwzkIH5ANVo5Jwz95WK/6vSUm xrV8oGsachEh7BPUUIRQJ1L6rCCLfuRq4uidXWMxRNnk0jTYRrit5KtSM2mx5LhQYE0fBWWX9M9q +N6df3/e1D7f2mnduk5Jtgup9cug27yDCNSFZ/jR/jIaJtPFGO5v4hO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LsHIbxQAAAN0AAAAPAAAAAAAAAAAAAAAAAJgCAABkcnMv ZG93bnJldi54bWxQSwUGAAAAAAQABAD1AAAAigMAAAAA " filled="f" stroked="f">
                  <v:textbox>
                    <w:txbxContent>
                      <w:p w:rsidR="000E5303" w:rsidRDefault="000E5303" w:rsidP="000E5303">
                        <w:r>
                          <w:t>S</w:t>
                        </w:r>
                      </w:p>
                    </w:txbxContent>
                  </v:textbox>
                </v:shape>
                <v:shape id="Text Box 4485" o:spid="_x0000_s1453" type="#_x0000_t202" style="position:absolute;left:4950;top:8118;width:613;height:6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2LsbMQA AADdAAAADwAAAGRycy9kb3ducmV2LnhtbESPW4vCMBSE3xf8D+EI+7YmXtFqFFEW9snFK/h2aI5t sTkpTdbWf28WFvZxmJlvmMWqtaV4UO0Lxxr6PQWCOHWm4EzD6fj5MQXhA7LB0jFpeJKH1bLztsDE uIb39DiETEQI+wQ15CFUiZQ+zcmi77mKOHo3V1sMUdaZNDU2EW5LOVBqIi0WHBdyrGiTU3o//FgN 593tehmp72xrx1XjWiXZzqTW7912PQcRqA3/4b/2l9EwHM8G8PsmPgG5fAEAAP//AwBQSwECLQAU AAYACAAAACEA8PeKu/0AAADiAQAAEwAAAAAAAAAAAAAAAAAAAAAAW0NvbnRlbnRfVHlwZXNdLnht bFBLAQItABQABgAIAAAAIQAx3V9h0gAAAI8BAAALAAAAAAAAAAAAAAAAAC4BAABfcmVscy8ucmVs c1BLAQItABQABgAIAAAAIQAzLwWeQQAAADkAAAAQAAAAAAAAAAAAAAAAACkCAABkcnMvc2hhcGV4 bWwueG1sUEsBAi0AFAAGAAgAAAAhADti7GzEAAAA3QAAAA8AAAAAAAAAAAAAAAAAmAIAAGRycy9k b3ducmV2LnhtbFBLBQYAAAAABAAEAPUAAACJAwAAAAA= " filled="f" stroked="f">
                  <v:textbox>
                    <w:txbxContent>
                      <w:p w:rsidR="000E5303" w:rsidRPr="00994346" w:rsidRDefault="000E5303" w:rsidP="000E5303">
                        <w:pPr>
                          <w:rPr>
                            <w:sz w:val="40"/>
                            <w:szCs w:val="40"/>
                          </w:rPr>
                        </w:pPr>
                        <w:r w:rsidRPr="00994346">
                          <w:rPr>
                            <w:sz w:val="40"/>
                            <w:szCs w:val="40"/>
                          </w:rPr>
                          <w:t>.</w:t>
                        </w:r>
                      </w:p>
                    </w:txbxContent>
                  </v:textbox>
                </v:shape>
                <v:shape id="Text Box 4486" o:spid="_x0000_s1454" type="#_x0000_t202" style="position:absolute;left:5953;top:8196;width:613;height:6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5J98UA AADdAAAADwAAAGRycy9kb3ducmV2LnhtbESPT2vCQBTE74LfYXlCb7rb+ocaXaW0FHpSjFXw9sg+ k9Ds25DdmvjtXUHwOMzMb5jlurOVuFDjS8caXkcKBHHmTMm5ht/99/AdhA/IBivHpOFKHtarfm+J iXEt7+iShlxECPsENRQh1ImUPivIoh+5mjh6Z9dYDFE2uTQNthFuK/mm1ExaLDkuFFjTZ0HZX/pv NRw259Nxorb5l53WreuUZDuXWr8Muo8FiEBdeIYf7R+jYTydj+H+Jj4BuboBAAD//wMAUEsBAi0A FAAGAAgAAAAhAPD3irv9AAAA4gEAABMAAAAAAAAAAAAAAAAAAAAAAFtDb250ZW50X1R5cGVzXS54 bWxQSwECLQAUAAYACAAAACEAMd1fYdIAAACPAQAACwAAAAAAAAAAAAAAAAAuAQAAX3JlbHMvLnJl bHNQSwECLQAUAAYACAAAACEAMy8FnkEAAAA5AAAAEAAAAAAAAAAAAAAAAAApAgAAZHJzL3NoYXBl eG1sLnhtbFBLAQItABQABgAIAAAAIQBULkn3xQAAAN0AAAAPAAAAAAAAAAAAAAAAAJgCAABkcnMv ZG93bnJldi54bWxQSwUGAAAAAAQABAD1AAAAigMAAAAA " filled="f" stroked="f">
                  <v:textbox>
                    <w:txbxContent>
                      <w:p w:rsidR="000E5303" w:rsidRDefault="000E5303" w:rsidP="000E5303">
                        <w:r>
                          <w:t>A</w:t>
                        </w:r>
                      </w:p>
                    </w:txbxContent>
                  </v:textbox>
                </v:shape>
                <v:shape id="Text Box 4487" o:spid="_x0000_s1455" type="#_x0000_t202" style="position:absolute;left:6337;top:8487;width:613;height:6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8fRg8UA AADdAAAADwAAAGRycy9kb3ducmV2LnhtbESPW2vCQBSE3wv+h+UIvtVdr2h0FWkp+NRivIBvh+wx CWbPhuzWxH/fLRT6OMzMN8x629lKPKjxpWMNo6ECQZw5U3Ku4XT8eF2A8AHZYOWYNDzJw3bTe1lj YlzLB3qkIRcRwj5BDUUIdSKlzwqy6IeuJo7ezTUWQ5RNLk2DbYTbSo6VmkuLJceFAmt6Kyi7p99W w/nzdr1M1Vf+bmd16zol2S6l1oN+t1uBCNSF//Bfe280TGbLKfy+iU9Abn4AAAD//wMAUEsBAi0A FAAGAAgAAAAhAPD3irv9AAAA4gEAABMAAAAAAAAAAAAAAAAAAAAAAFtDb250ZW50X1R5cGVzXS54 bWxQSwECLQAUAAYACAAAACEAMd1fYdIAAACPAQAACwAAAAAAAAAAAAAAAAAuAQAAX3JlbHMvLnJl bHNQSwECLQAUAAYACAAAACEAMy8FnkEAAAA5AAAAEAAAAAAAAAAAAAAAAAApAgAAZHJzL3NoYXBl eG1sLnhtbFBLAQItABQABgAIAAAAIQDbx9GDxQAAAN0AAAAPAAAAAAAAAAAAAAAAAJgCAABkcnMv ZG93bnJldi54bWxQSwUGAAAAAAQABAD1AAAAigMAAAAA " filled="f" stroked="f">
                  <v:textbox>
                    <w:txbxContent>
                      <w:p w:rsidR="000E5303" w:rsidRDefault="000E5303" w:rsidP="000E5303">
                        <w:r>
                          <w:t>B</w:t>
                        </w:r>
                      </w:p>
                    </w:txbxContent>
                  </v:textbox>
                </v:shape>
                <v:line id="Line 4488" o:spid="_x0000_s1456" style="position:absolute;visibility:visible;mso-wrap-style:square" from="6412,8849" to="7178,93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wyaqMgAAADdAAAADwAAAGRycy9kb3ducmV2LnhtbESPQWvCQBSE7wX/w/KE3urGisGmriIt Be2hqBXs8Zl9JtHs27C7TdJ/3y0UPA4z8w0zX/amFi05X1lWMB4lIIhzqysuFBw+3x5mIHxA1lhb JgU/5GG5GNzNMdO24x21+1CICGGfoYIyhCaT0uclGfQj2xBH72ydwRClK6R22EW4qeVjkqTSYMVx ocSGXkrKr/tvo+Bjsk3b1eZ93R836Sl/3Z2+Lp1T6n7Yr55BBOrDLfzfXmsFk+nTF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wyaqMgAAADdAAAADwAAAAAA AAAAAAAAAAChAgAAZHJzL2Rvd25yZXYueG1sUEsFBgAAAAAEAAQA+QAAAJYDAAAAAA== "/>
              </v:group>
            </w:pict>
          </mc:Fallback>
        </mc:AlternateContent>
      </w:r>
      <w:r w:rsidR="000E5303" w:rsidRPr="0018694D">
        <w:rPr>
          <w:rFonts w:ascii="Times New Roman" w:hAnsi="Times New Roman"/>
        </w:rPr>
        <w:t xml:space="preserve">với nhau và quay mặt phản xạ vào nhau. Trên một màn chắn </w:t>
      </w:r>
    </w:p>
    <w:p w:rsidR="000E5303" w:rsidRPr="0018694D" w:rsidRDefault="000E5303" w:rsidP="000E5303">
      <w:pPr>
        <w:tabs>
          <w:tab w:val="left" w:pos="8317"/>
        </w:tabs>
        <w:spacing w:line="360" w:lineRule="auto"/>
        <w:rPr>
          <w:rFonts w:ascii="Times New Roman" w:hAnsi="Times New Roman"/>
        </w:rPr>
      </w:pPr>
      <w:r w:rsidRPr="0018694D">
        <w:rPr>
          <w:rFonts w:ascii="Times New Roman" w:hAnsi="Times New Roman"/>
        </w:rPr>
        <w:t xml:space="preserve">cố định có một khe hở AB. Một điểm sáng S trong khoảng </w:t>
      </w:r>
    </w:p>
    <w:p w:rsidR="000E5303" w:rsidRPr="0018694D" w:rsidRDefault="000E5303" w:rsidP="000E5303">
      <w:pPr>
        <w:tabs>
          <w:tab w:val="left" w:pos="8317"/>
        </w:tabs>
        <w:spacing w:line="360" w:lineRule="auto"/>
        <w:rPr>
          <w:rFonts w:ascii="Times New Roman" w:hAnsi="Times New Roman"/>
          <w:lang w:val="fr-FR"/>
        </w:rPr>
      </w:pPr>
      <w:r w:rsidRPr="0018694D">
        <w:rPr>
          <w:rFonts w:ascii="Times New Roman" w:hAnsi="Times New Roman"/>
        </w:rPr>
        <w:t xml:space="preserve">gương và màn chắn (hình vẽ). </w:t>
      </w:r>
      <w:r w:rsidRPr="0018694D">
        <w:rPr>
          <w:rFonts w:ascii="Times New Roman" w:hAnsi="Times New Roman"/>
          <w:lang w:val="fr-FR"/>
        </w:rPr>
        <w:t xml:space="preserve">Hãy vẽ 1 chùm sáng phát ra </w:t>
      </w:r>
    </w:p>
    <w:p w:rsidR="000E5303" w:rsidRPr="0018694D" w:rsidRDefault="000E5303" w:rsidP="000E5303">
      <w:pPr>
        <w:tabs>
          <w:tab w:val="left" w:pos="8317"/>
        </w:tabs>
        <w:spacing w:line="360" w:lineRule="auto"/>
        <w:rPr>
          <w:rFonts w:ascii="Times New Roman" w:hAnsi="Times New Roman"/>
        </w:rPr>
      </w:pPr>
      <w:r w:rsidRPr="0018694D">
        <w:rPr>
          <w:rFonts w:ascii="Times New Roman" w:hAnsi="Times New Roman"/>
        </w:rPr>
        <w:t>từ S sau 2 lần phản xạ qua G</w:t>
      </w:r>
      <w:r w:rsidRPr="0018694D">
        <w:rPr>
          <w:rFonts w:ascii="Times New Roman" w:hAnsi="Times New Roman"/>
          <w:sz w:val="16"/>
          <w:szCs w:val="16"/>
        </w:rPr>
        <w:t>1</w:t>
      </w:r>
      <w:r w:rsidRPr="0018694D">
        <w:rPr>
          <w:rFonts w:ascii="Times New Roman" w:hAnsi="Times New Roman"/>
        </w:rPr>
        <w:t>, G</w:t>
      </w:r>
      <w:r w:rsidRPr="0018694D">
        <w:rPr>
          <w:rFonts w:ascii="Times New Roman" w:hAnsi="Times New Roman"/>
          <w:sz w:val="16"/>
          <w:szCs w:val="16"/>
        </w:rPr>
        <w:t>2</w:t>
      </w:r>
      <w:r w:rsidRPr="0018694D">
        <w:rPr>
          <w:rFonts w:ascii="Times New Roman" w:hAnsi="Times New Roman"/>
        </w:rPr>
        <w:t xml:space="preserve"> thì vừa vặn lọt qua khe AB.</w:t>
      </w:r>
    </w:p>
    <w:p w:rsidR="000E5303" w:rsidRPr="0018694D" w:rsidRDefault="000E5303" w:rsidP="000E5303">
      <w:pPr>
        <w:tabs>
          <w:tab w:val="left" w:pos="8317"/>
        </w:tabs>
        <w:spacing w:line="360" w:lineRule="auto"/>
        <w:rPr>
          <w:rFonts w:ascii="Times New Roman" w:hAnsi="Times New Roman"/>
        </w:rPr>
      </w:pPr>
    </w:p>
    <w:p w:rsidR="000E5303" w:rsidRPr="0018694D" w:rsidRDefault="002E4B3B" w:rsidP="000E5303">
      <w:pPr>
        <w:tabs>
          <w:tab w:val="left" w:pos="7476"/>
        </w:tabs>
        <w:spacing w:line="360" w:lineRule="auto"/>
        <w:rPr>
          <w:rFonts w:ascii="Times New Roman" w:hAnsi="Times New Roman"/>
        </w:rPr>
      </w:pPr>
      <w:r>
        <w:rPr>
          <w:rFonts w:ascii="Times New Roman" w:hAnsi="Times New Roman"/>
          <w:noProof/>
        </w:rPr>
        <mc:AlternateContent>
          <mc:Choice Requires="wpg">
            <w:drawing>
              <wp:anchor distT="0" distB="0" distL="114300" distR="114300" simplePos="0" relativeHeight="251793920" behindDoc="0" locked="0" layoutInCell="1" allowOverlap="1">
                <wp:simplePos x="0" y="0"/>
                <wp:positionH relativeFrom="column">
                  <wp:posOffset>4234815</wp:posOffset>
                </wp:positionH>
                <wp:positionV relativeFrom="paragraph">
                  <wp:posOffset>1303020</wp:posOffset>
                </wp:positionV>
                <wp:extent cx="2371725" cy="1390650"/>
                <wp:effectExtent l="12700" t="8890" r="6350" b="10160"/>
                <wp:wrapNone/>
                <wp:docPr id="3519" name="Group 4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1725" cy="1390650"/>
                          <a:chOff x="7091" y="9148"/>
                          <a:chExt cx="3735" cy="2190"/>
                        </a:xfrm>
                      </wpg:grpSpPr>
                      <wps:wsp>
                        <wps:cNvPr id="3520" name="Oval 4130"/>
                        <wps:cNvSpPr>
                          <a:spLocks noChangeArrowheads="1"/>
                        </wps:cNvSpPr>
                        <wps:spPr bwMode="auto">
                          <a:xfrm>
                            <a:off x="7091" y="9688"/>
                            <a:ext cx="480" cy="480"/>
                          </a:xfrm>
                          <a:prstGeom prst="ellipse">
                            <a:avLst/>
                          </a:prstGeom>
                          <a:solidFill>
                            <a:srgbClr val="FFFFFF"/>
                          </a:solidFill>
                          <a:ln w="9525">
                            <a:solidFill>
                              <a:srgbClr val="000000"/>
                            </a:solidFill>
                            <a:round/>
                            <a:headEnd/>
                            <a:tailEnd/>
                          </a:ln>
                        </wps:spPr>
                        <wps:txbx>
                          <w:txbxContent>
                            <w:p w:rsidR="000E5303" w:rsidRDefault="000E5303" w:rsidP="000E5303">
                              <w:pPr>
                                <w:ind w:left="-284" w:right="-284"/>
                                <w:jc w:val="center"/>
                                <w:rPr>
                                  <w:b/>
                                  <w:bCs/>
                                </w:rPr>
                              </w:pPr>
                              <w:r>
                                <w:rPr>
                                  <w:b/>
                                  <w:bCs/>
                                </w:rPr>
                                <w:t>A</w:t>
                              </w:r>
                            </w:p>
                          </w:txbxContent>
                        </wps:txbx>
                        <wps:bodyPr rot="0" vert="horz" wrap="square" lIns="0" tIns="0" rIns="0" bIns="0" anchor="t" anchorCtr="0" upright="1">
                          <a:noAutofit/>
                        </wps:bodyPr>
                      </wps:wsp>
                      <wps:wsp>
                        <wps:cNvPr id="3521" name="Oval 4131"/>
                        <wps:cNvSpPr>
                          <a:spLocks noChangeArrowheads="1"/>
                        </wps:cNvSpPr>
                        <wps:spPr bwMode="auto">
                          <a:xfrm>
                            <a:off x="9377" y="10842"/>
                            <a:ext cx="480" cy="480"/>
                          </a:xfrm>
                          <a:prstGeom prst="ellipse">
                            <a:avLst/>
                          </a:prstGeom>
                          <a:solidFill>
                            <a:srgbClr val="FFFFFF"/>
                          </a:solidFill>
                          <a:ln w="9525">
                            <a:solidFill>
                              <a:srgbClr val="000000"/>
                            </a:solidFill>
                            <a:round/>
                            <a:headEnd/>
                            <a:tailEnd/>
                          </a:ln>
                        </wps:spPr>
                        <wps:txbx>
                          <w:txbxContent>
                            <w:p w:rsidR="000E5303" w:rsidRDefault="000E5303" w:rsidP="000E5303">
                              <w:pPr>
                                <w:ind w:left="-284" w:right="-284"/>
                                <w:jc w:val="center"/>
                                <w:rPr>
                                  <w:b/>
                                  <w:bCs/>
                                </w:rPr>
                              </w:pPr>
                              <w:r>
                                <w:rPr>
                                  <w:b/>
                                  <w:bCs/>
                                </w:rPr>
                                <w:t>A</w:t>
                              </w:r>
                              <w:r w:rsidRPr="00DE56F7">
                                <w:rPr>
                                  <w:b/>
                                  <w:bCs/>
                                  <w:sz w:val="16"/>
                                  <w:szCs w:val="16"/>
                                </w:rPr>
                                <w:t>2</w:t>
                              </w:r>
                            </w:p>
                          </w:txbxContent>
                        </wps:txbx>
                        <wps:bodyPr rot="0" vert="horz" wrap="square" lIns="0" tIns="0" rIns="0" bIns="0" anchor="t" anchorCtr="0" upright="1">
                          <a:noAutofit/>
                        </wps:bodyPr>
                      </wps:wsp>
                      <wps:wsp>
                        <wps:cNvPr id="3522" name="Oval 4132"/>
                        <wps:cNvSpPr>
                          <a:spLocks noChangeArrowheads="1"/>
                        </wps:cNvSpPr>
                        <wps:spPr bwMode="auto">
                          <a:xfrm>
                            <a:off x="8105" y="10168"/>
                            <a:ext cx="480" cy="480"/>
                          </a:xfrm>
                          <a:prstGeom prst="ellipse">
                            <a:avLst/>
                          </a:prstGeom>
                          <a:solidFill>
                            <a:srgbClr val="FFFFFF"/>
                          </a:solidFill>
                          <a:ln w="9525">
                            <a:solidFill>
                              <a:srgbClr val="000000"/>
                            </a:solidFill>
                            <a:round/>
                            <a:headEnd/>
                            <a:tailEnd/>
                          </a:ln>
                        </wps:spPr>
                        <wps:txbx>
                          <w:txbxContent>
                            <w:p w:rsidR="000E5303" w:rsidRDefault="000E5303" w:rsidP="000E5303">
                              <w:pPr>
                                <w:ind w:left="-284" w:right="-284"/>
                                <w:jc w:val="center"/>
                                <w:rPr>
                                  <w:b/>
                                  <w:bCs/>
                                </w:rPr>
                              </w:pPr>
                              <w:r>
                                <w:rPr>
                                  <w:b/>
                                  <w:bCs/>
                                </w:rPr>
                                <w:t>A</w:t>
                              </w:r>
                              <w:r w:rsidRPr="00DE56F7">
                                <w:rPr>
                                  <w:b/>
                                  <w:bCs/>
                                  <w:sz w:val="16"/>
                                  <w:szCs w:val="16"/>
                                </w:rPr>
                                <w:t>1</w:t>
                              </w:r>
                            </w:p>
                          </w:txbxContent>
                        </wps:txbx>
                        <wps:bodyPr rot="0" vert="horz" wrap="square" lIns="0" tIns="0" rIns="0" bIns="0" anchor="t" anchorCtr="0" upright="1">
                          <a:noAutofit/>
                        </wps:bodyPr>
                      </wps:wsp>
                      <wps:wsp>
                        <wps:cNvPr id="3523" name="Line 4133"/>
                        <wps:cNvCnPr/>
                        <wps:spPr bwMode="auto">
                          <a:xfrm>
                            <a:off x="7349" y="9328"/>
                            <a:ext cx="2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4" name="Line 4134"/>
                        <wps:cNvCnPr/>
                        <wps:spPr bwMode="auto">
                          <a:xfrm flipV="1">
                            <a:off x="9572" y="9342"/>
                            <a:ext cx="12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5" name="Line 4135"/>
                        <wps:cNvCnPr/>
                        <wps:spPr bwMode="auto">
                          <a:xfrm>
                            <a:off x="7349" y="10408"/>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6" name="Line 4136"/>
                        <wps:cNvCnPr/>
                        <wps:spPr bwMode="auto">
                          <a:xfrm>
                            <a:off x="9572" y="10408"/>
                            <a:ext cx="12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7" name="Line 4137"/>
                        <wps:cNvCnPr/>
                        <wps:spPr bwMode="auto">
                          <a:xfrm>
                            <a:off x="7337" y="11083"/>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8" name="Line 4138"/>
                        <wps:cNvCnPr/>
                        <wps:spPr bwMode="auto">
                          <a:xfrm>
                            <a:off x="8681" y="11098"/>
                            <a:ext cx="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9" name="Line 4139"/>
                        <wps:cNvCnPr/>
                        <wps:spPr bwMode="auto">
                          <a:xfrm>
                            <a:off x="10823" y="9357"/>
                            <a:ext cx="0" cy="1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0" name="Line 4140"/>
                        <wps:cNvCnPr/>
                        <wps:spPr bwMode="auto">
                          <a:xfrm>
                            <a:off x="9854" y="11097"/>
                            <a:ext cx="9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1" name="Line 4141"/>
                        <wps:cNvCnPr/>
                        <wps:spPr bwMode="auto">
                          <a:xfrm>
                            <a:off x="8606" y="10408"/>
                            <a:ext cx="5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2" name="Line 4142"/>
                        <wps:cNvCnPr/>
                        <wps:spPr bwMode="auto">
                          <a:xfrm flipV="1">
                            <a:off x="9458" y="914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3" name="Line 4143"/>
                        <wps:cNvCnPr/>
                        <wps:spPr bwMode="auto">
                          <a:xfrm>
                            <a:off x="7327" y="932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4" name="Line 4144"/>
                        <wps:cNvCnPr/>
                        <wps:spPr bwMode="auto">
                          <a:xfrm flipV="1">
                            <a:off x="7349" y="10182"/>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5" name="Line 4145"/>
                        <wps:cNvCnPr/>
                        <wps:spPr bwMode="auto">
                          <a:xfrm flipV="1">
                            <a:off x="9581" y="923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536" name="Group 4146"/>
                        <wpg:cNvGrpSpPr>
                          <a:grpSpLocks/>
                        </wpg:cNvGrpSpPr>
                        <wpg:grpSpPr bwMode="auto">
                          <a:xfrm>
                            <a:off x="9191" y="10153"/>
                            <a:ext cx="480" cy="480"/>
                            <a:chOff x="9173" y="10228"/>
                            <a:chExt cx="480" cy="480"/>
                          </a:xfrm>
                        </wpg:grpSpPr>
                        <wps:wsp>
                          <wps:cNvPr id="3537" name="Oval 4147"/>
                          <wps:cNvSpPr>
                            <a:spLocks noChangeArrowheads="1"/>
                          </wps:cNvSpPr>
                          <wps:spPr bwMode="auto">
                            <a:xfrm>
                              <a:off x="9173" y="10228"/>
                              <a:ext cx="480" cy="480"/>
                            </a:xfrm>
                            <a:prstGeom prst="ellipse">
                              <a:avLst/>
                            </a:prstGeom>
                            <a:solidFill>
                              <a:srgbClr val="FFFFFF"/>
                            </a:solidFill>
                            <a:ln w="9525">
                              <a:solidFill>
                                <a:srgbClr val="000000"/>
                              </a:solidFill>
                              <a:round/>
                              <a:headEnd/>
                              <a:tailEnd/>
                            </a:ln>
                          </wps:spPr>
                          <wps:txbx>
                            <w:txbxContent>
                              <w:p w:rsidR="000E5303" w:rsidRDefault="000E5303" w:rsidP="000E5303">
                                <w:pPr>
                                  <w:ind w:left="-284" w:right="-284"/>
                                  <w:jc w:val="center"/>
                                  <w:rPr>
                                    <w:b/>
                                    <w:bCs/>
                                  </w:rPr>
                                </w:pPr>
                              </w:p>
                            </w:txbxContent>
                          </wps:txbx>
                          <wps:bodyPr rot="0" vert="horz" wrap="square" lIns="0" tIns="0" rIns="0" bIns="0" anchor="t" anchorCtr="0" upright="1">
                            <a:noAutofit/>
                          </wps:bodyPr>
                        </wps:wsp>
                        <wpg:grpSp>
                          <wpg:cNvPr id="3538" name="Group 4148"/>
                          <wpg:cNvGrpSpPr>
                            <a:grpSpLocks/>
                          </wpg:cNvGrpSpPr>
                          <wpg:grpSpPr bwMode="auto">
                            <a:xfrm>
                              <a:off x="9287" y="10358"/>
                              <a:ext cx="228" cy="190"/>
                              <a:chOff x="3758" y="5607"/>
                              <a:chExt cx="228" cy="190"/>
                            </a:xfrm>
                          </wpg:grpSpPr>
                          <wps:wsp>
                            <wps:cNvPr id="3539" name="Line 4149"/>
                            <wps:cNvCnPr/>
                            <wps:spPr bwMode="auto">
                              <a:xfrm flipV="1">
                                <a:off x="3758" y="5607"/>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0" name="Line 4150"/>
                            <wps:cNvCnPr/>
                            <wps:spPr bwMode="auto">
                              <a:xfrm flipH="1" flipV="1">
                                <a:off x="3758" y="5617"/>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541" name="Group 4151"/>
                        <wpg:cNvGrpSpPr>
                          <a:grpSpLocks/>
                        </wpg:cNvGrpSpPr>
                        <wpg:grpSpPr bwMode="auto">
                          <a:xfrm>
                            <a:off x="8210" y="10858"/>
                            <a:ext cx="480" cy="480"/>
                            <a:chOff x="8090" y="10948"/>
                            <a:chExt cx="480" cy="480"/>
                          </a:xfrm>
                        </wpg:grpSpPr>
                        <wps:wsp>
                          <wps:cNvPr id="3542" name="Oval 4152"/>
                          <wps:cNvSpPr>
                            <a:spLocks noChangeArrowheads="1"/>
                          </wps:cNvSpPr>
                          <wps:spPr bwMode="auto">
                            <a:xfrm>
                              <a:off x="8090" y="10948"/>
                              <a:ext cx="480" cy="480"/>
                            </a:xfrm>
                            <a:prstGeom prst="ellipse">
                              <a:avLst/>
                            </a:prstGeom>
                            <a:solidFill>
                              <a:srgbClr val="FFFFFF"/>
                            </a:solidFill>
                            <a:ln w="9525">
                              <a:solidFill>
                                <a:srgbClr val="000000"/>
                              </a:solidFill>
                              <a:round/>
                              <a:headEnd/>
                              <a:tailEnd/>
                            </a:ln>
                          </wps:spPr>
                          <wps:txbx>
                            <w:txbxContent>
                              <w:p w:rsidR="000E5303" w:rsidRDefault="000E5303" w:rsidP="000E5303">
                                <w:pPr>
                                  <w:ind w:left="-284" w:right="-284"/>
                                  <w:jc w:val="center"/>
                                  <w:rPr>
                                    <w:b/>
                                    <w:bCs/>
                                  </w:rPr>
                                </w:pPr>
                              </w:p>
                            </w:txbxContent>
                          </wps:txbx>
                          <wps:bodyPr rot="0" vert="horz" wrap="square" lIns="0" tIns="0" rIns="0" bIns="0" anchor="t" anchorCtr="0" upright="1">
                            <a:noAutofit/>
                          </wps:bodyPr>
                        </wps:wsp>
                        <wpg:grpSp>
                          <wpg:cNvPr id="3543" name="Group 4153"/>
                          <wpg:cNvGrpSpPr>
                            <a:grpSpLocks/>
                          </wpg:cNvGrpSpPr>
                          <wpg:grpSpPr bwMode="auto">
                            <a:xfrm>
                              <a:off x="8204" y="11078"/>
                              <a:ext cx="228" cy="190"/>
                              <a:chOff x="3758" y="5607"/>
                              <a:chExt cx="228" cy="190"/>
                            </a:xfrm>
                          </wpg:grpSpPr>
                          <wps:wsp>
                            <wps:cNvPr id="3544" name="Line 4154"/>
                            <wps:cNvCnPr/>
                            <wps:spPr bwMode="auto">
                              <a:xfrm flipV="1">
                                <a:off x="3758" y="5607"/>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5" name="Line 4155"/>
                            <wps:cNvCnPr/>
                            <wps:spPr bwMode="auto">
                              <a:xfrm flipH="1" flipV="1">
                                <a:off x="3758" y="5617"/>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4129" o:spid="_x0000_s1457" style="position:absolute;margin-left:333.45pt;margin-top:102.6pt;width:186.75pt;height:109.5pt;z-index:251793920;mso-position-horizontal-relative:text;mso-position-vertical-relative:text" coordorigin="7091,9148" coordsize="3735,2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6kWUUgYAAFU+AAAOAAAAZHJzL2Uyb0RvYy54bWzsW1tT6zYQfu9M/4PH7xDLd3sIZ5gEaGdo DzO0fVdsJ/bUsVzZEGin/72ri5VESQqBBk6JeQi+ytLq0+63F519eZyXxkNGm4JUQxOdWqaRVQlJ i2o2NH/95eokNI2mxVWKS1JlQ/Mpa8wv599/d7ao48wmOSnTjBrQSNXEi3po5m1bx4NBk+TZHDen pM4quDkldI5bOKWzQUrxAlqflwPbsvzBgtC0piTJmgaujsVN85y3P51mSft1Om2y1iiHJvSt5b+U /07Y7+D8DMcziuu8SGQ38Ct6McdFBR9VTY1xi417Wmw0NS8SShoybU8TMh+Q6bRIMj4GGA2ytNFc U3Jf87HM4sWsVmIC0WpyenWzyc8Pt9Qo0qHpeCgyjQrPYZb4hw0X2RET0KKexfDcNa3v6lsqRgmH NyT5vYHbA/0+O5+Jh43J4ieSQov4viVcQI9TOmdNwNCNRz4PT2oessfWSOCi7QQosD3TSOAeciLL 9+RMJTlMJ3svsCJkGnA7Qm4oZjHJL+X7TuDIl20U8TcHOBYf5p2VnWMjA9Q1S8E2bxPsXY7rjM9X wwSmBGsD8oRgvz7gEuTq8E6xr8NjnVAbIVGjIqMcV7PsglKyyDOcQq8QGyL0feUFdtLAfDwr4qWo /FCKqhO0G0LPmJDZAftCJyYc17RprzMyN9jB0MzKsqgbNjgc44ebphVPd0+xyw0pi/SqKEt+QmeT UUkNGO/QvOJ/8gNrj5WVsYA59GCy/70Ji/9tawLWSJVCb3DMZHUpj1tclOIYxlRWUnhMXmLW28fJ I4c9ctVcTEj6BPKkRGgJ0GpwkBP6p2ksQEMMzeaPe0wz0yh/rGBOmDrpDmh3MOkOcJXAq0OzNQ1x OGqF2rmvaTHLoWXEh1yRC1ga04ILlM2p6IXsMIDz/VAKC2odpRx1a6CDWT4QSiMnCPiCRlbo2myi cdzDdAWmajKOHaa2DlOOlneCaYgsMC3MLFnI77XppjZVk3HsMHU6mN4UVcZsvsOUmoTpqLql8uxl NtxxgZwxuuPYGupsZMEtZsSfMeEl9IObnB32uyLMeHPF+35mmSt5oBOduuec+a/Iii7Dy9A9cW3/ 8sS1xuOTi6uRe+JfocAbO+PRaIz+ZmNBbpwXaZpVrOsdf0fuy2ic9CQE81YMXolhsN46Z0dgkbr/ vNOcki1ZhcA8iJBff1fj7epwc/eFmzEFivdbx0skP4+8APQtB55ulZHtwUd74B058MAcCtbY6Tlv X+CxtS/hFnR6DlmupSm6wAWC2sPtyOHm63Dz3wA3pd22wK1Xb71ddTwbnNJ19Ra8AW+B40gnF7xc zgeXTm7oyZhVT+N4NBjY1xHSOAiXr8ONG8FXeg2hH4ogKQIfQbOmftiTt95rUBH/jrzJgD+PM+/r pIJOs8Hr5c6Cx9XkUrvJODNiJI75RzsDzb2XqiWHPpOXCnmPdfW2DL5DImRfvEUhc0ABbky9aXiL /D4ocvTqzVEZDanehPJ5tTW1wPlgcNv0Tb1AKrievB0veXNUZqKDmwqGv1S7bY/BuR7QQmZWVa67 y4xJ1Dl+j7sjxp2eanDflmpgPi8ncXqqoUdbn2nwHD3T4P43mYaV0C8KtQIACbzI6tXcEas5PdPg 7p1p2G5ePRkliWxHC5JI3KHnqqN6p/VjnFZZZ8jS6rxEUVXcOSpN0JUyujJPcLhSxgjJkkQoDfG0 4K5eaIdjVckYoUAETZBldwZ3Wcqov6gCJx9SyMii12slYu5qNPxOVocerERsi6Q6IrxTTsdUyaho 37dbe7N7xarIt1qxMvR9wBVrhzIdYzngYvHSlw5QbC3ybLOsIF5ZsU4g/THPt2TYablg9fc+eMHq AV4oI4Jh7hMB2Wozt4hgU3C91RT7Go4ykwWR3fVQryjh3xt5P7CCpOcwiLTo73IR9hj8FjG4JC+8 VG7NKPDNGZuMjhX/COrR2QdPVkQfzj6EUFspI76hbh90wrFiH0ILNp2IQHG0uTlFf/FjDQQU9a0z Om81ZnloRrdNUp0d2SmnY2J0KrTyP2R0EIXUV6wkqIdcsZZKCQafktFBtE2zqwojb0oy9IyuLzEX e2h37WKEcJuGvNfF33pG14qtwZ9pm8MuRsevw95lXvIj91mzzdGr55wDLneDn/8DAAD//wMAUEsD BBQABgAIAAAAIQBSEduy4gAAAAwBAAAPAAAAZHJzL2Rvd25yZXYueG1sTI9RS8MwFIXfBf9DuIJv LmnsitbejjHUpyG4CeJb1ty1ZU1Smqzt/r3Zkz5ezsc53y1Ws+nYSINvnUVIFgIY2crp1tYIX/u3 hydgPiirVecsIVzIw6q8vSlUrt1kP2nchZrFEutzhdCE0Oec+6oho/zC9WRjdnSDUSGeQ831oKZY bjouhci4Ua2NC43qadNQddqdDcL7pKb1Y/I6bk/HzeVnv/z43iaEeH83r1+ABZrDHwxX/agOZXQ6 uLPVnnUIWZY9RxRBiqUEdiVEKlJgB4RUphJ4WfD/T5S/AAAA//8DAFBLAQItABQABgAIAAAAIQC2 gziS/gAAAOEBAAATAAAAAAAAAAAAAAAAAAAAAABbQ29udGVudF9UeXBlc10ueG1sUEsBAi0AFAAG AAgAAAAhADj9If/WAAAAlAEAAAsAAAAAAAAAAAAAAAAALwEAAF9yZWxzLy5yZWxzUEsBAi0AFAAG AAgAAAAhAM/qRZRSBgAAVT4AAA4AAAAAAAAAAAAAAAAALgIAAGRycy9lMm9Eb2MueG1sUEsBAi0A FAAGAAgAAAAhAFIR27LiAAAADAEAAA8AAAAAAAAAAAAAAAAArAgAAGRycy9kb3ducmV2LnhtbFBL BQYAAAAABAAEAPMAAAC7CQAAAAA= ">
                <v:oval id="Oval 4130" o:spid="_x0000_s1458" style="position:absolute;left:7091;top:9688;width:480;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fV2jcEA AADdAAAADwAAAGRycy9kb3ducmV2LnhtbERPz2vCMBS+D/Y/hDfwNtN1TkY1ispEb8MqOz+bt6TY vJQmav3vzUHw+PH9ns5714gLdaH2rOBjmIEgrryu2Sg47Nfv3yBCRNbYeCYFNwown72+TLHQ/so7 upTRiBTCoUAFNsa2kDJUlhyGoW+JE/fvO4cxwc5I3eE1hbtG5lk2lg5rTg0WW1pZqk7l2Sk4NcdN XOO4zDej36Wxxv3w7U+pwVu/mICI1Men+OHeagWfX3nan96kJyBndwAAAP//AwBQSwECLQAUAAYA CAAAACEA8PeKu/0AAADiAQAAEwAAAAAAAAAAAAAAAAAAAAAAW0NvbnRlbnRfVHlwZXNdLnhtbFBL AQItABQABgAIAAAAIQAx3V9h0gAAAI8BAAALAAAAAAAAAAAAAAAAAC4BAABfcmVscy8ucmVsc1BL AQItABQABgAIAAAAIQAzLwWeQQAAADkAAAAQAAAAAAAAAAAAAAAAACkCAABkcnMvc2hhcGV4bWwu eG1sUEsBAi0AFAAGAAgAAAAhAO31do3BAAAA3QAAAA8AAAAAAAAAAAAAAAAAmAIAAGRycy9kb3du cmV2LnhtbFBLBQYAAAAABAAEAPUAAACGAwAAAAA= ">
                  <v:textbox inset="0,0,0,0">
                    <w:txbxContent>
                      <w:p w:rsidR="000E5303" w:rsidRDefault="000E5303" w:rsidP="000E5303">
                        <w:pPr>
                          <w:ind w:left="-284" w:right="-284"/>
                          <w:jc w:val="center"/>
                          <w:rPr>
                            <w:b/>
                            <w:bCs/>
                          </w:rPr>
                        </w:pPr>
                        <w:r>
                          <w:rPr>
                            <w:b/>
                            <w:bCs/>
                          </w:rPr>
                          <w:t>A</w:t>
                        </w:r>
                      </w:p>
                    </w:txbxContent>
                  </v:textbox>
                </v:oval>
                <v:oval id="Oval 4131" o:spid="_x0000_s1459" style="position:absolute;left:9377;top:10842;width:480;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rnTFsQA AADdAAAADwAAAGRycy9kb3ducmV2LnhtbESPQWsCMRSE7wX/Q3iCt5p1tSJbo2hR7K24Ss+vm9dk cfOybFJd/31TKHgcZuYbZrnuXSOu1IXas4LJOANBXHlds1FwPu2fFyBCRNbYeCYFdwqwXg2ellho f+MjXctoRIJwKFCBjbEtpAyVJYdh7Fvi5H37zmFMsjNSd3hLcNfIPMvm0mHNacFiS2+Wqkv54xRc mq9D3OO8zA+zj62xxu34/qnUaNhvXkFE6uMj/N9+1wqmL/kE/t6kJyBXvwAAAP//AwBQSwECLQAU AAYACAAAACEA8PeKu/0AAADiAQAAEwAAAAAAAAAAAAAAAAAAAAAAW0NvbnRlbnRfVHlwZXNdLnht bFBLAQItABQABgAIAAAAIQAx3V9h0gAAAI8BAAALAAAAAAAAAAAAAAAAAC4BAABfcmVscy8ucmVs c1BLAQItABQABgAIAAAAIQAzLwWeQQAAADkAAAAQAAAAAAAAAAAAAAAAACkCAABkcnMvc2hhcGV4 bWwueG1sUEsBAi0AFAAGAAgAAAAhAIK50xbEAAAA3QAAAA8AAAAAAAAAAAAAAAAAmAIAAGRycy9k b3ducmV2LnhtbFBLBQYAAAAABAAEAPUAAACJAwAAAAA= ">
                  <v:textbox inset="0,0,0,0">
                    <w:txbxContent>
                      <w:p w:rsidR="000E5303" w:rsidRDefault="000E5303" w:rsidP="000E5303">
                        <w:pPr>
                          <w:ind w:left="-284" w:right="-284"/>
                          <w:jc w:val="center"/>
                          <w:rPr>
                            <w:b/>
                            <w:bCs/>
                          </w:rPr>
                        </w:pPr>
                        <w:r>
                          <w:rPr>
                            <w:b/>
                            <w:bCs/>
                          </w:rPr>
                          <w:t>A</w:t>
                        </w:r>
                        <w:r w:rsidRPr="00DE56F7">
                          <w:rPr>
                            <w:b/>
                            <w:bCs/>
                            <w:sz w:val="16"/>
                            <w:szCs w:val="16"/>
                          </w:rPr>
                          <w:t>2</w:t>
                        </w:r>
                      </w:p>
                    </w:txbxContent>
                  </v:textbox>
                </v:oval>
                <v:oval id="Oval 4132" o:spid="_x0000_s1460" style="position:absolute;left:8105;top:10168;width:480;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tNYcQA AADdAAAADwAAAGRycy9kb3ducmV2LnhtbESPQWsCMRSE74X+h/AK3mrWrRXZGkWlorfSbfH8unkm i5uXZRN1/fdGEHocZuYbZrboXSPO1IXas4LRMANBXHlds1Hw+7N5nYIIEVlj45kUXCnAYv78NMNC +wt/07mMRiQIhwIV2BjbQspQWXIYhr4lTt7Bdw5jkp2RusNLgrtG5lk2kQ5rTgsWW1pbqo7lySk4 Nn/buMFJmW/HXytjjfvk616pwUu//AARqY//4Ud7pxW8vec53N+kJyDnNwAAAP//AwBQSwECLQAU AAYACAAAACEA8PeKu/0AAADiAQAAEwAAAAAAAAAAAAAAAAAAAAAAW0NvbnRlbnRfVHlwZXNdLnht bFBLAQItABQABgAIAAAAIQAx3V9h0gAAAI8BAAALAAAAAAAAAAAAAAAAAC4BAABfcmVscy8ucmVs c1BLAQItABQABgAIAAAAIQAzLwWeQQAAADkAAAAQAAAAAAAAAAAAAAAAACkCAABkcnMvc2hhcGV4 bWwueG1sUEsBAi0AFAAGAAgAAAAhAHJrTWHEAAAA3QAAAA8AAAAAAAAAAAAAAAAAmAIAAGRycy9k b3ducmV2LnhtbFBLBQYAAAAABAAEAPUAAACJAwAAAAA= ">
                  <v:textbox inset="0,0,0,0">
                    <w:txbxContent>
                      <w:p w:rsidR="000E5303" w:rsidRDefault="000E5303" w:rsidP="000E5303">
                        <w:pPr>
                          <w:ind w:left="-284" w:right="-284"/>
                          <w:jc w:val="center"/>
                          <w:rPr>
                            <w:b/>
                            <w:bCs/>
                          </w:rPr>
                        </w:pPr>
                        <w:r>
                          <w:rPr>
                            <w:b/>
                            <w:bCs/>
                          </w:rPr>
                          <w:t>A</w:t>
                        </w:r>
                        <w:r w:rsidRPr="00DE56F7">
                          <w:rPr>
                            <w:b/>
                            <w:bCs/>
                            <w:sz w:val="16"/>
                            <w:szCs w:val="16"/>
                          </w:rPr>
                          <w:t>1</w:t>
                        </w:r>
                      </w:p>
                    </w:txbxContent>
                  </v:textbox>
                </v:oval>
                <v:line id="Line 4133" o:spid="_x0000_s1461" style="position:absolute;visibility:visible;mso-wrap-style:square" from="7349,9328" to="9458,93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BZuoMgAAADdAAAADwAAAGRycy9kb3ducmV2LnhtbESPQWvCQBSE74X+h+UVequbGhpKdBVp KWgPolbQ4zP7TGKzb8PuNkn/vSsUehxm5htmOh9MIzpyvras4HmUgCAurK65VLD/+nh6BeEDssbG Min4JQ/z2f3dFHNte95StwuliBD2OSqoQmhzKX1RkUE/si1x9M7WGQxRulJqh32Em0aOkySTBmuO CxW29FZR8b37MQrW6SbrFqvP5XBYZafifXs6Xnqn1OPDsJiACDSE//Bfe6kVpC/jFG5v4hOQs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BZuoMgAAADdAAAADwAAAAAA AAAAAAAAAAChAgAAZHJzL2Rvd25yZXYueG1sUEsFBgAAAAAEAAQA+QAAAJYDAAAAAA== "/>
                <v:line id="Line 4134" o:spid="_x0000_s1462" style="position:absolute;flip:y;visibility:visible;mso-wrap-style:square" from="9572,9342" to="10826,93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SGK8gAAADdAAAADwAAAGRycy9kb3ducmV2LnhtbESPQWsCMRSE74X+h/AKXopmq1Z0axQp FHrwUltWvD03z82ym5dtEnX9902h0OMwM98wy3VvW3EhH2rHCp5GGQji0umaKwVfn2/DOYgQkTW2 jknBjQKsV/d3S8y1u/IHXXaxEgnCIUcFJsYulzKUhiyGkeuIk3dy3mJM0ldSe7wmuG3lOMtm0mLN acFgR6+GymZ3tgrkfPv47TfHaVM0+/3CFGXRHbZKDR76zQuISH38D/+137WCyfN4Cr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xSGK8gAAADdAAAADwAAAAAA AAAAAAAAAAChAgAAZHJzL2Rvd25yZXYueG1sUEsFBgAAAAAEAAQA+QAAAJYDAAAAAA== "/>
                <v:line id="Line 4135" o:spid="_x0000_s1463" style="position:absolute;visibility:visible;mso-wrap-style:square" from="7349,10408" to="8090,104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NTT8gAAADdAAAADwAAAGRycy9kb3ducmV2LnhtbESPT2vCQBTE74V+h+UVvNVNFYNEV5GW gvZQ6h/Q4zP7TNJm34bdNUm/fbcgeBxm5jfMfNmbWrTkfGVZwcswAUGcW11xoeCwf3+egvABWWNt mRT8kofl4vFhjpm2HW+p3YVCRAj7DBWUITSZlD4vyaAf2oY4ehfrDIYoXSG1wy7CTS1HSZJKgxXH hRIbei0p/9ldjYLP8VfarjYf6/64Sc/52/Z8+u6cUoOnfjUDEagP9/CtvdYKxpPRBP7fxCcgF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LNTT8gAAADdAAAADwAAAAAA AAAAAAAAAAChAgAAZHJzL2Rvd25yZXYueG1sUEsFBgAAAAAEAAQA+QAAAJYDAAAAAA== "/>
                <v:line id="Line 4136" o:spid="_x0000_s1464" style="position:absolute;visibility:visible;mso-wrap-style:square" from="9572,10408" to="10826,104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GHNOMgAAADdAAAADwAAAGRycy9kb3ducmV2LnhtbESPT2vCQBTE70K/w/IKvemmSoOkriIt BfVQ/FNoj8/sM4nNvg27a5J+e7cgeBxm5jfMbNGbWrTkfGVZwfMoAUGcW11xoeDr8DGcgvABWWNt mRT8kYfF/GEww0zbjnfU7kMhIoR9hgrKEJpMSp+XZNCPbEMcvZN1BkOUrpDaYRfhppbjJEmlwYrj QokNvZWU/+4vRsHnZJu2y/Vm1X+v02P+vjv+nDun1NNjv3wFEagP9/CtvdIKJi/jFP7fx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GHNOMgAAADdAAAADwAAAAAA AAAAAAAAAAChAgAAZHJzL2Rvd25yZXYueG1sUEsFBgAAAAAEAAQA+QAAAJYDAAAAAA== "/>
                <v:line id="Line 4137" o:spid="_x0000_s1465" style="position:absolute;visibility:visible;mso-wrap-style:square" from="7337,11083" to="8192,110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y1oo8gAAADdAAAADwAAAGRycy9kb3ducmV2LnhtbESPQWvCQBSE7wX/w/KE3upGpbGkriIt Be2hqBXs8Zl9JtHs27C7TdJ/3y0UPA4z8w0zX/amFi05X1lWMB4lIIhzqysuFBw+3x6eQPiArLG2 TAp+yMNyMbibY6Ztxztq96EQEcI+QwVlCE0mpc9LMuhHtiGO3tk6gyFKV0jtsItwU8tJkqTSYMVx ocSGXkrKr/tvo+Bjuk3b1eZ93R836Sl/3Z2+Lp1T6n7Yr55BBOrDLfzfXmsF08fJD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y1oo8gAAADdAAAADwAAAAAA AAAAAAAAAAChAgAAZHJzL2Rvd25yZXYueG1sUEsFBgAAAAAEAAQA+QAAAJYDAAAAAA== "/>
                <v:line id="Line 4138" o:spid="_x0000_s1466" style="position:absolute;visibility:visible;mso-wrap-style:square" from="8681,11098" to="9365,110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L80cUAAADdAAAADwAAAGRycy9kb3ducmV2LnhtbERPy2rCQBTdC/7DcAvd6aRKg6SOIkpB uxAfhXZ5zdwmqZk7YWaapH/vLASXh/OeL3tTi5acrywreBknIIhzqysuFHye30czED4ga6wtk4J/ 8rBcDAdzzLTt+EjtKRQihrDPUEEZQpNJ6fOSDPqxbYgj92OdwRChK6R22MVwU8tJkqTSYMWxocSG 1iXl19OfUbCfHtJ2tfvY9l+79JJvjpfv384p9fzUr95ABOrDQ3x3b7WC6eskzo1v4hOQi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rL80cUAAADdAAAADwAAAAAAAAAA AAAAAAChAgAAZHJzL2Rvd25yZXYueG1sUEsFBgAAAAAEAAQA+QAAAJMDAAAAAA== "/>
                <v:line id="Line 4139" o:spid="_x0000_s1467" style="position:absolute;visibility:visible;mso-wrap-style:square" from="10823,9357" to="10823,110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f5ZSsgAAADdAAAADwAAAGRycy9kb3ducmV2LnhtbESPQWvCQBSE7wX/w/KE3upGpcGmriIt Be2hqBXs8Zl9JtHs27C7TdJ/3y0UPA4z8w0zX/amFi05X1lWMB4lIIhzqysuFBw+3x5mIHxA1lhb JgU/5GG5GNzNMdO24x21+1CICGGfoYIyhCaT0uclGfQj2xBH72ydwRClK6R22EW4qeUkSVJpsOK4 UGJDLyXl1/23UfAx3abtavO+7o+b9JS/7k5fl84pdT/sV88gAvXhFv5vr7WC6ePkCf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f5ZSsgAAADdAAAADwAAAAAA AAAAAAAAAAChAgAAZHJzL2Rvd25yZXYueG1sUEsFBgAAAAAEAAQA+QAAAJYDAAAAAA== "/>
                <v:line id="Line 4140" o:spid="_x0000_s1468" style="position:absolute;visibility:visible;mso-wrap-style:square" from="9854,11097" to="10823,110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1mCsQAAADdAAAADwAAAGRycy9kb3ducmV2LnhtbERPz2vCMBS+C/4P4Qm7aTrLyuiMIspA dxB1g+34bN7azualJFnb/ffmIOz48f1erAbTiI6cry0reJwlIIgLq2suFXy8v06fQfiArLGxTAr+ yMNqOR4tMNe25xN151CKGMI+RwVVCG0upS8qMuhntiWO3Ld1BkOErpTaYR/DTSPnSZJJgzXHhgpb 2lRUXM+/RsEhPWbdev+2Gz732aXYni5fP71T6mEyrF9ABBrCv/ju3mkF6VMa98c38QnI5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HWYKxAAAAN0AAAAPAAAAAAAAAAAA AAAAAKECAABkcnMvZG93bnJldi54bWxQSwUGAAAAAAQABAD5AAAAkgMAAAAA "/>
                <v:line id="Line 4141" o:spid="_x0000_s1469" style="position:absolute;visibility:visible;mso-wrap-style:square" from="8606,10408" to="9176,104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HDkcgAAADdAAAADwAAAGRycy9kb3ducmV2LnhtbESPQWvCQBSE74X+h+UVvNWNDQ0luoq0 COqhVCvo8Zl9JrHZt2F3TdJ/3y0Uehxm5htmthhMIzpyvrasYDJOQBAXVtdcKjh8rh5fQPiArLGx TAq+ycNifn83w1zbnnfU7UMpIoR9jgqqENpcSl9UZNCPbUscvYt1BkOUrpTaYR/hppFPSZJJgzXH hQpbeq2o+NrfjIL39CPrlpvtejhusnPxtjufrr1TavQwLKcgAg3hP/zXXmsF6XM6gd838QnI+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lHDkcgAAADdAAAADwAAAAAA AAAAAAAAAAChAgAAZHJzL2Rvd25yZXYueG1sUEsFBgAAAAAEAAQA+QAAAJYDAAAAAA== "/>
                <v:line id="Line 4142" o:spid="_x0000_s1470" style="position:absolute;flip:y;visibility:visible;mso-wrap-style:square" from="9458,9148" to="9458,95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mgtGcgAAADdAAAADwAAAGRycy9kb3ducmV2LnhtbESPQWsCMRSE74X+h/AKXopmq63o1ihS EDx4qS0r3p6b52bZzcs2ibr9902h0OMwM98wi1VvW3ElH2rHCp5GGQji0umaKwWfH5vhDESIyBpb x6TgmwKslvd3C8y1u/E7XfexEgnCIUcFJsYulzKUhiyGkeuIk3d23mJM0ldSe7wluG3lOMum0mLN acFgR2+GymZ/sQrkbPf45den56ZoDoe5KcqiO+6UGjz061cQkfr4H/5rb7WCyctkDL9v0hO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mgtGcgAAADdAAAADwAAAAAA AAAAAAAAAAChAgAAZHJzL2Rvd25yZXYueG1sUEsFBgAAAAAEAAQA+QAAAJYDAAAAAA== "/>
                <v:line id="Line 4143" o:spid="_x0000_s1471" style="position:absolute;visibility:visible;mso-wrap-style:square" from="7327,9328" to="7327,9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4fcgAAADdAAAADwAAAGRycy9kb3ducmV2LnhtbESPzWrDMBCE74W+g9hCbo3cmprgRAmh JZD0UJofSI4ba2O7tVZGUm337atCIMdhZr5hZovBNKIj52vLCp7GCQjiwuqaSwWH/epxAsIHZI2N ZVLwSx4W8/u7Geba9rylbhdKESHsc1RQhdDmUvqiIoN+bFvi6F2sMxiidKXUDvsIN418TpJMGqw5 LlTY0mtFxffuxyj4SD+zbrl5Xw/HTXYu3rbn01fvlBo9DMspiEBDuIWv7bVWkL6kKfy/iU9Azv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4fcgAAADdAAAADwAAAAAA AAAAAAAAAAChAgAAZHJzL2Rvd25yZXYueG1sUEsFBgAAAAAEAAQA+QAAAJYDAAAAAA== "/>
                <v:line id="Line 4144" o:spid="_x0000_s1472" style="position:absolute;flip:y;visibility:visible;mso-wrap-style:square" from="7349,10182" to="7349,110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s0Q9sgAAADdAAAADwAAAGRycy9kb3ducmV2LnhtbESPQWsCMRSE74X+h/AKXopmq1Z0axQp CD14qS0r3p6b52bZzcs2ibr9902h0OMwM98wy3VvW3ElH2rHCp5GGQji0umaKwWfH9vhHESIyBpb x6TgmwKsV/d3S8y1u/E7XfexEgnCIUcFJsYulzKUhiyGkeuIk3d23mJM0ldSe7wluG3lOMtm0mLN acFgR6+GymZ/sQrkfPf45TenaVM0h8PCFGXRHXdKDR76zQuISH38D/+137SCyfNkCr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s0Q9sgAAADdAAAADwAAAAAA AAAAAAAAAAChAgAAZHJzL2Rvd25yZXYueG1sUEsFBgAAAAAEAAQA+QAAAJYDAAAAAA== "/>
                <v:line id="Line 4145" o:spid="_x0000_s1473" style="position:absolute;flip:y;visibility:visible;mso-wrap-style:square" from="9581,9238" to="9581,94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YG1bcgAAADdAAAADwAAAGRycy9kb3ducmV2LnhtbESPQWsCMRSE74X+h/AKXopmq1V0axQp CD14qS0r3p6b52bZzcs2ibr9902h0OMwM98wy3VvW3ElH2rHCp5GGQji0umaKwWfH9vhHESIyBpb x6TgmwKsV/d3S8y1u/E7XfexEgnCIUcFJsYulzKUhiyGkeuIk3d23mJM0ldSe7wluG3lOMtm0mLN acFgR6+GymZ/sQrkfPf45Ten56ZoDoeFKcqiO+6UGjz0mxcQkfr4H/5rv2kFk+lkCr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YG1bcgAAADdAAAADwAAAAAA AAAAAAAAAAChAgAAZHJzL2Rvd25yZXYueG1sUEsFBgAAAAAEAAQA+QAAAJYDAAAAAA== "/>
                <v:group id="Group 4146" o:spid="_x0000_s1474" style="position:absolute;left:9191;top:10153;width:480;height:480" coordorigin="9173,10228" coordsize="480,4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Yy7HcYAAADdAAAADwAAAGRycy9kb3ducmV2LnhtbESPT4vCMBTE78J+h/CE vWlaiyLVKCKr7EEE/8Cyt0fzbIvNS2liW7/9ZkHwOMzMb5jlujeVaKlxpWUF8TgCQZxZXXKu4HrZ jeYgnEfWWFkmBU9ysF59DJaYatvxidqzz0WAsEtRQeF9nUrpsoIMurGtiYN3s41BH2STS91gF+Cm kpMomkmDJYeFAmvaFpTdzw+jYN9ht0nir/Zwv22fv5fp8ecQk1Kfw36zAOGp9+/wq/2tFSTTZAb/ b8ITkKs/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9jLsdxgAAAN0A AAAPAAAAAAAAAAAAAAAAAKoCAABkcnMvZG93bnJldi54bWxQSwUGAAAAAAQABAD6AAAAnQMAAAAA ">
                  <v:oval id="Oval 4147" o:spid="_x0000_s1475" style="position:absolute;left:9173;top:10228;width:480;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8V4JMQA AADdAAAADwAAAGRycy9kb3ducmV2LnhtbESPQWsCMRSE74L/ITzBm2bV1patUWyp2FvpVjy/bl6T xc3Lsom6/nsjCB6HmfmGWaw6V4sTtaHyrGAyzkAQl15XbBTsfjejVxAhImusPZOCCwVYLfu9Beba n/mHTkU0IkE45KjAxtjkUobSksMw9g1x8v596zAm2RqpWzwnuKvlNMvm0mHFacFiQx+WykNxdAoO 9d82bnBeTLdP3+/GGvfJl71Sw0G3fgMRqYuP8L39pRXMnmcvcHuTnoBcXgEAAP//AwBQSwECLQAU AAYACAAAACEA8PeKu/0AAADiAQAAEwAAAAAAAAAAAAAAAAAAAAAAW0NvbnRlbnRfVHlwZXNdLnht bFBLAQItABQABgAIAAAAIQAx3V9h0gAAAI8BAAALAAAAAAAAAAAAAAAAAC4BAABfcmVscy8ucmVs c1BLAQItABQABgAIAAAAIQAzLwWeQQAAADkAAAAQAAAAAAAAAAAAAAAAACkCAABkcnMvc2hhcGV4 bWwueG1sUEsBAi0AFAAGAAgAAAAhAOfFeCTEAAAA3QAAAA8AAAAAAAAAAAAAAAAAmAIAAGRycy9k b3ducmV2LnhtbFBLBQYAAAAABAAEAPUAAACJAwAAAAA= ">
                    <v:textbox inset="0,0,0,0">
                      <w:txbxContent>
                        <w:p w:rsidR="000E5303" w:rsidRDefault="000E5303" w:rsidP="000E5303">
                          <w:pPr>
                            <w:ind w:left="-284" w:right="-284"/>
                            <w:jc w:val="center"/>
                            <w:rPr>
                              <w:b/>
                              <w:bCs/>
                            </w:rPr>
                          </w:pPr>
                        </w:p>
                      </w:txbxContent>
                    </v:textbox>
                  </v:oval>
                  <v:group id="Group 4148" o:spid="_x0000_s1476" style="position:absolute;left:9287;top:10358;width:228;height:190" coordorigin="3758,5607" coordsize="228,1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1+K9MIAAADdAAAADwAAAGRycy9kb3ducmV2LnhtbERPTYvCMBC9L/gfwgje 1rQWl6UaRUTFgwirC+JtaMa22ExKE9v6781B8Ph43/NlbyrRUuNKywricQSCOLO65FzB/3n7/QvC eWSNlWVS8CQHy8Xga46pth3/UXvyuQgh7FJUUHhfp1K6rCCDbmxr4sDdbGPQB9jkUjfYhXBTyUkU /UiDJYeGAmtaF5TdTw+jYNdht0riTXu439bP63l6vBxiUmo07FczEJ56/xG/3XutIJkmYW54E56A XLw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NfivTCAAAA3QAAAA8A AAAAAAAAAAAAAAAAqgIAAGRycy9kb3ducmV2LnhtbFBLBQYAAAAABAAEAPoAAACZAwAAAAA= ">
                    <v:line id="Line 4149" o:spid="_x0000_s1477" style="position:absolute;flip:y;visibility:visible;mso-wrap-style:square" from="3758,5607" to="3986,57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y/aMgAAADdAAAADwAAAGRycy9kb3ducmV2LnhtbESPQUsDMRSE74L/ITzBi9isVqVdm5Yi CB56aSu79Pa6eW6W3bysSWy3/74pFDwOM/MNM1sMthMH8qFxrOBplIEgrpxuuFbwvf18nIAIEVlj 55gUnCjAYn57M8NcuyOv6bCJtUgQDjkqMDH2uZShMmQxjFxPnLwf5y3GJH0ttcdjgttOPmfZm7TY cFow2NOHoard/FkFcrJ6+PXL/UtbtGU5NUVV9LuVUvd3w/IdRKQh/oev7S+tYPw6nsLlTXoCcn4G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My/aMgAAADdAAAADwAAAAAA AAAAAAAAAAChAgAAZHJzL2Rvd25yZXYueG1sUEsFBgAAAAAEAAQA+QAAAJYDAAAAAA== "/>
                    <v:line id="Line 4150" o:spid="_x0000_s1478" style="position:absolute;flip:x y;visibility:visible;mso-wrap-style:square" from="3758,5617" to="3986,57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l7sEAAADdAAAADwAAAGRycy9kb3ducmV2LnhtbERPy4rCMBTdC/5DuMJsRFMfI1KNIsKI K2V84PbSXNtic1OaaKtfbxaCy8N5z5eNKcSDKpdbVjDoRyCIE6tzThWcjn+9KQjnkTUWlknBkxws F+3WHGNta/6nx8GnIoSwi1FB5n0ZS+mSjAy6vi2JA3e1lUEfYJVKXWEdwk0hh1E0kQZzDg0ZlrTO KLkd7kYB8u41mtYDGssNXdxwt++uzlelfjrNagbCU+O/4o97qxWMfsdhf3gTnoBcvA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8+XuwQAAAN0AAAAPAAAAAAAAAAAAAAAA AKECAABkcnMvZG93bnJldi54bWxQSwUGAAAAAAQABAD5AAAAjwMAAAAA "/>
                  </v:group>
                </v:group>
                <v:group id="Group 4151" o:spid="_x0000_s1479" style="position:absolute;left:8210;top:10858;width:480;height:480" coordorigin="8090,10948" coordsize="480,4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mNQFMcAAADdAAAADwAAAGRycy9kb3ducmV2LnhtbESPT2vCQBTE7wW/w/IK 3uomphZJXYNIFQ9SqAqlt0f2mYRk34bsNn++fbdQ6HGYmd8wm2w0jeipc5VlBfEiAkGcW11xoeB2 PTytQTiPrLGxTAomcpBtZw8bTLUd+IP6iy9EgLBLUUHpfZtK6fKSDLqFbYmDd7edQR9kV0jd4RDg ppHLKHqRBisOCyW2tC8pry/fRsFxwGGXxG/9ub7vp6/r6v3zHJNS88dx9wrC0+j/w3/tk1aQrJ5j +H0TnoDc/g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amNQFMcAAADd AAAADwAAAAAAAAAAAAAAAACqAgAAZHJzL2Rvd25yZXYueG1sUEsFBgAAAAAEAAQA+gAAAJ4DAAAA AA== ">
                  <v:oval id="Oval 4152" o:spid="_x0000_s1480" style="position:absolute;left:8090;top:10948;width:480;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7SowcQA AADdAAAADwAAAGRycy9kb3ducmV2LnhtbESPQWsCMRSE7wX/Q3hCbzXr1opsjWKLorfiKj2/bl6T xc3Lsom6/ntTKHgcZuYbZr7sXSMu1IXas4LxKANBXHlds1FwPGxeZiBCRNbYeCYFNwqwXAye5lho f+U9XcpoRIJwKFCBjbEtpAyVJYdh5Fvi5P36zmFMsjNSd3hNcNfIPMum0mHNacFiS5+WqlN5dgpO zc82bnBa5tvJ14exxq359q3U87BfvYOI1MdH+L+90wpe3yY5/L1JT0Au7gAAAP//AwBQSwECLQAU AAYACAAAACEA8PeKu/0AAADiAQAAEwAAAAAAAAAAAAAAAAAAAAAAW0NvbnRlbnRfVHlwZXNdLnht bFBLAQItABQABgAIAAAAIQAx3V9h0gAAAI8BAAALAAAAAAAAAAAAAAAAAC4BAABfcmVscy8ucmVs c1BLAQItABQABgAIAAAAIQAzLwWeQQAAADkAAAAQAAAAAAAAAAAAAAAAACkCAABkcnMvc2hhcGV4 bWwueG1sUEsBAi0AFAAGAAgAAAAhAK+0qMHEAAAA3QAAAA8AAAAAAAAAAAAAAAAAmAIAAGRycy9k b3ducmV2LnhtbFBLBQYAAAAABAAEAPUAAACJAwAAAAA= ">
                    <v:textbox inset="0,0,0,0">
                      <w:txbxContent>
                        <w:p w:rsidR="000E5303" w:rsidRDefault="000E5303" w:rsidP="000E5303">
                          <w:pPr>
                            <w:ind w:left="-284" w:right="-284"/>
                            <w:jc w:val="center"/>
                            <w:rPr>
                              <w:b/>
                              <w:bCs/>
                            </w:rPr>
                          </w:pPr>
                        </w:p>
                      </w:txbxContent>
                    </v:textbox>
                  </v:oval>
                  <v:group id="Group 4153" o:spid="_x0000_s1481" style="position:absolute;left:8204;top:11078;width:228;height:190" coordorigin="3758,5607" coordsize="228,1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f1r+MYAAADdAAAADwAAAGRycy9kb3ducmV2LnhtbESPT2vCQBTE7wW/w/IE b3UTU0Wiq4jU0oMU/APi7ZF9JsHs25DdJvHbdwWhx2FmfsMs172pREuNKy0riMcRCOLM6pJzBefT 7n0OwnlkjZVlUvAgB+vV4G2JqbYdH6g9+lwECLsUFRTe16mULivIoBvbmjh4N9sY9EE2udQNdgFu KjmJopk0WHJYKLCmbUHZ/fhrFHx12G2S+LPd32/bx/U0/bnsY1JqNOw3CxCeev8ffrW/tYJk+pHA 8014AnL1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1/Wv4xgAAAN0A AAAPAAAAAAAAAAAAAAAAAKoCAABkcnMvZG93bnJldi54bWxQSwUGAAAAAAQABAD6AAAAnQMAAAAA ">
                    <v:line id="Line 4154" o:spid="_x0000_s1482" style="position:absolute;flip:y;visibility:visible;mso-wrap-style:square" from="3758,5607" to="3986,57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stji8gAAADdAAAADwAAAGRycy9kb3ducmV2LnhtbESPQUsDMRSE70L/Q3iFXsRm1a3UtWkp QqGHXmxli7fn5rlZdvOyJmm7/nsjFDwOM/MNs1gNthNn8qFxrOB+moEgrpxuuFbwftjczUGEiKyx c0wKfijAajm6WWCh3YXf6LyPtUgQDgUqMDH2hZShMmQxTF1PnLwv5y3GJH0ttcdLgttOPmTZk7TY cFow2NOroardn6wCOd/dfvv1Z96W7fH4bMqq7D92Sk3Gw/oFRKQh/oev7a1W8DjLc/h7k56AXP4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stji8gAAADdAAAADwAAAAAA AAAAAAAAAAChAgAAZHJzL2Rvd25yZXYueG1sUEsFBgAAAAAEAAQA+QAAAJYDAAAAAA== "/>
                    <v:line id="Line 4155" o:spid="_x0000_s1483" style="position:absolute;flip:x y;visibility:visible;mso-wrap-style:square" from="3758,5617" to="3986,57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4RGdsUAAADdAAAADwAAAGRycy9kb3ducmV2LnhtbESPT4vCMBTE7wt+h/CEvSxr6r9FqlFE WPHkYlW8PppnW2xeShNt9dMbYcHjMDO/YWaL1pTiRrUrLCvo9yIQxKnVBWcKDvvf7wkI55E1lpZJ wZ0cLOadjxnG2ja8o1viMxEg7GJUkHtfxVK6NCeDrmcr4uCdbW3QB1lnUtfYBLgp5SCKfqTBgsNC jhWtckovydUoQN4+hpOmTyO5ppMbbP++lsezUp/ddjkF4an17/B/e6MVDMejMbzehCcg50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4RGdsUAAADdAAAADwAAAAAAAAAA AAAAAAChAgAAZHJzL2Rvd25yZXYueG1sUEsFBgAAAAAEAAQA+QAAAJMDAAAAAA== "/>
                  </v:group>
                </v:group>
              </v:group>
            </w:pict>
          </mc:Fallback>
        </mc:AlternateContent>
      </w:r>
      <w:r w:rsidR="000E5303" w:rsidRPr="0018694D">
        <w:rPr>
          <w:rFonts w:ascii="Times New Roman" w:hAnsi="Times New Roman"/>
          <w:b/>
          <w:i/>
        </w:rPr>
        <w:t xml:space="preserve">Câu 3 (3 điểm): </w:t>
      </w:r>
      <w:r w:rsidR="000E5303" w:rsidRPr="0018694D">
        <w:rPr>
          <w:rFonts w:ascii="Times New Roman" w:hAnsi="Times New Roman"/>
        </w:rPr>
        <w:t xml:space="preserve">Để có tiếng vang trong môi trường không khí thì thời gian kể từ khi âm phát ra đến khi nhận âm phản xạ tối thiểu phải bằng </w:t>
      </w:r>
      <w:r w:rsidR="000E5303" w:rsidRPr="0018694D">
        <w:rPr>
          <w:rFonts w:ascii="Times New Roman" w:hAnsi="Times New Roman"/>
          <w:position w:val="-24"/>
        </w:rPr>
        <w:object w:dxaOrig="320" w:dyaOrig="620">
          <v:shape id="_x0000_i1222" type="#_x0000_t75" style="width:15.75pt;height:30.75pt" o:ole="">
            <v:imagedata r:id="rId400" o:title=""/>
          </v:shape>
          <o:OLEObject Type="Embed" ProgID="Equation.DSMT4" ShapeID="_x0000_i1222" DrawAspect="Content" ObjectID="_1668241261" r:id="rId401"/>
        </w:object>
      </w:r>
      <w:r w:rsidR="000E5303" w:rsidRPr="0018694D">
        <w:rPr>
          <w:rFonts w:ascii="Times New Roman" w:hAnsi="Times New Roman"/>
        </w:rPr>
        <w:t xml:space="preserve"> giây. Em phải đứng cách xa núi ít </w:t>
      </w:r>
      <w:r w:rsidR="000E5303" w:rsidRPr="0018694D">
        <w:rPr>
          <w:rFonts w:ascii="Times New Roman" w:hAnsi="Times New Roman"/>
        </w:rPr>
        <w:lastRenderedPageBreak/>
        <w:t>nhất là bao nhiêu, để tại đó, em nghe được tiếng vang tiếng nói của mình. Biết rằng vận tốc truyền âm trong không khí là 340 m/s</w:t>
      </w:r>
    </w:p>
    <w:p w:rsidR="000E5303" w:rsidRPr="0018694D" w:rsidRDefault="000E5303" w:rsidP="000E5303">
      <w:pPr>
        <w:tabs>
          <w:tab w:val="left" w:pos="7476"/>
        </w:tabs>
        <w:spacing w:line="360" w:lineRule="auto"/>
        <w:rPr>
          <w:rFonts w:ascii="Times New Roman" w:hAnsi="Times New Roman"/>
        </w:rPr>
      </w:pPr>
      <w:r w:rsidRPr="0018694D">
        <w:rPr>
          <w:rFonts w:ascii="Times New Roman" w:hAnsi="Times New Roman"/>
        </w:rPr>
        <w:t xml:space="preserve">                                                                                                                             +    -</w:t>
      </w:r>
    </w:p>
    <w:p w:rsidR="000E5303" w:rsidRPr="0018694D" w:rsidRDefault="000E5303" w:rsidP="000E5303">
      <w:pPr>
        <w:tabs>
          <w:tab w:val="left" w:pos="7476"/>
        </w:tabs>
        <w:spacing w:line="360" w:lineRule="auto"/>
        <w:rPr>
          <w:rFonts w:ascii="Times New Roman" w:hAnsi="Times New Roman"/>
        </w:rPr>
      </w:pPr>
      <w:r w:rsidRPr="0018694D">
        <w:rPr>
          <w:rFonts w:ascii="Times New Roman" w:hAnsi="Times New Roman"/>
          <w:b/>
          <w:i/>
        </w:rPr>
        <w:t xml:space="preserve">Câu 4 (5điểm): </w:t>
      </w:r>
      <w:r w:rsidRPr="0018694D">
        <w:rPr>
          <w:rFonts w:ascii="Times New Roman" w:hAnsi="Times New Roman"/>
        </w:rPr>
        <w:t xml:space="preserve">Trong mạch điện có sơ đồ như hình vẽ, </w:t>
      </w:r>
    </w:p>
    <w:p w:rsidR="000E5303" w:rsidRPr="0018694D" w:rsidRDefault="000E5303" w:rsidP="000E5303">
      <w:pPr>
        <w:tabs>
          <w:tab w:val="left" w:pos="7476"/>
        </w:tabs>
        <w:spacing w:line="360" w:lineRule="auto"/>
        <w:rPr>
          <w:rFonts w:ascii="Times New Roman" w:hAnsi="Times New Roman"/>
        </w:rPr>
      </w:pPr>
      <w:r w:rsidRPr="0018694D">
        <w:rPr>
          <w:rFonts w:ascii="Times New Roman" w:hAnsi="Times New Roman"/>
        </w:rPr>
        <w:t>biết số chỉ của ampe kế A là 0,35A; của ampe kế A</w:t>
      </w:r>
      <w:r w:rsidRPr="0018694D">
        <w:rPr>
          <w:rFonts w:ascii="Times New Roman" w:hAnsi="Times New Roman"/>
          <w:sz w:val="16"/>
          <w:szCs w:val="16"/>
        </w:rPr>
        <w:t>1</w:t>
      </w:r>
      <w:r w:rsidRPr="0018694D">
        <w:rPr>
          <w:rFonts w:ascii="Times New Roman" w:hAnsi="Times New Roman"/>
        </w:rPr>
        <w:t xml:space="preserve"> </w:t>
      </w:r>
    </w:p>
    <w:p w:rsidR="000E5303" w:rsidRPr="0018694D" w:rsidRDefault="000E5303" w:rsidP="000E5303">
      <w:pPr>
        <w:tabs>
          <w:tab w:val="left" w:pos="7476"/>
        </w:tabs>
        <w:spacing w:line="360" w:lineRule="auto"/>
        <w:rPr>
          <w:rFonts w:ascii="Times New Roman" w:hAnsi="Times New Roman"/>
        </w:rPr>
      </w:pPr>
      <w:r w:rsidRPr="0018694D">
        <w:rPr>
          <w:rFonts w:ascii="Times New Roman" w:hAnsi="Times New Roman"/>
        </w:rPr>
        <w:t>là 0,12A. số chỉ của ampe kế A</w:t>
      </w:r>
      <w:r w:rsidRPr="0018694D">
        <w:rPr>
          <w:rFonts w:ascii="Times New Roman" w:hAnsi="Times New Roman"/>
          <w:sz w:val="16"/>
          <w:szCs w:val="16"/>
        </w:rPr>
        <w:t>2</w:t>
      </w:r>
      <w:r w:rsidRPr="0018694D">
        <w:rPr>
          <w:rFonts w:ascii="Times New Roman" w:hAnsi="Times New Roman"/>
        </w:rPr>
        <w:t xml:space="preserve"> là bao nhiêu?</w:t>
      </w:r>
    </w:p>
    <w:p w:rsidR="000E5303" w:rsidRPr="0018694D" w:rsidRDefault="000E5303" w:rsidP="000E5303">
      <w:pPr>
        <w:tabs>
          <w:tab w:val="left" w:pos="7476"/>
        </w:tabs>
        <w:spacing w:line="360" w:lineRule="auto"/>
        <w:rPr>
          <w:rFonts w:ascii="Times New Roman" w:hAnsi="Times New Roman"/>
        </w:rPr>
      </w:pPr>
    </w:p>
    <w:p w:rsidR="000E5303" w:rsidRPr="0018694D" w:rsidRDefault="000E5303" w:rsidP="000E5303">
      <w:pPr>
        <w:tabs>
          <w:tab w:val="left" w:pos="7476"/>
        </w:tabs>
        <w:spacing w:line="360" w:lineRule="auto"/>
        <w:rPr>
          <w:rFonts w:ascii="Times New Roman" w:hAnsi="Times New Roman"/>
        </w:rPr>
      </w:pPr>
      <w:r w:rsidRPr="0018694D">
        <w:rPr>
          <w:rFonts w:ascii="Times New Roman" w:hAnsi="Times New Roman"/>
          <w:b/>
          <w:i/>
        </w:rPr>
        <w:t xml:space="preserve">Câu 5 (4 điểm): </w:t>
      </w:r>
      <w:r w:rsidRPr="0018694D">
        <w:rPr>
          <w:rFonts w:ascii="Times New Roman" w:hAnsi="Times New Roman"/>
        </w:rPr>
        <w:t>Trên một bóng đèn có ghi 6V. Khi đặt vào hai đầu bóng đèn này hiệu điện thế U</w:t>
      </w:r>
      <w:r w:rsidRPr="0018694D">
        <w:rPr>
          <w:rFonts w:ascii="Times New Roman" w:hAnsi="Times New Roman"/>
          <w:vertAlign w:val="subscript"/>
        </w:rPr>
        <w:t>1</w:t>
      </w:r>
      <w:r w:rsidRPr="0018694D">
        <w:rPr>
          <w:rFonts w:ascii="Times New Roman" w:hAnsi="Times New Roman"/>
        </w:rPr>
        <w:t>= 4V thì dòng điện chạy qua đèn có cường độ I</w:t>
      </w:r>
      <w:r w:rsidRPr="0018694D">
        <w:rPr>
          <w:rFonts w:ascii="Times New Roman" w:hAnsi="Times New Roman"/>
          <w:vertAlign w:val="subscript"/>
        </w:rPr>
        <w:t>1</w:t>
      </w:r>
      <w:r w:rsidRPr="0018694D">
        <w:rPr>
          <w:rFonts w:ascii="Times New Roman" w:hAnsi="Times New Roman"/>
        </w:rPr>
        <w:t>, khi đặt hiệu điện thế U</w:t>
      </w:r>
      <w:r w:rsidRPr="0018694D">
        <w:rPr>
          <w:rFonts w:ascii="Times New Roman" w:hAnsi="Times New Roman"/>
          <w:vertAlign w:val="subscript"/>
        </w:rPr>
        <w:t>2</w:t>
      </w:r>
      <w:r w:rsidRPr="0018694D">
        <w:rPr>
          <w:rFonts w:ascii="Times New Roman" w:hAnsi="Times New Roman"/>
        </w:rPr>
        <w:t xml:space="preserve"> = 5V thì dòng điện chạy qua đèn có cường độ I</w:t>
      </w:r>
      <w:r w:rsidRPr="0018694D">
        <w:rPr>
          <w:rFonts w:ascii="Times New Roman" w:hAnsi="Times New Roman"/>
          <w:vertAlign w:val="subscript"/>
        </w:rPr>
        <w:t>2</w:t>
      </w:r>
      <w:r w:rsidRPr="0018694D">
        <w:rPr>
          <w:rFonts w:ascii="Times New Roman" w:hAnsi="Times New Roman"/>
        </w:rPr>
        <w:t>.</w:t>
      </w:r>
    </w:p>
    <w:p w:rsidR="000E5303" w:rsidRPr="0018694D" w:rsidRDefault="000E5303" w:rsidP="000E5303">
      <w:pPr>
        <w:numPr>
          <w:ilvl w:val="0"/>
          <w:numId w:val="1"/>
        </w:numPr>
        <w:tabs>
          <w:tab w:val="left" w:pos="7476"/>
        </w:tabs>
        <w:spacing w:line="360" w:lineRule="auto"/>
        <w:rPr>
          <w:rFonts w:ascii="Times New Roman" w:hAnsi="Times New Roman"/>
        </w:rPr>
      </w:pPr>
      <w:r w:rsidRPr="0018694D">
        <w:rPr>
          <w:rFonts w:ascii="Times New Roman" w:hAnsi="Times New Roman"/>
        </w:rPr>
        <w:t>Hãy so sánh I</w:t>
      </w:r>
      <w:r w:rsidRPr="0018694D">
        <w:rPr>
          <w:rFonts w:ascii="Times New Roman" w:hAnsi="Times New Roman"/>
          <w:vertAlign w:val="subscript"/>
        </w:rPr>
        <w:t>1</w:t>
      </w:r>
      <w:r w:rsidRPr="0018694D">
        <w:rPr>
          <w:rFonts w:ascii="Times New Roman" w:hAnsi="Times New Roman"/>
        </w:rPr>
        <w:t xml:space="preserve"> và I</w:t>
      </w:r>
      <w:r w:rsidRPr="0018694D">
        <w:rPr>
          <w:rFonts w:ascii="Times New Roman" w:hAnsi="Times New Roman"/>
          <w:vertAlign w:val="subscript"/>
        </w:rPr>
        <w:t>2</w:t>
      </w:r>
      <w:r w:rsidRPr="0018694D">
        <w:rPr>
          <w:rFonts w:ascii="Times New Roman" w:hAnsi="Times New Roman"/>
        </w:rPr>
        <w:t>. Giải thích tại sao có thể so sánh kết quả như vậy.</w:t>
      </w:r>
      <w:r w:rsidRPr="0018694D">
        <w:rPr>
          <w:rFonts w:ascii="Times New Roman" w:hAnsi="Times New Roman"/>
        </w:rPr>
        <w:tab/>
      </w:r>
    </w:p>
    <w:p w:rsidR="000E5303" w:rsidRPr="0018694D" w:rsidRDefault="000E5303" w:rsidP="000E5303">
      <w:pPr>
        <w:numPr>
          <w:ilvl w:val="0"/>
          <w:numId w:val="1"/>
        </w:numPr>
        <w:tabs>
          <w:tab w:val="left" w:pos="7476"/>
        </w:tabs>
        <w:spacing w:line="360" w:lineRule="auto"/>
        <w:rPr>
          <w:rFonts w:ascii="Times New Roman" w:hAnsi="Times New Roman"/>
        </w:rPr>
      </w:pPr>
      <w:r w:rsidRPr="0018694D">
        <w:rPr>
          <w:rFonts w:ascii="Times New Roman" w:hAnsi="Times New Roman"/>
        </w:rPr>
        <w:t>Phải đặt vào hai đầu bóng đèn một hiệu điện thế là bao nhiêu thì đèn sáng bình thường? Tại sao?</w:t>
      </w:r>
    </w:p>
    <w:p w:rsidR="000E5303" w:rsidRPr="0018694D" w:rsidRDefault="000E5303" w:rsidP="000E5303">
      <w:pPr>
        <w:tabs>
          <w:tab w:val="left" w:pos="7476"/>
        </w:tabs>
        <w:spacing w:line="360" w:lineRule="auto"/>
        <w:rPr>
          <w:rFonts w:ascii="Times New Roman" w:hAnsi="Times New Roman"/>
        </w:rPr>
      </w:pPr>
    </w:p>
    <w:p w:rsidR="000E5303" w:rsidRPr="0018694D" w:rsidRDefault="000E5303" w:rsidP="000E5303">
      <w:pPr>
        <w:pBdr>
          <w:bottom w:val="single" w:sz="4" w:space="1" w:color="auto"/>
        </w:pBdr>
        <w:spacing w:line="360" w:lineRule="auto"/>
        <w:jc w:val="center"/>
        <w:rPr>
          <w:rFonts w:ascii="Times New Roman" w:hAnsi="Times New Roman"/>
        </w:rPr>
      </w:pPr>
      <w:r w:rsidRPr="0018694D">
        <w:rPr>
          <w:rFonts w:ascii="Times New Roman" w:hAnsi="Times New Roman"/>
        </w:rPr>
        <w:t>Hết</w:t>
      </w:r>
    </w:p>
    <w:p w:rsidR="000E5303" w:rsidRPr="0018694D" w:rsidRDefault="000E5303" w:rsidP="000E5303">
      <w:pPr>
        <w:spacing w:line="360" w:lineRule="auto"/>
        <w:jc w:val="center"/>
        <w:rPr>
          <w:rFonts w:ascii="Times New Roman" w:hAnsi="Times New Roman"/>
          <w:b/>
          <w:i/>
        </w:rPr>
      </w:pPr>
      <w:r w:rsidRPr="0018694D">
        <w:rPr>
          <w:rFonts w:ascii="Times New Roman" w:hAnsi="Times New Roman"/>
          <w:i/>
        </w:rPr>
        <w:t>Cỏn bộ coi thi khụng giải thớch gỡ thờm.</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b/>
        </w:rPr>
      </w:pPr>
    </w:p>
    <w:p w:rsidR="000E5303" w:rsidRPr="0018694D" w:rsidRDefault="000E5303" w:rsidP="000E5303">
      <w:pPr>
        <w:tabs>
          <w:tab w:val="left" w:pos="720"/>
          <w:tab w:val="left" w:pos="2880"/>
          <w:tab w:val="left" w:pos="4320"/>
          <w:tab w:val="left" w:pos="7967"/>
        </w:tabs>
        <w:spacing w:line="360" w:lineRule="auto"/>
        <w:jc w:val="center"/>
        <w:rPr>
          <w:rFonts w:ascii="Times New Roman" w:hAnsi="Times New Roman"/>
          <w:b/>
        </w:rPr>
      </w:pPr>
      <w:r w:rsidRPr="0018694D">
        <w:rPr>
          <w:rFonts w:ascii="Times New Roman" w:hAnsi="Times New Roman"/>
          <w:b/>
        </w:rPr>
        <w:t>ĐÁP ÁN</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b/>
        </w:rPr>
      </w:pPr>
      <w:r w:rsidRPr="0018694D">
        <w:rPr>
          <w:rFonts w:ascii="Times New Roman" w:hAnsi="Times New Roman"/>
          <w:b/>
        </w:rPr>
        <w:t>Câu 1:</w:t>
      </w:r>
    </w:p>
    <w:p w:rsidR="000E5303" w:rsidRPr="0018694D" w:rsidRDefault="002E4B3B" w:rsidP="000E5303">
      <w:pPr>
        <w:tabs>
          <w:tab w:val="left" w:pos="720"/>
          <w:tab w:val="left" w:pos="2880"/>
          <w:tab w:val="left" w:pos="4320"/>
          <w:tab w:val="left" w:pos="7967"/>
        </w:tabs>
        <w:spacing w:line="360" w:lineRule="auto"/>
        <w:jc w:val="both"/>
        <w:rPr>
          <w:rFonts w:ascii="Times New Roman" w:hAnsi="Times New Roman"/>
        </w:rPr>
      </w:pPr>
      <w:r>
        <w:rPr>
          <w:rFonts w:ascii="Times New Roman" w:hAnsi="Times New Roman"/>
          <w:noProof/>
        </w:rPr>
        <mc:AlternateContent>
          <mc:Choice Requires="wpg">
            <w:drawing>
              <wp:anchor distT="0" distB="0" distL="114300" distR="114300" simplePos="0" relativeHeight="251798016" behindDoc="0" locked="0" layoutInCell="1" allowOverlap="1">
                <wp:simplePos x="0" y="0"/>
                <wp:positionH relativeFrom="column">
                  <wp:posOffset>3886200</wp:posOffset>
                </wp:positionH>
                <wp:positionV relativeFrom="paragraph">
                  <wp:posOffset>41275</wp:posOffset>
                </wp:positionV>
                <wp:extent cx="1440180" cy="1943100"/>
                <wp:effectExtent l="45085" t="0" r="635" b="10795"/>
                <wp:wrapNone/>
                <wp:docPr id="3459" name="Group 4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0180" cy="1943100"/>
                          <a:chOff x="7821" y="11831"/>
                          <a:chExt cx="2268" cy="3060"/>
                        </a:xfrm>
                      </wpg:grpSpPr>
                      <wpg:grpSp>
                        <wpg:cNvPr id="3460" name="Group 4228"/>
                        <wpg:cNvGrpSpPr>
                          <a:grpSpLocks/>
                        </wpg:cNvGrpSpPr>
                        <wpg:grpSpPr bwMode="auto">
                          <a:xfrm>
                            <a:off x="7821" y="11831"/>
                            <a:ext cx="2268" cy="3060"/>
                            <a:chOff x="7821" y="11831"/>
                            <a:chExt cx="2268" cy="3060"/>
                          </a:xfrm>
                        </wpg:grpSpPr>
                        <wpg:grpSp>
                          <wpg:cNvPr id="3461" name="Group 4229"/>
                          <wpg:cNvGrpSpPr>
                            <a:grpSpLocks/>
                          </wpg:cNvGrpSpPr>
                          <wpg:grpSpPr bwMode="auto">
                            <a:xfrm>
                              <a:off x="7821" y="11831"/>
                              <a:ext cx="2268" cy="2367"/>
                              <a:chOff x="4221" y="9069"/>
                              <a:chExt cx="2268" cy="2367"/>
                            </a:xfrm>
                          </wpg:grpSpPr>
                          <wpg:grpSp>
                            <wpg:cNvPr id="3462" name="Group 4230"/>
                            <wpg:cNvGrpSpPr>
                              <a:grpSpLocks/>
                            </wpg:cNvGrpSpPr>
                            <wpg:grpSpPr bwMode="auto">
                              <a:xfrm rot="-3075041">
                                <a:off x="3780" y="10145"/>
                                <a:ext cx="2248" cy="96"/>
                                <a:chOff x="3240" y="4086"/>
                                <a:chExt cx="3240" cy="122"/>
                              </a:xfrm>
                            </wpg:grpSpPr>
                            <wps:wsp>
                              <wps:cNvPr id="3463" name="Line 4231"/>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4" name="Line 4232"/>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5" name="Line 4233"/>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6" name="Line 4234"/>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7" name="Line 4235"/>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8" name="Line 4236"/>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9" name="Line 4237"/>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0" name="Line 4238"/>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1" name="Line 4239"/>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2" name="Line 4240"/>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3" name="Line 4241"/>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4" name="Line 4242"/>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5" name="Line 4243"/>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6" name="Line 4244"/>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7" name="Line 4245"/>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8" name="Line 4246"/>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9" name="Line 4247"/>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0" name="Line 4248"/>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1" name="Line 4249"/>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82" name="Group 4250"/>
                            <wpg:cNvGrpSpPr>
                              <a:grpSpLocks/>
                            </wpg:cNvGrpSpPr>
                            <wpg:grpSpPr bwMode="auto">
                              <a:xfrm rot="11466423">
                                <a:off x="4221" y="11351"/>
                                <a:ext cx="2268" cy="85"/>
                                <a:chOff x="3240" y="4086"/>
                                <a:chExt cx="3240" cy="122"/>
                              </a:xfrm>
                            </wpg:grpSpPr>
                            <wps:wsp>
                              <wps:cNvPr id="3483" name="Line 4251"/>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4" name="Line 4252"/>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5" name="Line 4253"/>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6" name="Line 4254"/>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7" name="Line 4255"/>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8" name="Line 4256"/>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9" name="Line 4257"/>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0" name="Line 4258"/>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1" name="Line 4259"/>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2" name="Line 4260"/>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3" name="Line 4261"/>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4" name="Line 4262"/>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5" name="Line 4263"/>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6" name="Line 4264"/>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7" name="Line 4265"/>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8" name="Line 4266"/>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9" name="Line 4267"/>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0" name="Line 4268"/>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1" name="Line 4269"/>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502" name="Line 4270"/>
                          <wps:cNvCnPr/>
                          <wps:spPr bwMode="auto">
                            <a:xfrm>
                              <a:off x="8349" y="12359"/>
                              <a:ext cx="900" cy="5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503" name="Group 4271"/>
                          <wpg:cNvGrpSpPr>
                            <a:grpSpLocks/>
                          </wpg:cNvGrpSpPr>
                          <wpg:grpSpPr bwMode="auto">
                            <a:xfrm rot="10547455">
                              <a:off x="8581" y="12876"/>
                              <a:ext cx="680" cy="85"/>
                              <a:chOff x="3501" y="8114"/>
                              <a:chExt cx="3240" cy="230"/>
                            </a:xfrm>
                          </wpg:grpSpPr>
                          <wps:wsp>
                            <wps:cNvPr id="3504" name="Line 4272"/>
                            <wps:cNvCnPr/>
                            <wps:spPr bwMode="auto">
                              <a:xfrm>
                                <a:off x="3501" y="8231"/>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5" name="Line 4273"/>
                            <wps:cNvCnPr/>
                            <wps:spPr bwMode="auto">
                              <a:xfrm>
                                <a:off x="5121" y="8114"/>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6" name="Line 4274"/>
                            <wps:cNvCnPr/>
                            <wps:spPr bwMode="auto">
                              <a:xfrm flipH="1">
                                <a:off x="5121" y="8231"/>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507" name="Group 4275"/>
                          <wpg:cNvGrpSpPr>
                            <a:grpSpLocks/>
                          </wpg:cNvGrpSpPr>
                          <wpg:grpSpPr bwMode="auto">
                            <a:xfrm rot="-2512553">
                              <a:off x="9162" y="13952"/>
                              <a:ext cx="567" cy="85"/>
                              <a:chOff x="3501" y="8114"/>
                              <a:chExt cx="3240" cy="230"/>
                            </a:xfrm>
                          </wpg:grpSpPr>
                          <wps:wsp>
                            <wps:cNvPr id="3508" name="Line 4276"/>
                            <wps:cNvCnPr/>
                            <wps:spPr bwMode="auto">
                              <a:xfrm>
                                <a:off x="3501" y="8231"/>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9" name="Line 4277"/>
                            <wps:cNvCnPr/>
                            <wps:spPr bwMode="auto">
                              <a:xfrm>
                                <a:off x="5121" y="8114"/>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0" name="Line 4278"/>
                            <wps:cNvCnPr/>
                            <wps:spPr bwMode="auto">
                              <a:xfrm flipH="1">
                                <a:off x="5121" y="8231"/>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511" name="Line 4279"/>
                          <wps:cNvCnPr/>
                          <wps:spPr bwMode="auto">
                            <a:xfrm flipH="1">
                              <a:off x="9417" y="13859"/>
                              <a:ext cx="180" cy="72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12" name="Line 4280"/>
                          <wps:cNvCnPr/>
                          <wps:spPr bwMode="auto">
                            <a:xfrm>
                              <a:off x="8361" y="12383"/>
                              <a:ext cx="216" cy="5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13" name="Line 4281"/>
                          <wps:cNvCnPr/>
                          <wps:spPr bwMode="auto">
                            <a:xfrm>
                              <a:off x="8577" y="12923"/>
                              <a:ext cx="684"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14" name="Line 4282"/>
                          <wps:cNvCnPr/>
                          <wps:spPr bwMode="auto">
                            <a:xfrm>
                              <a:off x="9261" y="14171"/>
                              <a:ext cx="360" cy="72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515" name="Group 4283"/>
                          <wpg:cNvGrpSpPr>
                            <a:grpSpLocks/>
                          </wpg:cNvGrpSpPr>
                          <wpg:grpSpPr bwMode="auto">
                            <a:xfrm rot="6008974">
                              <a:off x="8727" y="13271"/>
                              <a:ext cx="170" cy="170"/>
                              <a:chOff x="6915" y="5744"/>
                              <a:chExt cx="200" cy="258"/>
                            </a:xfrm>
                          </wpg:grpSpPr>
                          <wps:wsp>
                            <wps:cNvPr id="3516" name="Line 4284"/>
                            <wps:cNvCnPr/>
                            <wps:spPr bwMode="auto">
                              <a:xfrm rot="-2879535">
                                <a:off x="6882" y="5777"/>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7" name="Line 4285"/>
                            <wps:cNvCnPr/>
                            <wps:spPr bwMode="auto">
                              <a:xfrm rot="18720465" flipH="1">
                                <a:off x="6969" y="585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518" name="Rectangle 4286"/>
                        <wps:cNvSpPr>
                          <a:spLocks noChangeArrowheads="1"/>
                        </wps:cNvSpPr>
                        <wps:spPr bwMode="auto">
                          <a:xfrm rot="509874" flipV="1">
                            <a:off x="9524" y="14141"/>
                            <a:ext cx="85" cy="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27" o:spid="_x0000_s1026" style="position:absolute;margin-left:306pt;margin-top:3.25pt;width:113.4pt;height:153pt;z-index:251798016" coordorigin="7821,11831" coordsize="2268,3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S8G9ygoAAL+QAAAOAAAAZHJzL2Uyb0RvYy54bWzsXW1v2zgS/n7A/QdB313rhdQb6i5Sx+kd 0L0rrrd7nxVJtoSVJZ2kxOku7r/fkBQlm0mURGqySTEtEMumJfPl4cxw5uHw/U83+1y7TuomK4uV br4zdC0pojLOit1K/+XfFwtP15o2LOIwL4tkpX9LGv2nD3/9y/tDFSRWmZZ5nNQaPKRogkO10tO2 rYLlsonSZB8278oqKaBwW9b7sIW39W4Z1+EBnr7Pl5ZhOMtDWcdVXUZJ08Cn56JQ/8Cfv90mUfvP 7bZJWi1f6VC3lv+t+d9L9nf54X0Y7OqwSrOoq0Y4oRb7MCvgR/tHnYdtqF3V2a1H7bOoLpty276L yv2y3G6zKOFtgNaYhtKaT3V5VfG27ILDruq7CbpW6afJj43+cf2l1rJ4pduE+rpWhHsYJf7DGrEs l3XQodoF8L1PdfW1+lKLVsLl5zL6rYHipVrO3u/El7XLw89lDE8Mr9qSd9DNtt6zR0DTtRs+Dt/6 cUhuWi2CD01CDNOD4YqgzPSJbRrdSEUpDCe7z/UsU9dYsenZphjGKN10D7AsB3DH7rYNh9+6DAPx y7y2Xe1E0/ibvpV9b8B9am94z90bd7VKdsrtNoXBS3YHdLcCDv91dIdlOxymR90ByBXo8A2H15KV 3QaHvHMCOCy1N2wOM3UqMIEwa6podQkya2EbLjWIyWdQN3Nsl80QNgMMk1AxAwaskA7/viPnRjdx bIuI24jh9WWya0Qhn3WWxW68t2dAWjeDQGrmCaSvaVglXM41TNAMU9CWvfw5KxKQR2KmHyr+tXXx pebSqQkakEsPipqh5ZbRAUb219DuU2ERBlXdtJ+Scq+xi5WeQz34IITXn5tWdJD8CpNqRXmR5Tl8 HgZ5oR1Wuk8tym9oyjyLWSEra+rd5TqvteuQqSX+r+vtk6+B+C9i/rA0CeNNd92GWS6uYXTygj0P 2gHV6a6E3vnDN/yNt/HIgljOZkGM8/PF2cWaLJwL06Xn9vl6fW7+j1XNJEGaxXFSsNpJHWiSxw1p p42F9uq1YN8Ny9Onc0BBZeUrrzRIZDGCTAY3wWUZf+MDyz8HlImPXwJuRIUbnwMT4UY8pkFgfhLD 77SXhNug20z7ZJYh3o5svzttmh8Kb1TFG0fDRLyBfujxpqgDxBvKN7DvHUfFG2HSZyreLAvxhvoU Ft33mm+uijcul6bijcAisNOnKN/QfusF17BcgDWPWKLK5QJf4EzFG+3WV2C/Id4Qb3fgrfeXSbx1 7rJJy1PqDusFxBvi7TbeXNB/p/Ktc0hOw5uP6wX0h7CgyX32m9u7fKV86zy+k/DmmLheQLyN4q13 qnd4AwE1fX3q2LheQLyN4k0NL0CAZTreiIPrBcTbKN7U+AKZFV+wUZ8i3kbxpsYXyJz4AjFxvYB4 G8WbGl8gc+ILto/+EMTbKN7U+IKgwUz09/Z8GvT3Ij/kTjqSq8YXyJz4gk3QfkP5Nirf1PgCmRNf sB30hyDexvDG/Bcn8QUgkc7wh1AT5KXgv2E8C+NZt+NZnhpfIHPiC7ZFJd4ksRn5lm+D3zvsyWAg 6TaPiMtjOrjXxwfk/hT6nKR70wTGHHDOOX27I933GwtM06bdthOJsmGDhtfJu357xkA9f/2ke0/1 iot2Tl1V9dsNkHSPpHuYSh2OetKWpzrF6SynOJLucZMH3wl6H6kBZPOpkUvnOMWRdI+bisTO43vx pjrF6RynOEXSPcq3cfmmOsUpN0Ynmm8USfeIt3G8qU5xOscpTpF0j3gbx5vqFKdznOJIukf7bdx+ g73bynphjlOcIuke5duofPNVpzhk5ZkehEHSPcq3B+Rb71TvSPfAupqBNyTdo3wbl29qeMFB0j1k 8MGkPs+UQ8pX4wvOrPgCku5Rvo3LNzW+4MyJLyDpHu23B+w3Nb7gzIkvIOke8fYA3tT4gjMnvoCk e8TbA3hT4wuQxWz6+hRJ94i3B/CmxhdEcuGJ8VMk3SPeRvFG2aaME9I9ZC6fLt8Iku5xfTq2PqWG Gl8QCdKnyjck3b9VvB2T7o+vGRKeP9k2NdS4A2Q3my73PBv2jvBk+JYtAmY8KTo/TcJnIpbltAcy E/uJPqf9n5xtm+WNPw+bVGSBj+GK1S4MHp/1nZ9vIvLQv8Uc8GKI+Ckpf5xdUMMltrdwXWoviL0x Fh+9i/XibG06jrv5uP64UbLVb3jrm++TsD6RXckGoLxqk/prGh+0OGNJ/wFR7DiJOINzYyxXZOvX wnwHB95Eba2zIxr+k7UpZ4Cys0zYM04y/HsG+99hr3+6SII//PBRrvyubTJNvnx9dLr8+7bQUKOP vsgtNJDkjU+773zEizi3wjQocQkwEHm3ipNbPMr2fbFzKyzP5Wu5YaryFEpsqt7eQcMVFyuBbTli ngwnegzHN1jiGI5+ig+CjR1c81KiTQ05uHNCDnbf8u74i6G7hnZLcMnTdeSZFHhsxbsf/RgBaqgR B3dOxIGa3dE5w0STG9zwGAE8RgCUoaFGHNwnRxy0bZ5VfwMVcKwYBuTdEnSIvNeNvEHNjm3gBQtP +jp666MLHjyL9bGwAFIU9ncdWR++CfF/bn3YcDSTMCSkfKPg6uMLhbdtfagOc2FkTV3go/WBSUNG koZQQ/WXu7P4+Gh9vFV/0gstrkzVXw5ZuZ7oN0LrY6X/SMcDnlofL+K9NFUvuvtklv6dKPSJCTYI c47YnurH7I1gFxLHoR/z9ahl9GNCDzyLH/Nl5rIaiRCu2okGs2cDob2LREAqHe7RlwsMy4SlM0Yi Xt9ptDiD3/YM7qMa3R4miDA80SY8chF4FJYwYgb7kP3rZAY7LF2ROB9b7JPqIw1/cjARg4YYNBQB URkslK+PDhq+jLJVY2OQ1G/6VPUtqWzBblbS8QH1TkxVNJdf19HvqGyfS9neG/Y3+xChdLwL05Ql 24QMm5/q6mvFAuRhsGOXn8votwZmJV9YH5f3yTkhfd/l4ecyTlZ6eNWW3MPOYs8i7A+Zpj0fokLH StW15MLWUmeqyQ425EpVcIDCoE+c6fis6rAepq44TIKVbW5aTuyxJLGHkdBYdcNAxL8Hh8ALRv2Z bX9C5ART4YmSTfTeAngRPrVPSBOOx5Kf8n4Q/lUxiaIb8BSwtM2890xurPS98GYskpuW66hjueAb /sbbeGRBLOf1LRegi2FJ98oUK0yvU/g9eV9Ox9nxQGES2NVzp4PK8YEvyoHoicRiCESFl3aR5fn3 IaUVJXsWF2wmCdI+BCwtO/n6SCAOUrGT7FzWvxgrimWDFwD9VxK1YbHLE41YIlV352uRSqgRGkgr ynUKX0zO6ro8pEkYwx5xbuVBU/gZpOIG9qYB/TWmkiBO5YFG4pj+VSEeQCAYSpjTFbbbKlYkSxfK hKsICd8vW2toE9d34TUMh1BGkoTF1GBT5lnMhpO/qXeX67wWxM8L/q/TXydfywvtsNKhdkIVnJSd 8As5JVH6hE++ts+Ayqjl2R5aIIiLULUwYH25KWJ+fSvzAO9c1p8CGpdl/A36FkiOjNuoXSc1XKRl /buuHeqwWunNf6/COtG1/O8FjI9vEnZOWMvfEMqMb60+Lrk8LgmLCB610ltdE5frFt7BLVdVne1S +CVBESnKMzAzthnvWTbeolYcyHzd0kH6sKv4rNhBzdIsOg/b8Pg9/1aQWGVa5nFSf/g/AAAA//8D AFBLAwQUAAYACAAAACEAr9Hzbt8AAAAJAQAADwAAAGRycy9kb3ducmV2LnhtbEyPTUvDQBCG74L/ YRnBm918kBJiNqUU9VQEW0G8TbPTJDS7G7LbJP33jie9zfAO7zxPuVlMLyYafeesgngVgSBbO93Z RsHn8fUpB+EDWo29s6TgRh421f1diYV2s/2g6RAawSXWF6igDWEopPR1Swb9yg1kOTu70WDgdWyk HnHmctPLJIrW0mBn+UOLA+1aqi+Hq1HwNuO8TeOXaX85727fx+z9ax+TUo8Py/YZRKAl/B3DLz6j Q8VMJ3e12otewTpO2CXwkIHgPE9zVjkpSOMkA1mV8r9B9QMAAP//AwBQSwECLQAUAAYACAAAACEA toM4kv4AAADhAQAAEwAAAAAAAAAAAAAAAAAAAAAAW0NvbnRlbnRfVHlwZXNdLnhtbFBLAQItABQA BgAIAAAAIQA4/SH/1gAAAJQBAAALAAAAAAAAAAAAAAAAAC8BAABfcmVscy8ucmVsc1BLAQItABQA BgAIAAAAIQBES8G9ygoAAL+QAAAOAAAAAAAAAAAAAAAAAC4CAABkcnMvZTJvRG9jLnhtbFBLAQIt ABQABgAIAAAAIQCv0fNu3wAAAAkBAAAPAAAAAAAAAAAAAAAAACQNAABkcnMvZG93bnJldi54bWxQ SwUGAAAAAAQABADzAAAAMA4AAAAA ">
                <v:group id="Group 4228" o:spid="_x0000_s1027" style="position:absolute;left:7821;top:11831;width:2268;height:3060" coordorigin="7821,11831" coordsize="2268,30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HumcsMAAADdAAAADwAAAGRycy9kb3ducmV2LnhtbERPTYvCMBC9C/sfwgh7 07SrlqUaRcRd9iCCuiDehmZsi82kNLGt/94cBI+P971Y9aYSLTWutKwgHkcgiDOrS84V/J9+Rt8g nEfWWFkmBQ9ysFp+DBaYatvxgdqjz0UIYZeigsL7OpXSZQUZdGNbEwfuahuDPsAml7rBLoSbSn5F USINlhwaCqxpU1B2O96Ngt8Ou/Uk3ra723XzuJxm+/MuJqU+h/16DsJT79/il/tPK5hMk7A/vAlP QC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4e6ZywwAAAN0AAAAP AAAAAAAAAAAAAAAAAKoCAABkcnMvZG93bnJldi54bWxQSwUGAAAAAAQABAD6AAAAmgMAAAAA ">
                  <v:group id="Group 4229" o:spid="_x0000_s1028" style="position:absolute;left:7821;top:11831;width:2268;height:2367" coordorigin="4221,9069" coordsize="2268,23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zcD6ccAAADdAAAADwAAAGRycy9kb3ducmV2LnhtbESPQWvCQBSE7wX/w/IK 3ppNtA2SZhWRKh5CoSqU3h7ZZxLMvg3ZbRL/fbdQ6HGYmW+YfDOZVgzUu8aygiSKQRCXVjdcKbic 908rEM4ja2wtk4I7OdisZw85ZtqO/EHDyVciQNhlqKD2vsukdGVNBl1kO+LgXW1v0AfZV1L3OAa4 aeUijlNpsOGwUGNHu5rK2+nbKDiMOG6XydtQ3K67+9f55f2zSEip+eO0fQXhafL/4b/2UStYPqcJ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VzcD6ccAAADd AAAADwAAAAAAAAAAAAAAAACqAgAAZHJzL2Rvd25yZXYueG1sUEsFBgAAAAAEAAQA+gAAAJ4DAAAA AA== ">
                    <v:group id="Group 4230" o:spid="_x0000_s1029" style="position:absolute;left:3780;top:10145;width:2248;height:96;rotation:-3358765fd" coordorigin="3240,4086" coordsize="3240,1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D3QtMgAAADdAAAADwAAAGRycy9kb3ducmV2LnhtbESPT2vCQBTE74LfYXmF 3nSjLVKiq1Shf2x7MYp4fGaf2djs25Ddmvjtu0Khx2FmfsPMFp2txIUaXzpWMBomIIhzp0suFOy2 L4MnED4ga6wck4IreVjM+70Zptq1vKFLFgoRIexTVGBCqFMpfW7Ioh+6mjh6J9dYDFE2hdQNthFu KzlOkom0WHJcMFjTylD+nf1YBSfzcTi/7V5X69Z9rvfZ1/IoR0ul7u+65ymIQF34D/+137WCh8fJ GG5v4hOQ81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FQ90LTIAAAA 3QAAAA8AAAAAAAAAAAAAAAAAqgIAAGRycy9kb3ducmV2LnhtbFBLBQYAAAAABAAEAPoAAACfAwAA AAA= ">
                      <v:line id="Line 4231" o:spid="_x0000_s1030" style="position:absolute;visibility:visible;mso-wrap-style:square" from="3240,4207" to="6480,4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3Y/ccAAADdAAAADwAAAGRycy9kb3ducmV2LnhtbESPQUvDQBSE74L/YXmCN7uxkSCxm1As QtuD2Cq0x9fsM4lm34bdbRL/vSsUPA4z8w2zKCfTiYGcby0ruJ8lIIgrq1uuFXy8v9w9gvABWWNn mRT8kIeyuL5aYK7tyDsa9qEWEcI+RwVNCH0upa8aMuhntieO3qd1BkOUrpba4RjhppPzJMmkwZbj QoM9PTdUfe/PRsFr+pYNy812PR022ala7U7Hr9EpdXszLZ9ABJrCf/jSXmsF6UOWwt+b+ARk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cndj9xwAAAN0AAAAPAAAAAAAA AAAAAAAAAKECAABkcnMvZG93bnJldi54bWxQSwUGAAAAAAQABAD5AAAAlQMAAAAA "/>
                      <v:line id="Line 4232" o:spid="_x0000_s1031" style="position:absolute;visibility:visible;mso-wrap-style:square" from="4860,4090" to="5040,4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3RAicgAAADdAAAADwAAAGRycy9kb3ducmV2LnhtbESPT2vCQBTE74V+h+UJvdWNVYJEV5GW gvYg9Q/o8Zl9TdJm34bdbZJ++64geBxm5jfMfNmbWrTkfGVZwWiYgCDOra64UHA8vD9PQfiArLG2 TAr+yMNy8fgwx0zbjnfU7kMhIoR9hgrKEJpMSp+XZNAPbUMcvS/rDIYoXSG1wy7CTS1fkiSVBiuO CyU29FpS/rP/NQq248+0XW0+1v1pk17yt93l/N05pZ4G/WoGIlAf7uFbe60VjCfpBK5v4hOQi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3RAicgAAADdAAAADwAAAAAA AAAAAAAAAAChAgAAZHJzL2Rvd25yZXYueG1sUEsFBgAAAAAEAAQA+QAAAJYDAAAAAA== "/>
                      <v:line id="Line 4233" o:spid="_x0000_s1032" style="position:absolute;visibility:visible;mso-wrap-style:square" from="5040,4095" to="52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jlEsgAAADdAAAADwAAAGRycy9kb3ducmV2LnhtbESPQWvCQBSE74X+h+UVvNVNaxskuopY BO2hVCvo8Zl9JqnZt2F3m6T/3hUKPQ4z8w0znfemFi05X1lW8DRMQBDnVldcKNh/rR7HIHxA1lhb JgW/5GE+u7+bYqZtx1tqd6EQEcI+QwVlCE0mpc9LMuiHtiGO3tk6gyFKV0jtsItwU8vnJEmlwYrj QokNLUvKL7sfo+Bj9Jm2i837uj9s0lP+tj0dvzun1OChX0xABOrDf/ivvdYKRi/pK9zexCcgZ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DjlEsgAAADdAAAADwAAAAAA AAAAAAAAAAChAgAAZHJzL2Rvd25yZXYueG1sUEsFBgAAAAAEAAQA+QAAAJYDAAAAAA== "/>
                      <v:line id="Line 4234" o:spid="_x0000_s1033" style="position:absolute;visibility:visible;mso-wrap-style:square" from="5220,4095" to="54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Op7ZcgAAADdAAAADwAAAGRycy9kb3ducmV2LnhtbESPQUsDMRSE74L/ITzBm83aliBr01Is QuuhtFXQ4+vmubu6eVmSuLv9902h4HGYmW+Y2WKwjejIh9qxhsdRBoK4cKbmUsPH++vDE4gQkQ02 jknDiQIs5rc3M8yN63lP3SGWIkE45KihirHNpQxFRRbDyLXEyft23mJM0pfSeOwT3DZynGVKWqw5 LVTY0ktFxe/hz2rYTnaqW27e1sPnRh2L1f749dN7re/vhuUziEhD/A9f22ujYTJVCi5v0hOQ8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Op7ZcgAAADdAAAADwAAAAAA AAAAAAAAAAChAgAAZHJzL2Rvd25yZXYueG1sUEsFBgAAAAAEAAQA+QAAAJYDAAAAAA== "/>
                      <v:line id="Line 4235" o:spid="_x0000_s1034" style="position:absolute;visibility:visible;mso-wrap-style:square" from="5400,4095" to="55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6be/sgAAADdAAAADwAAAGRycy9kb3ducmV2LnhtbESPQWvCQBSE7wX/w/IKvdVNq6QluopY CtpDUVtoj8/sM4lm34bdNUn/vSsUPA4z8w0znfemFi05X1lW8DRMQBDnVldcKPj+en98BeEDssba Min4Iw/z2eBuipm2HW+p3YVCRAj7DBWUITSZlD4vyaAf2oY4egfrDIYoXSG1wy7CTS2fkySVBiuO CyU2tCwpP+3ORsHnaJO2i/XHqv9Zp/v8bbv/PXZOqYf7fjEBEagPt/B/e6UVjMbpC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46be/sgAAADdAAAADwAAAAAA AAAAAAAAAAChAgAAZHJzL2Rvd25yZXYueG1sUEsFBgAAAAAEAAQA+QAAAJYDAAAAAA== "/>
                      <v:line id="Line 4236" o:spid="_x0000_s1035" style="position:absolute;visibility:visible;mso-wrap-style:square" from="5580,4095" to="57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lKjMQAAADdAAAADwAAAGRycy9kb3ducmV2LnhtbERPy2rCQBTdF/yH4Qru6sRaQomOIhZB uyj1Abq8Zq5JNHMnzEyT9O87i0KXh/OeL3tTi5acrywrmIwTEMS51RUXCk7HzfMbCB+QNdaWScEP eVguBk9zzLTteE/tIRQihrDPUEEZQpNJ6fOSDPqxbYgjd7POYIjQFVI77GK4qeVLkqTSYMWxocSG 1iXlj8O3UfA5/Urb1e5j25936TV/318v984pNRr2qxmIQH34F/+5t1rB9DWNc+Ob+AT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SOUqMxAAAAN0AAAAPAAAAAAAAAAAA AAAAAKECAABkcnMvZG93bnJldi54bWxQSwUGAAAAAAQABAD5AAAAkgMAAAAA "/>
                      <v:line id="Line 4237" o:spid="_x0000_s1036" style="position:absolute;visibility:visible;mso-wrap-style:square" from="5760,4095" to="59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vF8gAAADdAAAADwAAAGRycy9kb3ducmV2LnhtbESPQWvCQBSE7wX/w/IKvdVNq4Q2uopY CtpDUVtoj8/sM4lm34bdNUn/vSsUPA4z8w0znfemFi05X1lW8DRMQBDnVldcKPj+en98AeEDssba Min4Iw/z2eBuipm2HW+p3YVCRAj7DBWUITSZlD4vyaAf2oY4egfrDIYoXSG1wy7CTS2fkySVBiuO CyU2tCwpP+3ORsHnaJO2i/XHqv9Zp/v8bbv/PXZOqYf7fjEBEagPt/B/e6UVjMbpK1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XvF8gAAADdAAAADwAAAAAA AAAAAAAAAAChAgAAZHJzL2Rvd25yZXYueG1sUEsFBgAAAAAEAAQA+QAAAJYDAAAAAA== "/>
                      <v:line id="Line 4238" o:spid="_x0000_s1037" style="position:absolute;visibility:visible;mso-wrap-style:square" from="5940,4095" to="61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ZbQV8UAAADdAAAADwAAAGRycy9kb3ducmV2LnhtbERPz2vCMBS+C/4P4Qm7aTod3eiMIo6B 7iDqBtvx2by11ealJFlb/3tzEHb8+H7Pl72pRUvOV5YVPE4SEMS51RUXCr4+38cvIHxA1lhbJgVX 8rBcDAdzzLTt+EDtMRQihrDPUEEZQpNJ6fOSDPqJbYgj92udwRChK6R22MVwU8tpkqTSYMWxocSG 1iXll+OfUbCb7dN2tf3Y9N/b9JS/HU4/584p9TDqV68gAvXhX3x3b7SC2dNz3B/fxCcgF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ZbQV8UAAADdAAAADwAAAAAAAAAA AAAAAAChAgAAZHJzL2Rvd25yZXYueG1sUEsFBgAAAAAEAAQA+QAAAJMDAAAAAA== "/>
                      <v:line id="Line 4239" o:spid="_x0000_s1038" style="position:absolute;visibility:visible;mso-wrap-style:square" from="6120,4095" to="63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tp1zMgAAADdAAAADwAAAGRycy9kb3ducmV2LnhtbESPT2vCQBTE74V+h+UVeqsba0kluopY CtpD8R/o8Zl9TVKzb8PuNkm/vSsUehxm5jfMdN6bWrTkfGVZwXCQgCDOra64UHDYvz+NQfiArLG2 TAp+ycN8dn83xUzbjrfU7kIhIoR9hgrKEJpMSp+XZNAPbEMcvS/rDIYoXSG1wy7CTS2fkySVBiuO CyU2tCwpv+x+jILP0SZtF+uPVX9cp+f8bXs+fXdOqceHfjEBEagP/+G/9korGL28DuH2Jj4BObs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tp1zMgAAADdAAAADwAAAAAA AAAAAAAAAAChAgAAZHJzL2Rvd25yZXYueG1sUEsFBgAAAAAEAAQA+QAAAJYDAAAAAA== "/>
                      <v:line id="Line 4240" o:spid="_x0000_s1039" style="position:absolute;visibility:visible;mso-wrap-style:square" from="6300,4095" to="64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gjru8gAAADdAAAADwAAAGRycy9kb3ducmV2LnhtbESPQWvCQBSE7wX/w/KE3upGLbGkriIt Be2hqBXs8Zl9JtHs27C7TdJ/3y0UPA4z8w0zX/amFi05X1lWMB4lIIhzqysuFBw+3x6eQPiArLG2 TAp+yMNyMbibY6Ztxztq96EQEcI+QwVlCE0mpc9LMuhHtiGO3tk6gyFKV0jtsItwU8tJkqTSYMVx ocSGXkrKr/tvo+Bjuk3b1eZ93R836Sl/3Z2+Lp1T6n7Yr55BBOrDLfzfXmsF08fZB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gjru8gAAADdAAAADwAAAAAA AAAAAAAAAAChAgAAZHJzL2Rvd25yZXYueG1sUEsFBgAAAAAEAAQA+QAAAJYDAAAAAA== "/>
                      <v:line id="Line 4241" o:spid="_x0000_s1040" style="position:absolute;visibility:visible;mso-wrap-style:square" from="4680,4095" to="48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UROIMgAAADdAAAADwAAAGRycy9kb3ducmV2LnhtbESPQUvDQBSE70L/w/IKvdlNjURJuy1F KbQexFahPb5mX5PU7Nuwuybx37uC4HGYmW+YxWowjejI+dqygtk0AUFcWF1zqeDjfXP7CMIHZI2N ZVLwTR5Wy9HNAnNte95TdwiliBD2OSqoQmhzKX1RkUE/tS1x9C7WGQxRulJqh32Em0beJUkmDdYc Fyps6ami4vPwZRS8pm9Zt969bIfjLjsXz/vz6do7pSbjYT0HEWgI/+G/9lYrSO8fUv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UROIMgAAADdAAAADwAAAAAA AAAAAAAAAAChAgAAZHJzL2Rvd25yZXYueG1sUEsFBgAAAAAEAAQA+QAAAJYDAAAAAA== "/>
                      <v:line id="Line 4242" o:spid="_x0000_s1041" style="position:absolute;visibility:visible;mso-wrap-style:square" from="4320,4095" to="45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q3WVMgAAADdAAAADwAAAGRycy9kb3ducmV2LnhtbESPQWvCQBSE7wX/w/KE3urGKrGkriIt Be2hqBXs8Zl9JtHs27C7TdJ/3y0UPA4z8w0zX/amFi05X1lWMB4lIIhzqysuFBw+3x6eQPiArLG2 TAp+yMNyMbibY6Ztxztq96EQEcI+QwVlCE0mpc9LMuhHtiGO3tk6gyFKV0jtsItwU8vHJEmlwYrj QokNvZSUX/ffRsHHZJu2q837uj9u0lP+ujt9XTqn1P2wXz2DCNSHW/i/vdYKJtPZF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q3WVMgAAADdAAAADwAAAAAA AAAAAAAAAAChAgAAZHJzL2Rvd25yZXYueG1sUEsFBgAAAAAEAAQA+QAAAJYDAAAAAA== "/>
                      <v:line id="Line 4243" o:spid="_x0000_s1042" style="position:absolute;visibility:visible;mso-wrap-style:square" from="4140,4095" to="43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Fzz8kAAADdAAAADwAAAGRycy9kb3ducmV2LnhtbESPT0vDQBTE74LfYXlCb3aj1bTEbkux CK2HYv9APb5mn0na7Nuwuybx27uC0OMwM79hpvPe1KIl5yvLCh6GCQji3OqKCwWH/dv9BIQPyBpr y6TghzzMZ7c3U8y07XhL7S4UIkLYZ6igDKHJpPR5SQb90DbE0fuyzmCI0hVSO+wi3NTyMUlSabDi uFBiQ68l5Zfdt1GwGX2k7WL9vuqP6/SUL7enz3PnlBrc9YsXEIH6cA3/t1dawehp/Ax/b+ITkL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nhc8/JAAAA3QAAAA8AAAAA AAAAAAAAAAAAoQIAAGRycy9kb3ducmV2LnhtbFBLBQYAAAAABAAEAPkAAACXAwAAAAA= "/>
                      <v:line id="Line 4244" o:spid="_x0000_s1043" style="position:absolute;visibility:visible;mso-wrap-style:square" from="3960,4095" to="41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TPtuMgAAADdAAAADwAAAGRycy9kb3ducmV2LnhtbESPQWvCQBSE7wX/w/IKvdVNq6QluopY CtpDUVtoj8/sM4lm34bdNUn/vSsUPA4z8w0znfemFi05X1lW8DRMQBDnVldcKPj+en98BeEDssba Min4Iw/z2eBuipm2HW+p3YVCRAj7DBWUITSZlD4vyaAf2oY4egfrDIYoXSG1wy7CTS2fkySVBiuO CyU2tCwpP+3ORsHnaJO2i/XHqv9Zp/v8bbv/PXZOqYf7fjEBEagPt/B/e6UVjMYvK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TPtuMgAAADdAAAADwAAAAAA AAAAAAAAAAChAgAAZHJzL2Rvd25yZXYueG1sUEsFBgAAAAAEAAQA+QAAAJYDAAAAAA== "/>
                      <v:line id="Line 4245" o:spid="_x0000_s1044" style="position:absolute;visibility:visible;mso-wrap-style:square" from="3780,4095" to="39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9II8gAAADdAAAADwAAAGRycy9kb3ducmV2LnhtbESPQWvCQBSE7wX/w/KE3urGWmJJXUVa CtqDqBXs8Zl9JtHs27C7TdJ/7xYKPQ4z8w0zW/SmFi05X1lWMB4lIIhzqysuFBw+3x+eQfiArLG2 TAp+yMNiPribYaZtxztq96EQEcI+QwVlCE0mpc9LMuhHtiGO3tk6gyFKV0jtsItwU8vHJEmlwYrj QokNvZaUX/ffRsFmsk3b5fpj1R/X6Sl/252+Lp1T6n7YL19ABOrDf/ivvdIKJk/TKfy+iU9Azm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n9II8gAAADdAAAADwAAAAAA AAAAAAAAAAChAgAAZHJzL2Rvd25yZXYueG1sUEsFBgAAAAAEAAQA+QAAAJYDAAAAAA== "/>
                      <v:line id="Line 4246" o:spid="_x0000_s1045" style="position:absolute;visibility:visible;mso-wrap-style:square" from="3420,4095" to="36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cUcUAAADdAAAADwAAAGRycy9kb3ducmV2LnhtbERPz2vCMBS+C/4P4Qm7aTod3eiMIo6B 7iDqBtvx2by11ealJFlb/3tzEHb8+H7Pl72pRUvOV5YVPE4SEMS51RUXCr4+38cvIHxA1lhbJgVX 8rBcDAdzzLTt+EDtMRQihrDPUEEZQpNJ6fOSDPqJbYgj92udwRChK6R22MVwU8tpkqTSYMWxocSG 1iXll+OfUbCb7dN2tf3Y9N/b9JS/HU4/584p9TDqV68gAvXhX3x3b7SC2dNznBvfxCcgF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DcUcUAAADdAAAADwAAAAAAAAAA AAAAAAChAgAAZHJzL2Rvd25yZXYueG1sUEsFBgAAAAAEAAQA+QAAAJMDAAAAAA== "/>
                      <v:line id="Line 4247" o:spid="_x0000_s1046" style="position:absolute;visibility:visible;mso-wrap-style:square" from="3600,4095" to="37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Kx5yskAAADdAAAADwAAAGRycy9kb3ducmV2LnhtbESPT0vDQBTE74LfYXlCb3ajLbGN3ZZi EVoPxf6BenzNPpNo9m3Y3Sbx27uC0OMwM79hZove1KIl5yvLCh6GCQji3OqKCwXHw+v9BIQPyBpr y6Tghzws5rc3M8y07XhH7T4UIkLYZ6igDKHJpPR5SQb90DbE0fu0zmCI0hVSO+wi3NTyMUlSabDi uFBiQy8l5d/7i1GwHb2n7XLztu5Pm/Scr3bnj6/OKTW465fPIAL14Rr+b6+1gtH4aQp/b+ITkP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isecrJAAAA3QAAAA8AAAAA AAAAAAAAAAAAoQIAAGRycy9kb3ducmV2LnhtbFBLBQYAAAAABAAEAPkAAACXAwAAAAA= "/>
                      <v:line id="Line 4248" o:spid="_x0000_s1047" style="position:absolute;visibility:visible;mso-wrap-style:square" from="4518,4095" to="4698,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EOgcMUAAADdAAAADwAAAGRycy9kb3ducmV2LnhtbERPy2rCQBTdC/7DcAvudFItQVJHkRZB uyg+Cu3ymrlNUjN3wsyYpH/vLASXh/NerHpTi5acrywreJ4kIIhzqysuFHydNuM5CB+QNdaWScE/ eVgth4MFZtp2fKD2GAoRQ9hnqKAMocmk9HlJBv3ENsSR+7XOYIjQFVI77GK4qeU0SVJpsOLYUGJD byXll+PVKPic7dN2vfvY9t+79Jy/H84/f51TavTUr19BBOrDQ3x3b7WC2cs87o9v4hOQy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EOgcMUAAADdAAAADwAAAAAAAAAA AAAAAAChAgAAZHJzL2Rvd25yZXYueG1sUEsFBgAAAAAEAAQA+QAAAJMDAAAAAA== "/>
                      <v:line id="Line 4249" o:spid="_x0000_s1048" style="position:absolute;visibility:visible;mso-wrap-style:square" from="3258,4086" to="3438,4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w8F68cAAADdAAAADwAAAGRycy9kb3ducmV2LnhtbESPQWvCQBSE70L/w/IKvenGKkGiq0hL QXsoagU9PrOvSdrs27C7TeK/dwtCj8PMfMMsVr2pRUvOV5YVjEcJCOLc6ooLBcfPt+EMhA/IGmvL pOBKHlbLh8ECM2073lN7CIWIEPYZKihDaDIpfV6SQT+yDXH0vqwzGKJ0hdQOuwg3tXxOklQarDgu lNjQS0n5z+HXKPiY7NJ2vX3f9Kdteslf95fzd+eUenrs13MQgfrwH763N1rBZDobw9+b+ATk8gY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zDwXrxwAAAN0AAAAPAAAAAAAA AAAAAAAAAKECAABkcnMvZG93bnJldi54bWxQSwUGAAAAAAQABAD5AAAAlQMAAAAA "/>
                    </v:group>
                    <v:group id="Group 4250" o:spid="_x0000_s1049" style="position:absolute;left:4221;top:11351;width:2268;height:85;rotation:-11068568fd" coordorigin="3240,4086" coordsize="3240,1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OBHasUAAADdAAAADwAAAGRycy9kb3ducmV2LnhtbESPUWvCQBCE3wv9D8cW +lYvtVIkeoqEiqUKResPWHNrEsztprlrjP/eEwo+DjPzDTOd965WHbW+EjbwOkhAEediKy4M7H+W L2NQPiBbrIXJwIU8zGePD1NMrZx5S90uFCpC2KdooAyhSbX2eUkO/UAa4ugdpXUYomwLbVs8R7ir 9TBJ3rXDiuNCiQ1lJeWn3Z8zsPq6/G7kO/Pr7mO7yaRgWR5Wxjw/9YsJqEB9uIf/25/WwNtoPITb m/gE9OwK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DgR2rFAAAA3QAA AA8AAAAAAAAAAAAAAAAAqgIAAGRycy9kb3ducmV2LnhtbFBLBQYAAAAABAAEAPoAAACcAwAAAAA= ">
                      <v:line id="Line 4251" o:spid="_x0000_s1050" style="position:absolute;visibility:visible;mso-wrap-style:square" from="3240,4207" to="6480,4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JE+B8gAAADdAAAADwAAAGRycy9kb3ducmV2LnhtbESPQWvCQBSE74X+h+UVvNWNTQkSXUVa BPVQqi3o8Zl9JrHZt2F3TdJ/3y0Uehxm5htmvhxMIzpyvrasYDJOQBAXVtdcKvj8WD9OQfiArLGx TAq+ycNycX83x1zbnvfUHUIpIoR9jgqqENpcSl9UZNCPbUscvYt1BkOUrpTaYR/hppFPSZJJgzXH hQpbeqmo+DrcjIK39D3rVtvdZjhus3Pxuj+frr1TavQwrGYgAg3hP/zX3mgF6fM0hd838QnIx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JE+B8gAAADdAAAADwAAAAAA AAAAAAAAAAChAgAAZHJzL2Rvd25yZXYueG1sUEsFBgAAAAAEAAQA+QAAAJYDAAAAAA== "/>
                      <v:line id="Line 4252" o:spid="_x0000_s1051" style="position:absolute;visibility:visible;mso-wrap-style:square" from="4860,4090" to="5040,4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3imc8cAAADdAAAADwAAAGRycy9kb3ducmV2LnhtbESPQWvCQBSE7wX/w/KE3urGKkGiq0hL QXsoVQv1+Mw+k2j2bdjdJum/7xYEj8PMfMMsVr2pRUvOV5YVjEcJCOLc6ooLBV+Ht6cZCB+QNdaW ScEveVgtBw8LzLTteEftPhQiQthnqKAMocmk9HlJBv3INsTRO1tnMETpCqkddhFuavmcJKk0WHFc KLGhl5Ly6/7HKPiYfKbtevu+6b+36Sl/3Z2Ol84p9Tjs13MQgfpwD9/aG61gMp1N4f9NfAJy+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jeKZzxwAAAN0AAAAPAAAAAAAA AAAAAAAAAKECAABkcnMvZG93bnJldi54bWxQSwUGAAAAAAQABAD5AAAAlQMAAAAA "/>
                      <v:line id="Line 4253" o:spid="_x0000_s1052" style="position:absolute;visibility:visible;mso-wrap-style:square" from="5040,4095" to="52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DQD6MgAAADdAAAADwAAAGRycy9kb3ducmV2LnhtbESPT2vCQBTE70K/w/KE3nSjtkFSV5FK QXso/gM9PrOvSdrs27C7TdJv3y0Uehxm5jfMYtWbWrTkfGVZwWScgCDOra64UHA+vYzmIHxA1lhb JgXf5GG1vBssMNO24wO1x1CICGGfoYIyhCaT0uclGfRj2xBH7906gyFKV0jtsItwU8tpkqTSYMVx ocSGnkvKP49fRsHbbJ+2693rtr/s0lu+OdyuH51T6n7Yr59ABOrDf/ivvdUKZg/zR/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DQD6MgAAADdAAAADwAAAAAA AAAAAAAAAAChAgAAZHJzL2Rvd25yZXYueG1sUEsFBgAAAAAEAAQA+QAAAJYDAAAAAA== "/>
                      <v:line id="Line 4254" o:spid="_x0000_s1053" style="position:absolute;visibility:visible;mso-wrap-style:square" from="5220,4095" to="54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adn8cAAADdAAAADwAAAGRycy9kb3ducmV2LnhtbESPT2vCQBTE7wW/w/KE3uqmWoKkriKV gnoQ/0F7fGZfk7TZt2F3TdJv7wqFHoeZ+Q0zW/SmFi05X1lW8DxKQBDnVldcKDif3p+mIHxA1lhb JgW/5GExHzzMMNO24wO1x1CICGGfoYIyhCaT0uclGfQj2xBH78s6gyFKV0jtsItwU8txkqTSYMVx ocSG3krKf45Xo2A32aftcrNd9x+b9JKvDpfP784p9Tjsl68gAvXhP/zXXmsFk5dpCvc38QnI+Q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85p2fxwAAAN0AAAAPAAAAAAAA AAAAAAAAAKECAABkcnMvZG93bnJldi54bWxQSwUGAAAAAAQABAD5AAAAlQMAAAAA "/>
                      <v:line id="Line 4255" o:spid="_x0000_s1054" style="position:absolute;visibility:visible;mso-wrap-style:square" from="5400,4095" to="55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6o4BMgAAADdAAAADwAAAGRycy9kb3ducmV2LnhtbESPQWvCQBSE7wX/w/IK3uqmtUSJriIt gvZQ1Bb0+Mw+k9js27C7TdJ/3y0UPA4z8w0zX/amFi05X1lW8DhKQBDnVldcKPj8WD9MQfiArLG2 TAp+yMNyMbibY6Ztx3tqD6EQEcI+QwVlCE0mpc9LMuhHtiGO3sU6gyFKV0jtsItwU8unJEmlwYrj QokNvZSUfx2+jYL38S5tV9u3TX/cpuf8dX8+XTun1PC+X81ABOrDLfzf3mgF4+fpB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6o4BMgAAADdAAAADwAAAAAA AAAAAAAAAAChAgAAZHJzL2Rvd25yZXYueG1sUEsFBgAAAAAEAAQA+QAAAJYDAAAAAA== "/>
                      <v:line id="Line 4256" o:spid="_x0000_s1055" style="position:absolute;visibility:visible;mso-wrap-style:square" from="5580,4095" to="57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jWsdsUAAADdAAAADwAAAGRycy9kb3ducmV2LnhtbERPy2rCQBTdC/7DcAvudFItQVJHkRZB uyg+Cu3ymrlNUjN3wsyYpH/vLASXh/NerHpTi5acrywreJ4kIIhzqysuFHydNuM5CB+QNdaWScE/ eVgth4MFZtp2fKD2GAoRQ9hnqKAMocmk9HlJBv3ENsSR+7XOYIjQFVI77GK4qeU0SVJpsOLYUGJD byXll+PVKPic7dN2vfvY9t+79Jy/H84/f51TavTUr19BBOrDQ3x3b7WC2cs8zo1v4hOQy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jWsdsUAAADdAAAADwAAAAAAAAAA AAAAAAChAgAAZHJzL2Rvd25yZXYueG1sUEsFBgAAAAAEAAQA+QAAAJMDAAAAAA== "/>
                      <v:line id="Line 4257" o:spid="_x0000_s1056" style="position:absolute;visibility:visible;mso-wrap-style:square" from="5760,4095" to="59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kJ7cgAAADdAAAADwAAAGRycy9kb3ducmV2LnhtbESPQWvCQBSE7wX/w/KE3urGWoJNXUVa CtqDqBXs8Zl9JtHs27C7TdJ/7xYKPQ4z8w0zW/SmFi05X1lWMB4lIIhzqysuFBw+3x+mIHxA1lhb JgU/5GExH9zNMNO24x21+1CICGGfoYIyhCaT0uclGfQj2xBH72ydwRClK6R22EW4qeVjkqTSYMVx ocSGXkvKr/tvo2Az2abtcv2x6o/r9JS/7U5fl84pdT/sly8gAvXhP/zXXmkFk6fpM/y+iU9Azm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XkJ7cgAAADdAAAADwAAAAAA AAAAAAAAAAChAgAAZHJzL2Rvd25yZXYueG1sUEsFBgAAAAAEAAQA+QAAAJYDAAAAAA== "/>
                      <v:line id="Line 4258" o:spid="_x0000_s1057" style="position:absolute;visibility:visible;mso-wrap-style:square" from="5940,4095" to="61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o2rcUAAADdAAAADwAAAGRycy9kb3ducmV2LnhtbERPz2vCMBS+C/4P4Qm7aTodZeuMIo6B 7iDqBtvx2by11ealJFlb/3tzEHb8+H7Pl72pRUvOV5YVPE4SEMS51RUXCr4+38fPIHxA1lhbJgVX 8rBcDAdzzLTt+EDtMRQihrDPUEEZQpNJ6fOSDPqJbYgj92udwRChK6R22MVwU8tpkqTSYMWxocSG 1iXll+OfUbCb7dN2tf3Y9N/b9JS/HU4/584p9TDqV68gAvXhX3x3b7SC2dNL3B/fxCcgF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Zo2rcUAAADdAAAADwAAAAAAAAAA AAAAAAChAgAAZHJzL2Rvd25yZXYueG1sUEsFBgAAAAAEAAQA+QAAAJMDAAAAAA== "/>
                      <v:line id="Line 4259" o:spid="_x0000_s1058" style="position:absolute;visibility:visible;mso-wrap-style:square" from="6120,4095" to="63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taTNsgAAADdAAAADwAAAGRycy9kb3ducmV2LnhtbESPT2vCQBTE74V+h+UVeqsbawk1uopY CtpD8R/o8Zl9TVKzb8PuNkm/vSsUehxm5jfMdN6bWrTkfGVZwXCQgCDOra64UHDYvz+9gvABWWNt mRT8kof57P5uipm2HW+p3YVCRAj7DBWUITSZlD4vyaAf2IY4el/WGQxRukJqh12Em1o+J0kqDVYc F0psaFlSftn9GAWfo03aLtYfq/64Ts/52/Z8+u6cUo8P/WICIlAf/sN/7ZVWMHoZD+H2Jj4BObs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taTNsgAAADdAAAADwAAAAAA AAAAAAAAAAChAgAAZHJzL2Rvd25yZXYueG1sUEsFBgAAAAAEAAQA+QAAAJYDAAAAAA== "/>
                      <v:line id="Line 4260" o:spid="_x0000_s1059" style="position:absolute;visibility:visible;mso-wrap-style:square" from="6300,4095" to="64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gQNQcgAAADdAAAADwAAAGRycy9kb3ducmV2LnhtbESPQWvCQBSE7wX/w/KE3upGLcGmriIt Be2hqBXs8Zl9JtHs27C7TdJ/3y0UPA4z8w0zX/amFi05X1lWMB4lIIhzqysuFBw+3x5mIHxA1lhb JgU/5GG5GNzNMdO24x21+1CICGGfoYIyhCaT0uclGfQj2xBH72ydwRClK6R22EW4qeUkSVJpsOK4 UGJDLyXl1/23UfAx3abtavO+7o+b9JS/7k5fl84pdT/sV88gAvXhFv5vr7WC6ePTB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gQNQcgAAADdAAAADwAAAAAA AAAAAAAAAAChAgAAZHJzL2Rvd25yZXYueG1sUEsFBgAAAAAEAAQA+QAAAJYDAAAAAA== "/>
                      <v:line id="Line 4261" o:spid="_x0000_s1060" style="position:absolute;visibility:visible;mso-wrap-style:square" from="4680,4095" to="48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Uio2sgAAADdAAAADwAAAGRycy9kb3ducmV2LnhtbESPQUvDQBSE70L/w/IKvdlNjQRNuy1F KbQexFahPb5mX5PU7Nuwuybx37uC4HGYmW+YxWowjejI+dqygtk0AUFcWF1zqeDjfXP7AMIHZI2N ZVLwTR5Wy9HNAnNte95TdwiliBD2OSqoQmhzKX1RkUE/tS1x9C7WGQxRulJqh32Em0beJUkmDdYc Fyps6ami4vPwZRS8pm9Zt969bIfjLjsXz/vz6do7pSbjYT0HEWgI/+G/9lYrSO8fU/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Uio2sgAAADdAAAADwAAAAAA AAAAAAAAAAChAgAAZHJzL2Rvd25yZXYueG1sUEsFBgAAAAAEAAQA+QAAAJYDAAAAAA== "/>
                      <v:line id="Line 4262" o:spid="_x0000_s1061" style="position:absolute;visibility:visible;mso-wrap-style:square" from="4320,4095" to="45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qEwrsgAAADdAAAADwAAAGRycy9kb3ducmV2LnhtbESPQWvCQBSE7wX/w/KE3urGKsGmriIt Be2hqBXs8Zl9JtHs27C7TdJ/3y0UPA4z8w0zX/amFi05X1lWMB4lIIhzqysuFBw+3x5mIHxA1lhb JgU/5GG5GNzNMdO24x21+1CICGGfoYIyhCaT0uclGfQj2xBH72ydwRClK6R22EW4qeVjkqTSYMVx ocSGXkrKr/tvo+Bjsk3b1eZ93R836Sl/3Z2+Lp1T6n7Yr55BBOrDLfzfXmsFk+nTF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qEwrsgAAADdAAAADwAAAAAA AAAAAAAAAAChAgAAZHJzL2Rvd25yZXYueG1sUEsFBgAAAAAEAAQA+QAAAJYDAAAAAA== "/>
                      <v:line id="Line 4263" o:spid="_x0000_s1062" style="position:absolute;visibility:visible;mso-wrap-style:square" from="4140,4095" to="43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e2VNckAAADdAAAADwAAAGRycy9kb3ducmV2LnhtbESPT0vDQBTE74LfYXlCb3aj1dDGbkux CK2HYv9APb5mn0na7Nuwuybx27uC0OMwM79hpvPe1KIl5yvLCh6GCQji3OqKCwWH/dv9GIQPyBpr y6TghzzMZ7c3U8y07XhL7S4UIkLYZ6igDKHJpPR5SQb90DbE0fuyzmCI0hVSO+wi3NTyMUlSabDi uFBiQ68l5Zfdt1GwGX2k7WL9vuqP6/SUL7enz3PnlBrc9YsXEIH6cA3/t1dawehp8gx/b+ITkL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ntlTXJAAAA3QAAAA8AAAAA AAAAAAAAAAAAoQIAAGRycy9kb3ducmV2LnhtbFBLBQYAAAAABAAEAPkAAACXAwAAAAA= "/>
                      <v:line id="Line 4264" o:spid="_x0000_s1063" style="position:absolute;visibility:visible;mso-wrap-style:square" from="3960,4095" to="41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T8LQsgAAADdAAAADwAAAGRycy9kb3ducmV2LnhtbESPQWvCQBSE7wX/w/IKvdVNq4Q2uopY CtpDUVtoj8/sM4lm34bdNUn/vSsUPA4z8w0znfemFi05X1lW8DRMQBDnVldcKPj+en98AeEDssba Min4Iw/z2eBuipm2HW+p3YVCRAj7DBWUITSZlD4vyaAf2oY4egfrDIYoXSG1wy7CTS2fkySVBiuO CyU2tCwpP+3ORsHnaJO2i/XHqv9Zp/v8bbv/PXZOqYf7fjEBEagPt/B/e6UVjMavK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T8LQsgAAADdAAAADwAAAAAA AAAAAAAAAAChAgAAZHJzL2Rvd25yZXYueG1sUEsFBgAAAAAEAAQA+QAAAJYDAAAAAA== "/>
                      <v:line id="Line 4265" o:spid="_x0000_s1064" style="position:absolute;visibility:visible;mso-wrap-style:square" from="3780,4095" to="39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nOu2ckAAADdAAAADwAAAGRycy9kb3ducmV2LnhtbESPT0vDQBTE74LfYXlCb3ajLbGN3ZZi EVoPxf6BenzNPpNo9m3Y3Sbx27uC0OMwM79hZove1KIl5yvLCh6GCQji3OqKCwXHw+v9BIQPyBpr y6Tghzws5rc3M8y07XhH7T4UIkLYZ6igDKHJpPR5SQb90DbE0fu0zmCI0hVSO+wi3NTyMUlSabDi uFBiQy8l5d/7i1GwHb2n7XLztu5Pm/Scr3bnj6/OKTW465fPIAL14Rr+b6+1gtF4+gR/b+ITkP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ZzrtnJAAAA3QAAAA8AAAAA AAAAAAAAAAAAoQIAAGRycy9kb3ducmV2LnhtbFBLBQYAAAAABAAEAPkAAACXAwAAAAA= "/>
                      <v:line id="Line 4266" o:spid="_x0000_s1065" style="position:absolute;visibility:visible;mso-wrap-style:square" from="3420,4095" to="36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w6q8UAAADdAAAADwAAAGRycy9kb3ducmV2LnhtbERPz2vCMBS+C/4P4Qm7aTodZeuMIo6B 7iDqBtvx2by11ealJFlb/3tzEHb8+H7Pl72pRUvOV5YVPE4SEMS51RUXCr4+38fPIHxA1lhbJgVX 8rBcDAdzzLTt+EDtMRQihrDPUEEZQpNJ6fOSDPqJbYgj92udwRChK6R22MVwU8tpkqTSYMWxocSG 1iXll+OfUbCb7dN2tf3Y9N/b9JS/HU4/584p9TDqV68gAvXhX3x3b7SC2dNLnBvfxCcgF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w6q8UAAADdAAAADwAAAAAAAAAA AAAAAAChAgAAZHJzL2Rvd25yZXYueG1sUEsFBgAAAAAEAAQA+QAAAJMDAAAAAA== "/>
                      <v:line id="Line 4267" o:spid="_x0000_s1066" style="position:absolute;visibility:visible;mso-wrap-style:square" from="3600,4095" to="37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CfMMgAAADdAAAADwAAAGRycy9kb3ducmV2LnhtbESPQWvCQBSE7wX/w/IK3uqmtQSNriIt gvZQ1Bb0+Mw+k9js27C7TdJ/3y0UPA4z8w0zX/amFi05X1lW8DhKQBDnVldcKPj8WD9MQPiArLG2 TAp+yMNyMbibY6Ztx3tqD6EQEcI+QwVlCE0mpc9LMuhHtiGO3sU6gyFKV0jtsItwU8unJEmlwYrj QokNvZSUfx2+jYL38S5tV9u3TX/cpuf8dX8+XTun1PC+X81ABOrDLfzf3mgF4+fpF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KCfMMgAAADdAAAADwAAAAAA AAAAAAAAAAChAgAAZHJzL2Rvd25yZXYueG1sUEsFBgAAAAAEAAQA+QAAAJYDAAAAAA== "/>
                      <v:line id="Line 4268" o:spid="_x0000_s1067" style="position:absolute;visibility:visible;mso-wrap-style:square" from="4518,4095" to="4698,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3Gst8QAAADdAAAADwAAAGRycy9kb3ducmV2LnhtbERPy2rCQBTdF/yH4Qru6sRKQ4mOIhZB uyj1Abq8Zq5JNHMnzEyT9O87i0KXh/OeL3tTi5acrywrmIwTEMS51RUXCk7HzfMbCB+QNdaWScEP eVguBk9zzLTteE/tIRQihrDPUEEZQpNJ6fOSDPqxbYgjd7POYIjQFVI77GK4qeVLkqTSYMWxocSG 1iXlj8O3UfA5/Urb1e5j25936TV/318v984pNRr2qxmIQH34F/+5t1rB9DWJ++Ob+AT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cay3xAAAAN0AAAAPAAAAAAAAAAAA AAAAAKECAABkcnMvZG93bnJldi54bWxQSwUGAAAAAAQABAD5AAAAkgMAAAAA "/>
                      <v:line id="Line 4269" o:spid="_x0000_s1068" style="position:absolute;visibility:visible;mso-wrap-style:square" from="3258,4086" to="3438,4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D0JLMcAAADdAAAADwAAAGRycy9kb3ducmV2LnhtbESPQWvCQBSE74L/YXmCN91YaZDUVcQi aA+laqE9PrPPJJp9G3a3Sfrvu4VCj8PMfMMs172pRUvOV5YVzKYJCOLc6ooLBe/n3WQBwgdkjbVl UvBNHtar4WCJmbYdH6k9hUJECPsMFZQhNJmUPi/JoJ/ahjh6V+sMhihdIbXDLsJNLR+SJJUGK44L JTa0LSm/n76Mgtf5W9puDi/7/uOQXvLn4+Xz1jmlxqN+8wQiUB/+w3/tvVYwf0xm8PsmPgG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oPQksxwAAAN0AAAAPAAAAAAAA AAAAAAAAAKECAABkcnMvZG93bnJldi54bWxQSwUGAAAAAAQABAD5AAAAlQMAAAAA "/>
                    </v:group>
                  </v:group>
                  <v:line id="Line 4270" o:spid="_x0000_s1069" style="position:absolute;visibility:visible;mso-wrap-style:square" from="8349,12359" to="9249,128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05kcUAAADdAAAADwAAAGRycy9kb3ducmV2LnhtbESPS2sCMRSF94X+h3AL3WmmiqWOE6UI ggttUYvry+TOQyc3Y5KO4783BaHLw3l8nGzRm0Z05HxtWcHbMAFBnFtdc6ng57AafIDwAVljY5kU 3MjDYv78lGGq7ZV31O1DKeII+xQVVCG0qZQ+r8igH9qWOHqFdQZDlK6U2uE1jptGjpLkXRqsORIq bGlZUX7e/5rIzcuNuxxP535dbDerC3fTr8O3Uq8v/ecMRKA+/Icf7bVWMJ4kI/h7E5+An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X05kcUAAADdAAAADwAAAAAAAAAA AAAAAAChAgAAZHJzL2Rvd25yZXYueG1sUEsFBgAAAAAEAAQA+QAAAJMDAAAAAA== ">
                    <v:stroke dashstyle="dash"/>
                  </v:line>
                  <v:group id="Group 4271" o:spid="_x0000_s1070" style="position:absolute;left:8581;top:12876;width:680;height:85;rotation:11520634fd" coordorigin="3501,8114" coordsize="3240,2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LRR8YAAADdAAAADwAAAGRycy9kb3ducmV2LnhtbESPQUsDMRCF74L/IYzQ m01sUWRtWooglB6qdhWvw2a6u7iZbJNpu/33plDw+Hjzvjdvthh8p44UUxvYwsPYgCKugmu5tvBV vt0/g0qC7LALTBbOlGAxv72ZYeHCiT/puJVaZQinAi00In2hdaoa8pjGoSfO3i5Ej5JlrLWLeMpw 3+mJMU/aY8u5ocGeXhuqfrcHn9/gUtayeTcp7r735U+1bM/7D2tHd8PyBZTQIP/H1/TKWZg+milc 1mQE6Pk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8ItFHxgAAAN0A AAAPAAAAAAAAAAAAAAAAAKoCAABkcnMvZG93bnJldi54bWxQSwUGAAAAAAQABAD6AAAAnQMAAAAA ">
                    <v:line id="Line 4272" o:spid="_x0000_s1071" style="position:absolute;visibility:visible;mso-wrap-style:square" from="3501,8231" to="6741,82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EqqtMgAAADdAAAADwAAAGRycy9kb3ducmV2LnhtbESPQWvCQBSE74X+h+UVvNVNaxskuopY BO2hVCvo8Zl9JqnZt2F3m6T/3hUKPQ4z8w0znfemFi05X1lW8DRMQBDnVldcKNh/rR7HIHxA1lhb JgW/5GE+u7+bYqZtx1tqd6EQEcI+QwVlCE0mpc9LMuiHtiGO3tk6gyFKV0jtsItwU8vnJEmlwYrj QokNLUvKL7sfo+Bj9Jm2i837uj9s0lP+tj0dvzun1OChX0xABOrDf/ivvdYKRq/JC9zexCcgZ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EqqtMgAAADdAAAADwAAAAAA AAAAAAAAAAChAgAAZHJzL2Rvd25yZXYueG1sUEsFBgAAAAAEAAQA+QAAAJYDAAAAAA== "/>
                    <v:line id="Line 4273" o:spid="_x0000_s1072" style="position:absolute;visibility:visible;mso-wrap-style:square" from="5121,8114" to="5301,82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wYPL8gAAADdAAAADwAAAGRycy9kb3ducmV2LnhtbESPT2vCQBTE74V+h+UJvdWNFYNEV5GW gvYg9Q/o8Zl9TdJm34bdbZJ++64geBxm5jfMfNmbWrTkfGVZwWiYgCDOra64UHA8vD9PQfiArLG2 TAr+yMNy8fgwx0zbjnfU7kMhIoR9hgrKEJpMSp+XZNAPbUMcvS/rDIYoXSG1wy7CTS1fkiSVBiuO CyU29FpS/rP/NQq248+0XW0+1v1pk17yt93l/N05pZ4G/WoGIlAf7uFbe60VjCfJBK5v4hOQi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wYPL8gAAADdAAAADwAAAAAA AAAAAAAAAAChAgAAZHJzL2Rvd25yZXYueG1sUEsFBgAAAAAEAAQA+QAAAJYDAAAAAA== "/>
                    <v:line id="Line 4274" o:spid="_x0000_s1073" style="position:absolute;flip:x;visibility:visible;mso-wrap-style:square" from="5121,8231" to="5301,8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hp8cAAADdAAAADwAAAGRycy9kb3ducmV2LnhtbESPT2sCMRTE74V+h/AKvRTN9p/o1ihS KPTgRSsr3p6b52bZzcs2SXX99kYQehxm5jfMdN7bVhzJh9qxgudhBoK4dLrmSsHm52swBhEissbW MSk4U4D57P5uirl2J17RcR0rkSAcclRgYuxyKUNpyGIYuo44eQfnLcYkfSW1x1OC21a+ZNlIWqw5 LRjs6NNQ2az/rAI5Xj79+sX+rSma7XZiirLodkulHh/6xQeISH38D9/a31rB63s2guub9ATk7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P+GnxwAAAN0AAAAPAAAAAAAA AAAAAAAAAKECAABkcnMvZG93bnJldi54bWxQSwUGAAAAAAQABAD5AAAAlQMAAAAA "/>
                  </v:group>
                  <v:group id="Group 4275" o:spid="_x0000_s1074" style="position:absolute;left:9162;top:13952;width:567;height:85;rotation:-2744378fd" coordorigin="3501,8114" coordsize="3240,2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b0N+sMAAADdAAAADwAAAGRycy9kb3ducmV2LnhtbESPUWvCQBCE3wv+h2MF 3+rFiq1ETxG1RfrW6A9YcmsSzO2F3PaM/75XKPRxmJlvmPV2cK2K1IfGs4HZNANFXHrbcGXgcn5/ XoIKgmyx9UwGHhRguxk9rTG3/s5fFAupVIJwyNFALdLlWoeyJodh6jvi5F1971CS7Ctte7wnuGv1 S5a9aocNp4UaO9rXVN6Kb2fg4xDn11gs8HN2ukhzkGP0+mjMZDzsVqCEBvkP/7VP1sB8kb3B75v0 BPTmB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9vQ36wwAAAN0AAAAP AAAAAAAAAAAAAAAAAKoCAABkcnMvZG93bnJldi54bWxQSwUGAAAAAAQABAD6AAAAmgMAAAAA ">
                    <v:line id="Line 4276" o:spid="_x0000_s1075" style="position:absolute;visibility:visible;mso-wrap-style:square" from="3501,8231" to="6741,82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egscQAAADdAAAADwAAAGRycy9kb3ducmV2LnhtbERPy2rCQBTdF/yH4Qru6sRKQ4mOIhZB uyj1Abq8Zq5JNHMnzEyT9O87i0KXh/OeL3tTi5acrywrmIwTEMS51RUXCk7HzfMbCB+QNdaWScEP eVguBk9zzLTteE/tIRQihrDPUEEZQpNJ6fOSDPqxbYgjd7POYIjQFVI77GK4qeVLkqTSYMWxocSG 1iXlj8O3UfA5/Urb1e5j25936TV/318v984pNRr2qxmIQH34F/+5t1rB9DWJc+Ob+AT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5B6CxxAAAAN0AAAAPAAAAAAAAAAAA AAAAAKECAABkcnMvZG93bnJldi54bWxQSwUGAAAAAAQABAD5AAAAkgMAAAAA "/>
                    <v:line id="Line 4277" o:spid="_x0000_s1076" style="position:absolute;visibility:visible;mso-wrap-style:square" from="5121,8114" to="5301,82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ksFKsgAAADdAAAADwAAAGRycy9kb3ducmV2LnhtbESPQWvCQBSE7wX/w/IKvdVNKw01uoq0 FLSHolbQ4zP7TGKzb8PuNkn/vSsUPA4z8w0znfemFi05X1lW8DRMQBDnVldcKNh9fzy+gvABWWNt mRT8kYf5bHA3xUzbjjfUbkMhIoR9hgrKEJpMSp+XZNAPbUMcvZN1BkOUrpDaYRfhppbPSZJKgxXH hRIbeisp/9n+GgVfo3XaLlafy36/So/5++Z4OHdOqYf7fjEBEagPt/B/e6kVjF6SM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ksFKsgAAADdAAAADwAAAAAA AAAAAAAAAAChAgAAZHJzL2Rvd25yZXYueG1sUEsFBgAAAAAEAAQA+QAAAJYDAAAAAA== "/>
                    <v:line id="Line 4278" o:spid="_x0000_s1077" style="position:absolute;flip:x;visibility:visible;mso-wrap-style:square" from="5121,8231" to="5301,8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kNKlcUAAADdAAAADwAAAGRycy9kb3ducmV2LnhtbERPz2vCMBS+C/sfwhN2EU2dm7hqFBkM dvAyHRVvz+atKW1euiTT+t8vh4HHj+/3atPbVlzIh9qxgukkA0FcOl1zpeDr8D5egAgRWWPrmBTc KMBm/TBYYa7dlT/pso+VSCEcclRgYuxyKUNpyGKYuI44cd/OW4wJ+kpqj9cUblv5lGVzabHm1GCw ozdDZbP/tQrkYjf68dvzc1M0x+OrKcqiO+2Uehz22yWISH28i//dH1rB7GWa9qc36QnI9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kNKlcUAAADdAAAADwAAAAAAAAAA AAAAAAChAgAAZHJzL2Rvd25yZXYueG1sUEsFBgAAAAAEAAQA+QAAAJMDAAAAAA== "/>
                  </v:group>
                  <v:line id="Line 4279" o:spid="_x0000_s1078" style="position:absolute;flip:x;visibility:visible;mso-wrap-style:square" from="9417,13859" to="9597,14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PdJL8QAAADdAAAADwAAAGRycy9kb3ducmV2LnhtbESPQWvCQBSE74X+h+UVequbWCwS3QQp tkjppdHcX7LPTTD7NmS3Gv99tyB4HGbmG2ZdTLYXZxp951hBOktAEDdOd2wUHPYfL0sQPiBr7B2T git5KPLHhzVm2l34h85lMCJC2GeooA1hyKT0TUsW/cwNxNE7utFiiHI0Uo94iXDby3mSvEmLHceF Fgd6b6k5lb9WQb3dVOarrrZ2zt/60yzKmmWp1PPTtFmBCDSFe/jW3mkFr4s0hf838QnI/A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090kvxAAAAN0AAAAPAAAAAAAAAAAA AAAAAKECAABkcnMvZG93bnJldi54bWxQSwUGAAAAAAQABAD5AAAAkgMAAAAA ">
                    <v:stroke dashstyle="dash"/>
                  </v:line>
                  <v:line id="Line 4280" o:spid="_x0000_s1079" style="position:absolute;visibility:visible;mso-wrap-style:square" from="8361,12383" to="8577,129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SvTMQAAADdAAAADwAAAGRycy9kb3ducmV2LnhtbESPX2vCMBTF34V9h3CFvWmqomzVKEMQ fNDJdPh8aa5ttbmpSVbrtzcDwcfD+fPjzBatqURDzpeWFQz6CQjizOqScwW/h1XvA4QPyBory6Tg Th4W87fODFNtb/xDzT7kIo6wT1FBEUKdSumzggz6vq2Jo3eyzmCI0uVSO7zFcVPJYZJMpMGSI6HA mpYFZZf9n4ncLN+46/F8aden7WZ15ebz+7BT6r3bfk1BBGrDK/xsr7WC0XgwhP838QnI+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pK9MxAAAAN0AAAAPAAAAAAAAAAAA AAAAAKECAABkcnMvZG93bnJldi54bWxQSwUGAAAAAAQABAD5AAAAkgMAAAAA ">
                    <v:stroke dashstyle="dash"/>
                  </v:line>
                  <v:line id="Line 4281" o:spid="_x0000_s1080" style="position:absolute;visibility:visible;mso-wrap-style:square" from="8577,12923" to="9261,141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nqkHcgAAADdAAAADwAAAGRycy9kb3ducmV2LnhtbESPQWvCQBSE74X+h+UVvNWNDQ0luoq0 COqhVCvo8Zl9JrHZt2F3TdJ/3y0Uehxm5htmthhMIzpyvrasYDJOQBAXVtdcKjh8rh5fQPiArLGx TAq+ycNifn83w1zbnnfU7UMpIoR9jgqqENpcSl9UZNCPbUscvYt1BkOUrpTaYR/hppFPSZJJgzXH hQpbeq2o+NrfjIL39CPrlpvtejhusnPxtjufrr1TavQwLKcgAg3hP/zXXmsF6fMkhd838QnI+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nqkHcgAAADdAAAADwAAAAAA AAAAAAAAAAChAgAAZHJzL2Rvd25yZXYueG1sUEsFBgAAAAAEAAQA+QAAAJYDAAAAAA== "/>
                  <v:line id="Line 4282" o:spid="_x0000_s1081" style="position:absolute;visibility:visible;mso-wrap-style:square" from="9261,14171" to="9621,148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AGSo8YAAADdAAAADwAAAGRycy9kb3ducmV2LnhtbESPX2vCMBTF34V9h3CFvc3UbYrWpjIG gg9uYyo+X5prW21uapLV7tsvwsDHw/nz42TL3jSiI+drywrGowQEcWF1zaWC/W71NAPhA7LGxjIp +CUPy/xhkGGq7ZW/qduGUsQR9ikqqEJoUyl9UZFBP7ItcfSO1hkMUbpSaofXOG4a+ZwkU2mw5kio sKX3iorz9sdEblFu3OVwOvfr48dmdeFu/rn7Uupx2L8tQATqwz38315rBS+T8Svc3sQnIP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QBkqPGAAAA3QAAAA8AAAAAAAAA AAAAAAAAoQIAAGRycy9kb3ducmV2LnhtbFBLBQYAAAAABAAEAPkAAACUAwAAAAA= ">
                    <v:stroke dashstyle="dash"/>
                  </v:line>
                  <v:group id="Group 4283" o:spid="_x0000_s1082" style="position:absolute;left:8727;top:13271;width:170;height:170;rotation:6563402fd" coordorigin="6915,5744" coordsize="200,2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mzCM8UAAADdAAAADwAAAGRycy9kb3ducmV2LnhtbESPT4vCMBTE7wt+h/AE b2uqpaJdoxRR2aP/QPb2aN42ZZuX0kSt334jLOxxmJnfMMt1bxtxp87XjhVMxgkI4tLpmisFl/Pu fQ7CB2SNjWNS8CQP69XgbYm5dg8+0v0UKhEh7HNUYEJocyl9aciiH7uWOHrfrrMYouwqqTt8RLht 5DRJZtJizXHBYEsbQ+XP6WYVnA/p/lnU5nqcLb52mBaXLMGtUqNhX3yACNSH//Bf+1MrSLNJBq83 8QnI1S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pswjPFAAAA3QAA AA8AAAAAAAAAAAAAAAAAqgIAAGRycy9kb3ducmV2LnhtbFBLBQYAAAAABAAEAPoAAACcAwAAAAA= ">
                    <v:line id="Line 4284" o:spid="_x0000_s1083" style="position:absolute;rotation:-3145220fd;visibility:visible;mso-wrap-style:square" from="6882,5777" to="7062,58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Xhww8UAAADdAAAADwAAAGRycy9kb3ducmV2LnhtbESPQWsCMRSE74X+h/AK3mp2tyi6GkWs gjepbe+PzTO7dvOyblKN/fWNUOhxmJlvmPky2lZcqPeNYwX5MANBXDndsFHw8b59noDwAVlj65gU 3MjDcvH4MMdSuyu/0eUQjEgQ9iUqqEPoSil9VZNFP3QdcfKOrrcYkuyN1D1eE9y2ssiysbTYcFqo saN1TdXX4dsqOE8nG/O6XkWzOZ2LH4qft32RKzV4iqsZiEAx/If/2jut4GWUj+H+Jj0Bufg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Xhww8UAAADdAAAADwAAAAAAAAAA AAAAAAChAgAAZHJzL2Rvd25yZXYueG1sUEsFBgAAAAAEAAQA+QAAAJMDAAAAAA== "/>
                    <v:line id="Line 4285" o:spid="_x0000_s1084" style="position:absolute;rotation:3145220fd;flip:x;visibility:visible;mso-wrap-style:square" from="6969,5855" to="7149,5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lr328UAAADdAAAADwAAAGRycy9kb3ducmV2LnhtbESPQWuDQBSE74H+h+UVegnJaiVJsa4i hZSQm0l76O3hvqrUfSvuxth/nw0UehxmvhkmK2bTi4lG11lWEK8jEMS11R03Cj7O+9ULCOeRNfaW ScEvOSjyh0WGqbZXrmg6+UaEEnYpKmi9H1IpXd2SQbe2A3Hwvu1o0Ac5NlKPeA3lppfPUbSVBjsO Cy0O9NZS/XO6GAXJV/yuq7JcHms+6E9XJRs6Jko9Pc7lKwhPs/8P/9EHHbhNvIP7m/AEZH4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lr328UAAADdAAAADwAAAAAAAAAA AAAAAAChAgAAZHJzL2Rvd25yZXYueG1sUEsFBgAAAAAEAAQA+QAAAJMDAAAAAA== "/>
                  </v:group>
                </v:group>
                <v:rect id="Rectangle 4286" o:spid="_x0000_s1085" style="position:absolute;left:9524;top:14141;width:85;height:85;rotation:-556918fd;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rUQ8IA AADdAAAADwAAAGRycy9kb3ducmV2LnhtbERP3WrCMBS+F/YO4Qy809Spm3RGEUFQxIu5PcChOSbF 5qQ0WVt9enMhePnx/S/XvatES00oPSuYjDMQxIXXJRsFf7+70QJEiMgaK8+k4EYB1qu3wRJz7Tv+ ofYcjUghHHJUYGOscylDYclhGPuaOHEX3ziMCTZG6ga7FO4q+ZFln9JhyanBYk1bS8X1/O8UzL+6 w/U+22+67NSa3prF7ngplBq+95tvEJH6+BI/3XutYDqfpLnpTXoCcvUAAAD//wMAUEsBAi0AFAAG AAgAAAAhAPD3irv9AAAA4gEAABMAAAAAAAAAAAAAAAAAAAAAAFtDb250ZW50X1R5cGVzXS54bWxQ SwECLQAUAAYACAAAACEAMd1fYdIAAACPAQAACwAAAAAAAAAAAAAAAAAuAQAAX3JlbHMvLnJlbHNQ SwECLQAUAAYACAAAACEAMy8FnkEAAAA5AAAAEAAAAAAAAAAAAAAAAAApAgAAZHJzL3NoYXBleG1s LnhtbFBLAQItABQABgAIAAAAIQAM+tRDwgAAAN0AAAAPAAAAAAAAAAAAAAAAAJgCAABkcnMvZG93 bnJldi54bWxQSwUGAAAAAAQABAD1AAAAhwMAAAAA "/>
              </v:group>
            </w:pict>
          </mc:Fallback>
        </mc:AlternateContent>
      </w:r>
      <w:r w:rsidR="000E5303" w:rsidRPr="0018694D">
        <w:rPr>
          <w:rFonts w:ascii="Times New Roman" w:hAnsi="Times New Roman"/>
        </w:rPr>
        <w:t>Giải</w:t>
      </w:r>
    </w:p>
    <w:tbl>
      <w:tblPr>
        <w:tblW w:w="0" w:type="auto"/>
        <w:tblLook w:val="01E0" w:firstRow="1" w:lastRow="1" w:firstColumn="1" w:lastColumn="1" w:noHBand="0" w:noVBand="0"/>
      </w:tblPr>
      <w:tblGrid>
        <w:gridCol w:w="5328"/>
        <w:gridCol w:w="4293"/>
      </w:tblGrid>
      <w:tr w:rsidR="000E5303" w:rsidRPr="0018694D" w:rsidTr="000E5303">
        <w:trPr>
          <w:trHeight w:val="2617"/>
        </w:trPr>
        <w:tc>
          <w:tcPr>
            <w:tcW w:w="5328" w:type="dxa"/>
          </w:tcPr>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a. Cách vẽ</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 Lấy ảnh của A’ qua G</w:t>
            </w:r>
            <w:r w:rsidRPr="0018694D">
              <w:rPr>
                <w:rFonts w:ascii="Times New Roman" w:hAnsi="Times New Roman"/>
                <w:vertAlign w:val="subscript"/>
              </w:rPr>
              <w:t>1</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 Lấy ảnh của B’ qua G</w:t>
            </w:r>
            <w:r w:rsidRPr="0018694D">
              <w:rPr>
                <w:rFonts w:ascii="Times New Roman" w:hAnsi="Times New Roman"/>
                <w:vertAlign w:val="subscript"/>
              </w:rPr>
              <w:t>2</w:t>
            </w:r>
          </w:p>
          <w:p w:rsidR="000E5303" w:rsidRPr="0018694D" w:rsidRDefault="000E5303" w:rsidP="000E5303">
            <w:pPr>
              <w:tabs>
                <w:tab w:val="left" w:pos="720"/>
                <w:tab w:val="left" w:pos="2880"/>
                <w:tab w:val="left" w:pos="4320"/>
                <w:tab w:val="left" w:pos="7967"/>
              </w:tabs>
              <w:jc w:val="both"/>
              <w:rPr>
                <w:rFonts w:ascii="Times New Roman" w:hAnsi="Times New Roman"/>
              </w:rPr>
            </w:pPr>
            <w:r w:rsidRPr="0018694D">
              <w:rPr>
                <w:rFonts w:ascii="Times New Roman" w:hAnsi="Times New Roman"/>
              </w:rPr>
              <w:t>- Nối A’B’ cắt G</w:t>
            </w:r>
            <w:r w:rsidRPr="0018694D">
              <w:rPr>
                <w:rFonts w:ascii="Times New Roman" w:hAnsi="Times New Roman"/>
                <w:vertAlign w:val="subscript"/>
              </w:rPr>
              <w:t>1</w:t>
            </w:r>
            <w:r w:rsidRPr="0018694D">
              <w:rPr>
                <w:rFonts w:ascii="Times New Roman" w:hAnsi="Times New Roman"/>
              </w:rPr>
              <w:t xml:space="preserve"> tại I</w:t>
            </w:r>
            <w:r w:rsidRPr="0018694D">
              <w:rPr>
                <w:rFonts w:ascii="Times New Roman" w:hAnsi="Times New Roman"/>
                <w:vertAlign w:val="subscript"/>
              </w:rPr>
              <w:t>1</w:t>
            </w:r>
          </w:p>
          <w:p w:rsidR="000E5303" w:rsidRPr="0018694D" w:rsidRDefault="000E5303" w:rsidP="000E5303">
            <w:pPr>
              <w:tabs>
                <w:tab w:val="left" w:pos="720"/>
                <w:tab w:val="left" w:pos="2880"/>
                <w:tab w:val="left" w:pos="4320"/>
                <w:tab w:val="left" w:pos="7967"/>
              </w:tabs>
              <w:jc w:val="both"/>
              <w:rPr>
                <w:rFonts w:ascii="Times New Roman" w:hAnsi="Times New Roman"/>
              </w:rPr>
            </w:pPr>
            <w:r w:rsidRPr="0018694D">
              <w:rPr>
                <w:rFonts w:ascii="Times New Roman" w:hAnsi="Times New Roman"/>
              </w:rPr>
              <w:t xml:space="preserve">                  Cắt G</w:t>
            </w:r>
            <w:r w:rsidRPr="0018694D">
              <w:rPr>
                <w:rFonts w:ascii="Times New Roman" w:hAnsi="Times New Roman"/>
                <w:vertAlign w:val="subscript"/>
              </w:rPr>
              <w:t>2</w:t>
            </w:r>
            <w:r w:rsidRPr="0018694D">
              <w:rPr>
                <w:rFonts w:ascii="Times New Roman" w:hAnsi="Times New Roman"/>
              </w:rPr>
              <w:t xml:space="preserve"> tại I</w:t>
            </w:r>
            <w:r w:rsidRPr="0018694D">
              <w:rPr>
                <w:rFonts w:ascii="Times New Roman" w:hAnsi="Times New Roman"/>
                <w:vertAlign w:val="subscript"/>
              </w:rPr>
              <w:t>2</w:t>
            </w:r>
          </w:p>
          <w:p w:rsidR="000E5303" w:rsidRPr="0018694D" w:rsidRDefault="000E5303" w:rsidP="000E5303">
            <w:pPr>
              <w:tabs>
                <w:tab w:val="left" w:pos="720"/>
                <w:tab w:val="left" w:pos="2880"/>
                <w:tab w:val="left" w:pos="4320"/>
                <w:tab w:val="left" w:pos="7967"/>
              </w:tabs>
              <w:spacing w:line="480" w:lineRule="auto"/>
              <w:jc w:val="both"/>
              <w:rPr>
                <w:rFonts w:ascii="Times New Roman" w:hAnsi="Times New Roman"/>
              </w:rPr>
            </w:pPr>
            <w:r w:rsidRPr="0018694D">
              <w:rPr>
                <w:rFonts w:ascii="Times New Roman" w:hAnsi="Times New Roman"/>
              </w:rPr>
              <w:t>- Nối AI</w:t>
            </w:r>
            <w:r w:rsidRPr="0018694D">
              <w:rPr>
                <w:rFonts w:ascii="Times New Roman" w:hAnsi="Times New Roman"/>
                <w:vertAlign w:val="subscript"/>
              </w:rPr>
              <w:t>1</w:t>
            </w:r>
            <w:r w:rsidRPr="0018694D">
              <w:rPr>
                <w:rFonts w:ascii="Times New Roman" w:hAnsi="Times New Roman"/>
              </w:rPr>
              <w:t>I</w:t>
            </w:r>
            <w:r w:rsidRPr="0018694D">
              <w:rPr>
                <w:rFonts w:ascii="Times New Roman" w:hAnsi="Times New Roman"/>
                <w:vertAlign w:val="subscript"/>
              </w:rPr>
              <w:t>2</w:t>
            </w:r>
            <w:r w:rsidRPr="0018694D">
              <w:rPr>
                <w:rFonts w:ascii="Times New Roman" w:hAnsi="Times New Roman"/>
              </w:rPr>
              <w:t>B là tia sáng cần vẽ</w:t>
            </w:r>
          </w:p>
        </w:tc>
        <w:tc>
          <w:tcPr>
            <w:tcW w:w="4293" w:type="dxa"/>
          </w:tcPr>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 xml:space="preserve">              A’</w:t>
            </w:r>
          </w:p>
          <w:p w:rsidR="000E5303" w:rsidRPr="0018694D" w:rsidRDefault="000E5303" w:rsidP="000E5303">
            <w:pPr>
              <w:tabs>
                <w:tab w:val="left" w:pos="720"/>
                <w:tab w:val="left" w:pos="2137"/>
                <w:tab w:val="left" w:pos="2880"/>
                <w:tab w:val="left" w:pos="4320"/>
                <w:tab w:val="left" w:pos="7967"/>
              </w:tabs>
              <w:jc w:val="both"/>
              <w:rPr>
                <w:rFonts w:ascii="Times New Roman" w:hAnsi="Times New Roman"/>
              </w:rPr>
            </w:pPr>
            <w:r w:rsidRPr="0018694D">
              <w:rPr>
                <w:rFonts w:ascii="Times New Roman" w:hAnsi="Times New Roman"/>
              </w:rPr>
              <w:tab/>
              <w:t xml:space="preserve">       I</w:t>
            </w:r>
            <w:r w:rsidRPr="0018694D">
              <w:rPr>
                <w:rFonts w:ascii="Times New Roman" w:hAnsi="Times New Roman"/>
                <w:vertAlign w:val="subscript"/>
              </w:rPr>
              <w:t>1</w:t>
            </w:r>
            <w:r w:rsidRPr="0018694D">
              <w:rPr>
                <w:rFonts w:ascii="Times New Roman" w:hAnsi="Times New Roman"/>
              </w:rPr>
              <w:tab/>
            </w:r>
            <w:r w:rsidRPr="0018694D">
              <w:rPr>
                <w:rFonts w:ascii="Times New Roman" w:hAnsi="Times New Roman"/>
              </w:rPr>
              <w:sym w:font="Symbol" w:char="F0B7"/>
            </w:r>
            <w:r w:rsidRPr="0018694D">
              <w:rPr>
                <w:rFonts w:ascii="Times New Roman" w:hAnsi="Times New Roman"/>
              </w:rPr>
              <w:t xml:space="preserve"> A </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ab/>
              <w:t>G</w:t>
            </w:r>
            <w:r w:rsidRPr="0018694D">
              <w:rPr>
                <w:rFonts w:ascii="Times New Roman" w:hAnsi="Times New Roman"/>
                <w:vertAlign w:val="subscript"/>
              </w:rPr>
              <w:t>1</w:t>
            </w:r>
          </w:p>
          <w:p w:rsidR="000E5303" w:rsidRPr="0018694D" w:rsidRDefault="000E5303" w:rsidP="000E5303">
            <w:pPr>
              <w:tabs>
                <w:tab w:val="left" w:pos="720"/>
                <w:tab w:val="left" w:pos="2373"/>
                <w:tab w:val="left" w:pos="2506"/>
                <w:tab w:val="left" w:pos="2880"/>
                <w:tab w:val="left" w:pos="4320"/>
                <w:tab w:val="left" w:pos="7967"/>
              </w:tabs>
              <w:spacing w:line="360" w:lineRule="auto"/>
              <w:jc w:val="both"/>
              <w:rPr>
                <w:rFonts w:ascii="Times New Roman" w:hAnsi="Times New Roman"/>
              </w:rPr>
            </w:pPr>
            <w:r w:rsidRPr="0018694D">
              <w:rPr>
                <w:rFonts w:ascii="Times New Roman" w:hAnsi="Times New Roman"/>
              </w:rPr>
              <w:t xml:space="preserve">    </w:t>
            </w:r>
            <w:r w:rsidRPr="0018694D">
              <w:rPr>
                <w:rFonts w:ascii="Times New Roman" w:hAnsi="Times New Roman"/>
              </w:rPr>
              <w:tab/>
            </w:r>
            <w:r w:rsidRPr="0018694D">
              <w:rPr>
                <w:rFonts w:ascii="Times New Roman" w:hAnsi="Times New Roman"/>
              </w:rPr>
              <w:tab/>
            </w:r>
            <w:r w:rsidRPr="0018694D">
              <w:rPr>
                <w:rFonts w:ascii="Times New Roman" w:hAnsi="Times New Roman"/>
              </w:rPr>
              <w:tab/>
            </w:r>
            <w:r w:rsidRPr="0018694D">
              <w:rPr>
                <w:rFonts w:ascii="Times New Roman" w:hAnsi="Times New Roman"/>
              </w:rPr>
              <w:sym w:font="Symbol" w:char="F0B7"/>
            </w:r>
            <w:r w:rsidRPr="0018694D">
              <w:rPr>
                <w:rFonts w:ascii="Times New Roman" w:hAnsi="Times New Roman"/>
              </w:rPr>
              <w:t xml:space="preserve"> B</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 xml:space="preserve">            G</w:t>
            </w:r>
            <w:r w:rsidRPr="0018694D">
              <w:rPr>
                <w:rFonts w:ascii="Times New Roman" w:hAnsi="Times New Roman"/>
                <w:vertAlign w:val="subscript"/>
              </w:rPr>
              <w:t>2</w:t>
            </w:r>
            <w:r w:rsidRPr="0018694D">
              <w:rPr>
                <w:rFonts w:ascii="Times New Roman" w:hAnsi="Times New Roman"/>
              </w:rPr>
              <w:t xml:space="preserve">                 I</w:t>
            </w:r>
            <w:r w:rsidRPr="0018694D">
              <w:rPr>
                <w:rFonts w:ascii="Times New Roman" w:hAnsi="Times New Roman"/>
                <w:vertAlign w:val="subscript"/>
              </w:rPr>
              <w:t>2</w:t>
            </w:r>
          </w:p>
          <w:p w:rsidR="000E5303" w:rsidRPr="0018694D" w:rsidRDefault="000E5303" w:rsidP="000E5303">
            <w:pPr>
              <w:tabs>
                <w:tab w:val="left" w:pos="2880"/>
              </w:tabs>
              <w:rPr>
                <w:rFonts w:ascii="Times New Roman" w:hAnsi="Times New Roman"/>
              </w:rPr>
            </w:pPr>
            <w:r w:rsidRPr="0018694D">
              <w:rPr>
                <w:rFonts w:ascii="Times New Roman" w:hAnsi="Times New Roman"/>
              </w:rPr>
              <w:tab/>
              <w:t>B’</w:t>
            </w:r>
          </w:p>
        </w:tc>
      </w:tr>
    </w:tbl>
    <w:p w:rsidR="000E5303" w:rsidRPr="0018694D" w:rsidRDefault="002E4B3B" w:rsidP="000E5303">
      <w:pPr>
        <w:tabs>
          <w:tab w:val="left" w:pos="720"/>
          <w:tab w:val="left" w:pos="2880"/>
          <w:tab w:val="left" w:pos="4320"/>
          <w:tab w:val="left" w:pos="7967"/>
        </w:tabs>
        <w:spacing w:line="360" w:lineRule="auto"/>
        <w:jc w:val="both"/>
        <w:rPr>
          <w:rFonts w:ascii="Times New Roman" w:hAnsi="Times New Roman"/>
        </w:rPr>
      </w:pPr>
      <w:r>
        <w:rPr>
          <w:rFonts w:ascii="Times New Roman" w:hAnsi="Times New Roman"/>
          <w:noProof/>
        </w:rPr>
        <mc:AlternateContent>
          <mc:Choice Requires="wpg">
            <w:drawing>
              <wp:anchor distT="0" distB="0" distL="114300" distR="114300" simplePos="0" relativeHeight="251799040" behindDoc="0" locked="0" layoutInCell="1" allowOverlap="1">
                <wp:simplePos x="0" y="0"/>
                <wp:positionH relativeFrom="column">
                  <wp:posOffset>3543300</wp:posOffset>
                </wp:positionH>
                <wp:positionV relativeFrom="paragraph">
                  <wp:posOffset>228600</wp:posOffset>
                </wp:positionV>
                <wp:extent cx="1943100" cy="2743200"/>
                <wp:effectExtent l="6985" t="0" r="12065" b="7620"/>
                <wp:wrapNone/>
                <wp:docPr id="3401" name="Group 4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2743200"/>
                          <a:chOff x="6431" y="9096"/>
                          <a:chExt cx="3060" cy="4320"/>
                        </a:xfrm>
                      </wpg:grpSpPr>
                      <wpg:grpSp>
                        <wpg:cNvPr id="3402" name="Group 4288"/>
                        <wpg:cNvGrpSpPr>
                          <a:grpSpLocks/>
                        </wpg:cNvGrpSpPr>
                        <wpg:grpSpPr bwMode="auto">
                          <a:xfrm>
                            <a:off x="6952" y="10646"/>
                            <a:ext cx="171" cy="540"/>
                            <a:chOff x="3293" y="11997"/>
                            <a:chExt cx="900" cy="450"/>
                          </a:xfrm>
                        </wpg:grpSpPr>
                        <wps:wsp>
                          <wps:cNvPr id="3403" name="Line 4289"/>
                          <wps:cNvCnPr/>
                          <wps:spPr bwMode="auto">
                            <a:xfrm>
                              <a:off x="3293" y="11997"/>
                              <a:ext cx="900" cy="4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404" name="Group 4290"/>
                          <wpg:cNvGrpSpPr>
                            <a:grpSpLocks/>
                          </wpg:cNvGrpSpPr>
                          <wpg:grpSpPr bwMode="auto">
                            <a:xfrm rot="5228108">
                              <a:off x="3695" y="12163"/>
                              <a:ext cx="142" cy="142"/>
                              <a:chOff x="6196" y="7147"/>
                              <a:chExt cx="217" cy="233"/>
                            </a:xfrm>
                          </wpg:grpSpPr>
                          <wps:wsp>
                            <wps:cNvPr id="3405" name="Line 4291"/>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6" name="Line 4292"/>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407" name="Group 4293"/>
                        <wpg:cNvGrpSpPr>
                          <a:grpSpLocks/>
                        </wpg:cNvGrpSpPr>
                        <wpg:grpSpPr bwMode="auto">
                          <a:xfrm>
                            <a:off x="6647" y="9096"/>
                            <a:ext cx="2268" cy="2367"/>
                            <a:chOff x="4221" y="9069"/>
                            <a:chExt cx="2268" cy="2367"/>
                          </a:xfrm>
                        </wpg:grpSpPr>
                        <wpg:grpSp>
                          <wpg:cNvPr id="3408" name="Group 4294"/>
                          <wpg:cNvGrpSpPr>
                            <a:grpSpLocks/>
                          </wpg:cNvGrpSpPr>
                          <wpg:grpSpPr bwMode="auto">
                            <a:xfrm rot="-3075041">
                              <a:off x="3780" y="10145"/>
                              <a:ext cx="2248" cy="96"/>
                              <a:chOff x="3240" y="4086"/>
                              <a:chExt cx="3240" cy="122"/>
                            </a:xfrm>
                          </wpg:grpSpPr>
                          <wps:wsp>
                            <wps:cNvPr id="3409" name="Line 4295"/>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0" name="Line 4296"/>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1" name="Line 4297"/>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2" name="Line 4298"/>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3" name="Line 4299"/>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4" name="Line 4300"/>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5" name="Line 4301"/>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6" name="Line 4302"/>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7" name="Line 4303"/>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8" name="Line 4304"/>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9" name="Line 4305"/>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0" name="Line 4306"/>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1" name="Line 4307"/>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2" name="Line 4308"/>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3" name="Line 4309"/>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4" name="Line 4310"/>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5" name="Line 4311"/>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6" name="Line 4312"/>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7" name="Line 4313"/>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28" name="Group 4314"/>
                          <wpg:cNvGrpSpPr>
                            <a:grpSpLocks/>
                          </wpg:cNvGrpSpPr>
                          <wpg:grpSpPr bwMode="auto">
                            <a:xfrm rot="11466423">
                              <a:off x="4221" y="11351"/>
                              <a:ext cx="2268" cy="85"/>
                              <a:chOff x="3240" y="4086"/>
                              <a:chExt cx="3240" cy="122"/>
                            </a:xfrm>
                          </wpg:grpSpPr>
                          <wps:wsp>
                            <wps:cNvPr id="3429" name="Line 4315"/>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0" name="Line 4316"/>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1" name="Line 4317"/>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2" name="Line 4318"/>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3" name="Line 4319"/>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4" name="Line 4320"/>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5" name="Line 4321"/>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6" name="Line 4322"/>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7" name="Line 4323"/>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8" name="Line 4324"/>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9" name="Line 4325"/>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0" name="Line 4326"/>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1" name="Line 4327"/>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2" name="Line 4328"/>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3" name="Line 4329"/>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4" name="Line 4330"/>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5" name="Line 4331"/>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6" name="Line 4332"/>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7" name="Line 4333"/>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448" name="Line 4334"/>
                        <wps:cNvCnPr/>
                        <wps:spPr bwMode="auto">
                          <a:xfrm>
                            <a:off x="6431" y="9276"/>
                            <a:ext cx="2340" cy="108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49" name="Line 4335"/>
                        <wps:cNvCnPr/>
                        <wps:spPr bwMode="auto">
                          <a:xfrm>
                            <a:off x="6431" y="9276"/>
                            <a:ext cx="1440" cy="39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50" name="Line 4336"/>
                        <wps:cNvCnPr/>
                        <wps:spPr bwMode="auto">
                          <a:xfrm flipH="1">
                            <a:off x="7691" y="9816"/>
                            <a:ext cx="900" cy="36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51" name="Line 4337"/>
                        <wps:cNvCnPr/>
                        <wps:spPr bwMode="auto">
                          <a:xfrm flipV="1">
                            <a:off x="6971" y="10212"/>
                            <a:ext cx="252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52" name="Line 4338"/>
                        <wps:cNvCnPr/>
                        <wps:spPr bwMode="auto">
                          <a:xfrm flipH="1">
                            <a:off x="7151" y="9816"/>
                            <a:ext cx="144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453" name="Group 4339"/>
                        <wpg:cNvGrpSpPr>
                          <a:grpSpLocks/>
                        </wpg:cNvGrpSpPr>
                        <wpg:grpSpPr bwMode="auto">
                          <a:xfrm rot="2403862">
                            <a:off x="7399" y="10574"/>
                            <a:ext cx="142" cy="142"/>
                            <a:chOff x="6915" y="5744"/>
                            <a:chExt cx="200" cy="258"/>
                          </a:xfrm>
                        </wpg:grpSpPr>
                        <wps:wsp>
                          <wps:cNvPr id="3454" name="Line 4340"/>
                          <wps:cNvCnPr/>
                          <wps:spPr bwMode="auto">
                            <a:xfrm rot="-2879535">
                              <a:off x="6882" y="5777"/>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5" name="Line 4341"/>
                          <wps:cNvCnPr/>
                          <wps:spPr bwMode="auto">
                            <a:xfrm rot="18720465" flipH="1">
                              <a:off x="6969" y="585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56" name="Group 4342"/>
                        <wpg:cNvGrpSpPr>
                          <a:grpSpLocks/>
                        </wpg:cNvGrpSpPr>
                        <wpg:grpSpPr bwMode="auto">
                          <a:xfrm rot="-150952" flipH="1" flipV="1">
                            <a:off x="7333" y="10894"/>
                            <a:ext cx="170" cy="170"/>
                            <a:chOff x="6915" y="5744"/>
                            <a:chExt cx="200" cy="258"/>
                          </a:xfrm>
                        </wpg:grpSpPr>
                        <wps:wsp>
                          <wps:cNvPr id="3457" name="Line 4343"/>
                          <wps:cNvCnPr/>
                          <wps:spPr bwMode="auto">
                            <a:xfrm rot="-2879535">
                              <a:off x="6882" y="5777"/>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8" name="Line 4344"/>
                          <wps:cNvCnPr/>
                          <wps:spPr bwMode="auto">
                            <a:xfrm rot="18720465" flipH="1">
                              <a:off x="6969" y="585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287" o:spid="_x0000_s1026" style="position:absolute;margin-left:279pt;margin-top:18pt;width:153pt;height:3in;z-index:251799040" coordorigin="6431,9096" coordsize="3060,43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PMH54QkAAAmNAAAOAAAAZHJzL2Uyb0RvYy54bWzsXVuP2sgSfj/S+Q8W7wT3xTeUySoZmJyH 5JxIObvn2YMNWAvYsj1hotX+91PV7QvuGUjACetZVSKNDL7grv76q+qq6q7XvzxuN9aXOC+SdHcz Yq/skRXvFmmU7FY3o1//ezf2R1ZRhrso3KS7+Gb0NS5Gv7z55z9e77NpzNN1uoni3IKH7IrpPrsZ rcsym04mxWIdb8PiVZrFOzi5TPNtWMLHfDWJ8nAPT99uJty23ck+zaMsTxdxUcC3M31y9EY9f7mM F+V/lssiLq3NzQjerVR/c/X3Hv9O3rwOp6s8zNbJonqN8IK32IbJDn60edQsLEPrIU+ePGqbLPK0 SJflq0W6naTLZbKIVRugNcw2WvM+Tx8y1ZbVdL/KGjGBaA05XfzYxb+/fMqtJLoZCWmzkbULt9BL 6octyX0PBbTPVlO47n2efc4+5bqVcPghXfxewOmJeR4/r/TF1v3+YxrBE8OHMlUCelzmW3wENN16 VP3wtemH+LG0FvAlC6RgNnTXAs5xTwroad1TizV0J97nwhUjC04HduDW5+bV/cJ2q5vxVjw7Caf6 h9XLVi+nW6Y+NI1shcGfCMP/2cJwAwd+FRrFbFdWrWpk4kF7UR6ONGUheCD0bSwIVI+F08W6FkZQ C1I6p0UBA7BoMVb0w9jndZjFCroFYqcVK7ypxtiHZBcjxAItVXXZ7e5TrgBXTAuA2jfR81zLa4Ed bXc4zfKifB+nWwsPbkYbeBOFzfDLh6LUaKkvQaju0rtks4Hvw+lmZ+0Bcw531A1FukkiPInninx1 f7vJrS8hco36V0GvcxmM6V2kHraOw2heHZdhstHHANXNDp8XK/rSbwSfHks4VN8DyhW1/AHYn/tz X44ld+djac9m47d3t3Ls3jHPmYnZ7e2M/YkvyuR0nURRvMN3rWmOye/r4opwNUE1RNcIZdJ9uhpr 8LLdN31759gwjv2x5zliLMXcHr/z727Hb2+Z63rzd7fv5sabzlXrix/zso0o8a3ShzLOP6+jvRUl 2P3CCTiMrSgBtcA93W9WuFmBPluU+cjK0/J/SblWiEaqwmd0+tq38X/V183TtSDqPsRPTS9UbWtF BX1e9y8QlAY/UlIxvU+jr2pMqO9hgJ4mLVmPrprBA/VeJkOjnurF4CgUoCLOfWb7SiIVnwvgMM1F nLkCZaKapmldArshhTE4UGdaOmfA4sh8HpNPGIwzr1IFQj3xKJlfh8GgfR0GCxg2BjsLiO67GExL z7O57YGiUpistBp3oakoBq6beiA8QJgWHusK4cXQ2YsjsDNH5XXQB8Okiz41lC5Hn7XcJNm/YEx2 cIhjVw9HTWyEQ0M9XVORnoXD1sAF9dJY4qe1BnBO1+4He1JR2s+z+10XeB4R1trvteHGuQuTRmX6 C6DDrqKQHHW1us9VluOhqfv0zqOqopqhaLl0DFT4bUMY8qcIQyuBsbA9x5ad0Sc85HpoI7OZdLQA WuHISjjttKeaEgkOMwO8Tdr+0ymROqmUL1eMcVQy16GxoJZyNQ0Aq+FMJXqgNtuWg0btykufwnbX Blo9Aa0t/IFPAkhrnuEwOTbrZDAwulpTDZBztOYB3KSP7gU10LR5TdrxpWhH7PEreDkY6Kgu3hQt XYg30A8N3gx1wGhWcG23xlnW2LXw1jgra3Va+Sq/f056wG8wrSe8DcaNNki8mV7coI8XFzzahDfC G4TvjtpvjV9T85vQ8aBL9alTza+kracdZL+R/daJUjHDxysgNHr59NRBL281XyD77a8OSw1Snxpe XWGf7dU9tN8Cmi8MJww6SLw1Ht9an1YO34vmCy6j+QLhDdOvjtpvjVO9xlvlU78Mb2j+kT4dSJrH IPnNCC8Iu094Qbo0XyB+O8VvqP8O/b2QgNhjvqCSFonfiN+O6lOMgXfx1ie+IBnNF4jfTvKbEV8Q kPR3uT9EBOQPIbydxJsRXxB2n/hCk09D/t4BpIUPcb7AzfgCJIz04DdJ/hDit5P8ZsYXIGGkB95c 8ocQ3k7izYwvsD7xBekw8Ofp/DeKZ1E8q1n80qzy42Z8Qa9ZuTBeL7hT461ObK7ToSn/7erL+s6y 375zBQJv4gPVujXBfmbSPWMS1h9wcbjkpVlYwJhwlDZus0LadQV+xXfNwrU29Xz4Sffc9IpDmkMP q6NZbkBJ93/5WtuzBuWVklKF6RRnvZzilHQ/oLXdg8Sb6RSHZcOX0xsl3Q9pL4FB4s10isOsqAfe KOme+E3tYXQsiQZ2BOgG/Vgfpzgl3RO/6T2zjuLNdIqDV7sHv1HSPfHbaX4zneKQ5dADb5R0T3g7 jTfTKa43RrjQSelQ0j3h7TTeTKc4OCAv5zdKuif77Rv2W+NUr5LuIcuhB94o6Z747TS/meEF2CTz crxR0j3x22l+w6TlThI07xVfwJ2CKamBku6PJt3DJm0G3vrEFyjpnvjtG/xmxhcgS+JyfUpJ94S3 b+DNjC9AvkgPvNWbWFLSPSXdP1sKQJrxBUgY6YE3Srqn+enJ+Slspdu136CCSA+8UdI94e003sz4 gqCke6gG8VylE9rk+Adscowbqnf8IbqExIXxLEq6f7HzhcOk+8PjK+X94gb1XRz2ijs0hb64p/x7 B2n5ULKsqonS1t8ZxPbuuLf8LCzWuhZUBEdoaYRTqv1EtZ90XauLaz9dZf9yaYZyRJ9QTlur78kQ ZrIewso/BYMEMn1pCFP5NiyG2dSa+5uVb7vKEIZij4YWPjs69mxpKM+FemcYJwt8vZ6n1cdNxUWB c2May8NZk677SBeNpFKMP7IU43XGshl5FGdHHtVY/s0s8xZgUVkYy8zmekeAdjBzB+PhWDipKjg7 FMVMNjTZ0C/BhsZSzt1p8Nnh2+cVMIPl6c8r4NaaVkcD0sA0aGnQ9hy0Rys2Ok3cut48QlSB6x9c vlJXbIRtD4Tv8sO9IzwB9W+0HnU85exq9SjWOj5W9DjAOhOoYT2IhSoHUVu2HUve6yKYsPnJ4Uhu PXqfcr3zyhUKmjlmrBam7fBS5/iWq3qX3PcCB9wJB/UKXN8HGSk5eMqwOZAe1Tej+mZCOmboFnLx LoIf8z1uSxce92zZ4wBqyiog+vCLakDSRkM4UpvK9S+i7LFR9fiwuq/TxGRrXaFL0eMtcN37PPuc Ia2G0xUefkgXvxdIvub55idgy6v7/cc0im9G4UOZKlpD/2XFdsyBElNAbg3anp2HeQLXdqt5mB+Y +sOrYxxwoCDZ7D0EnpgXoz/M2KQ8e+0T6Y/S0h4cKJk99+e+HEvuzsfSns1ebKjySiFJ3D+uMxfT 9tb55gvpj0NX4t8IiK1VXbH9fpWpYNQqD7N1spiFZXj4WV01jXm6TjdRnL/5PwAAAP//AwBQSwME FAAGAAgAAAAhAJg+WSDgAAAACgEAAA8AAABkcnMvZG93bnJldi54bWxMj0FLw0AQhe+C/2EZwZvd xDYhxGxKKeqpCLaCeJtmp0lodjdkt0n67x1P9jQzvMeb7xXr2XRipMG3ziqIFxEIspXTra0VfB3e njIQPqDV2DlLCq7kYV3e3xWYazfZTxr3oRYcYn2OCpoQ+lxKXzVk0C9cT5a1kxsMBj6HWuoBJw43 nXyOolQabC1/aLCnbUPVeX8xCt4nnDbL+HXcnU/b688h+fjexaTU48O8eQERaA7/ZvjDZ3Qomeno LlZ70SlIkoy7BAXLlCcbsnTFy1HBKmVFloW8rVD+AgAA//8DAFBLAQItABQABgAIAAAAIQC2gziS /gAAAOEBAAATAAAAAAAAAAAAAAAAAAAAAABbQ29udGVudF9UeXBlc10ueG1sUEsBAi0AFAAGAAgA AAAhADj9If/WAAAAlAEAAAsAAAAAAAAAAAAAAAAALwEAAF9yZWxzLy5yZWxzUEsBAi0AFAAGAAgA AAAhAPQ8wfnhCQAACY0AAA4AAAAAAAAAAAAAAAAALgIAAGRycy9lMm9Eb2MueG1sUEsBAi0AFAAG AAgAAAAhAJg+WSDgAAAACgEAAA8AAAAAAAAAAAAAAAAAOwwAAGRycy9kb3ducmV2LnhtbFBLBQYA AAAABAAEAPMAAABIDQAAAAA= ">
                <v:group id="Group 4288" o:spid="_x0000_s1027" style="position:absolute;left:6952;top:10646;width:171;height:540" coordorigin="3293,11997" coordsize="900,4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jp4PsUAAADdAAAADwAAAGRycy9kb3ducmV2LnhtbESPQYvCMBSE78L+h/AE b5pWV1mqUURW2YMsqAvi7dE822LzUprY1n9vhAWPw8x8wyxWnSlFQ7UrLCuIRxEI4tTqgjMFf6ft 8AuE88gaS8uk4EEOVsuP3gITbVs+UHP0mQgQdgkqyL2vEildmpNBN7IVcfCutjbog6wzqWtsA9yU chxFM2mw4LCQY0WbnNLb8W4U7Fps15P4u9nfrpvH5TT9Pe9jUmrQ79ZzEJ46/w7/t3+0gslnNIbX m/AE5PIJ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o6eD7FAAAA3QAA AA8AAAAAAAAAAAAAAAAAqgIAAGRycy9kb3ducmV2LnhtbFBLBQYAAAAABAAEAPoAAACcAwAAAAA= ">
                  <v:line id="Line 4289" o:spid="_x0000_s1028" style="position:absolute;visibility:visible;mso-wrap-style:square" from="3293,11997" to="4193,124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UI9XccAAADdAAAADwAAAGRycy9kb3ducmV2LnhtbESPQWvCQBSE74L/YXlCb7qxKaGkriKW gvZQqi3o8Zl9TaLZt2F3m6T/vlsQehxm5htmsRpMIzpyvrasYD5LQBAXVtdcKvj8eJk+gvABWWNj mRT8kIfVcjxaYK5tz3vqDqEUEcI+RwVVCG0upS8qMuhntiWO3pd1BkOUrpTaYR/hppH3SZJJgzXH hQpb2lRUXA/fRsFb+p51693rdjjusnPxvD+fLr1T6m4yrJ9ABBrCf/jW3moF6UOSwt+b+ATk8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BQj1dxwAAAN0AAAAPAAAAAAAA AAAAAAAAAKECAABkcnMvZG93bnJldi54bWxQSwUGAAAAAAQABAD5AAAAlQMAAAAA "/>
                  <v:group id="Group 4290" o:spid="_x0000_s1029" style="position:absolute;left:3695;top:12163;width:142;height:142;rotation:5710488fd" coordorigin="6196,7147" coordsize="217,2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I5+/8UAAADdAAAADwAAAGRycy9kb3ducmV2LnhtbESPQWvCQBSE70L/w/IK 3nRTlSKpq1RB0Fs19tDbS/aZhGbfhuxT47/vCkKPw8x8wyxWvWvUlbpQezbwNk5AERfe1lwaOGXb 0RxUEGSLjWcycKcAq+XLYIGp9Tc+0PUopYoQDikaqETaVOtQVOQwjH1LHL2z7xxKlF2pbYe3CHeN niTJu3ZYc1yosKVNRcXv8eIM7Ld20uZn+f6RAvdZ/nVY5/O1McPX/vMDlFAv/+Fne2cNTGfJDB5v 4hPQy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SOfv/FAAAA3QAA AA8AAAAAAAAAAAAAAAAAqgIAAGRycy9kb3ducmV2LnhtbFBLBQYAAAAABAAEAPoAAACcAwAAAAA= ">
                    <v:line id="Line 4291" o:spid="_x0000_s1030" style="position:absolute;rotation:7668542fd;visibility:visible;mso-wrap-style:square" from="6267,7233" to="6447,73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91ncQAAADdAAAADwAAAGRycy9kb3ducmV2LnhtbESPwW7CMBBE70j8g7WVegO7BCpIMQha UcER2ktvS7xNIuJ1ZLsk/fu6EhLH0cy80SzXvW3ElXyoHWt4GisQxIUzNZcaPj92ozmIEJENNo5J wy8FWK+GgyXmxnV8pOspliJBOOSooYqxzaUMRUUWw9i1xMn7dt5iTNKX0njsEtw2cqLUs7RYc1qo sKXXiorL6cdq4IW/UKEOR2e2au6/ztn7W5dp/fjQb15AROrjPXxr742GbKpm8P8mPQG5+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hH3WdxAAAAN0AAAAPAAAAAAAAAAAA AAAAAKECAABkcnMvZG93bnJldi54bWxQSwUGAAAAAAQABAD5AAAAkgMAAAAA "/>
                    <v:line id="Line 4292" o:spid="_x0000_s1031" style="position:absolute;rotation:-7668542fd;flip:x;visibility:visible;mso-wrap-style:square" from="6163,7180" to="6343,72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VFkMUAAADdAAAADwAAAGRycy9kb3ducmV2LnhtbESPwWrDMBBE74H8g9hAb7Ect5jiRgmN aUtOhbj+gMXa2k6tlbAUx/37qFDIcZiZN8x2P5tBTDT63rKCTZKCIG6s7rlVUH+9r59B+ICscbBM Cn7Jw363XGyx0PbKJ5qq0IoIYV+ggi4EV0jpm44M+sQ64uh929FgiHJspR7xGuFmkFma5tJgz3Gh Q0dlR81PdTEKhvl8ng5l+Kjzy5S/uc8m651X6mE1v76ACDSHe/i/fdQKHp/SHP7exCcgd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iVFkMUAAADdAAAADwAAAAAAAAAA AAAAAAChAgAAZHJzL2Rvd25yZXYueG1sUEsFBgAAAAAEAAQA+QAAAJMDAAAAAA== "/>
                  </v:group>
                </v:group>
                <v:group id="Group 4293" o:spid="_x0000_s1032" style="position:absolute;left:6647;top:9096;width:2268;height:2367" coordorigin="4221,9069" coordsize="2268,23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k3bpsYAAADdAAAADwAAAGRycy9kb3ducmV2LnhtbESPQWvCQBSE7wX/w/IE b7qJWi3RVURUPEihWii9PbLPJJh9G7JrEv+9WxB6HGbmG2a57kwpGqpdYVlBPIpAEKdWF5wp+L7s hx8gnEfWWFomBQ9ysF713paYaNvyFzVnn4kAYZeggtz7KpHSpTkZdCNbEQfvamuDPsg6k7rGNsBN KcdRNJMGCw4LOVa0zSm9ne9GwaHFdjOJd83pdt0+fi/vnz+nmJQa9LvNAoSnzv+HX+2jVjCZRnP4 exOegFw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qTdumxgAAAN0A AAAPAAAAAAAAAAAAAAAAAKoCAABkcnMvZG93bnJldi54bWxQSwUGAAAAAAQABAD6AAAAnQMAAAAA ">
                  <v:group id="Group 4294" o:spid="_x0000_s1033" style="position:absolute;left:3780;top:10145;width:2248;height:96;rotation:-3358765fd" coordorigin="3240,4086" coordsize="3240,1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AoC/sQAAADdAAAADwAAAGRycy9kb3ducmV2LnhtbERPy2rCQBTdF/yH4Ra6 qxNbkRIdpQqtr26airi8Zq6Z2MydkBlN/HtnUejycN6TWWcrcaXGl44VDPoJCOLc6ZILBbufj+c3 ED4ga6wck4IbeZhNew8TTLVr+ZuuWShEDGGfogITQp1K6XNDFn3f1cSRO7nGYoiwKaRusI3htpIv STKSFkuODQZrWhjKf7OLVXAym8N5uftcrFu3Xe+zr/lRDuZKPT1272MQgbrwL/5zr7SC12ES58Y3 8QnI6R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6AoC/sQAAADdAAAA DwAAAAAAAAAAAAAAAACqAgAAZHJzL2Rvd25yZXYueG1sUEsFBgAAAAAEAAQA+gAAAJsDAAAAAA== ">
                    <v:line id="Line 4295" o:spid="_x0000_s1034" style="position:absolute;visibility:visible;mso-wrap-style:square" from="3240,4207" to="6480,4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oKt8gAAADdAAAADwAAAGRycy9kb3ducmV2LnhtbESPQWvCQBSE7wX/w/IKvdVNawk1uoq0 FLSHolbQ4zP7TGKzb8PuNkn/vSsUPA4z8w0znfemFi05X1lW8DRMQBDnVldcKNh9fzy+gvABWWNt mRT8kYf5bHA3xUzbjjfUbkMhIoR9hgrKEJpMSp+XZNAPbUMcvZN1BkOUrpDaYRfhppbPSZJKgxXH hRIbeisp/9n+GgVfo3XaLlafy36/So/5++Z4OHdOqYf7fjEBEagPt/B/e6kVjF6SMVzfxCcgZx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KoKt8gAAADdAAAADwAAAAAA AAAAAAAAAAChAgAAZHJzL2Rvd25yZXYueG1sUEsFBgAAAAAEAAQA+QAAAJYDAAAAAA== "/>
                    <v:line id="Line 4296" o:spid="_x0000_s1035" style="position:absolute;visibility:visible;mso-wrap-style:square" from="4860,4090" to="5040,4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Ek198QAAADdAAAADwAAAGRycy9kb3ducmV2LnhtbERPz2vCMBS+C/4P4Qm7aaqOMjqjiDLQ HUTdYDs+m7e2s3kpSdZ2/705CB4/vt+LVW9q0ZLzlWUF00kCgji3uuJCwefH2/gFhA/IGmvLpOCf PKyWw8ECM207PlF7DoWIIewzVFCG0GRS+rwkg35iG+LI/VhnMEToCqkddjHc1HKWJKk0WHFsKLGh TUn59fxnFBzmx7Rd7993/dc+veTb0+X7t3NKPY369SuIQH14iO/unVYwf57G/fFNfAJye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STX3xAAAAN0AAAAPAAAAAAAAAAAA AAAAAKECAABkcnMvZG93bnJldi54bWxQSwUGAAAAAAQABAD5AAAAkgMAAAAA "/>
                    <v:line id="Line 4297" o:spid="_x0000_s1036" style="position:absolute;visibility:visible;mso-wrap-style:square" from="5040,4095" to="52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wWQbMgAAADdAAAADwAAAGRycy9kb3ducmV2LnhtbESPQWvCQBSE74X+h+UVvNVNagkluoq0 COqhVCvo8Zl9JrHZt2F3TdJ/3y0Uehxm5htmthhMIzpyvrasIB0nIIgLq2suFRw+V48vIHxA1thY JgXf5GExv7+bYa5tzzvq9qEUEcI+RwVVCG0upS8qMujHtiWO3sU6gyFKV0rtsI9w08inJMmkwZrj QoUtvVZUfO1vRsH75CPrlpvtejhusnPxtjufrr1TavQwLKcgAg3hP/zXXmsFk+c0hd838QnI+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wWQbMgAAADdAAAADwAAAAAA AAAAAAAAAAChAgAAZHJzL2Rvd25yZXYueG1sUEsFBgAAAAAEAAQA+QAAAJYDAAAAAA== "/>
                    <v:line id="Line 4298" o:spid="_x0000_s1037" style="position:absolute;visibility:visible;mso-wrap-style:square" from="5220,4095" to="54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9cOG8gAAADdAAAADwAAAGRycy9kb3ducmV2LnhtbESPT2vCQBTE74V+h+UVeqsbtYQSXUVa CtqD+A/0+Mw+k7TZt2F3m6Tf3hWEHoeZ+Q0znfemFi05X1lWMBwkIIhzqysuFBz2ny9vIHxA1lhb JgV/5GE+e3yYYqZtx1tqd6EQEcI+QwVlCE0mpc9LMugHtiGO3sU6gyFKV0jtsItwU8tRkqTSYMVx ocSG3kvKf3a/RsF6vEnbxepr2R9X6Tn/2J5P351T6vmpX0xABOrDf/jeXmoF49fhCG5v4hOQs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9cOG8gAAADdAAAADwAAAAAA AAAAAAAAAAChAgAAZHJzL2Rvd25yZXYueG1sUEsFBgAAAAAEAAQA+QAAAJYDAAAAAA== "/>
                    <v:line id="Line 4299" o:spid="_x0000_s1038" style="position:absolute;visibility:visible;mso-wrap-style:square" from="5400,4095" to="55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JurgMgAAADdAAAADwAAAGRycy9kb3ducmV2LnhtbESPQWvCQBSE74X+h+UVvNWNTQkluoq0 COqhVCvo8Zl9JrHZt2F3TdJ/3y0Uehxm5htmthhMIzpyvrasYDJOQBAXVtdcKjh8rh5fQPiArLGx TAq+ycNifn83w1zbnnfU7UMpIoR9jgqqENpcSl9UZNCPbUscvYt1BkOUrpTaYR/hppFPSZJJgzXH hQpbeq2o+NrfjIL39CPrlpvtejhusnPxtjufrr1TavQwLKcgAg3hP/zXXmsF6fMkhd838QnI+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JurgMgAAADdAAAADwAAAAAA AAAAAAAAAAChAgAAZHJzL2Rvd25yZXYueG1sUEsFBgAAAAAEAAQA+QAAAJYDAAAAAA== "/>
                    <v:line id="Line 4300" o:spid="_x0000_s1039" style="position:absolute;visibility:visible;mso-wrap-style:square" from="5580,4095" to="57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3Iz9MgAAADdAAAADwAAAGRycy9kb3ducmV2LnhtbESPS2vDMBCE74X+B7GF3Bo5D0xxooTQ Ekh6KM0DkuPG2thurZWRFNv991Uh0OMwM98w82VvatGS85VlBaNhAoI4t7riQsHxsH5+AeEDssba Min4IQ/LxePDHDNtO95Ruw+FiBD2GSooQ2gyKX1ekkE/tA1x9K7WGQxRukJqh12Em1qOkySVBiuO CyU29FpS/r2/GQUfk8+0XW3fN/1pm17yt93l/NU5pQZP/WoGIlAf/sP39kYrmExHU/h7E5+AXPw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3Iz9MgAAADdAAAADwAAAAAA AAAAAAAAAAChAgAAZHJzL2Rvd25yZXYueG1sUEsFBgAAAAAEAAQA+QAAAJYDAAAAAA== "/>
                    <v:line id="Line 4301" o:spid="_x0000_s1040" style="position:absolute;visibility:visible;mso-wrap-style:square" from="5760,4095" to="59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D6Wb8gAAADdAAAADwAAAGRycy9kb3ducmV2LnhtbESPT2vCQBTE70K/w/IKvelGbYNEV5FK QXso/gM9PrOvSdrs27C7TdJv3y0Uehxm5jfMYtWbWrTkfGVZwXiUgCDOra64UHA+vQxnIHxA1lhb JgXf5GG1vBssMNO24wO1x1CICGGfoYIyhCaT0uclGfQj2xBH7906gyFKV0jtsItwU8tJkqTSYMVx ocSGnkvKP49fRsHbdJ+2693rtr/s0lu+OdyuH51T6uG+X89BBOrDf/ivvdUKpo/jJ/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D6Wb8gAAADdAAAADwAAAAAA AAAAAAAAAAChAgAAZHJzL2Rvd25yZXYueG1sUEsFBgAAAAAEAAQA+QAAAJYDAAAAAA== "/>
                    <v:line id="Line 4302" o:spid="_x0000_s1041" style="position:absolute;visibility:visible;mso-wrap-style:square" from="5940,4095" to="61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OwIGMgAAADdAAAADwAAAGRycy9kb3ducmV2LnhtbESPT2vCQBTE70K/w/IKvenGWoJEVxFL QXso9Q/o8Zl9JtHs27C7TdJv3y0Uehxm5jfMfNmbWrTkfGVZwXiUgCDOra64UHA8vA2nIHxA1lhb JgXf5GG5eBjMMdO24x21+1CICGGfoYIyhCaT0uclGfQj2xBH72qdwRClK6R22EW4qeVzkqTSYMVx ocSG1iXl9/2XUfAx+Uzb1fZ905+26SV/3V3Ot84p9fTYr2YgAvXhP/zX3mgFk5dxCr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OwIGMgAAADdAAAADwAAAAAA AAAAAAAAAAChAgAAZHJzL2Rvd25yZXYueG1sUEsFBgAAAAAEAAQA+QAAAJYDAAAAAA== "/>
                    <v:line id="Line 4303" o:spid="_x0000_s1042" style="position:absolute;visibility:visible;mso-wrap-style:square" from="6120,4095" to="63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6Ctg8gAAADdAAAADwAAAGRycy9kb3ducmV2LnhtbESPT2vCQBTE74V+h+UVeqsba0kluopY CtpD8R/o8Zl9TVKzb8PuNkm/vSsUehxm5jfMdN6bWrTkfGVZwXCQgCDOra64UHDYvz+NQfiArLG2 TAp+ycN8dn83xUzbjrfU7kIhIoR9hgrKEJpMSp+XZNAPbEMcvS/rDIYoXSG1wy7CTS2fkySVBiuO CyU2tCwpv+x+jILP0SZtF+uPVX9cp+f8bXs+fXdOqceHfjEBEagP/+G/9korGL0MX+H2Jj4BObs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6Ctg8gAAADdAAAADwAAAAAA AAAAAAAAAAChAgAAZHJzL2Rvd25yZXYueG1sUEsFBgAAAAAEAAQA+QAAAJYDAAAAAA== "/>
                    <v:line id="Line 4304" o:spid="_x0000_s1043" style="position:absolute;visibility:visible;mso-wrap-style:square" from="6300,4095" to="64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858cQAAADdAAAADwAAAGRycy9kb3ducmV2LnhtbERPz2vCMBS+C/4P4Qm7aaqOMjqjiDLQ HUTdYDs+m7e2s3kpSdZ2/705CB4/vt+LVW9q0ZLzlWUF00kCgji3uuJCwefH2/gFhA/IGmvLpOCf PKyWw8ECM207PlF7DoWIIewzVFCG0GRS+rwkg35iG+LI/VhnMEToCqkddjHc1HKWJKk0WHFsKLGh TUn59fxnFBzmx7Rd7993/dc+veTb0+X7t3NKPY369SuIQH14iO/unVYwf57GufFNfAJye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PznxxAAAAN0AAAAPAAAAAAAAAAAA AAAAAKECAABkcnMvZG93bnJldi54bWxQSwUGAAAAAAQABAD5AAAAkgMAAAAA "/>
                    <v:line id="Line 4305" o:spid="_x0000_s1044" style="position:absolute;visibility:visible;mso-wrap-style:square" from="4680,4095" to="48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OcasgAAADdAAAADwAAAGRycy9kb3ducmV2LnhtbESPT2vCQBTE74V+h+UVeqsbawk1uopY CtpD8R/o8Zl9TVKzb8PuNkm/vSsUehxm5jfMdN6bWrTkfGVZwXCQgCDOra64UHDYvz+9gvABWWNt mRT8kof57P5uipm2HW+p3YVCRAj7DBWUITSZlD4vyaAf2IY4el/WGQxRukJqh12Em1o+J0kqDVYc F0psaFlSftn9GAWfo03aLtYfq/64Ts/52/Z8+u6cUo8P/WICIlAf/sN/7ZVWMHoZjuH2Jj4BObs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XOcasgAAADdAAAADwAAAAAA AAAAAAAAAAChAgAAZHJzL2Rvd25yZXYueG1sUEsFBgAAAAAEAAQA+QAAAJYDAAAAAA== "/>
                    <v:line id="Line 4306" o:spid="_x0000_s1045" style="position:absolute;visibility:visible;mso-wrap-style:square" from="4320,4095" to="45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SsUAAADdAAAADwAAAGRycy9kb3ducmV2LnhtbERPy2rCQBTdC/7DcAvd6aRagqSOIkpB uxAfhXZ5zdwmqZk7YWaapH/vLASXh/OeL3tTi5acrywreBknIIhzqysuFHye30czED4ga6wtk4J/ 8rBcDAdzzLTt+EjtKRQihrDPUEEZQpNJ6fOSDPqxbYgj92OdwRChK6R22MVwU8tJkqTSYMWxocSG 1iXl19OfUbCfHtJ2tfvY9l+79JJvjpfv384p9fzUr95ABOrDQ3x3b7WC6esk7o9v4hOQi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X/SsUAAADdAAAADwAAAAAAAAAA AAAAAAChAgAAZHJzL2Rvd25yZXYueG1sUEsFBgAAAAAEAAQA+QAAAJMDAAAAAA== "/>
                    <v:line id="Line 4307" o:spid="_x0000_s1046" style="position:absolute;visibility:visible;mso-wrap-style:square" from="4140,4095" to="43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Wla0cgAAADdAAAADwAAAGRycy9kb3ducmV2LnhtbESPT2vCQBTE74V+h+UVeqsbtYQSXUVa CtqD+A/0+Mw+k7TZt2F3m6Tf3hWEHoeZ+Q0znfemFi05X1lWMBwkIIhzqysuFBz2ny9vIHxA1lhb JgV/5GE+e3yYYqZtx1tqd6EQEcI+QwVlCE0mpc9LMugHtiGO3sU6gyFKV0jtsItwU8tRkqTSYMVx ocSG3kvKf3a/RsF6vEnbxepr2R9X6Tn/2J5P351T6vmpX0xABOrDf/jeXmoF49fREG5v4hOQs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Wla0cgAAADdAAAADwAAAAAA AAAAAAAAAAChAgAAZHJzL2Rvd25yZXYueG1sUEsFBgAAAAAEAAQA+QAAAJYDAAAAAA== "/>
                    <v:line id="Line 4308" o:spid="_x0000_s1047" style="position:absolute;visibility:visible;mso-wrap-style:square" from="3960,4095" to="41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vEpsgAAADdAAAADwAAAGRycy9kb3ducmV2LnhtbESPQWvCQBSE74X+h+UVequbxhJKdBVp KWgPolbQ4zP7TGKzb8PuNkn/vSsUehxm5htmOh9MIzpyvras4HmUgCAurK65VLD/+nh6BeEDssbG Min4JQ/z2f3dFHNte95StwuliBD2OSqoQmhzKX1RkUE/si1x9M7WGQxRulJqh32Em0amSZJJgzXH hQpbequo+N79GAXr8SbrFqvP5XBYZafifXs6Xnqn1OPDsJiACDSE//Bfe6kVjF/SFG5v4hOQs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bvEpsgAAADdAAAADwAAAAAA AAAAAAAAAAChAgAAZHJzL2Rvd25yZXYueG1sUEsFBgAAAAAEAAQA+QAAAJYDAAAAAA== "/>
                    <v:line id="Line 4309" o:spid="_x0000_s1048" style="position:absolute;visibility:visible;mso-wrap-style:square" from="3780,4095" to="39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vdhPcgAAADdAAAADwAAAGRycy9kb3ducmV2LnhtbESPQWvCQBSE74X+h+UVequbmhJKdBVp KWgPolbQ4zP7TGKzb8PuNkn/vSsUehxm5htmOh9MIzpyvras4HmUgCAurK65VLD/+nh6BeEDssbG Min4JQ/z2f3dFHNte95StwuliBD2OSqoQmhzKX1RkUE/si1x9M7WGQxRulJqh32Em0aOkySTBmuO CxW29FZR8b37MQrW6SbrFqvP5XBYZafifXs6Xnqn1OPDsJiACDSE//Bfe6kVpC/jFG5v4hOQs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vdhPcgAAADdAAAADwAAAAAA AAAAAAAAAAChAgAAZHJzL2Rvd25yZXYueG1sUEsFBgAAAAAEAAQA+QAAAJYDAAAAAA== "/>
                    <v:line id="Line 4310" o:spid="_x0000_s1049" style="position:absolute;visibility:visible;mso-wrap-style:square" from="3420,4095" to="36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R75ScgAAADdAAAADwAAAGRycy9kb3ducmV2LnhtbESPT2vCQBTE74V+h+UVvNVNVYJEV5GW gvZQ6h/Q4zP7TNJm34bdNUm/fbcgeBxm5jfMfNmbWrTkfGVZwcswAUGcW11xoeCwf3+egvABWWNt mRT8kofl4vFhjpm2HW+p3YVCRAj7DBWUITSZlD4vyaAf2oY4ehfrDIYoXSG1wy7CTS1HSZJKgxXH hRIbei0p/9ldjYLP8VfarjYf6/64Sc/52/Z8+u6cUoOnfjUDEagP9/CtvdYKxpPRBP7fxCcgF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R75ScgAAADdAAAADwAAAAAA AAAAAAAAAAChAgAAZHJzL2Rvd25yZXYueG1sUEsFBgAAAAAEAAQA+QAAAJYDAAAAAA== "/>
                    <v:line id="Line 4311" o:spid="_x0000_s1050" style="position:absolute;visibility:visible;mso-wrap-style:square" from="3600,4095" to="37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lJc0sgAAADdAAAADwAAAGRycy9kb3ducmV2LnhtbESPT2vCQBTE70K/w/IK3nRTbYNEV5EW QXso/gM9PrOvSdrs27C7TdJv3y0Uehxm5jfMYtWbWrTkfGVZwcM4AUGcW11xoeB82oxmIHxA1lhb JgXf5GG1vBssMNO24wO1x1CICGGfoYIyhCaT0uclGfRj2xBH7906gyFKV0jtsItwU8tJkqTSYMVx ocSGnkvKP49fRsHbdJ+2693rtr/s0lv+crhdPzqn1PC+X89BBOrDf/ivvdUKpo+TJ/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lJc0sgAAADdAAAADwAAAAAA AAAAAAAAAAChAgAAZHJzL2Rvd25yZXYueG1sUEsFBgAAAAAEAAQA+QAAAJYDAAAAAA== "/>
                    <v:line id="Line 4312" o:spid="_x0000_s1051" style="position:absolute;visibility:visible;mso-wrap-style:square" from="4518,4095" to="4698,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oDCpcgAAADdAAAADwAAAGRycy9kb3ducmV2LnhtbESPT2vCQBTE70K/w/IKvemmWoKkriIt BfVQ/FNoj8/sM4nNvg27a5J+e7cgeBxm5jfMbNGbWrTkfGVZwfMoAUGcW11xoeDr8DGcgvABWWNt mRT8kYfF/GEww0zbjnfU7kMhIoR9hgrKEJpMSp+XZNCPbEMcvZN1BkOUrpDaYRfhppbjJEmlwYrj QokNvZWU/+4vRsHnZJu2y/Vm1X+v02P+vjv+nDun1NNjv3wFEagP9/CtvdIKJi/jFP7fx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oDCpcgAAADdAAAADwAAAAAA AAAAAAAAAAChAgAAZHJzL2Rvd25yZXYueG1sUEsFBgAAAAAEAAQA+QAAAJYDAAAAAA== "/>
                    <v:line id="Line 4313" o:spid="_x0000_s1052" style="position:absolute;visibility:visible;mso-wrap-style:square" from="3258,4086" to="3438,4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cxnPsgAAADdAAAADwAAAGRycy9kb3ducmV2LnhtbESPQWvCQBSE7wX/w/KE3upGLbGkriIt Be2hqBXs8Zl9JtHs27C7TdJ/3y0UPA4z8w0zX/amFi05X1lWMB4lIIhzqysuFBw+3x6eQPiArLG2 TAp+yMNyMbibY6Ztxztq96EQEcI+QwVlCE0mpc9LMuhHtiGO3tk6gyFKV0jtsItwU8tJkqTSYMVx ocSGXkrKr/tvo+Bjuk3b1eZ93R836Sl/3Z2+Lp1T6n7Yr55BBOrDLfzfXmsF08fJD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cxnPsgAAADdAAAADwAAAAAA AAAAAAAAAAChAgAAZHJzL2Rvd25yZXYueG1sUEsFBgAAAAAEAAQA+QAAAJYDAAAAAA== "/>
                  </v:group>
                  <v:group id="Group 4314" o:spid="_x0000_s1053" style="position:absolute;left:4221;top:11351;width:2268;height:85;rotation:-11068568fd" coordorigin="3240,4086" coordsize="3240,1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24vusMAAADdAAAADwAAAGRycy9kb3ducmV2LnhtbERP22rCQBB9L/Qflin0 TTe1IhJdpYSKpQri5QPG7JiEZmfS7DbGv3cfhD4ezn2+7F2tOmp9JWzgbZiAIs7FVlwYOB1Xgyko H5At1sJk4EYelovnpzmmVq68p+4QChVD2KdooAyhSbX2eUkO/VAa4shdpHUYImwLbVu8xnBX61GS TLTDimNDiQ1lJeU/hz9nYP19+93KLvOb7nO/zaRgWZ3Xxry+9B8zUIH68C9+uL+sgffxKM6Nb+IT 0I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Xbi+6wwAAAN0AAAAP AAAAAAAAAAAAAAAAAKoCAABkcnMvZG93bnJldi54bWxQSwUGAAAAAAQABAD6AAAAmgMAAAAA ">
                    <v:line id="Line 4315" o:spid="_x0000_s1054" style="position:absolute;visibility:visible;mso-wrap-style:square" from="3240,4207" to="6480,4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9W18gAAADdAAAADwAAAGRycy9kb3ducmV2LnhtbESPQWvCQBSE7wX/w/KE3upGLcGmriIt Be2hqBXs8Zl9JtHs27C7TdJ/3y0UPA4z8w0zX/amFi05X1lWMB4lIIhzqysuFBw+3x5mIHxA1lhb JgU/5GG5GNzNMdO24x21+1CICGGfoYIyhCaT0uclGfQj2xBH72ydwRClK6R22EW4qeUkSVJpsOK4 UGJDLyXl1/23UfAx3abtavO+7o+b9JS/7k5fl84pdT/sV88gAvXhFv5vr7WC6ePkCf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x9W18gAAADdAAAADwAAAAAA AAAAAAAAAAChAgAAZHJzL2Rvd25yZXYueG1sUEsFBgAAAAAEAAQA+QAAAJYDAAAAAA== "/>
                    <v:line id="Line 4316" o:spid="_x0000_s1055" style="position:absolute;visibility:visible;mso-wrap-style:square" from="4860,4090" to="5040,4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xpl8QAAADdAAAADwAAAGRycy9kb3ducmV2LnhtbERPz2vCMBS+C/4P4Qm7aTo7yuiMIspA dxB1g+34bN7azualJFnb/ffmIOz48f1erAbTiI6cry0reJwlIIgLq2suFXy8v06fQfiArLGxTAr+ yMNqOR4tMNe25xN151CKGMI+RwVVCG0upS8qMuhntiWO3Ld1BkOErpTaYR/DTSPnSZJJgzXHhgpb 2lRUXM+/RsEhPWbdev+2Gz732aXYni5fP71T6mEyrF9ABBrCv/ju3mkF6VMa98c38QnI5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mXxAAAAN0AAAAPAAAAAAAAAAAA AAAAAKECAABkcnMvZG93bnJldi54bWxQSwUGAAAAAAQABAD5AAAAkgMAAAAA "/>
                    <v:line id="Line 4317" o:spid="_x0000_s1056" style="position:absolute;visibility:visible;mso-wrap-style:square" from="5040,4095" to="52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DMDMgAAADdAAAADwAAAGRycy9kb3ducmV2LnhtbESPQWvCQBSE74X+h+UVvNWNTQkluoq0 COqhVCvo8Zl9JrHZt2F3TdJ/3y0Uehxm5htmthhMIzpyvrasYDJOQBAXVtdcKjh8rh5fQPiArLGx TAq+ycNifn83w1zbnnfU7UMpIoR9jgqqENpcSl9UZNCPbUscvYt1BkOUrpTaYR/hppFPSZJJgzXH hQpbeq2o+NrfjIL39CPrlpvtejhusnPxtjufrr1TavQwLKcgAg3hP/zXXmsF6XM6gd838QnI+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LDMDMgAAADdAAAADwAAAAAA AAAAAAAAAAChAgAAZHJzL2Rvd25yZXYueG1sUEsFBgAAAAAEAAQA+QAAAJYDAAAAAA== "/>
                    <v:line id="Line 4318" o:spid="_x0000_s1057" style="position:absolute;visibility:visible;mso-wrap-style:square" from="5220,4095" to="54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GJSe8gAAADdAAAADwAAAGRycy9kb3ducmV2LnhtbESPQWvCQBSE74X+h+UVequbmhJKdBVp KWgPolbQ4zP7TGKzb8PuNkn/vSsUehxm5htmOh9MIzpyvras4HmUgCAurK65VLD/+nh6BeEDssbG Min4JQ/z2f3dFHNte95StwuliBD2OSqoQmhzKX1RkUE/si1x9M7WGQxRulJqh32Em0aOkySTBmuO CxW29FZR8b37MQrW6SbrFqvP5XBYZafifXs6Xnqn1OPDsJiACDSE//Bfe6kVpC/pGG5v4hOQs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4GJSe8gAAADdAAAADwAAAAAA AAAAAAAAAAChAgAAZHJzL2Rvd25yZXYueG1sUEsFBgAAAAAEAAQA+QAAAJYDAAAAAA== "/>
                    <v:line id="Line 4319" o:spid="_x0000_s1058" style="position:absolute;visibility:visible;mso-wrap-style:square" from="5400,4095" to="55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y734MgAAADdAAAADwAAAGRycy9kb3ducmV2LnhtbESPzWrDMBCE74W+g9hCbo3cupjgRAmh JZD0UJofSI4ba2O7tVZGUm337atCIMdhZr5hZovBNKIj52vLCp7GCQjiwuqaSwWH/epxAsIHZI2N ZVLwSx4W8/u7Geba9rylbhdKESHsc1RQhdDmUvqiIoN+bFvi6F2sMxiidKXUDvsIN418TpJMGqw5 LlTY0mtFxffuxyj4SD+zbrl5Xw/HTXYu3rbn01fvlBo9DMspiEBDuIWv7bVWkL6kKfy/iU9Azv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y734MgAAADdAAAADwAAAAAA AAAAAAAAAAChAgAAZHJzL2Rvd25yZXYueG1sUEsFBgAAAAAEAAQA+QAAAJYDAAAAAA== "/>
                    <v:line id="Line 4320" o:spid="_x0000_s1059" style="position:absolute;visibility:visible;mso-wrap-style:square" from="5580,4095" to="57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MdvlMgAAADdAAAADwAAAGRycy9kb3ducmV2LnhtbESPQWvCQBSE74X+h+UVvNVNjYQSXUVa BO2hqBX0+My+Jmmzb8PumqT/3i0Uehxm5htmvhxMIzpyvras4GmcgCAurK65VHD8WD8+g/ABWWNj mRT8kIfl4v5ujrm2Pe+pO4RSRAj7HBVUIbS5lL6oyKAf25Y4ep/WGQxRulJqh32Em0ZOkiSTBmuO CxW29FJR8X24GgXv6S7rVtu3zXDaZpfidX85f/VOqdHDsJqBCDSE//Bfe6MVpNN0Cr9v4hOQi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MdvlMgAAADdAAAADwAAAAAA AAAAAAAAAAChAgAAZHJzL2Rvd25yZXYueG1sUEsFBgAAAAAEAAQA+QAAAJYDAAAAAA== "/>
                    <v:line id="Line 4321" o:spid="_x0000_s1060" style="position:absolute;visibility:visible;mso-wrap-style:square" from="5760,4095" to="59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4vKD8gAAADdAAAADwAAAGRycy9kb3ducmV2LnhtbESPT0vDQBTE7wW/w/IEb+3GRkOJ3ZZi EVoPYv9Ae3zNPpNo9m3YXZP47V1B6HGYmd8w8+VgGtGR87VlBfeTBARxYXXNpYLj4WU8A+EDssbG Min4IQ/Lxc1ojrm2Pe+o24dSRAj7HBVUIbS5lL6oyKCf2JY4eh/WGQxRulJqh32Em0ZOkySTBmuO CxW29FxR8bX/Ngre0vesW21fN8Npm12K9e5y/uydUne3w+oJRKAhXMP/7Y1WkD6kj/D3Jj4Bufg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4vKD8gAAADdAAAADwAAAAAA AAAAAAAAAAChAgAAZHJzL2Rvd25yZXYueG1sUEsFBgAAAAAEAAQA+QAAAJYDAAAAAA== "/>
                    <v:line id="Line 4322" o:spid="_x0000_s1061" style="position:absolute;visibility:visible;mso-wrap-style:square" from="5940,4095" to="61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1lUeMcAAADdAAAADwAAAGRycy9kb3ducmV2LnhtbESPQUvDQBSE74L/YXmCN7uxkSCxm1As QtuD2Cq0x9fsM4lm34bdbRL/vSsUPA4z8w2zKCfTiYGcby0ruJ8lIIgrq1uuFXy8v9w9gvABWWNn mRT8kIeyuL5aYK7tyDsa9qEWEcI+RwVNCH0upa8aMuhntieO3qd1BkOUrpba4RjhppPzJMmkwZbj QoM9PTdUfe/PRsFr+pYNy812PR022ala7U7Hr9EpdXszLZ9ABJrCf/jSXmsF6UOawd+b+ARk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WVR4xwAAAN0AAAAPAAAAAAAA AAAAAAAAAKECAABkcnMvZG93bnJldi54bWxQSwUGAAAAAAQABAD5AAAAlQMAAAAA "/>
                    <v:line id="Line 4323" o:spid="_x0000_s1062" style="position:absolute;visibility:visible;mso-wrap-style:square" from="6120,4095" to="63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BXx48gAAADdAAAADwAAAGRycy9kb3ducmV2LnhtbESPQUvDQBSE70L/w/IKvdlNjURJuy1F KbQexFahPb5mX5PU7Nuwuybx37uC4HGYmW+YxWowjejI+dqygtk0AUFcWF1zqeDjfXP7CMIHZI2N ZVLwTR5Wy9HNAnNte95TdwiliBD2OSqoQmhzKX1RkUE/tS1x9C7WGQxRulJqh32Em0beJUkmDdYc Fyps6ami4vPwZRS8pm9Zt969bIfjLjsXz/vz6do7pSbjYT0HEWgI/+G/9lYrSO/TB/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8BXx48gAAADdAAAADwAAAAAA AAAAAAAAAAChAgAAZHJzL2Rvd25yZXYueG1sUEsFBgAAAAAEAAQA+QAAAJYDAAAAAA== "/>
                    <v:line id="Line 4324" o:spid="_x0000_s1063" style="position:absolute;visibility:visible;mso-wrap-style:square" from="6300,4095" to="64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plkcQAAADdAAAADwAAAGRycy9kb3ducmV2LnhtbERPz2vCMBS+C/4P4Qm7aTo7yuiMIspA dxB1g+34bN7azualJFnb/ffmIOz48f1erAbTiI6cry0reJwlIIgLq2suFXy8v06fQfiArLGxTAr+ yMNqOR4tMNe25xN151CKGMI+RwVVCG0upS8qMuhntiWO3Ld1BkOErpTaYR/DTSPnSZJJgzXHhgpb 2lRUXM+/RsEhPWbdev+2Gz732aXYni5fP71T6mEyrF9ABBrCv/ju3mkF6VMa58Y38QnI5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imWRxAAAAN0AAAAPAAAAAAAAAAAA AAAAAKECAABkcnMvZG93bnJldi54bWxQSwUGAAAAAAQABAD5AAAAkgMAAAAA "/>
                    <v:line id="Line 4325" o:spid="_x0000_s1064" style="position:absolute;visibility:visible;mso-wrap-style:square" from="4680,4095" to="48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sbACsgAAADdAAAADwAAAGRycy9kb3ducmV2LnhtbESPQUvDQBSE70L/w/IKvdlNjQRNuy1F KbQexFahPb5mX5PU7Nuwuybx37uC4HGYmW+YxWowjejI+dqygtk0AUFcWF1zqeDjfXP7AMIHZI2N ZVLwTR5Wy9HNAnNte95TdwiliBD2OSqoQmhzKX1RkUE/tS1x9C7WGQxRulJqh32Em0beJUkmDdYc Fyps6ami4vPwZRS8pm9Zt969bIfjLjsXz/vz6do7pSbjYT0HEWgI/+G/9lYrSO/TR/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7sbACsgAAADdAAAADwAAAAAA AAAAAAAAAAChAgAAZHJzL2Rvd25yZXYueG1sUEsFBgAAAAAEAAQA+QAAAJYDAAAAAA== "/>
                    <v:line id="Line 4326" o:spid="_x0000_s1065" style="position:absolute;visibility:visible;mso-wrap-style:square" from="4320,4095" to="45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oa6sQAAADdAAAADwAAAGRycy9kb3ducmV2LnhtbERPz2vCMBS+C/4P4Q28aTqVIp1RZEPQ HWTqYDs+m7e2s3kpSWy7/94cBh4/vt/LdW9q0ZLzlWUFz5MEBHFudcWFgs/zdrwA4QOyxtoyKfgj D+vVcLDETNuOj9SeQiFiCPsMFZQhNJmUPi/JoJ/YhjhyP9YZDBG6QmqHXQw3tZwmSSoNVhwbSmzo taT8eroZBYfZR9pu9u+7/mufXvK34+X7t3NKjZ76zQuIQH14iP/dO61gNp/H/fFNfAJyd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hrqxAAAAN0AAAAPAAAAAAAAAAAA AAAAAKECAABkcnMvZG93bnJldi54bWxQSwUGAAAAAAQABAD5AAAAkgMAAAAA "/>
                    <v:line id="Line 4327" o:spid="_x0000_s1066" style="position:absolute;visibility:visible;mso-wrap-style:square" from="4140,4095" to="43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a/ccgAAADdAAAADwAAAGRycy9kb3ducmV2LnhtbESPS2vDMBCE74X+B7GF3Bo5D0xxooTQ Ekh6KM0DkuPG2thurZWRFNv991Uh0OMwM98w82VvatGS85VlBaNhAoI4t7riQsHxsH5+AeEDssba Min4IQ/LxePDHDNtO95Ruw+FiBD2GSooQ2gyKX1ekkE/tA1x9K7WGQxRukJqh12Em1qOkySVBiuO CyU29FpS/r2/GQUfk8+0XW3fN/1pm17yt93l/NU5pQZP/WoGIlAf/sP39kYrmEynI/h7E5+AXPw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La/ccgAAADdAAAADwAAAAAA AAAAAAAAAAChAgAAZHJzL2Rvd25yZXYueG1sUEsFBgAAAAAEAAQA+QAAAJYDAAAAAA== "/>
                    <v:line id="Line 4328" o:spid="_x0000_s1067" style="position:absolute;visibility:visible;mso-wrap-style:square" from="3960,4095" to="41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GQhBsgAAADdAAAADwAAAGRycy9kb3ducmV2LnhtbESPT2vCQBTE74V+h+UVvNVNVYJEV5GW gvZQ6h/Q4zP7TNJm34bdNUm/fbcgeBxm5jfMfNmbWrTkfGVZwcswAUGcW11xoeCwf3+egvABWWNt mRT8kofl4vFhjpm2HW+p3YVCRAj7DBWUITSZlD4vyaAf2oY4ehfrDIYoXSG1wy7CTS1HSZJKgxXH hRIbei0p/9ldjYLP8VfarjYf6/64Sc/52/Z8+u6cUoOnfjUDEagP9/CtvdYKxpPJCP7fxCcgF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GQhBsgAAADdAAAADwAAAAAA AAAAAAAAAAChAgAAZHJzL2Rvd25yZXYueG1sUEsFBgAAAAAEAAQA+QAAAJYDAAAAAA== "/>
                    <v:line id="Line 4329" o:spid="_x0000_s1068" style="position:absolute;visibility:visible;mso-wrap-style:square" from="3780,4095" to="39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yiEncgAAADdAAAADwAAAGRycy9kb3ducmV2LnhtbESPQWvCQBSE74X+h+UVvNVNjYQSXUVa BO2hqBX0+My+Jmmzb8PumqT/3i0Uehxm5htmvhxMIzpyvras4GmcgCAurK65VHD8WD8+g/ABWWNj mRT8kIfl4v5ujrm2Pe+pO4RSRAj7HBVUIbS5lL6oyKAf25Y4ep/WGQxRulJqh32Em0ZOkiSTBmuO CxW29FJR8X24GgXv6S7rVtu3zXDaZpfidX85f/VOqdHDsJqBCDSE//Bfe6MVpNNpCr9v4hOQi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yiEncgAAADdAAAADwAAAAAA AAAAAAAAAAChAgAAZHJzL2Rvd25yZXYueG1sUEsFBgAAAAAEAAQA+QAAAJYDAAAAAA== "/>
                    <v:line id="Line 4330" o:spid="_x0000_s1069" style="position:absolute;visibility:visible;mso-wrap-style:square" from="3420,4095" to="36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MEc6cgAAADdAAAADwAAAGRycy9kb3ducmV2LnhtbESPQWvCQBSE74X+h+UVvNVNNYQSXUVa BO2hqBX0+My+Jmmzb8PumqT/3i0Uehxm5htmvhxMIzpyvras4GmcgCAurK65VHD8WD8+g/ABWWNj mRT8kIfl4v5ujrm2Pe+pO4RSRAj7HBVUIbS5lL6oyKAf25Y4ep/WGQxRulJqh32Em0ZOkiSTBmuO CxW29FJR8X24GgXv013WrbZvm+G0zS7F6/5y/uqdUqOHYTUDEWgI/+G/9kYrmKZpCr9v4hOQi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MEc6cgAAADdAAAADwAAAAAA AAAAAAAAAAChAgAAZHJzL2Rvd25yZXYueG1sUEsFBgAAAAAEAAQA+QAAAJYDAAAAAA== "/>
                    <v:line id="Line 4331" o:spid="_x0000_s1070" style="position:absolute;visibility:visible;mso-wrap-style:square" from="3600,4095" to="37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425csgAAADdAAAADwAAAGRycy9kb3ducmV2LnhtbESPT2vCQBTE74V+h+UVvNVNqw0SXUUq gvZQ/Ad6fGZfk7TZt2F3TdJv3y0Uehxm5jfMbNGbWrTkfGVZwdMwAUGcW11xoeB0XD9OQPiArLG2 TAq+ycNifn83w0zbjvfUHkIhIoR9hgrKEJpMSp+XZNAPbUMcvQ/rDIYoXSG1wy7CTS2fkySVBiuO CyU29FpS/nW4GQXvo13aLrdvm/68Ta/5an+9fHZOqcFDv5yCCNSH//Bfe6MVjMbjF/h9E5+AnP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425csgAAADdAAAADwAAAAAA AAAAAAAAAAChAgAAZHJzL2Rvd25yZXYueG1sUEsFBgAAAAAEAAQA+QAAAJYDAAAAAA== "/>
                    <v:line id="Line 4332" o:spid="_x0000_s1071" style="position:absolute;visibility:visible;mso-wrap-style:square" from="4518,4095" to="4698,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18nBcgAAADdAAAADwAAAGRycy9kb3ducmV2LnhtbESPT2vCQBTE74V+h+UJvdWNVYJEV5GW gvYg9Q/o8Zl9TdJm34bdbZJ++64geBxm5jfMfNmbWrTkfGVZwWiYgCDOra64UHA8vD9PQfiArLG2 TAr+yMNy8fgwx0zbjnfU7kMhIoR9hgrKEJpMSp+XZNAPbUMcvS/rDIYoXSG1wy7CTS1fkiSVBiuO CyU29FpS/rP/NQq248+0XW0+1v1pk17yt93l/N05pZ4G/WoGIlAf7uFbe60VjCeTFK5v4hOQi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18nBcgAAADdAAAADwAAAAAA AAAAAAAAAAChAgAAZHJzL2Rvd25yZXYueG1sUEsFBgAAAAAEAAQA+QAAAJYDAAAAAA== "/>
                    <v:line id="Line 4333" o:spid="_x0000_s1072" style="position:absolute;visibility:visible;mso-wrap-style:square" from="3258,4086" to="3438,4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BOCnsgAAADdAAAADwAAAGRycy9kb3ducmV2LnhtbESPQWvCQBSE7wX/w/KE3urGKrGkriIt Be2hqBXs8Zl9JtHs27C7TdJ/3y0UPA4z8w0zX/amFi05X1lWMB4lIIhzqysuFBw+3x6eQPiArLG2 TAp+yMNyMbibY6Ztxztq96EQEcI+QwVlCE0mpc9LMuhHtiGO3tk6gyFKV0jtsItwU8vHJEmlwYrj QokNvZSUX/ffRsHHZJu2q837uj9u0lP+ujt9XTqn1P2wXz2DCNSHW/i/vdYKJtPpD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BOCnsgAAADdAAAADwAAAAAA AAAAAAAAAAChAgAAZHJzL2Rvd25yZXYueG1sUEsFBgAAAAAEAAQA+QAAAJYDAAAAAA== "/>
                  </v:group>
                </v:group>
                <v:line id="Line 4334" o:spid="_x0000_s1073" style="position:absolute;visibility:visible;mso-wrap-style:square" from="6431,9276" to="8771,103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64JsMAAADdAAAADwAAAGRycy9kb3ducmV2LnhtbERPS2vCQBC+C/0PyxR6q5u2UtroKqUg ePBBtXgesmOSmp2Nu9sY/71zEDx+fO/JrHeN6ijE2rOBl2EGirjwtubSwO9u/vwBKiZki41nMnCh CLPpw2CCufVn/qFum0olIRxzNFCl1OZax6Iih3HoW2LhDj44TAJDqW3As4S7Rr9m2bt2WLM0VNjS d0XFcfvvpLcol+G0/zv2i8NqOT9x97nebYx5euy/xqAS9ekuvrkX1sDbaCRz5Y08AT29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AeuCbDAAAA3QAAAA8AAAAAAAAAAAAA AAAAoQIAAGRycy9kb3ducmV2LnhtbFBLBQYAAAAABAAEAPkAAACRAwAAAAA= ">
                  <v:stroke dashstyle="dash"/>
                </v:line>
                <v:line id="Line 4335" o:spid="_x0000_s1074" style="position:absolute;visibility:visible;mso-wrap-style:square" from="6431,9276" to="7871,132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1IdvcUAAADdAAAADwAAAGRycy9kb3ducmV2LnhtbESPS2sCMRSF9wX/Q7hCdzVjK0VHo0hB cKEWH7i+TK4zo5ObMYnj+O+NUOjycB4fZzJrTSUacr60rKDfS0AQZ1aXnCs47BcfQxA+IGusLJOC B3mYTTtvE0y1vfOWml3IRRxhn6KCIoQ6ldJnBRn0PVsTR+9kncEQpculdniP46aSn0nyLQ2WHAkF 1vRTUHbZ3UzkZvnKXY/nS7s8rVeLKzejzf5XqfduOx+DCNSG//Bfe6kVfA0GI3i9iU9AT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1IdvcUAAADdAAAADwAAAAAAAAAA AAAAAAChAgAAZHJzL2Rvd25yZXYueG1sUEsFBgAAAAAEAAQA+QAAAJMDAAAAAA== ">
                  <v:stroke dashstyle="dash"/>
                </v:line>
                <v:line id="Line 4336" o:spid="_x0000_s1075" style="position:absolute;flip:x;visibility:visible;mso-wrap-style:square" from="7691,9816" to="8591,134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a6cIAAADdAAAADwAAAGRycy9kb3ducmV2LnhtbERPz2vCMBS+D/wfwhO8renclFGNIuJk jF2s6/21eaZlzUtpYtv998thsOPH93u7n2wrBup941jBU5KCIK6cbtgo+Lq+Pb6C8AFZY+uYFPyQ h/1u9rDFTLuRLzTkwYgYwj5DBXUIXSalr2qy6BPXEUfu5nqLIcLeSN3jGMNtK5dpupYWG44NNXZ0 rKn6zu9WQXk6FOajLE52yZ/6bFZ5yTJXajGfDhsQgabwL/5zv2sFzy+ruD++iU9A7n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Ba6cIAAADdAAAADwAAAAAAAAAAAAAA AAChAgAAZHJzL2Rvd25yZXYueG1sUEsFBgAAAAAEAAQA+QAAAJADAAAAAA== ">
                  <v:stroke dashstyle="dash"/>
                </v:line>
                <v:line id="Line 4337" o:spid="_x0000_s1076" style="position:absolute;flip:y;visibility:visible;mso-wrap-style:square" from="6971,10212" to="9491,107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YRZU8gAAADdAAAADwAAAGRycy9kb3ducmV2LnhtbESPQWsCMRSE74X+h/AKXopmba3o1ihS EDx4qS0r3p6b52bZzcs2ibr9902h0OMwM98wi1VvW3ElH2rHCsajDARx6XTNlYLPj81wBiJEZI2t Y1LwTQFWy/u7Beba3fidrvtYiQThkKMCE2OXSxlKQxbDyHXEyTs7bzEm6SupPd4S3LbyKcum0mLN acFgR2+GymZ/sQrkbPf45denSVM0h8PcFGXRHXdKDR769SuISH38D/+1t1rB8+RlDL9v0hO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YRZU8gAAADdAAAADwAAAAAA AAAAAAAAAAChAgAAZHJzL2Rvd25yZXYueG1sUEsFBgAAAAAEAAQA+QAAAJYDAAAAAA== "/>
                <v:line id="Line 4338" o:spid="_x0000_s1077" style="position:absolute;flip:x;visibility:visible;mso-wrap-style:square" from="7151,9816" to="8591,112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VbHJMgAAADdAAAADwAAAGRycy9kb3ducmV2LnhtbESPQWsCMRSE74X+h/AKXopmq1Z0axQp FHrwUltWvD03z82ym5dtEnX9902h0OMwM98wy3VvW3EhH2rHCp5GGQji0umaKwVfn2/DOYgQkTW2 jknBjQKsV/d3S8y1u/IHXXaxEgnCIUcFJsYulzKUhiyGkeuIk3dy3mJM0ldSe7wmuG3lOMtm0mLN acFgR6+GymZ3tgrkfPv47TfHaVM0+/3CFGXRHbZKDR76zQuISH38D/+137WCyfR5DL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VbHJMgAAADdAAAADwAAAAAA AAAAAAAAAAChAgAAZHJzL2Rvd25yZXYueG1sUEsFBgAAAAAEAAQA+QAAAJYDAAAAAA== "/>
                <v:group id="Group 4339" o:spid="_x0000_s1078" style="position:absolute;left:7399;top:10574;width:142;height:142;rotation:2625658fd" coordorigin="6915,5744" coordsize="200,2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EUg2cgAAADdAAAADwAAAGRycy9kb3ducmV2LnhtbESPW2vCQBSE3wv9D8sp 9K1uvFRimlVEvPRBpGrp8yF7cqnZszG71fTfuwWhj8PMfMOks87U4kKtqywr6PciEMSZ1RUXCj6P q5cYhPPIGmvLpOCXHMymjw8pJtpeeU+Xgy9EgLBLUEHpfZNI6bKSDLqebYiDl9vWoA+yLaRu8Rrg ppaDKBpLgxWHhRIbWpSUnQ4/RsF42eWx3E4G/dWHsV/r8/ducz4q9fzUzd9AeOr8f/jeftcKhqPX Ify9CU9ATm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MhFINnIAAAA 3QAAAA8AAAAAAAAAAAAAAAAAqgIAAGRycy9kb3ducmV2LnhtbFBLBQYAAAAABAAEAPoAAACfAwAA AAA= ">
                  <v:line id="Line 4340" o:spid="_x0000_s1079" style="position:absolute;rotation:-3145220fd;visibility:visible;mso-wrap-style:square" from="6882,5777" to="7062,58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39csYAAADdAAAADwAAAGRycy9kb3ducmV2LnhtbESPT2sCMRTE74V+h/AKvdWsqy26GkXU Qm/Ff/fH5pld3bysm1RjP31TKPQ4zMxvmOk82kZcqfO1YwX9XgaCuHS6ZqNgv3t/GYHwAVlj45gU 3MnDfPb4MMVCuxtv6LoNRiQI+wIVVCG0hZS+rMii77mWOHlH11kMSXZG6g5vCW4bmWfZm7RYc1qo sKVlReV5+2UVXMajtVktF9GsT5f8m+Lh/pn3lXp+iosJiEAx/If/2h9awWD4OoTfN+kJyNk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Zt/XLGAAAA3QAAAA8AAAAAAAAA AAAAAAAAoQIAAGRycy9kb3ducmV2LnhtbFBLBQYAAAAABAAEAPkAAACUAwAAAAA= "/>
                  <v:line id="Line 4341" o:spid="_x0000_s1080" style="position:absolute;rotation:3145220fd;flip:x;visibility:visible;mso-wrap-style:square" from="6969,5855" to="7149,5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96asUAAADdAAAADwAAAGRycy9kb3ducmV2LnhtbESPQWvCQBSE70L/w/IKvYhuYppSUtcQ ChbxFrUHb4/d1yQ0+zZkt5r++64g9DjMfDPMupxsLy40+s6xgnSZgCDWznTcKDgdt4tXED4gG+wd k4Jf8lBuHmZrLIy7ck2XQ2hELGFfoII2hKGQ0uuWLPqlG4ij9+VGiyHKsZFmxGsst71cJcmLtNhx XGhxoPeW9PfhxyrIzumHqatqvte8M5++znLaZ0o9PU7VG4hAU/gP3+mdidxznsPtTXwCcvM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U96asUAAADdAAAADwAAAAAAAAAA AAAAAAChAgAAZHJzL2Rvd25yZXYueG1sUEsFBgAAAAAEAAQA+QAAAJMDAAAAAA== "/>
                </v:group>
                <v:group id="Group 4342" o:spid="_x0000_s1081" style="position:absolute;left:7333;top:10894;width:170;height:170;rotation:-164880fd;flip:x y" coordorigin="6915,5744" coordsize="200,2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yUzvcUAAADdAAAADwAAAGRycy9kb3ducmV2LnhtbESPQWvCQBSE74L/YXlC b7pptSGkriLSYk6CVtrrI/tMYrNvY3aj8d+7QsHjMDPfMPNlb2pxodZVlhW8TiIQxLnVFRcKDt9f 4wSE88gaa8uk4EYOlovhYI6ptlfe0WXvCxEg7FJUUHrfpFK6vCSDbmIb4uAdbWvQB9kWUrd4DXBT y7coiqXBisNCiQ2tS8r/9p1RcNrI6Y///K3iLEmyg7t15+68Vepl1K8+QHjq/TP83860gunsPYbH m/AE5OIO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8lM73FAAAA3QAA AA8AAAAAAAAAAAAAAAAAqgIAAGRycy9kb3ducmV2LnhtbFBLBQYAAAAABAAEAPoAAACcAwAAAAA= ">
                  <v:line id="Line 4343" o:spid="_x0000_s1082" style="position:absolute;rotation:-3145220fd;visibility:visible;mso-wrap-style:square" from="6882,5777" to="7062,58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9jBcYAAADdAAAADwAAAGRycy9kb3ducmV2LnhtbESPS2/CMBCE75X6H6xF4lYc0geQYhCi VOoNlcd9FS9OSrwOsQHTX19XqtTjaGa+0Uzn0TbiQp2vHSsYDjIQxKXTNRsFu+37wxiED8gaG8ek 4EYe5rP7uykW2l35ky6bYESCsC9QQRVCW0jpy4os+oFriZN3cJ3FkGRnpO7wmuC2kXmWvUiLNaeF CltaVlQeN2er4DQZr8zbchHN6uuUf1Pc39b5UKl+Ly5eQQSK4T/81/7QCh6fnkfw+yY9ATn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a/YwXGAAAA3QAAAA8AAAAAAAAA AAAAAAAAoQIAAGRycy9kb3ducmV2LnhtbFBLBQYAAAAABAAEAPkAAACUAwAAAAA= "/>
                  <v:line id="Line 4344" o:spid="_x0000_s1083" style="position:absolute;rotation:3145220fd;flip:x;visibility:visible;mso-wrap-style:square" from="6969,5855" to="7149,5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07V9MIAAADdAAAADwAAAGRycy9kb3ducmV2LnhtbERPS2vCQBC+C/0Pywi9SN3YaCmpq4RC RbzFx6G3ITtNgtnZkN1q/PfOQfD48b2X68G16kJ9aDwbmE0TUMSltw1XBo6Hn7dPUCEiW2w9k4Eb BVivXkZLzKy/ckGXfayUhHDI0EAdY5dpHcqaHIap74iF+/O9wyiwr7Tt8SrhrtXvSfKhHTYsDTV2 9F1Ted7/OwPp72xjizyf7Ere2lMo0gXtUmNex0P+BSrSEJ/ih3trxTdfyFx5I09Ar+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07V9MIAAADdAAAADwAAAAAAAAAAAAAA AAChAgAAZHJzL2Rvd25yZXYueG1sUEsFBgAAAAAEAAQA+QAAAJADAAAAAA== "/>
                </v:group>
              </v:group>
            </w:pict>
          </mc:Fallback>
        </mc:AlternateContent>
      </w:r>
      <w:r w:rsidR="000E5303" w:rsidRPr="0018694D">
        <w:rPr>
          <w:rFonts w:ascii="Times New Roman" w:hAnsi="Times New Roman"/>
        </w:rPr>
        <w:t>b. Vẽ ảnh của A’ qua G</w:t>
      </w:r>
      <w:r w:rsidR="000E5303" w:rsidRPr="0018694D">
        <w:rPr>
          <w:rFonts w:ascii="Times New Roman" w:hAnsi="Times New Roman"/>
          <w:vertAlign w:val="subscript"/>
        </w:rPr>
        <w:t>2</w:t>
      </w:r>
    </w:p>
    <w:tbl>
      <w:tblPr>
        <w:tblW w:w="0" w:type="auto"/>
        <w:tblLook w:val="01E0" w:firstRow="1" w:lastRow="1" w:firstColumn="1" w:lastColumn="1" w:noHBand="0" w:noVBand="0"/>
      </w:tblPr>
      <w:tblGrid>
        <w:gridCol w:w="4810"/>
        <w:gridCol w:w="4811"/>
      </w:tblGrid>
      <w:tr w:rsidR="000E5303" w:rsidRPr="0018694D" w:rsidTr="000E5303">
        <w:tc>
          <w:tcPr>
            <w:tcW w:w="4810" w:type="dxa"/>
          </w:tcPr>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lang w:val="fr-FR"/>
              </w:rPr>
            </w:pPr>
            <w:r w:rsidRPr="0018694D">
              <w:rPr>
                <w:rFonts w:ascii="Times New Roman" w:hAnsi="Times New Roman"/>
                <w:lang w:val="fr-FR"/>
              </w:rPr>
              <w:t>- Vẽ ảnh của B’ qua G</w:t>
            </w:r>
            <w:r w:rsidRPr="0018694D">
              <w:rPr>
                <w:rFonts w:ascii="Times New Roman" w:hAnsi="Times New Roman"/>
                <w:vertAlign w:val="subscript"/>
                <w:lang w:val="fr-FR"/>
              </w:rPr>
              <w:t>1</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 Nối A’B’ cắt G</w:t>
            </w:r>
            <w:r w:rsidRPr="0018694D">
              <w:rPr>
                <w:rFonts w:ascii="Times New Roman" w:hAnsi="Times New Roman"/>
                <w:vertAlign w:val="subscript"/>
              </w:rPr>
              <w:t>2</w:t>
            </w:r>
            <w:r w:rsidRPr="0018694D">
              <w:rPr>
                <w:rFonts w:ascii="Times New Roman" w:hAnsi="Times New Roman"/>
              </w:rPr>
              <w:t xml:space="preserve"> tại I</w:t>
            </w:r>
            <w:r w:rsidRPr="0018694D">
              <w:rPr>
                <w:rFonts w:ascii="Times New Roman" w:hAnsi="Times New Roman"/>
                <w:vertAlign w:val="subscript"/>
              </w:rPr>
              <w:t>1</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 Nối A’B’ cắt G</w:t>
            </w:r>
            <w:r w:rsidRPr="0018694D">
              <w:rPr>
                <w:rFonts w:ascii="Times New Roman" w:hAnsi="Times New Roman"/>
                <w:vertAlign w:val="subscript"/>
              </w:rPr>
              <w:t>1</w:t>
            </w:r>
            <w:r w:rsidRPr="0018694D">
              <w:rPr>
                <w:rFonts w:ascii="Times New Roman" w:hAnsi="Times New Roman"/>
              </w:rPr>
              <w:t xml:space="preserve"> tại I</w:t>
            </w:r>
            <w:r w:rsidRPr="0018694D">
              <w:rPr>
                <w:rFonts w:ascii="Times New Roman" w:hAnsi="Times New Roman"/>
                <w:vertAlign w:val="subscript"/>
              </w:rPr>
              <w:t>2</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 Nối AI</w:t>
            </w:r>
            <w:r w:rsidRPr="0018694D">
              <w:rPr>
                <w:rFonts w:ascii="Times New Roman" w:hAnsi="Times New Roman"/>
                <w:vertAlign w:val="subscript"/>
              </w:rPr>
              <w:t>1</w:t>
            </w:r>
            <w:r w:rsidRPr="0018694D">
              <w:rPr>
                <w:rFonts w:ascii="Times New Roman" w:hAnsi="Times New Roman"/>
              </w:rPr>
              <w:t>I</w:t>
            </w:r>
            <w:r w:rsidRPr="0018694D">
              <w:rPr>
                <w:rFonts w:ascii="Times New Roman" w:hAnsi="Times New Roman"/>
                <w:vertAlign w:val="subscript"/>
              </w:rPr>
              <w:t>2</w:t>
            </w:r>
            <w:r w:rsidRPr="0018694D">
              <w:rPr>
                <w:rFonts w:ascii="Times New Roman" w:hAnsi="Times New Roman"/>
              </w:rPr>
              <w:t xml:space="preserve">B là tia sáng cần tìm </w:t>
            </w:r>
          </w:p>
        </w:tc>
        <w:tc>
          <w:tcPr>
            <w:tcW w:w="4811" w:type="dxa"/>
          </w:tcPr>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 xml:space="preserve">    B’</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ab/>
              <w:t xml:space="preserve">            G</w:t>
            </w:r>
            <w:r w:rsidRPr="0018694D">
              <w:rPr>
                <w:rFonts w:ascii="Times New Roman" w:hAnsi="Times New Roman"/>
                <w:vertAlign w:val="subscript"/>
              </w:rPr>
              <w:t>1</w:t>
            </w:r>
            <w:r w:rsidRPr="0018694D">
              <w:rPr>
                <w:rFonts w:ascii="Times New Roman" w:hAnsi="Times New Roman"/>
              </w:rPr>
              <w:tab/>
            </w:r>
            <w:r w:rsidRPr="0018694D">
              <w:rPr>
                <w:rFonts w:ascii="Times New Roman" w:hAnsi="Times New Roman"/>
              </w:rPr>
              <w:sym w:font="Symbol" w:char="F0B7"/>
            </w:r>
            <w:r w:rsidRPr="0018694D">
              <w:rPr>
                <w:rFonts w:ascii="Times New Roman" w:hAnsi="Times New Roman"/>
              </w:rPr>
              <w:t xml:space="preserve"> A</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ab/>
            </w:r>
            <w:r w:rsidRPr="0018694D">
              <w:rPr>
                <w:rFonts w:ascii="Times New Roman" w:hAnsi="Times New Roman"/>
              </w:rPr>
              <w:tab/>
              <w:t xml:space="preserve">   </w:t>
            </w:r>
            <w:r w:rsidRPr="0018694D">
              <w:rPr>
                <w:rFonts w:ascii="Times New Roman" w:hAnsi="Times New Roman"/>
              </w:rPr>
              <w:sym w:font="Symbol" w:char="F0B7"/>
            </w:r>
            <w:r w:rsidRPr="0018694D">
              <w:rPr>
                <w:rFonts w:ascii="Times New Roman" w:hAnsi="Times New Roman"/>
              </w:rPr>
              <w:t xml:space="preserve"> B</w:t>
            </w:r>
          </w:p>
          <w:p w:rsidR="000E5303" w:rsidRPr="0018694D" w:rsidRDefault="000E5303" w:rsidP="000E5303">
            <w:pPr>
              <w:spacing w:line="360" w:lineRule="auto"/>
              <w:jc w:val="both"/>
              <w:rPr>
                <w:rFonts w:ascii="Times New Roman" w:hAnsi="Times New Roman"/>
              </w:rPr>
            </w:pPr>
            <w:r w:rsidRPr="0018694D">
              <w:rPr>
                <w:rFonts w:ascii="Times New Roman" w:hAnsi="Times New Roman"/>
              </w:rPr>
              <w:tab/>
              <w:t xml:space="preserve">  I</w:t>
            </w:r>
            <w:r w:rsidRPr="0018694D">
              <w:rPr>
                <w:rFonts w:ascii="Times New Roman" w:hAnsi="Times New Roman"/>
                <w:vertAlign w:val="subscript"/>
              </w:rPr>
              <w:t>2</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lastRenderedPageBreak/>
              <w:t xml:space="preserve">                 I</w:t>
            </w:r>
            <w:r w:rsidRPr="0018694D">
              <w:rPr>
                <w:rFonts w:ascii="Times New Roman" w:hAnsi="Times New Roman"/>
                <w:vertAlign w:val="subscript"/>
              </w:rPr>
              <w:t>1</w:t>
            </w:r>
          </w:p>
          <w:p w:rsidR="000E5303" w:rsidRPr="0018694D" w:rsidRDefault="000E5303" w:rsidP="000E5303">
            <w:pPr>
              <w:tabs>
                <w:tab w:val="left" w:pos="720"/>
                <w:tab w:val="left" w:pos="2880"/>
                <w:tab w:val="left" w:pos="4320"/>
                <w:tab w:val="left" w:pos="7967"/>
              </w:tabs>
              <w:spacing w:line="480" w:lineRule="auto"/>
              <w:jc w:val="both"/>
              <w:rPr>
                <w:rFonts w:ascii="Times New Roman" w:hAnsi="Times New Roman"/>
              </w:rPr>
            </w:pPr>
            <w:r w:rsidRPr="0018694D">
              <w:rPr>
                <w:rFonts w:ascii="Times New Roman" w:hAnsi="Times New Roman"/>
              </w:rPr>
              <w:t xml:space="preserve">                                      G</w:t>
            </w:r>
            <w:r w:rsidRPr="0018694D">
              <w:rPr>
                <w:rFonts w:ascii="Times New Roman" w:hAnsi="Times New Roman"/>
                <w:vertAlign w:val="subscript"/>
              </w:rPr>
              <w:t>2</w:t>
            </w:r>
          </w:p>
        </w:tc>
      </w:tr>
    </w:tbl>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ab/>
      </w:r>
      <w:r w:rsidRPr="0018694D">
        <w:rPr>
          <w:rFonts w:ascii="Times New Roman" w:hAnsi="Times New Roman"/>
        </w:rPr>
        <w:tab/>
      </w:r>
      <w:r w:rsidRPr="0018694D">
        <w:rPr>
          <w:rFonts w:ascii="Times New Roman" w:hAnsi="Times New Roman"/>
        </w:rPr>
        <w:tab/>
        <w:t xml:space="preserve">                                         A’</w:t>
      </w:r>
    </w:p>
    <w:p w:rsidR="000E5303" w:rsidRPr="0018694D" w:rsidRDefault="000E5303" w:rsidP="000E5303">
      <w:pPr>
        <w:tabs>
          <w:tab w:val="left" w:pos="1620"/>
          <w:tab w:val="left" w:pos="1809"/>
        </w:tabs>
        <w:spacing w:line="360" w:lineRule="auto"/>
        <w:jc w:val="both"/>
        <w:rPr>
          <w:rFonts w:ascii="Times New Roman" w:hAnsi="Times New Roman"/>
          <w:b/>
        </w:rPr>
      </w:pPr>
      <w:r w:rsidRPr="0018694D">
        <w:rPr>
          <w:rFonts w:ascii="Times New Roman" w:hAnsi="Times New Roman"/>
          <w:b/>
        </w:rPr>
        <w:t>Câu 2</w:t>
      </w:r>
    </w:p>
    <w:p w:rsidR="000E5303" w:rsidRPr="0018694D" w:rsidRDefault="000E5303" w:rsidP="000E5303">
      <w:pPr>
        <w:tabs>
          <w:tab w:val="left" w:pos="1620"/>
          <w:tab w:val="left" w:pos="1809"/>
        </w:tabs>
        <w:spacing w:line="360" w:lineRule="auto"/>
        <w:jc w:val="both"/>
        <w:rPr>
          <w:rFonts w:ascii="Times New Roman" w:hAnsi="Times New Roman"/>
        </w:rPr>
      </w:pPr>
      <w:r w:rsidRPr="0018694D">
        <w:rPr>
          <w:rFonts w:ascii="Times New Roman" w:hAnsi="Times New Roman"/>
        </w:rPr>
        <w:t>Bài làm * Cách vẽ</w:t>
      </w:r>
    </w:p>
    <w:tbl>
      <w:tblPr>
        <w:tblW w:w="0" w:type="auto"/>
        <w:tblLook w:val="01E0" w:firstRow="1" w:lastRow="1" w:firstColumn="1" w:lastColumn="1" w:noHBand="0" w:noVBand="0"/>
      </w:tblPr>
      <w:tblGrid>
        <w:gridCol w:w="4810"/>
        <w:gridCol w:w="4811"/>
      </w:tblGrid>
      <w:tr w:rsidR="000E5303" w:rsidRPr="0018694D" w:rsidTr="000E5303">
        <w:tc>
          <w:tcPr>
            <w:tcW w:w="4810" w:type="dxa"/>
          </w:tcPr>
          <w:p w:rsidR="000E5303" w:rsidRPr="0018694D" w:rsidRDefault="000E5303" w:rsidP="000E5303">
            <w:pPr>
              <w:tabs>
                <w:tab w:val="left" w:pos="1620"/>
                <w:tab w:val="left" w:pos="1809"/>
              </w:tabs>
              <w:spacing w:line="360" w:lineRule="auto"/>
              <w:jc w:val="both"/>
              <w:rPr>
                <w:rFonts w:ascii="Times New Roman" w:hAnsi="Times New Roman"/>
              </w:rPr>
            </w:pPr>
            <w:r w:rsidRPr="0018694D">
              <w:rPr>
                <w:rFonts w:ascii="Times New Roman" w:hAnsi="Times New Roman"/>
              </w:rPr>
              <w:t xml:space="preserve"> - Vẽ ảnh S’ của S qua G</w:t>
            </w:r>
            <w:r w:rsidRPr="0018694D">
              <w:rPr>
                <w:rFonts w:ascii="Times New Roman" w:hAnsi="Times New Roman"/>
                <w:sz w:val="16"/>
                <w:szCs w:val="16"/>
              </w:rPr>
              <w:t>1</w:t>
            </w:r>
          </w:p>
          <w:p w:rsidR="000E5303" w:rsidRPr="0018694D" w:rsidRDefault="000E5303" w:rsidP="000E5303">
            <w:pPr>
              <w:tabs>
                <w:tab w:val="left" w:pos="1620"/>
                <w:tab w:val="left" w:pos="1809"/>
              </w:tabs>
              <w:spacing w:line="360" w:lineRule="auto"/>
              <w:jc w:val="both"/>
              <w:rPr>
                <w:rFonts w:ascii="Times New Roman" w:hAnsi="Times New Roman"/>
              </w:rPr>
            </w:pPr>
            <w:r w:rsidRPr="0018694D">
              <w:rPr>
                <w:rFonts w:ascii="Times New Roman" w:hAnsi="Times New Roman"/>
              </w:rPr>
              <w:t>- Vẽ ảnh A’B’ của AB qua G</w:t>
            </w:r>
            <w:r w:rsidRPr="0018694D">
              <w:rPr>
                <w:rFonts w:ascii="Times New Roman" w:hAnsi="Times New Roman"/>
                <w:sz w:val="16"/>
                <w:szCs w:val="16"/>
              </w:rPr>
              <w:t>2</w:t>
            </w:r>
          </w:p>
          <w:p w:rsidR="000E5303" w:rsidRPr="0018694D" w:rsidRDefault="000E5303" w:rsidP="000E5303">
            <w:pPr>
              <w:tabs>
                <w:tab w:val="left" w:pos="1620"/>
                <w:tab w:val="left" w:pos="1809"/>
              </w:tabs>
              <w:spacing w:line="360" w:lineRule="auto"/>
              <w:jc w:val="both"/>
              <w:rPr>
                <w:rFonts w:ascii="Times New Roman" w:hAnsi="Times New Roman"/>
              </w:rPr>
            </w:pPr>
            <w:r w:rsidRPr="0018694D">
              <w:rPr>
                <w:rFonts w:ascii="Times New Roman" w:hAnsi="Times New Roman"/>
              </w:rPr>
              <w:t>- Nối A’S’ cắt G</w:t>
            </w:r>
            <w:r w:rsidRPr="0018694D">
              <w:rPr>
                <w:rFonts w:ascii="Times New Roman" w:hAnsi="Times New Roman"/>
                <w:sz w:val="16"/>
                <w:szCs w:val="16"/>
              </w:rPr>
              <w:t>1</w:t>
            </w:r>
            <w:r w:rsidRPr="0018694D">
              <w:rPr>
                <w:rFonts w:ascii="Times New Roman" w:hAnsi="Times New Roman"/>
              </w:rPr>
              <w:t xml:space="preserve"> tại I</w:t>
            </w:r>
            <w:r w:rsidRPr="0018694D">
              <w:rPr>
                <w:rFonts w:ascii="Times New Roman" w:hAnsi="Times New Roman"/>
                <w:vertAlign w:val="subscript"/>
              </w:rPr>
              <w:t>1</w:t>
            </w:r>
            <w:r w:rsidRPr="0018694D">
              <w:rPr>
                <w:rFonts w:ascii="Times New Roman" w:hAnsi="Times New Roman"/>
              </w:rPr>
              <w:t xml:space="preserve"> cắt G</w:t>
            </w:r>
            <w:r w:rsidRPr="0018694D">
              <w:rPr>
                <w:rFonts w:ascii="Times New Roman" w:hAnsi="Times New Roman"/>
                <w:sz w:val="16"/>
                <w:szCs w:val="16"/>
              </w:rPr>
              <w:t>2</w:t>
            </w:r>
            <w:r w:rsidRPr="0018694D">
              <w:rPr>
                <w:rFonts w:ascii="Times New Roman" w:hAnsi="Times New Roman"/>
              </w:rPr>
              <w:t xml:space="preserve"> tại I</w:t>
            </w:r>
            <w:r w:rsidRPr="0018694D">
              <w:rPr>
                <w:rFonts w:ascii="Times New Roman" w:hAnsi="Times New Roman"/>
                <w:vertAlign w:val="subscript"/>
              </w:rPr>
              <w:t>2</w:t>
            </w:r>
          </w:p>
          <w:p w:rsidR="000E5303" w:rsidRPr="0018694D" w:rsidRDefault="000E5303" w:rsidP="000E5303">
            <w:pPr>
              <w:tabs>
                <w:tab w:val="left" w:pos="1620"/>
                <w:tab w:val="left" w:pos="1809"/>
              </w:tabs>
              <w:spacing w:line="360" w:lineRule="auto"/>
              <w:jc w:val="both"/>
              <w:rPr>
                <w:rFonts w:ascii="Times New Roman" w:hAnsi="Times New Roman"/>
              </w:rPr>
            </w:pPr>
            <w:r w:rsidRPr="0018694D">
              <w:rPr>
                <w:rFonts w:ascii="Times New Roman" w:hAnsi="Times New Roman"/>
              </w:rPr>
              <w:t>- Nối B’S’ cắt G</w:t>
            </w:r>
            <w:r w:rsidRPr="0018694D">
              <w:rPr>
                <w:rFonts w:ascii="Times New Roman" w:hAnsi="Times New Roman"/>
                <w:sz w:val="16"/>
                <w:szCs w:val="16"/>
              </w:rPr>
              <w:t>1</w:t>
            </w:r>
            <w:r w:rsidRPr="0018694D">
              <w:rPr>
                <w:rFonts w:ascii="Times New Roman" w:hAnsi="Times New Roman"/>
              </w:rPr>
              <w:t xml:space="preserve"> tại I</w:t>
            </w:r>
            <w:r w:rsidRPr="0018694D">
              <w:rPr>
                <w:rFonts w:ascii="Times New Roman" w:hAnsi="Times New Roman"/>
                <w:vertAlign w:val="subscript"/>
              </w:rPr>
              <w:t>3</w:t>
            </w:r>
            <w:r w:rsidRPr="0018694D">
              <w:rPr>
                <w:rFonts w:ascii="Times New Roman" w:hAnsi="Times New Roman"/>
              </w:rPr>
              <w:t>, cắt G</w:t>
            </w:r>
            <w:r w:rsidRPr="0018694D">
              <w:rPr>
                <w:rFonts w:ascii="Times New Roman" w:hAnsi="Times New Roman"/>
                <w:sz w:val="16"/>
                <w:szCs w:val="16"/>
              </w:rPr>
              <w:t>2</w:t>
            </w:r>
            <w:r w:rsidRPr="0018694D">
              <w:rPr>
                <w:rFonts w:ascii="Times New Roman" w:hAnsi="Times New Roman"/>
              </w:rPr>
              <w:t xml:space="preserve"> tại I</w:t>
            </w:r>
            <w:r w:rsidRPr="0018694D">
              <w:rPr>
                <w:rFonts w:ascii="Times New Roman" w:hAnsi="Times New Roman"/>
                <w:vertAlign w:val="subscript"/>
              </w:rPr>
              <w:t>4</w:t>
            </w:r>
          </w:p>
          <w:p w:rsidR="000E5303" w:rsidRPr="0018694D" w:rsidRDefault="002E4B3B" w:rsidP="000E5303">
            <w:pPr>
              <w:tabs>
                <w:tab w:val="left" w:pos="1620"/>
                <w:tab w:val="left" w:pos="1809"/>
              </w:tabs>
              <w:spacing w:line="360" w:lineRule="auto"/>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96992" behindDoc="0" locked="0" layoutInCell="1" allowOverlap="1">
                      <wp:simplePos x="0" y="0"/>
                      <wp:positionH relativeFrom="column">
                        <wp:posOffset>914400</wp:posOffset>
                      </wp:positionH>
                      <wp:positionV relativeFrom="paragraph">
                        <wp:posOffset>77470</wp:posOffset>
                      </wp:positionV>
                      <wp:extent cx="114300" cy="457200"/>
                      <wp:effectExtent l="6985" t="6350" r="12065" b="12700"/>
                      <wp:wrapNone/>
                      <wp:docPr id="3400" name="AutoShape 42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rightBrace">
                                <a:avLst>
                                  <a:gd name="adj1" fmla="val 33333"/>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4226" o:spid="_x0000_s1026" type="#_x0000_t88" style="position:absolute;margin-left:1in;margin-top:6.1pt;width:9pt;height:36pt;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f9bB+QIAAGwGAAAOAAAAZHJzL2Uyb0RvYy54bWysVduOmzAQfa/Uf7D8znIJ5KYlq4QkVaVe VtpWfXawCW7BprYTsq367x0bwia7L1W1joRsPJyZc+aS27tTXaEjU5pLkeLwJsCIiVxSLvYp/vpl 600x0oYISiopWIofmcZ3i7dvbttmziJZyooyhQBE6HnbpLg0ppn7vs5LVhN9Ixsm4LKQqiYGjmrv U0VaQK8rPwqCsd9KRRslc6Y1vF13l3jh8IuC5eZzUWhmUJViiM24p3LPnX36i1sy3yvSlDzvwyD/ EUVNuACnA9SaGIIOir+AqnmupJaFucll7cui4DlzHIBNGDxj81CShjkuII5uBpn068Hmn473CnGa 4lEcgECC1JCl5cFI5xzFUTS2IrWNnoPtQ3OvLE3dfJD5Dw0X/tWNPWiwQbv2o6SARADJCXMqVG2/ BMro5PR/HPRnJ4NyeBmG8cgGkcNVnEwgv9a1T+bnjxulzTsma2Q3KVZ8X5qVIrkViczJ8YM2Lgm0 50Ho9xCjoq4gp0dSoZFdfc4vbKJLmySA1fvtESGCs2cLL+SWV5WrnEqgNsWzJEpcBFpWnNpLa6bV fpdVCoFjYOpWD3tlpuRBUAdWMkI3/d4QXnV7cF4Ji8dcOQNFZwya9Wyteq7Ufs+C2Wa6mcZeHI03 Xhys195ym8XeeBtOkvVonWXr8I8NNIznJaeUCRvruezD+N/Kqm/ArmCHwr/idEV969ZL6v51GC7R wMVRHSgtt0kwiUdTbzJJRl482gTearrNvGUWjseTzSpbbZ5R2jiZ9OuwGjS3UcmDYeqhpC2i3Jbf KJlFUF6UwzyJJl2CEan2MAhzozBS0nzjpnSNZGvdYlwpMw3sr1dmQO+EOCfbnoZ09dyepILiOBeC a0Tbe12z7iR9hD6EGKxrO6JhU0r1C6MWxl2K9c8DUQyj6r2AeTIL49jOR3dwvQfxX97sLm+IyAEq xQajbpuZbqYeGteT0MqOrZB2khTclqyLr4uqP8BIc0z68Wtn5uXZWT39SSz+AgAA//8DAFBLAwQU AAYACAAAACEAgiuZTt8AAAAJAQAADwAAAGRycy9kb3ducmV2LnhtbEyPzU7DMBCE70i8g7VI3KiD iaoqxKkKiAs/QpRKiJsTu3GEvY5stwlvz/YEt53d0ew39Xr2jh1NTENACdeLApjBLugBewm7j8er FbCUFWrlAhoJPybBujk/q1Wlw4Tv5rjNPaMQTJWSYHMeK85TZ41XaRFGg3Tbh+hVJhl7rqOaKNw7 Lopiyb0akD5YNZp7a7rv7cFL2H/Zm/D08vDc+vj5unN3m7d26qW8vJg3t8CymfOfGU74hA4NMbXh gDoxR7osqUumQQhgJ8NS0KKVsCoF8Kbm/xs0vwAAAP//AwBQSwECLQAUAAYACAAAACEAtoM4kv4A AADhAQAAEwAAAAAAAAAAAAAAAAAAAAAAW0NvbnRlbnRfVHlwZXNdLnhtbFBLAQItABQABgAIAAAA IQA4/SH/1gAAAJQBAAALAAAAAAAAAAAAAAAAAC8BAABfcmVscy8ucmVsc1BLAQItABQABgAIAAAA IQCxf9bB+QIAAGwGAAAOAAAAAAAAAAAAAAAAAC4CAABkcnMvZTJvRG9jLnhtbFBLAQItABQABgAI AAAAIQCCK5lO3wAAAAkBAAAPAAAAAAAAAAAAAAAAAFMFAABkcnMvZG93bnJldi54bWxQSwUGAAAA AAQABADzAAAAXwYAAAAA "/>
                  </w:pict>
                </mc:Fallback>
              </mc:AlternateContent>
            </w:r>
            <w:r w:rsidR="000E5303" w:rsidRPr="0018694D">
              <w:rPr>
                <w:rFonts w:ascii="Times New Roman" w:hAnsi="Times New Roman"/>
              </w:rPr>
              <w:t>- Nối SI</w:t>
            </w:r>
            <w:r w:rsidR="000E5303" w:rsidRPr="0018694D">
              <w:rPr>
                <w:rFonts w:ascii="Times New Roman" w:hAnsi="Times New Roman"/>
                <w:vertAlign w:val="subscript"/>
              </w:rPr>
              <w:t>1</w:t>
            </w:r>
            <w:r w:rsidR="000E5303" w:rsidRPr="0018694D">
              <w:rPr>
                <w:rFonts w:ascii="Times New Roman" w:hAnsi="Times New Roman"/>
              </w:rPr>
              <w:t>I</w:t>
            </w:r>
            <w:r w:rsidR="000E5303" w:rsidRPr="0018694D">
              <w:rPr>
                <w:rFonts w:ascii="Times New Roman" w:hAnsi="Times New Roman"/>
                <w:vertAlign w:val="subscript"/>
              </w:rPr>
              <w:t>2</w:t>
            </w:r>
            <w:r w:rsidR="000E5303" w:rsidRPr="0018694D">
              <w:rPr>
                <w:rFonts w:ascii="Times New Roman" w:hAnsi="Times New Roman"/>
              </w:rPr>
              <w:t>A</w:t>
            </w:r>
          </w:p>
          <w:p w:rsidR="000E5303" w:rsidRPr="0018694D" w:rsidRDefault="000E5303" w:rsidP="000E5303">
            <w:pPr>
              <w:tabs>
                <w:tab w:val="left" w:pos="1620"/>
                <w:tab w:val="left" w:pos="1809"/>
              </w:tabs>
              <w:spacing w:line="360" w:lineRule="auto"/>
              <w:jc w:val="both"/>
              <w:rPr>
                <w:rFonts w:ascii="Times New Roman" w:hAnsi="Times New Roman"/>
              </w:rPr>
            </w:pPr>
            <w:r w:rsidRPr="0018694D">
              <w:rPr>
                <w:rFonts w:ascii="Times New Roman" w:hAnsi="Times New Roman"/>
              </w:rPr>
              <w:t xml:space="preserve">        SI</w:t>
            </w:r>
            <w:r w:rsidRPr="0018694D">
              <w:rPr>
                <w:rFonts w:ascii="Times New Roman" w:hAnsi="Times New Roman"/>
                <w:vertAlign w:val="subscript"/>
              </w:rPr>
              <w:t>3</w:t>
            </w:r>
            <w:r w:rsidRPr="0018694D">
              <w:rPr>
                <w:rFonts w:ascii="Times New Roman" w:hAnsi="Times New Roman"/>
              </w:rPr>
              <w:t>I</w:t>
            </w:r>
            <w:r w:rsidRPr="0018694D">
              <w:rPr>
                <w:rFonts w:ascii="Times New Roman" w:hAnsi="Times New Roman"/>
                <w:vertAlign w:val="subscript"/>
              </w:rPr>
              <w:t>4</w:t>
            </w:r>
            <w:r w:rsidRPr="0018694D">
              <w:rPr>
                <w:rFonts w:ascii="Times New Roman" w:hAnsi="Times New Roman"/>
              </w:rPr>
              <w:t>B       là giới hạn của chùm sáng phát ra từ S phản xạ qua G</w:t>
            </w:r>
            <w:r w:rsidRPr="0018694D">
              <w:rPr>
                <w:rFonts w:ascii="Times New Roman" w:hAnsi="Times New Roman"/>
                <w:sz w:val="16"/>
                <w:szCs w:val="16"/>
              </w:rPr>
              <w:t>1</w:t>
            </w:r>
            <w:r w:rsidRPr="0018694D">
              <w:rPr>
                <w:rFonts w:ascii="Times New Roman" w:hAnsi="Times New Roman"/>
              </w:rPr>
              <w:t xml:space="preserve"> </w:t>
            </w:r>
            <w:r w:rsidRPr="0018694D">
              <w:rPr>
                <w:rFonts w:ascii="Times New Roman" w:hAnsi="Times New Roman"/>
              </w:rPr>
              <w:sym w:font="Wingdings" w:char="F0E0"/>
            </w:r>
            <w:r w:rsidRPr="0018694D">
              <w:rPr>
                <w:rFonts w:ascii="Times New Roman" w:hAnsi="Times New Roman"/>
              </w:rPr>
              <w:t xml:space="preserve"> G</w:t>
            </w:r>
            <w:r w:rsidRPr="0018694D">
              <w:rPr>
                <w:rFonts w:ascii="Times New Roman" w:hAnsi="Times New Roman"/>
                <w:sz w:val="16"/>
                <w:szCs w:val="16"/>
              </w:rPr>
              <w:t>2</w:t>
            </w:r>
            <w:r w:rsidRPr="0018694D">
              <w:rPr>
                <w:rFonts w:ascii="Times New Roman" w:hAnsi="Times New Roman"/>
              </w:rPr>
              <w:t xml:space="preserve"> vừa vặn qua khe AB</w:t>
            </w:r>
          </w:p>
        </w:tc>
        <w:tc>
          <w:tcPr>
            <w:tcW w:w="4811" w:type="dxa"/>
          </w:tcPr>
          <w:p w:rsidR="000E5303" w:rsidRPr="0018694D" w:rsidRDefault="002E4B3B" w:rsidP="000E5303">
            <w:pPr>
              <w:tabs>
                <w:tab w:val="left" w:pos="1620"/>
                <w:tab w:val="left" w:pos="1809"/>
              </w:tabs>
              <w:spacing w:line="360" w:lineRule="auto"/>
              <w:jc w:val="both"/>
              <w:rPr>
                <w:rFonts w:ascii="Times New Roman" w:hAnsi="Times New Roman"/>
              </w:rPr>
            </w:pPr>
            <w:r>
              <w:rPr>
                <w:rFonts w:ascii="Times New Roman" w:hAnsi="Times New Roman"/>
                <w:noProof/>
              </w:rPr>
              <mc:AlternateContent>
                <mc:Choice Requires="wpg">
                  <w:drawing>
                    <wp:anchor distT="0" distB="0" distL="114300" distR="114300" simplePos="0" relativeHeight="251795968" behindDoc="0" locked="0" layoutInCell="1" allowOverlap="1">
                      <wp:simplePos x="0" y="0"/>
                      <wp:positionH relativeFrom="column">
                        <wp:posOffset>260350</wp:posOffset>
                      </wp:positionH>
                      <wp:positionV relativeFrom="paragraph">
                        <wp:posOffset>281305</wp:posOffset>
                      </wp:positionV>
                      <wp:extent cx="2463165" cy="2569845"/>
                      <wp:effectExtent l="6985" t="12065" r="6350" b="8890"/>
                      <wp:wrapNone/>
                      <wp:docPr id="3331" name="Group 41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3165" cy="2569845"/>
                                <a:chOff x="6921" y="1294"/>
                                <a:chExt cx="3879" cy="4047"/>
                              </a:xfrm>
                            </wpg:grpSpPr>
                            <wpg:grpSp>
                              <wpg:cNvPr id="3332" name="Group 4158"/>
                              <wpg:cNvGrpSpPr>
                                <a:grpSpLocks/>
                              </wpg:cNvGrpSpPr>
                              <wpg:grpSpPr bwMode="auto">
                                <a:xfrm rot="16260000">
                                  <a:off x="6269" y="2371"/>
                                  <a:ext cx="2268" cy="113"/>
                                  <a:chOff x="3240" y="4086"/>
                                  <a:chExt cx="3240" cy="122"/>
                                </a:xfrm>
                              </wpg:grpSpPr>
                              <wps:wsp>
                                <wps:cNvPr id="3333" name="Line 4159"/>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4" name="Line 4160"/>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5" name="Line 4161"/>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6" name="Line 4162"/>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7" name="Line 4163"/>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8" name="Line 4164"/>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9" name="Line 4165"/>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0" name="Line 4166"/>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1" name="Line 4167"/>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2" name="Line 4168"/>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3" name="Line 4169"/>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4" name="Line 4170"/>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5" name="Line 4171"/>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6" name="Line 4172"/>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7" name="Line 4173"/>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8" name="Line 4174"/>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9" name="Line 4175"/>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0" name="Line 4176"/>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1" name="Line 4177"/>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52" name="Group 4178"/>
                              <wpg:cNvGrpSpPr>
                                <a:grpSpLocks/>
                              </wpg:cNvGrpSpPr>
                              <wpg:grpSpPr bwMode="auto">
                                <a:xfrm rot="10800000">
                                  <a:off x="7398" y="3553"/>
                                  <a:ext cx="3402" cy="142"/>
                                  <a:chOff x="3240" y="4086"/>
                                  <a:chExt cx="3240" cy="122"/>
                                </a:xfrm>
                              </wpg:grpSpPr>
                              <wps:wsp>
                                <wps:cNvPr id="3353" name="Line 4179"/>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4" name="Line 4180"/>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5" name="Line 4181"/>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6" name="Line 4182"/>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7" name="Line 4183"/>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8" name="Line 4184"/>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9" name="Line 4185"/>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0" name="Line 4186"/>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1" name="Line 4187"/>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2" name="Line 4188"/>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3" name="Line 4189"/>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4" name="Line 4190"/>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5" name="Line 4191"/>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6" name="Line 4192"/>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7" name="Line 4193"/>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8" name="Line 4194"/>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9" name="Line 4195"/>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0" name="Line 4196"/>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1" name="Line 4197"/>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372" name="Line 4198"/>
                              <wps:cNvCnPr/>
                              <wps:spPr bwMode="auto">
                                <a:xfrm>
                                  <a:off x="6933" y="1751"/>
                                  <a:ext cx="108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73" name="Line 4199"/>
                              <wps:cNvCnPr/>
                              <wps:spPr bwMode="auto">
                                <a:xfrm>
                                  <a:off x="6923" y="1746"/>
                                  <a:ext cx="540" cy="5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74" name="Line 4200"/>
                              <wps:cNvCnPr/>
                              <wps:spPr bwMode="auto">
                                <a:xfrm>
                                  <a:off x="6921" y="1751"/>
                                  <a:ext cx="540" cy="9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75" name="Line 4201"/>
                              <wps:cNvCnPr/>
                              <wps:spPr bwMode="auto">
                                <a:xfrm flipH="1">
                                  <a:off x="7461" y="1751"/>
                                  <a:ext cx="54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76" name="Line 4202"/>
                              <wps:cNvCnPr/>
                              <wps:spPr bwMode="auto">
                                <a:xfrm>
                                  <a:off x="7461" y="2291"/>
                                  <a:ext cx="126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77" name="Line 4203"/>
                              <wps:cNvCnPr/>
                              <wps:spPr bwMode="auto">
                                <a:xfrm>
                                  <a:off x="7461" y="2651"/>
                                  <a:ext cx="54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378" name="Group 4204"/>
                              <wpg:cNvGrpSpPr>
                                <a:grpSpLocks/>
                              </wpg:cNvGrpSpPr>
                              <wpg:grpSpPr bwMode="auto">
                                <a:xfrm rot="-623082">
                                  <a:off x="8567" y="1430"/>
                                  <a:ext cx="113" cy="2284"/>
                                  <a:chOff x="6915" y="4321"/>
                                  <a:chExt cx="200" cy="3240"/>
                                </a:xfrm>
                              </wpg:grpSpPr>
                              <wps:wsp>
                                <wps:cNvPr id="3379" name="Line 4205"/>
                                <wps:cNvCnPr/>
                                <wps:spPr bwMode="auto">
                                  <a:xfrm rot="-2879535">
                                    <a:off x="5336" y="5941"/>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380" name="Group 4206"/>
                                <wpg:cNvGrpSpPr>
                                  <a:grpSpLocks/>
                                </wpg:cNvGrpSpPr>
                                <wpg:grpSpPr bwMode="auto">
                                  <a:xfrm>
                                    <a:off x="6915" y="5744"/>
                                    <a:ext cx="200" cy="258"/>
                                    <a:chOff x="6915" y="5744"/>
                                    <a:chExt cx="200" cy="258"/>
                                  </a:xfrm>
                                </wpg:grpSpPr>
                                <wps:wsp>
                                  <wps:cNvPr id="3381" name="Line 4207"/>
                                  <wps:cNvCnPr/>
                                  <wps:spPr bwMode="auto">
                                    <a:xfrm rot="-2879535">
                                      <a:off x="6882" y="5777"/>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2" name="Line 4208"/>
                                  <wps:cNvCnPr/>
                                  <wps:spPr bwMode="auto">
                                    <a:xfrm rot="18720465" flipH="1">
                                      <a:off x="6969" y="585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383" name="Group 4209"/>
                              <wpg:cNvGrpSpPr>
                                <a:grpSpLocks/>
                              </wpg:cNvGrpSpPr>
                              <wpg:grpSpPr bwMode="auto">
                                <a:xfrm rot="-146304">
                                  <a:off x="9427" y="1512"/>
                                  <a:ext cx="113" cy="2284"/>
                                  <a:chOff x="6915" y="4321"/>
                                  <a:chExt cx="200" cy="3240"/>
                                </a:xfrm>
                              </wpg:grpSpPr>
                              <wps:wsp>
                                <wps:cNvPr id="3384" name="Line 4210"/>
                                <wps:cNvCnPr/>
                                <wps:spPr bwMode="auto">
                                  <a:xfrm rot="-2879535">
                                    <a:off x="5336" y="5941"/>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385" name="Group 4211"/>
                                <wpg:cNvGrpSpPr>
                                  <a:grpSpLocks/>
                                </wpg:cNvGrpSpPr>
                                <wpg:grpSpPr bwMode="auto">
                                  <a:xfrm>
                                    <a:off x="6915" y="5744"/>
                                    <a:ext cx="200" cy="258"/>
                                    <a:chOff x="6915" y="5744"/>
                                    <a:chExt cx="200" cy="258"/>
                                  </a:xfrm>
                                </wpg:grpSpPr>
                                <wps:wsp>
                                  <wps:cNvPr id="3386" name="Line 4212"/>
                                  <wps:cNvCnPr/>
                                  <wps:spPr bwMode="auto">
                                    <a:xfrm rot="-2879535">
                                      <a:off x="6882" y="5777"/>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7" name="Line 4213"/>
                                  <wps:cNvCnPr/>
                                  <wps:spPr bwMode="auto">
                                    <a:xfrm rot="18720465" flipH="1">
                                      <a:off x="6969" y="585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388" name="Line 4214"/>
                              <wps:cNvCnPr/>
                              <wps:spPr bwMode="auto">
                                <a:xfrm>
                                  <a:off x="8265" y="1571"/>
                                  <a:ext cx="72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89" name="Line 4215"/>
                              <wps:cNvCnPr/>
                              <wps:spPr bwMode="auto">
                                <a:xfrm>
                                  <a:off x="9753" y="2291"/>
                                  <a:ext cx="54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90" name="Line 4216"/>
                              <wps:cNvCnPr/>
                              <wps:spPr bwMode="auto">
                                <a:xfrm>
                                  <a:off x="8997" y="1943"/>
                                  <a:ext cx="0" cy="30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91" name="Line 4217"/>
                              <wps:cNvCnPr/>
                              <wps:spPr bwMode="auto">
                                <a:xfrm>
                                  <a:off x="9745" y="2281"/>
                                  <a:ext cx="0" cy="30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92" name="Line 4218"/>
                              <wps:cNvCnPr/>
                              <wps:spPr bwMode="auto">
                                <a:xfrm>
                                  <a:off x="7965" y="3488"/>
                                  <a:ext cx="1080" cy="1623"/>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93" name="Line 4219"/>
                              <wps:cNvCnPr/>
                              <wps:spPr bwMode="auto">
                                <a:xfrm>
                                  <a:off x="8673" y="3503"/>
                                  <a:ext cx="1080" cy="12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394" name="Group 4220"/>
                              <wpg:cNvGrpSpPr>
                                <a:grpSpLocks/>
                              </wpg:cNvGrpSpPr>
                              <wpg:grpSpPr bwMode="auto">
                                <a:xfrm>
                                  <a:off x="7645" y="2017"/>
                                  <a:ext cx="85" cy="85"/>
                                  <a:chOff x="6196" y="7147"/>
                                  <a:chExt cx="217" cy="233"/>
                                </a:xfrm>
                              </wpg:grpSpPr>
                              <wps:wsp>
                                <wps:cNvPr id="3395" name="Line 4221"/>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6" name="Line 4222"/>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97" name="Group 4223"/>
                              <wpg:cNvGrpSpPr>
                                <a:grpSpLocks/>
                              </wpg:cNvGrpSpPr>
                              <wpg:grpSpPr bwMode="auto">
                                <a:xfrm>
                                  <a:off x="7703" y="2178"/>
                                  <a:ext cx="85" cy="85"/>
                                  <a:chOff x="6196" y="7147"/>
                                  <a:chExt cx="217" cy="233"/>
                                </a:xfrm>
                              </wpg:grpSpPr>
                              <wps:wsp>
                                <wps:cNvPr id="3398" name="Line 4224"/>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9" name="Line 4225"/>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157" o:spid="_x0000_s1026" style="position:absolute;margin-left:20.5pt;margin-top:22.15pt;width:193.95pt;height:202.35pt;z-index:251795968" coordorigin="6921,1294" coordsize="3879,404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aMqmNgsAADCuAAAOAAAAZHJzL2Uyb0RvYy54bWzsXUtz4kgSvm/E/geF7jRSqfSMpie6DfYe enYd0TsxZxkJUIyQCEk27uiY/75ZD73KgAdkM9CbfXALBEJV+rIyK/PLzI+/PK9T7SkuyiTPJrr5 wdC1OJvnUZItJ/pv/70debpWVmEWhWmexRP9e1zqv3z65z8+bjdBTPJVnkZxocFFsjLYbib6qqo2 wXhczlfxOiw/5Js4g5OLvFiHFbwsluOoCLdw9XU6JobhjLd5EW2KfB6XJbw7FSf1T/z6i0U8r/6z WJRxpaUTHe6t4n8L/veB/R1/+hgGyyLcrJK5vI3whLtYh0kGP9pcahpWofZYJC8utU7mRV7mi+rD PF+P88Uimcd8DDAa01BGc1fkjxs+lmWwXW6aaYKpVebp5MvO//10X2hJNNEtyzJ1LQvX8JT4D2vU tF02QdvNMoDP3RWbb5v7QowSDr/m8z9KOD1Wz7PXS/Fh7WH7ax7BFcPHKucT9Lwo1uwSMHTtmT+H 781ziJ8rbQ5vEupYpmPr2hzOEdvxPWqLJzVfweNk33N8AncLp03i0/rcTH7f8lxffJkalA9hHAbi h/nNypsTI+MvmkG2k0FeTIb3LpOhFTmg0nSIY8A/PkdybuAtGAabAss1xRibGSIOCBabHtO06uHL qbEIBaTDKWp4Tn2umRp+kn+REHZy78yAPJYt5MphkPu2CjcxR3LJoNTOslXP8tckixnifHZT2w3/ 2E12X8hXJSDvVTC1IycGf+xhUE+YOMXGzWW+GXUYbIqyuovztcYOJnoK98EfQvj0tazEBNUfYbjN 8tskTeH9MEgzbTvRfZvY/AtlniYRO8nOlcXy4SYttKeQLTz8n5zt3sdAwLOIX2wVh9FMHldhkopj uM80Y9eDccDtyCOxsvzwDX/mzTw6osSZjagxnY4+397QkXNruvbUmt7cTM0/2a2ZNFglURRn7O7q Vc6kf+2RyvVWrE/NOtdMw7h/dQ4ouNn6f37TIHRlwJ6geLIPefSdP1j+PqBMvH0OuFEFbg5Hw4lw ox58XQiaLzVJDTfTgzMd8US8AUz+D/EGOkxoVLm8OXwdPxFvttEs7L7Uh4g3XN+66tRR8cZ1/Kl4 I6RZ3xBvqE8bu6w131wVb9wYPRVvFOxfqU8Rb4i3HXiDTU9fn/K936l4s5mVxjdKqE9xvwCWhARS u77B/ruPN74unYo3t90v4PqG69tLvDH7vo837sA5FW8+7hfQH8Lc4vvcb7Tx+Nb7U+nwPcn95pi4 X0C8HcRb41Sv8SZ96qfhzcL9AuLtIN7U8AIEVGRAAaIQx4YXqIP7BcTbQbyp8QV3UHzBQn2KeDuI NzW+IOLEJ+4XqIn7BcTbQbyp8QV3SHzB8tEfgng7iDc1vuAOiS9YLtpviLeDeFPjC+6Q+IJF0X5D vB3EmxpfcIfEFyxgEGI8C/lv+/29thpfcIfEF6htwnqJ8VPkW+6LL9hqfMEdEl+wiF3jrSY2I//t OvhvLe2eBT1leoA47NLB7SY+UGcguO9Kujc8wcxmvGpJunctX4DMsm3JrK9BZlED7o+zeinf94ZB k4/QUs8vn3QP4+pHmSFb4nSveDtyJN0jiWYHicZWneKwCz8dbki6xyQPkeu31+hQneIeku5Bv2FS 0TvlsNmqU9wb4hS3kXSPSWw8l3nv+qY6xb0hTnEbSfeIt8N4U53i3hCnuI2ke8TbYbypTnFviFPc RtI94u0g3hgJoUe6F87FE0k0NpLuEW+H8aY6xb0hTnEk3aM/5LA/xGmc6pJ07yHpHv0hUG3rnfwh jhpe8IaEF5B0j+vbK+ubGl8QxXhOtN8oku7Rfjtsv6nxBX9IfAFJ97i+vbK+qfEFf0h8AUn3iLdX 8KbGF/wh8QUk3SPeXsGbGl8QBV1PtN+QdI94ewVvanxBFH86FW9Iusf9wsH9AuSA9+MLPpLu0f/2 fv43yAFX8DYkvoCk+6vVp33S/VnquUM+uIK9QbEG3wJfMiQYQT1zpQC+CdR9wcXnZOJLqa/NKsVP w3Il6r5HcMSozmHw1+u8854VovL8NVZ9FxX3eeeLH59vbcOlljdyXdsaUWtmjL54tzejzzem47iz LzdfZkp9+hkfffk2Jerjeip5dsdjFRffVtFWixJW5t+yeQOJKIFeIMQVWSBamC6hicm8KnTWlOH3 pFpxDh7rGcCu0avp7wEABZEdsJfXVxdl79sf7lTHl2OrC+PX/19WgXzIr1fkd0jsBpp01PJLZSeK OpcGaIdCfNkBiAgK8IW0bUABhhm4YgFWgmHQI2lAsk3bZeeFAm4E2Be/gAKMArxUmsR05KijI1ED HyoJARUgehoY2oIdK8DaIk02/wKrmVstdV4rhd4ju23pRpQvTBej0YxGs9gQ1MZy/f+FGc1KgJZA mvjpCa5uLaiECGKBsMhYXzwTesTJBHR2dEFmM4oqiupViKoS2ybGkNh2K6qO6p9qdOqFmccoqCio AwV1b/UWqNUiTVdZvYUYMlPwjfvHipapI4dYBuRad4q3eLYDAs4cxtTi+rGjO6FPqugnS0T+Yqd4 i+ObYHWzQlYWdJXlDtv5alY3o2VF1VjRF17opKtzW/963dnyDC0sWWfbbrYSMY7OjpPTR6BLrm2J 3qVyk2BbFtgyMFbIYlIc7thA9cIbqO4VSxYoEYhpxFIGoN9YLDuC2EiU7VK+BrSCyDxSQhChmpeU Ndm5eMe3dsghqwL2t4sh1BRRxPDoIOt+MXQ8WNa4GLqiYFo7e9hYFhsZQ6t2ho++Fjg6zirgZ3ou aGnWa32X08jxZQdy27OxY9lVdSxrjRNwmigl9/a0vIc6IqqikNG/N1YUcuUzqWOBhdhRGz4l0n6z TVlhrw4Ysj73P4P9BsZnX3LNowM0+xUH2m/Xy0Xcb781EYHafjNlSOCNxbIjiDsssVoQfxL7TfXZ ivXmGBLwfjFE++1qOXMMAGfYxUPJB0ULHO2HRPut4mEgsTcSjDPf8GfezKMjSpzZiBrT6dUCsWuz dY/PBdDGlyeKRhBzSNEvj7AdBvPL2aJDVbuhhe2HdK9hRMukwers29uu/CBjE4iIzVO4CsYmFNdQ NMnR/uCO3ecDU5cL6svgcxPRgjYjPf9bGDDW812crzV2MNHTJIv5ri58EkRm4IbVH2G/leW3SZpy 11+aaduJ7ttEuKHLPE0idpJ9rEe35Qzd+nd7H8OIFka0Bka0zmLyQVUSRVCHpIF5vi89JT7lpmOr UWt9alyWnLIVAFMjNEyNmAu7/doULZCxFPk9OuLTU7RUWMSEiPL0KL/6j8vevqGhDDPANa2gX16Z oQxVcxT5PTpk1pFf15c7WouKcoqt/LapiSYwVC7JVEYVHDAvNqrga1XBTYCydkoNyU70HJbtyIhd tmCB7hThCyNaowijCL+TFt4bgIR6TFJz1gFI8NmC+4axCqB7312x+bZhDMgw4MSCr/n8j5IRtNTz DQvhvtAetr/mUTzRw8cq576i50Wx7upXp7aPDZPb2a1wQjsATgQQbQG6NE4TKqswgXZNKr/ToY/B ZQR/AGoK/O30MSg51DdGBO/0+PCja0DXPdjod6bOIZIE6xIx1HbqkD12dvc6+D7B5rishCUmJj32 GDk6YUlEH2v07SaPmawSNBdHUSgBcaiUu2Ce7repddG41DteFeFHF/g7MnGuH3DcrxiaKHajGGQY +x0VgwvGGkMVMUVv2BZVP4ViUOOu5Oi4a180UTH8DGyAM0X9fTWYCHE5buiVzNC7ye4L+aoEg2+3 DddHHyqGyaW7NY8yULqKgR9vlxuuW5ZFuFkl82lYhd3XfBcQxCRf5WkUF5/+BwAA//8DAFBLAwQU AAYACAAAACEAgIn2LOAAAAAJAQAADwAAAGRycy9kb3ducmV2LnhtbEyPQWvCQBCF74X+h2WE3uom mhaN2YhI25MU1ELpbcyOSTA7G7JrEv9911N7Gmbe4833svVoGtFT52rLCuJpBIK4sLrmUsHX8f15 AcJ5ZI2NZVJwIwfr/PEhw1TbgffUH3wpQgi7FBVU3replK6oyKCb2pY4aGfbGfRh7UqpOxxCuGnk LIpepcGaw4cKW9pWVFwOV6PgY8BhM4/f+t3lvL39HF8+v3cxKfU0GTcrEJ5G/2eGO35AhzwwneyV tRONgiQOVXyYyRxE0JPZYgnidD8sI5B5Jv83yH8BAAD//wMAUEsBAi0AFAAGAAgAAAAhALaDOJL+ AAAA4QEAABMAAAAAAAAAAAAAAAAAAAAAAFtDb250ZW50X1R5cGVzXS54bWxQSwECLQAUAAYACAAA ACEAOP0h/9YAAACUAQAACwAAAAAAAAAAAAAAAAAvAQAAX3JlbHMvLnJlbHNQSwECLQAUAAYACAAA ACEAD2jKpjYLAAAwrgAADgAAAAAAAAAAAAAAAAAuAgAAZHJzL2Uyb0RvYy54bWxQSwECLQAUAAYA CAAAACEAgIn2LOAAAAAJAQAADwAAAAAAAAAAAAAAAACQDQAAZHJzL2Rvd25yZXYueG1sUEsFBgAA AAAEAAQA8wAAAJ0OAAAAAA== ">
                      <v:group id="Group 4158" o:spid="_x0000_s1027" style="position:absolute;left:6269;top:2371;width:2268;height:113;rotation:-89" coordorigin="3240,4086" coordsize="3240,1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0N8rMQAAADdAAAADwAAAGRycy9kb3ducmV2LnhtbESPzWrDMBCE74G+g9hC brHcGEJxI5tSmtJbyU/vW2tjubFWxlJsp08fBQI9DjPzDbMuJ9uKgXrfOFbwlKQgiCunG64VHPab xTMIH5A1to5JwYU8lMXDbI25diNvadiFWkQI+xwVmBC6XEpfGbLoE9cRR+/oeoshyr6Wuscxwm0r l2m6khYbjgsGO3ozVJ12Z6ugrc14cvvv960+/v3oj8EOv19Wqfnj9PoCItAU/sP39qdWkGXZEm5v 4hOQxR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0N8rMQAAADdAAAA DwAAAAAAAAAAAAAAAACqAgAAZHJzL2Rvd25yZXYueG1sUEsFBgAAAAAEAAQA+gAAAJsDAAAAAA== ">
                        <v:line id="Line 4159" o:spid="_x0000_s1028" style="position:absolute;visibility:visible;mso-wrap-style:square" from="3240,4207" to="6480,4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4Q6hcQAAADdAAAADwAAAGRycy9kb3ducmV2LnhtbERPXWvCMBR9F/wP4Qp709QJZVSjiDLQ PYzpBH28Nte22tyUJGu7f78MBjtvh/PFWax6U4uWnK8sK5hOEhDEudUVFwpOn6/jFxA+IGusLZOC b/KwWg4HC8y07fhA7TEUIpawz1BBGUKTSenzkgz6iW2Io3azzmCI1BVSO+xiuanlc5Kk0mDFcaHE hjYl5Y/jl1HwPvtI2/X+bdef9+k13x6ul3vnlHoa9es5iEB9+Df/pXdawSwCft/EJyCX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PhDqFxAAAAN0AAAAPAAAAAAAAAAAA AAAAAKECAABkcnMvZG93bnJldi54bWxQSwUGAAAAAAQABAD5AAAAkgMAAAAA "/>
                        <v:line id="Line 4160" o:spid="_x0000_s1029" style="position:absolute;visibility:visible;mso-wrap-style:square" from="4860,4090" to="5040,4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G2i8cgAAADdAAAADwAAAGRycy9kb3ducmV2LnhtbESPzWrDMBCE74W+g9hCbo3cupjgRAmh JZD0UJofSI4ba2O7tVZGUm337atCIMdhZr5hZovBNKIj52vLCp7GCQjiwuqaSwWH/epxAsIHZI2N ZVLwSx4W8/u7Geba9rylbhdKESHsc1RQhdDmUvqiIoN+bFvi6F2sMxiidKXUDvsIN418TpJMGqw5 LlTY0mtFxffuxyj4SD+zbrl5Xw/HTXYu3rbn01fvlBo9DMspiEBDuIWv7bVWkKbpC/y/iU9Azv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G2i8cgAAADdAAAADwAAAAAA AAAAAAAAAAChAgAAZHJzL2Rvd25yZXYueG1sUEsFBgAAAAAEAAQA+QAAAJYDAAAAAA== "/>
                        <v:line id="Line 4161" o:spid="_x0000_s1030" style="position:absolute;visibility:visible;mso-wrap-style:square" from="5040,4095" to="52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yEHasgAAADdAAAADwAAAGRycy9kb3ducmV2LnhtbESPzWrDMBCE74W+g9hCbo3cmprgRAmh JZD0UJofSI4ba2O7tVZGUm337atCIMdhZr5hZovBNKIj52vLCp7GCQjiwuqaSwWH/epxAsIHZI2N ZVLwSx4W8/u7Geba9rylbhdKESHsc1RQhdDmUvqiIoN+bFvi6F2sMxiidKXUDvsIN418TpJMGqw5 LlTY0mtFxffuxyj4SD+zbrl5Xw/HTXYu3rbn01fvlBo9DMspiEBDuIWv7bVWkKbpC/y/iU9Azv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yEHasgAAADdAAAADwAAAAAA AAAAAAAAAAChAgAAZHJzL2Rvd25yZXYueG1sUEsFBgAAAAAEAAQA+QAAAJYDAAAAAA== "/>
                        <v:line id="Line 4162" o:spid="_x0000_s1031" style="position:absolute;visibility:visible;mso-wrap-style:square" from="5220,4095" to="54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ZHccAAADdAAAADwAAAGRycy9kb3ducmV2LnhtbESPQWvCQBSE7wX/w/IK3uqmDQRJXUWU gvZQ1Bba4zP7mqRm34bdNYn/3hWEHoeZ+YaZLQbTiI6cry0reJ4kIIgLq2suFXx9vj1NQfiArLGx TAou5GExHz3MMNe25z11h1CKCGGfo4IqhDaX0hcVGfQT2xJH79c6gyFKV0rtsI9w08iXJMmkwZrj QoUtrSoqToezUfCR7rJuuX3fDN/b7Fis98efv94pNX4clq8gAg3hP3xvb7SCNE0zuL2JT0DOr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f85kdxwAAAN0AAAAPAAAAAAAA AAAAAAAAAKECAABkcnMvZG93bnJldi54bWxQSwUGAAAAAAQABAD5AAAAlQMAAAAA "/>
                        <v:line id="Line 4163" o:spid="_x0000_s1032" style="position:absolute;visibility:visible;mso-wrap-style:square" from="5400,4095" to="55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L88hscAAADdAAAADwAAAGRycy9kb3ducmV2LnhtbESPQUvDQBSE74L/YXmCN7PRQCqxm1AU ofUgbRXa42v2mUSzb8PumsR/7woFj8PMfMMsq9n0YiTnO8sKbpMUBHFtdceNgve355t7ED4ga+wt k4If8lCVlxdLLLSdeEfjPjQiQtgXqKANYSik9HVLBn1iB+LofVhnMETpGqkdThFuenmXprk02HFc aHGgx5bqr/23UfCabfNxtXlZz4dNfqqfdqfj5+SUur6aVw8gAs3hP3xur7WCLMsW8PcmPgFZ/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wvzyGxwAAAN0AAAAPAAAAAAAA AAAAAAAAAKECAABkcnMvZG93bnJldi54bWxQSwUGAAAAAAQABAD5AAAAlQMAAAAA "/>
                        <v:line id="Line 4164" o:spid="_x0000_s1033" style="position:absolute;visibility:visible;mso-wrap-style:square" from="5580,4095" to="57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SCo9MQAAADdAAAADwAAAGRycy9kb3ducmV2LnhtbERPz2vCMBS+C/sfwht401QLZXRGEUXQ HUTdYDs+m7e2W/NSkqyt/705DDx+fL8Xq8E0oiPna8sKZtMEBHFhdc2lgo/33eQFhA/IGhvLpOBG HlbLp9ECc217PlN3CaWIIexzVFCF0OZS+qIig35qW+LIfVtnMEToSqkd9jHcNHKeJJk0WHNsqLCl TUXF7+XPKDimp6xbH972w+chuxbb8/Xrp3dKjZ+H9SuIQEN4iP/de60gTdM4N76JT0Au7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IKj0xAAAAN0AAAAPAAAAAAAAAAAA AAAAAKECAABkcnMvZG93bnJldi54bWxQSwUGAAAAAAQABAD5AAAAkgMAAAAA "/>
                        <v:line id="Line 4165" o:spid="_x0000_s1034" style="position:absolute;visibility:visible;mso-wrap-style:square" from="5760,4095" to="59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wNb8cAAADdAAAADwAAAGRycy9kb3ducmV2LnhtbESPQUvDQBSE74L/YXmCN7PRQKixm1AU ofUgbRXa42v2mUSzb8PumsR/7woFj8PMfMMsq9n0YiTnO8sKbpMUBHFtdceNgve355sFCB+QNfaW ScEPeajKy4slFtpOvKNxHxoRIewLVNCGMBRS+rolgz6xA3H0PqwzGKJ0jdQOpwg3vbxL01wa7Dgu tDjQY0v11/7bKHjNtvm42rys58MmP9VPu9Pxc3JKXV/NqwcQgebwHz6311pBlmX38PcmPgFZ/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ubA1vxwAAAN0AAAAPAAAAAAAA AAAAAAAAAKECAABkcnMvZG93bnJldi54bWxQSwUGAAAAAAQABAD5AAAAlQMAAAAA "/>
                        <v:line id="Line 4166" o:spid="_x0000_s1035" style="position:absolute;visibility:visible;mso-wrap-style:square" from="5940,4095" to="61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1DXj8QAAADdAAAADwAAAGRycy9kb3ducmV2LnhtbERPz2vCMBS+C/4P4Qm7aTo7yuiMIspA dxB1g+34bN7azualJFnb/ffmIOz48f1erAbTiI6cry0reJwlIIgLq2suFXy8v06fQfiArLGxTAr+ yMNqOR4tMNe25xN151CKGMI+RwVVCG0upS8qMuhntiWO3Ld1BkOErpTaYR/DTSPnSZJJgzXHhgpb 2lRUXM+/RsEhPWbdev+2Gz732aXYni5fP71T6mEyrF9ABBrCv/ju3mkFafoU98c38QnI5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UNePxAAAAN0AAAAPAAAAAAAAAAAA AAAAAKECAABkcnMvZG93bnJldi54bWxQSwUGAAAAAAQABAD5AAAAkgMAAAAA "/>
                        <v:line id="Line 4167" o:spid="_x0000_s1036" style="position:absolute;visibility:visible;mso-wrap-style:square" from="6120,4095" to="63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BxyFMgAAADdAAAADwAAAGRycy9kb3ducmV2LnhtbESPQWvCQBSE74X+h+UVvNWNTQkluoq0 COqhVCvo8Zl9JrHZt2F3TdJ/3y0Uehxm5htmthhMIzpyvrasYDJOQBAXVtdcKjh8rh5fQPiArLGx TAq+ycNifn83w1zbnnfU7UMpIoR9jgqqENpcSl9UZNCPbUscvYt1BkOUrpTaYR/hppFPSZJJgzXH hQpbeq2o+NrfjIL39CPrlpvtejhusnPxtjufrr1TavQwLKcgAg3hP/zXXmsFafo8gd838QnI+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BxyFMgAAADdAAAADwAAAAAA AAAAAAAAAAChAgAAZHJzL2Rvd25yZXYueG1sUEsFBgAAAAAEAAQA+QAAAJYDAAAAAA== "/>
                        <v:line id="Line 4168" o:spid="_x0000_s1037" style="position:absolute;visibility:visible;mso-wrap-style:square" from="6300,4095" to="64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M7sY8gAAADdAAAADwAAAGRycy9kb3ducmV2LnhtbESPQWvCQBSE74X+h+UVequbmhJKdBVp KWgPolbQ4zP7TGKzb8PuNkn/vSsUehxm5htmOh9MIzpyvras4HmUgCAurK65VLD/+nh6BeEDssbG Min4JQ/z2f3dFHNte95StwuliBD2OSqoQmhzKX1RkUE/si1x9M7WGQxRulJqh32Em0aOkySTBmuO CxW29FZR8b37MQrW6SbrFqvP5XBYZafifXs6Xnqn1OPDsJiACDSE//Bfe6kVpOnLGG5v4hOQs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M7sY8gAAADdAAAADwAAAAAA AAAAAAAAAAChAgAAZHJzL2Rvd25yZXYueG1sUEsFBgAAAAAEAAQA+QAAAJYDAAAAAA== "/>
                        <v:line id="Line 4169" o:spid="_x0000_s1038" style="position:absolute;visibility:visible;mso-wrap-style:square" from="4680,4095" to="48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4JJ+MgAAADdAAAADwAAAGRycy9kb3ducmV2LnhtbESPzWrDMBCE74W+g9hCbo3cupjgRAmh JZD0UJofSI4ba2O7tVZGUm337atCIMdhZr5hZovBNKIj52vLCp7GCQjiwuqaSwWH/epxAsIHZI2N ZVLwSx4W8/u7Geba9rylbhdKESHsc1RQhdDmUvqiIoN+bFvi6F2sMxiidKXUDvsIN418TpJMGqw5 LlTY0mtFxffuxyj4SD+zbrl5Xw/HTXYu3rbn01fvlBo9DMspiEBDuIWv7bVWkKYvKfy/iU9Azv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4JJ+MgAAADdAAAADwAAAAAA AAAAAAAAAAChAgAAZHJzL2Rvd25yZXYueG1sUEsFBgAAAAAEAAQA+QAAAJYDAAAAAA== "/>
                        <v:line id="Line 4170" o:spid="_x0000_s1039" style="position:absolute;visibility:visible;mso-wrap-style:square" from="4320,4095" to="45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GvRjMgAAADdAAAADwAAAGRycy9kb3ducmV2LnhtbESPQWvCQBSE74X+h+UVvNVNjYQSXUVa BO2hqBX0+My+Jmmzb8PumqT/3i0Uehxm5htmvhxMIzpyvras4GmcgCAurK65VHD8WD8+g/ABWWNj mRT8kIfl4v5ujrm2Pe+pO4RSRAj7HBVUIbS5lL6oyKAf25Y4ep/WGQxRulJqh32Em0ZOkiSTBmuO CxW29FJR8X24GgXv6S7rVtu3zXDaZpfidX85f/VOqdHDsJqBCDSE//Bfe6MVpOl0Cr9v4hOQi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GvRjMgAAADdAAAADwAAAAAA AAAAAAAAAAChAgAAZHJzL2Rvd25yZXYueG1sUEsFBgAAAAAEAAQA+QAAAJYDAAAAAA== "/>
                        <v:line id="Line 4171" o:spid="_x0000_s1040" style="position:absolute;visibility:visible;mso-wrap-style:square" from="4140,4095" to="43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yd0F8gAAADdAAAADwAAAGRycy9kb3ducmV2LnhtbESPT0vDQBTE7wW/w/IEb+3GRkOJ3ZZi EVoPYv9Ae3zNPpNo9m3YXZP47V1B6HGYmd8w8+VgGtGR87VlBfeTBARxYXXNpYLj4WU8A+EDssbG Min4IQ/Lxc1ojrm2Pe+o24dSRAj7HBVUIbS5lL6oyKCf2JY4eh/WGQxRulJqh32Em0ZOkySTBmuO CxW29FxR8bX/Ngre0vesW21fN8Npm12K9e5y/uydUne3w+oJRKAhXMP/7Y1WkKYPj/D3Jj4Bufg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9yd0F8gAAADdAAAADwAAAAAA AAAAAAAAAAChAgAAZHJzL2Rvd25yZXYueG1sUEsFBgAAAAAEAAQA+QAAAJYDAAAAAA== "/>
                        <v:line id="Line 4172" o:spid="_x0000_s1041" style="position:absolute;visibility:visible;mso-wrap-style:square" from="3960,4095" to="41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XqYMcAAADdAAAADwAAAGRycy9kb3ducmV2LnhtbESPQUvDQBSE74L/YXmCN7uxkSCxm1As QtuD2Cq0x9fsM4lm34bdbRL/vSsUPA4z8w2zKCfTiYGcby0ruJ8lIIgrq1uuFXy8v9w9gvABWWNn mRT8kIeyuL5aYK7tyDsa9qEWEcI+RwVNCH0upa8aMuhntieO3qd1BkOUrpba4RjhppPzJMmkwZbj QoM9PTdUfe/PRsFr+pYNy812PR022ala7U7Hr9EpdXszLZ9ABJrCf/jSXmsFafqQwd+b+ARk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H9epgxwAAAN0AAAAPAAAAAAAA AAAAAAAAAKECAABkcnMvZG93bnJldi54bWxQSwUGAAAAAAQABAD5AAAAlQMAAAAA "/>
                        <v:line id="Line 4173" o:spid="_x0000_s1042" style="position:absolute;visibility:visible;mso-wrap-style:square" from="3780,4095" to="39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LlP+8gAAADdAAAADwAAAGRycy9kb3ducmV2LnhtbESPQUvDQBSE70L/w/IKvdlNjURJuy1F KbQexFahPb5mX5PU7Nuwuybx37uC4HGYmW+YxWowjejI+dqygtk0AUFcWF1zqeDjfXP7CMIHZI2N ZVLwTR5Wy9HNAnNte95TdwiliBD2OSqoQmhzKX1RkUE/tS1x9C7WGQxRulJqh32Em0beJUkmDdYc Fyps6ami4vPwZRS8pm9Zt969bIfjLjsXz/vz6do7pSbjYT0HEWgI/+G/9lYrSNP7B/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LlP+8gAAADdAAAADwAAAAAA AAAAAAAAAAChAgAAZHJzL2Rvd25yZXYueG1sUEsFBgAAAAAEAAQA+QAAAJYDAAAAAA== "/>
                        <v:line id="Line 4174" o:spid="_x0000_s1043" style="position:absolute;visibility:visible;mso-wrap-style:square" from="3420,4095" to="36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SbbicQAAADdAAAADwAAAGRycy9kb3ducmV2LnhtbERPz2vCMBS+C/4P4Qm7aTo7yuiMIspA dxB1g+34bN7azualJFnb/ffmIOz48f1erAbTiI6cry0reJwlIIgLq2suFXy8v06fQfiArLGxTAr+ yMNqOR4tMNe25xN151CKGMI+RwVVCG0upS8qMuhntiWO3Ld1BkOErpTaYR/DTSPnSZJJgzXHhgpb 2lRUXM+/RsEhPWbdev+2Gz732aXYni5fP71T6mEyrF9ABBrCv/ju3mkFafoU58Y38QnI5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JtuJxAAAAN0AAAAPAAAAAAAAAAAA AAAAAKECAABkcnMvZG93bnJldi54bWxQSwUGAAAAAAQABAD5AAAAkgMAAAAA "/>
                        <v:line id="Line 4175" o:spid="_x0000_s1044" style="position:absolute;visibility:visible;mso-wrap-style:square" from="3600,4095" to="37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mp+EsgAAADdAAAADwAAAGRycy9kb3ducmV2LnhtbESPQUvDQBSE70L/w/IKvdlNjQRNuy1F KbQexFahPb5mX5PU7Nuwuybx37uC4HGYmW+YxWowjejI+dqygtk0AUFcWF1zqeDjfXP7AMIHZI2N ZVLwTR5Wy9HNAnNte95TdwiliBD2OSqoQmhzKX1RkUE/tS1x9C7WGQxRulJqh32Em0beJUkmDdYc Fyps6ami4vPwZRS8pm9Zt969bIfjLjsXz/vz6do7pSbjYT0HEWgI/+G/9lYrSNP7R/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mp+EsgAAADdAAAADwAAAAAA AAAAAAAAAAChAgAAZHJzL2Rvd25yZXYueG1sUEsFBgAAAAAEAAQA+QAAAJYDAAAAAA== "/>
                        <v:line id="Line 4176" o:spid="_x0000_s1045" style="position:absolute;visibility:visible;mso-wrap-style:square" from="4518,4095" to="4698,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olBUsQAAADdAAAADwAAAGRycy9kb3ducmV2LnhtbERPz2vCMBS+C/4P4Qm7aTrLyuiMIspA dxB1g+34bN7azualJFnb/ffmIOz48f1erAbTiI6cry0reJwlIIgLq2suFXy8v06fQfiArLGxTAr+ yMNqOR4tMNe25xN151CKGMI+RwVVCG0upS8qMuhntiWO3Ld1BkOErpTaYR/DTSPnSZJJgzXHhgpb 2lRUXM+/RsEhPWbdev+2Gz732aXYni5fP71T6mEyrF9ABBrCv/ju3mkFafoU98c38QnI5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iUFSxAAAAN0AAAAPAAAAAAAAAAAA AAAAAKECAABkcnMvZG93bnJldi54bWxQSwUGAAAAAAQABAD5AAAAkgMAAAAA "/>
                        <v:line id="Line 4177" o:spid="_x0000_s1046" style="position:absolute;visibility:visible;mso-wrap-style:square" from="3258,4086" to="3438,4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cXkycgAAADdAAAADwAAAGRycy9kb3ducmV2LnhtbESPQWvCQBSE74X+h+UVvNWNDQ0luoq0 COqhVCvo8Zl9JrHZt2F3TdJ/3y0Uehxm5htmthhMIzpyvrasYDJOQBAXVtdcKjh8rh5fQPiArLGx TAq+ycNifn83w1zbnnfU7UMpIoR9jgqqENpcSl9UZNCPbUscvYt1BkOUrpTaYR/hppFPSZJJgzXH hQpbeq2o+NrfjIL39CPrlpvtejhusnPxtjufrr1TavQwLKcgAg3hP/zXXmsFafo8gd838QnI+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cXkycgAAADdAAAADwAAAAAA AAAAAAAAAAChAgAAZHJzL2Rvd25yZXYueG1sUEsFBgAAAAAEAAQA+QAAAJYDAAAAAA== "/>
                      </v:group>
                      <v:group id="Group 4178" o:spid="_x0000_s1047" style="position:absolute;left:7398;top:3553;width:3402;height:142;rotation:180" coordorigin="3240,4086" coordsize="3240,1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0p8UMUAAADdAAAADwAAAGRycy9kb3ducmV2LnhtbESPwWrDMBBE74X+g9hC b41cuy7FjRJCIdSnQuJAr4u1sZxYKyMpifv3VSCQ4zAzb5j5crKDOJMPvWMFr7MMBHHrdM+dgl2z fvkAESKyxsExKfijAMvF48McK+0uvKHzNnYiQThUqMDEOFZShtaQxTBzI3Hy9s5bjEn6TmqPlwS3 g8yz7F1a7DktGBzpy1B73J6sAv0Wih3V9crnP4em7Mtv0+1/lXp+mlafICJN8R6+tWutoCjKHK5v 0hOQi3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9KfFDFAAAA3QAA AA8AAAAAAAAAAAAAAAAAqgIAAGRycy9kb3ducmV2LnhtbFBLBQYAAAAABAAEAPoAAACcAwAAAAA= ">
                        <v:line id="Line 4179" o:spid="_x0000_s1048" style="position:absolute;visibility:visible;mso-wrap-style:square" from="3240,4207" to="6480,4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lvfJcgAAADdAAAADwAAAGRycy9kb3ducmV2LnhtbESPzWrDMBCE74W+g9hCbo3cmprgRAmh JZD0UJofSI4ba2O7tVZGUm337atCIMdhZr5hZovBNKIj52vLCp7GCQjiwuqaSwWH/epxAsIHZI2N ZVLwSx4W8/u7Geba9rylbhdKESHsc1RQhdDmUvqiIoN+bFvi6F2sMxiidKXUDvsIN418TpJMGqw5 LlTY0mtFxffuxyj4SD+zbrl5Xw/HTXYu3rbn01fvlBo9DMspiEBDuIWv7bVWkKYvKfy/iU9Azv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lvfJcgAAADdAAAADwAAAAAA AAAAAAAAAAChAgAAZHJzL2Rvd25yZXYueG1sUEsFBgAAAAAEAAQA+QAAAJYDAAAAAA== "/>
                        <v:line id="Line 4180" o:spid="_x0000_s1049" style="position:absolute;visibility:visible;mso-wrap-style:square" from="4860,4090" to="5040,4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JHUcgAAADdAAAADwAAAGRycy9kb3ducmV2LnhtbESPT0vDQBTE7wW/w/IEb+3GRkOJ3ZZi EVoPYv9Ae3zNPpNo9m3YXZP47V1B6HGYmd8w8+VgGtGR87VlBfeTBARxYXXNpYLj4WU8A+EDssbG Min4IQ/Lxc1ojrm2Pe+o24dSRAj7HBVUIbS5lL6oyKCf2JY4eh/WGQxRulJqh32Em0ZOkySTBmuO CxW29FxR8bX/Ngre0vesW21fN8Npm12K9e5y/uydUne3w+oJRKAhXMP/7Y1WkKaPD/D3Jj4Bufg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bJHUcgAAADdAAAADwAAAAAA AAAAAAAAAAChAgAAZHJzL2Rvd25yZXYueG1sUEsFBgAAAAAEAAQA+QAAAJYDAAAAAA== "/>
                        <v:line id="Line 4181" o:spid="_x0000_s1050" style="position:absolute;visibility:visible;mso-wrap-style:square" from="5040,4095" to="52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v7iysgAAADdAAAADwAAAGRycy9kb3ducmV2LnhtbESPQWvCQBSE74X+h+UVvNVNDYYSXUVa BO2hqBX0+My+Jmmzb8PumqT/3i0Uehxm5htmvhxMIzpyvras4GmcgCAurK65VHD8WD8+g/ABWWNj mRT8kIfl4v5ujrm2Pe+pO4RSRAj7HBVUIbS5lL6oyKAf25Y4ep/WGQxRulJqh32Em0ZOkiSTBmuO CxW29FJR8X24GgXv6S7rVtu3zXDaZpfidX85f/VOqdHDsJqBCDSE//Bfe6MVpOl0Cr9v4hOQi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v7iysgAAADdAAAADwAAAAAA AAAAAAAAAAChAgAAZHJzL2Rvd25yZXYueG1sUEsFBgAAAAAEAAQA+QAAAJYDAAAAAA== "/>
                        <v:line id="Line 4182" o:spid="_x0000_s1051" style="position:absolute;visibility:visible;mso-wrap-style:square" from="5220,4095" to="54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ix8vccAAADdAAAADwAAAGRycy9kb3ducmV2LnhtbESPQUvDQBSE74L/YXmCN7uxwSCxm1As QtuD2Cq0x9fsM4lm34bdbRL/vSsUPA4z8w2zKCfTiYGcby0ruJ8lIIgrq1uuFXy8v9w9gvABWWNn mRT8kIeyuL5aYK7tyDsa9qEWEcI+RwVNCH0upa8aMuhntieO3qd1BkOUrpba4RjhppPzJMmkwZbj QoM9PTdUfe/PRsFr+pYNy812PR022ala7U7Hr9EpdXszLZ9ABJrCf/jSXmsFafqQwd+b+ARk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CLHy9xwAAAN0AAAAPAAAAAAAA AAAAAAAAAKECAABkcnMvZG93bnJldi54bWxQSwUGAAAAAAQABAD5AAAAlQMAAAAA "/>
                        <v:line id="Line 4183" o:spid="_x0000_s1052" style="position:absolute;visibility:visible;mso-wrap-style:square" from="5400,4095" to="55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WDZJsgAAADdAAAADwAAAGRycy9kb3ducmV2LnhtbESPQUvDQBSE70L/w/IKvdlNDUZJuy1F KbQexFahPb5mX5PU7Nuwuybx37uC4HGYmW+YxWowjejI+dqygtk0AUFcWF1zqeDjfXP7CMIHZI2N ZVLwTR5Wy9HNAnNte95TdwiliBD2OSqoQmhzKX1RkUE/tS1x9C7WGQxRulJqh32Em0beJUkmDdYc Fyps6ami4vPwZRS8pm9Zt969bIfjLjsXz/vz6do7pSbjYT0HEWgI/+G/9lYrSNP7B/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7WDZJsgAAADdAAAADwAAAAAA AAAAAAAAAAChAgAAZHJzL2Rvd25yZXYueG1sUEsFBgAAAAAEAAQA+QAAAJYDAAAAAA== "/>
                        <v:line id="Line 4184" o:spid="_x0000_s1053" style="position:absolute;visibility:visible;mso-wrap-style:square" from="5580,4095" to="57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P9NVMQAAADdAAAADwAAAGRycy9kb3ducmV2LnhtbERPz2vCMBS+C/4P4Qm7aTrLyuiMIspA dxB1g+34bN7azualJFnb/ffmIOz48f1erAbTiI6cry0reJwlIIgLq2suFXy8v06fQfiArLGxTAr+ yMNqOR4tMNe25xN151CKGMI+RwVVCG0upS8qMuhntiWO3Ld1BkOErpTaYR/DTSPnSZJJgzXHhgpb 2lRUXM+/RsEhPWbdev+2Gz732aXYni5fP71T6mEyrF9ABBrCv/ju3mkFafoU58Y38QnI5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01UxAAAAN0AAAAPAAAAAAAAAAAA AAAAAKECAABkcnMvZG93bnJldi54bWxQSwUGAAAAAAQABAD5AAAAkgMAAAAA "/>
                        <v:line id="Line 4185" o:spid="_x0000_s1054" style="position:absolute;visibility:visible;mso-wrap-style:square" from="5760,4095" to="59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7Poz8gAAADdAAAADwAAAGRycy9kb3ducmV2LnhtbESPQUvDQBSE70L/w/IKvdlNDQZNuy1F KbQexFahPb5mX5PU7Nuwuybx37uC4HGYmW+YxWowjejI+dqygtk0AUFcWF1zqeDjfXP7AMIHZI2N ZVLwTR5Wy9HNAnNte95TdwiliBD2OSqoQmhzKX1RkUE/tS1x9C7WGQxRulJqh32Em0beJUkmDdYc Fyps6ami4vPwZRS8pm9Zt969bIfjLjsXz/vz6do7pSbjYT0HEWgI/+G/9lYrSNP7R/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87Poz8gAAADdAAAADwAAAAAA AAAAAAAAAAChAgAAZHJzL2Rvd25yZXYueG1sUEsFBgAAAAAEAAQA+QAAAJYDAAAAAA== "/>
                        <v:line id="Line 4186" o:spid="_x0000_s1055" style="position:absolute;visibility:visible;mso-wrap-style:square" from="5940,4095" to="61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OWL78QAAADdAAAADwAAAGRycy9kb3ducmV2LnhtbERPz2vCMBS+D/Y/hDfYbU1doUhnFFEE 3UHUDbbjs3lruzUvJcna+t+bg+Dx4/s9W4ymFT0531hWMElSEMSl1Q1XCj4/Ni9TED4ga2wtk4IL eVjMHx9mWGg78JH6U6hEDGFfoII6hK6Q0pc1GfSJ7Ygj92OdwRChq6R2OMRw08rXNM2lwYZjQ40d rWoq/07/RsE+O+T9cve+Hb92+blcH8/fv4NT6vlpXL6BCDSGu/jm3moFWZbH/fFNfAJyf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s5YvvxAAAAN0AAAAPAAAAAAAAAAAA AAAAAKECAABkcnMvZG93bnJldi54bWxQSwUGAAAAAAQABAD5AAAAkgMAAAAA "/>
                        <v:line id="Line 4187" o:spid="_x0000_s1056" style="position:absolute;visibility:visible;mso-wrap-style:square" from="6120,4095" to="63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6kudMcAAADdAAAADwAAAGRycy9kb3ducmV2LnhtbESPQWvCQBSE74X+h+UVeqsbGwgluoq0 FLSHoragx2f2mUSzb8PuNon/3hUKHoeZ+YaZzgfTiI6cry0rGI8SEMSF1TWXCn5/Pl/eQPiArLGx TAou5GE+e3yYYq5tzxvqtqEUEcI+RwVVCG0upS8qMuhHtiWO3tE6gyFKV0rtsI9w08jXJMmkwZrj QoUtvVdUnLd/RsF3us66xeprOexW2aH42Bz2p94p9fw0LCYgAg3hHv5vL7WCNM3GcHsTn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DqS50xwAAAN0AAAAPAAAAAAAA AAAAAAAAAKECAABkcnMvZG93bnJldi54bWxQSwUGAAAAAAQABAD5AAAAlQMAAAAA "/>
                        <v:line id="Line 4188" o:spid="_x0000_s1057" style="position:absolute;visibility:visible;mso-wrap-style:square" from="6300,4095" to="64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3uwA8cAAADdAAAADwAAAGRycy9kb3ducmV2LnhtbESPQWvCQBSE7wX/w/KE3uqmBkKJriIV QXso1Rb0+Mw+k2j2bdjdJum/7xYKHoeZ+YaZLwfTiI6cry0reJ4kIIgLq2suFXx9bp5eQPiArLGx TAp+yMNyMXqYY65tz3vqDqEUEcI+RwVVCG0upS8qMugntiWO3sU6gyFKV0rtsI9w08hpkmTSYM1x ocKWXisqbodvo+A9/ci61e5tOxx32blY78+na++UehwPqxmIQEO4h//bW60gTbM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ze7ADxwAAAN0AAAAPAAAAAAAA AAAAAAAAAKECAABkcnMvZG93bnJldi54bWxQSwUGAAAAAAQABAD5AAAAlQMAAAAA "/>
                        <v:line id="Line 4189" o:spid="_x0000_s1058" style="position:absolute;visibility:visible;mso-wrap-style:square" from="4680,4095" to="48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DcVmMcAAADdAAAADwAAAGRycy9kb3ducmV2LnhtbESPQWvCQBSE7wX/w/IK3uqmDQRJXUWU gvZQ1Bba4zP7mqRm34bdNYn/3hWEHoeZ+YaZLQbTiI6cry0reJ4kIIgLq2suFXx9vj1NQfiArLGx TAou5GExHz3MMNe25z11h1CKCGGfo4IqhDaX0hcVGfQT2xJH79c6gyFKV0rtsI9w08iXJMmkwZrj QoUtrSoqToezUfCR7rJuuX3fDN/b7Fis98efv94pNX4clq8gAg3hP3xvb7SCNM1SuL2JT0DOr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cNxWYxwAAAN0AAAAPAAAAAAAA AAAAAAAAAKECAABkcnMvZG93bnJldi54bWxQSwUGAAAAAAQABAD5AAAAlQMAAAAA "/>
                        <v:line id="Line 4190" o:spid="_x0000_s1059" style="position:absolute;visibility:visible;mso-wrap-style:square" from="4320,4095" to="45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96N7McAAADdAAAADwAAAGRycy9kb3ducmV2LnhtbESPQUvDQBSE74L/YXmCN7uxkSCxm1As QtuD2Cq0x9fsM4lm34bdbRL/vSsUPA4z8w2zKCfTiYGcby0ruJ8lIIgrq1uuFXy8v9w9gvABWWNn mRT8kIeyuL5aYK7tyDsa9qEWEcI+RwVNCH0upa8aMuhntieO3qd1BkOUrpba4RjhppPzJMmkwZbj QoM9PTdUfe/PRsFr+pYNy812PR022ala7U7Hr9EpdXszLZ9ABJrCf/jSXmsFaZo9wN+b+ARk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3o3sxwAAAN0AAAAPAAAAAAAA AAAAAAAAAKECAABkcnMvZG93bnJldi54bWxQSwUGAAAAAAQABAD5AAAAlQMAAAAA "/>
                        <v:line id="Line 4191" o:spid="_x0000_s1060" style="position:absolute;visibility:visible;mso-wrap-style:square" from="4140,4095" to="43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JIod8cAAADdAAAADwAAAGRycy9kb3ducmV2LnhtbESPQUvDQBSE74L/YXmCN7uxwSCxm1As QtuD2Cq0x9fsM4lm34bdbRL/vSsUPA4z8w2zKCfTiYGcby0ruJ8lIIgrq1uuFXy8v9w9gvABWWNn mRT8kIeyuL5aYK7tyDsa9qEWEcI+RwVNCH0upa8aMuhntieO3qd1BkOUrpba4RjhppPzJMmkwZbj QoM9PTdUfe/PRsFr+pYNy812PR022ala7U7Hr9EpdXszLZ9ABJrCf/jSXmsFaZo9wN+b+ARk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8kih3xwAAAN0AAAAPAAAAAAAA AAAAAAAAAKECAABkcnMvZG93bnJldi54bWxQSwUGAAAAAAQABAD5AAAAlQMAAAAA "/>
                        <v:line id="Line 4192" o:spid="_x0000_s1061" style="position:absolute;visibility:visible;mso-wrap-style:square" from="3960,4095" to="41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EC2AMcAAADdAAAADwAAAGRycy9kb3ducmV2LnhtbESPQUvDQBSE7wX/w/IEb+1GA0uJ3Zai CG0PxVZBj6/ZZxLNvg27a5L++65Q8DjMzDfMYjXaVvTkQ+NYw/0sA0FcOtNwpeH97WU6BxEissHW MWk4U4DV8maywMK4gQ/UH2MlEoRDgRrqGLtCylDWZDHMXEecvC/nLcYkfSWNxyHBbSsfskxJiw2n hRo7eqqp/Dn+Wg37/FX16+1uM35s1al8Ppw+vwev9d3tuH4EEWmM/+Fre2M05LlS8PcmPQG5v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MQLYAxwAAAN0AAAAPAAAAAAAA AAAAAAAAAKECAABkcnMvZG93bnJldi54bWxQSwUGAAAAAAQABAD5AAAAlQMAAAAA "/>
                        <v:line id="Line 4193" o:spid="_x0000_s1062" style="position:absolute;visibility:visible;mso-wrap-style:square" from="3780,4095" to="39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wwTm8cAAADdAAAADwAAAGRycy9kb3ducmV2LnhtbESPQUvDQBSE74L/YXmCN7uxgSixm1As QtuD2Cq0x9fsM4lm34bdbRL/vSsUPA4z8w2zKCfTiYGcby0ruJ8lIIgrq1uuFXy8v9w9gvABWWNn mRT8kIeyuL5aYK7tyDsa9qEWEcI+RwVNCH0upa8aMuhntieO3qd1BkOUrpba4RjhppPzJMmkwZbj QoM9PTdUfe/PRsFr+pYNy812PR022ala7U7Hr9EpdXszLZ9ABJrCf/jSXmsFaZo9wN+b+ARk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jDBObxwAAAN0AAAAPAAAAAAAA AAAAAAAAAKECAABkcnMvZG93bnJldi54bWxQSwUGAAAAAAQABAD5AAAAlQMAAAAA "/>
                        <v:line id="Line 4194" o:spid="_x0000_s1063" style="position:absolute;visibility:visible;mso-wrap-style:square" from="3420,4095" to="36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pOH6cQAAADdAAAADwAAAGRycy9kb3ducmV2LnhtbERPz2vCMBS+D/Y/hDfYbU1doUhnFFEE 3UHUDbbjs3lruzUvJcna+t+bg+Dx4/s9W4ymFT0531hWMElSEMSl1Q1XCj4/Ni9TED4ga2wtk4IL eVjMHx9mWGg78JH6U6hEDGFfoII6hK6Q0pc1GfSJ7Ygj92OdwRChq6R2OMRw08rXNM2lwYZjQ40d rWoq/07/RsE+O+T9cve+Hb92+blcH8/fv4NT6vlpXL6BCDSGu/jm3moFWZbHufFNfAJyf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k4fpxAAAAN0AAAAPAAAAAAAAAAAA AAAAAKECAABkcnMvZG93bnJldi54bWxQSwUGAAAAAAQABAD5AAAAkgMAAAAA "/>
                        <v:line id="Line 4195" o:spid="_x0000_s1064" style="position:absolute;visibility:visible;mso-wrap-style:square" from="3600,4095" to="37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8icscAAADdAAAADwAAAGRycy9kb3ducmV2LnhtbESPQUvDQBSE74L/YXmCN7uxgaCxm1As QtuD2Cq0x9fsM4lm34bdbRL/vSsUPA4z8w2zKCfTiYGcby0ruJ8lIIgrq1uuFXy8v9w9gPABWWNn mRT8kIeyuL5aYK7tyDsa9qEWEcI+RwVNCH0upa8aMuhntieO3qd1BkOUrpba4RjhppPzJMmkwZbj QoM9PTdUfe/PRsFr+pYNy812PR022ala7U7Hr9EpdXszLZ9ABJrCf/jSXmsFaZo9wt+b+ARk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93yJyxwAAAN0AAAAPAAAAAAAA AAAAAAAAAKECAABkcnMvZG93bnJldi54bWxQSwUGAAAAAAQABAD5AAAAlQMAAAAA "/>
                        <v:line id="Line 4196" o:spid="_x0000_s1065" style="position:absolute;visibility:visible;mso-wrap-style:square" from="4518,4095" to="4698,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TwdMsUAAADdAAAADwAAAGRycy9kb3ducmV2LnhtbERPy2rCQBTdF/yH4Qru6sQG0pI6ilgE dVHqA9rlNXObRDN3wsyYpH/fWRS6PJz3fDmYRnTkfG1ZwWyagCAurK65VHA+bR5fQPiArLGxTAp+ yMNyMXqYY65tzwfqjqEUMYR9jgqqENpcSl9UZNBPbUscuW/rDIYIXSm1wz6Gm0Y+JUkmDdYcGyps aV1RcTvejYL39CPrVrv9dvjcZZfi7XD5uvZOqcl4WL2CCDSEf/Gfe6sVpOlz3B/fxCcgF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TwdMsUAAADdAAAADwAAAAAAAAAA AAAAAAChAgAAZHJzL2Rvd25yZXYueG1sUEsFBgAAAAAEAAQA+QAAAJMDAAAAAA== "/>
                        <v:line id="Line 4197" o:spid="_x0000_s1066" style="position:absolute;visibility:visible;mso-wrap-style:square" from="3258,4086" to="3438,4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nC4qcgAAADdAAAADwAAAGRycy9kb3ducmV2LnhtbESPQWvCQBSE74X+h+UVvNWNDaQluoq0 COqhVCvo8Zl9JrHZt2F3TdJ/3y0Uehxm5htmthhMIzpyvrasYDJOQBAXVtdcKjh8rh5fQPiArLGx TAq+ycNifn83w1zbnnfU7UMpIoR9jgqqENpcSl9UZNCPbUscvYt1BkOUrpTaYR/hppFPSZJJgzXH hQpbeq2o+NrfjIL39CPrlpvtejhusnPxtjufrr1TavQwLKcgAg3hP/zXXmsFafo8gd838QnI+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nC4qcgAAADdAAAADwAAAAAA AAAAAAAAAAChAgAAZHJzL2Rvd25yZXYueG1sUEsFBgAAAAAEAAQA+QAAAJYDAAAAAA== "/>
                      </v:group>
                      <v:line id="Line 4198" o:spid="_x0000_s1067" style="position:absolute;visibility:visible;mso-wrap-style:square" from="6933,1751" to="8013,17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zCIFMQAAADdAAAADwAAAGRycy9kb3ducmV2LnhtbESPX2vCMBTF34V9h3AHvmmqwtyqUcZA 8MEp0+Hzpbm21eamJrHWb28EwcfD+fPjTOetqURDzpeWFQz6CQjizOqScwX/u0XvE4QPyBory6Tg Rh7ms7fOFFNtr/xHzTbkIo6wT1FBEUKdSumzggz6vq2Jo3ewzmCI0uVSO7zGcVPJYZJ8SIMlR0KB Nf0UlJ22FxO5Wb5y5/3x1C4Pv6vFmZuv9W6jVPe9/Z6ACNSGV/jZXmoFo9F4CI838QnI2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MIgUxAAAAN0AAAAPAAAAAAAAAAAA AAAAAKECAABkcnMvZG93bnJldi54bWxQSwUGAAAAAAQABAD5AAAAkgMAAAAA ">
                        <v:stroke dashstyle="dash"/>
                      </v:line>
                      <v:line id="Line 4199" o:spid="_x0000_s1068" style="position:absolute;visibility:visible;mso-wrap-style:square" from="6923,1746" to="7463,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wtj8YAAADdAAAADwAAAGRycy9kb3ducmV2LnhtbESPS2vCQBSF9wX/w3AL3dVJDVQbMxER BBe24oOuL5lrEs3ciTPTmP77TqHQ5eE8Pk6+GEwrenK+sazgZZyAIC6tbrhScDqun2cgfEDW2Fom Bd/kYVGMHnLMtL3znvpDqEQcYZ+hgjqELpPSlzUZ9GPbEUfvbJ3BEKWrpHZ4j+OmlZMkeZUGG46E Gjta1VReD18mcstq626fl+uwOb9v1zfu3z6OO6WeHoflHESgIfyH/9obrSBNpyn8volPQBY/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B8LY/GAAAA3QAAAA8AAAAAAAAA AAAAAAAAoQIAAGRycy9kb3ducmV2LnhtbFBLBQYAAAAABAAEAPkAAACUAwAAAAA= ">
                        <v:stroke dashstyle="dash"/>
                      </v:line>
                      <v:line id="Line 4200" o:spid="_x0000_s1069" style="position:absolute;visibility:visible;mso-wrap-style:square" from="6921,1751" to="7461,26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5W1+8UAAADdAAAADwAAAGRycy9kb3ducmV2LnhtbESPX2vCMBTF3wW/Q7iCbzOdipvVKCII PriNqfh8aa5tZ3NTk1i7b78IAx8P58+PM1+2phINOV9aVvA6SEAQZ1aXnCs4HjYv7yB8QNZYWSYF v+Rhueh25phqe+dvavYhF3GEfYoKihDqVEqfFWTQD2xNHL2zdQZDlC6X2uE9jptKDpNkIg2WHAkF 1rQuKLvsbyZys3znrqefS7s9f+w2V26mn4cvpfq9djUDEagNz/B/e6sVjEZvY3i8iU9AL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5W1+8UAAADdAAAADwAAAAAAAAAA AAAAAAChAgAAZHJzL2Rvd25yZXYueG1sUEsFBgAAAAAEAAQA+QAAAJMDAAAAAA== ">
                        <v:stroke dashstyle="dash"/>
                      </v:line>
                      <v:line id="Line 4201" o:spid="_x0000_s1070" style="position:absolute;flip:x;visibility:visible;mso-wrap-style:square" from="7461,1751" to="8001,22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aDOVcgAAADdAAAADwAAAGRycy9kb3ducmV2LnhtbESPQWsCMRSE74L/IbxCL6JZa6t2axQp FHrwUisr3p6b182ym5dtkur23zeFQo/DzHzDrDa9bcWFfKgdK5hOMhDEpdM1VwoO7y/jJYgQkTW2 jknBNwXYrIeDFebaXfmNLvtYiQThkKMCE2OXSxlKQxbDxHXEyftw3mJM0ldSe7wmuG3lXZbNpcWa 04LBjp4Nlc3+yyqQy93o02/P903RHI+PpiiL7rRT6vam3z6BiNTH//Bf+1UrmM0WD/D7Jj0Buf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aDOVcgAAADdAAAADwAAAAAA AAAAAAAAAAChAgAAZHJzL2Rvd25yZXYueG1sUEsFBgAAAAAEAAQA+QAAAJYDAAAAAA== "/>
                      <v:line id="Line 4202" o:spid="_x0000_s1071" style="position:absolute;visibility:visible;mso-wrap-style:square" from="7461,2291" to="8721,3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Zkg3ccAAADdAAAADwAAAGRycy9kb3ducmV2LnhtbESPQUvDQBSE74L/YXmCN7uxgSixm1As QtuD2Cq0x9fsM4lm34bdbRL/vSsUPA4z8w2zKCfTiYGcby0ruJ8lIIgrq1uuFXy8v9w9gvABWWNn mRT8kIeyuL5aYK7tyDsa9qEWEcI+RwVNCH0upa8aMuhntieO3qd1BkOUrpba4RjhppPzJMmkwZbj QoM9PTdUfe/PRsFr+pYNy812PR022ala7U7Hr9EpdXszLZ9ABJrCf/jSXmsFafqQwd+b+ARk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JmSDdxwAAAN0AAAAPAAAAAAAA AAAAAAAAAKECAABkcnMvZG93bnJldi54bWxQSwUGAAAAAAQABAD5AAAAlQMAAAAA "/>
                      <v:line id="Line 4203" o:spid="_x0000_s1072" style="position:absolute;visibility:visible;mso-wrap-style:square" from="7461,2651" to="8001,3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tWFRsgAAADdAAAADwAAAGRycy9kb3ducmV2LnhtbESPQWvCQBSE74X+h+UJ3urGBmKJriIt Be2hqBX0+My+Jmmzb8PumqT/3i0Uehxm5htmsRpMIzpyvrasYDpJQBAXVtdcKjh+vD48gfABWWNj mRT8kIfV8v5ugbm2Pe+pO4RSRAj7HBVUIbS5lL6oyKCf2JY4ep/WGQxRulJqh32Em0Y+JkkmDdYc Fyps6bmi4vtwNQre013Wrbdvm+G0zS7Fy/5y/uqdUuPRsJ6DCDSE//Bfe6MVpOlsBr9v4hOQy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tWFRsgAAADdAAAADwAAAAAA AAAAAAAAAAChAgAAZHJzL2Rvd25yZXYueG1sUEsFBgAAAAAEAAQA+QAAAJYDAAAAAA== "/>
                      <v:group id="Group 4204" o:spid="_x0000_s1073" style="position:absolute;left:8567;top:1430;width:113;height:2284;rotation:-680572fd" coordorigin="6915,4321" coordsize="200,3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ssMAAADdAAAADwAAAGRycy9kb3ducmV2LnhtbERPzYrCMBC+L/gOYRa8 rekq6FqNohZlwYPo+gBjM7a1zaQ0sda3N4cFjx/f/3zZmUq01LjCsoLvQQSCOLW64EzB+W/79QPC eWSNlWVS8CQHy0XvY46xtg8+UnvymQgh7GJUkHtfx1K6NCeDbmBr4sBdbWPQB9hkUjf4COGmksMo GkuDBYeGHGva5JSWp7tRcN9tDtO2XCfJZT0tz8Ok3d/kQan+Z7eagfDU+bf43/2rFYxGkzA3vAlP QC5e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j7/+ywwAAAN0AAAAP AAAAAAAAAAAAAAAAAKoCAABkcnMvZG93bnJldi54bWxQSwUGAAAAAAQABAD6AAAAmgMAAAAA ">
                        <v:line id="Line 4205" o:spid="_x0000_s1074" style="position:absolute;rotation:-3145220fd;visibility:visible;mso-wrap-style:square" from="5336,5941" to="8576,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3PD6cUAAADdAAAADwAAAGRycy9kb3ducmV2LnhtbESPT2sCMRTE7wW/Q3iF3mrWFapujSL+ AW+lau+PzTO7dvOyblKN/fRNQfA4zMxvmOk82kZcqPO1YwWDfgaCuHS6ZqPgsN+8jkH4gKyxcUwK buRhPus9TbHQ7sqfdNkFIxKEfYEKqhDaQkpfVmTR911LnLyj6yyGJDsjdYfXBLeNzLPsTVqsOS1U 2NKyovJ792MVnCfjtVktF9GsT+f8l+LX7SMfKPXyHBfvIALF8Ajf21utYDgcTeD/TXoCcvY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3PD6cUAAADdAAAADwAAAAAAAAAA AAAAAAChAgAAZHJzL2Rvd25yZXYueG1sUEsFBgAAAAAEAAQA+QAAAJMDAAAAAA== "/>
                        <v:group id="Group 4206" o:spid="_x0000_s1075" style="position:absolute;left:6915;top:5744;width:200;height:258" coordorigin="6915,5744" coordsize="200,2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N2N7cQAAADdAAAADwAAAGRycy9kb3ducmV2LnhtbERPy0rDQBTdC/2H4Rbc 2UkMSkg7LaWouAiCSaF0d8ncJqGZOyEz5vH3zkJweTjv3WE2nRhpcK1lBfEmAkFcWd1yreBcvj+l IJxH1thZJgULOTjsVw87zLSd+JvGwtcihLDLUEHjfZ9J6aqGDLqN7YkDd7ODQR/gUEs94BTCTSef o+hVGmw5NDTY06mh6l78GAUfE07HJH4b8/vttFzLl69LHpNSj+v5uAXhafb/4j/3p1aQJGnYH96E JyD3v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N2N7cQAAADdAAAA DwAAAAAAAAAAAAAAAACqAgAAZHJzL2Rvd25yZXYueG1sUEsFBgAAAAAEAAQA+gAAAJsDAAAAAA== ">
                          <v:line id="Line 4207" o:spid="_x0000_s1076" style="position:absolute;rotation:-3145220fd;visibility:visible;mso-wrap-style:square" from="6882,5777" to="7062,58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NC/yMUAAADdAAAADwAAAGRycy9kb3ducmV2LnhtbESPQWsCMRSE74X+h/AK3mp2V5Dt1ihi FbwVtb0/Nq/ZbTcv6yZq7K83QqHHYWa+YWaLaDtxpsG3jhXk4wwEce10y0bBx2HzXILwAVlj55gU XMnDYv74MMNKuwvv6LwPRiQI+woVNCH0lZS+bsiiH7ueOHlfbrAYkhyM1ANeEtx2ssiyqbTYclpo sKdVQ/XP/mQVHF/KtXlbLaNZfx+LX4qf1/ciV2r0FJevIALF8B/+a2+1gsmkzOH+Jj0BOb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NC/yMUAAADdAAAADwAAAAAAAAAA AAAAAAChAgAAZHJzL2Rvd25yZXYueG1sUEsFBgAAAAAEAAQA+QAAAJMDAAAAAA== "/>
                          <v:line id="Line 4208" o:spid="_x0000_s1077" style="position:absolute;rotation:3145220fd;flip:x;visibility:visible;mso-wrap-style:square" from="6969,5855" to="7149,5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wDPMMAAADdAAAADwAAAGRycy9kb3ducmV2LnhtbESPzarCMBSE9xd8h3AENxdNtShSjVIE RdzVn4W7Q3Nsi81JaaLWtzcXLrgcZr4ZZrnuTC2e1LrKsoLxKAJBnFtdcaHgfNoO5yCcR9ZYWyYF b3KwXvV+lpho++KMnkdfiFDCLkEFpfdNIqXLSzLoRrYhDt7NtgZ9kG0hdYuvUG5qOYmimTRYcVgo saFNSfn9+DAK4ut4p7M0/T3kvNcXl8VTOsRKDfpdugDhqfPf8D+914GL5xP4exOegFx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xsAzzDAAAA3QAAAA8AAAAAAAAAAAAA AAAAoQIAAGRycy9kb3ducmV2LnhtbFBLBQYAAAAABAAEAPkAAACRAwAAAAA= "/>
                        </v:group>
                      </v:group>
                      <v:group id="Group 4209" o:spid="_x0000_s1078" style="position:absolute;left:9427;top:1512;width:113;height:2284;rotation:-159803fd" coordorigin="6915,4321" coordsize="200,3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AjnmMUAAADdAAAADwAAAGRycy9kb3ducmV2LnhtbESPQWvCQBSE74L/YXmF 3symDVQbXUWkhZQexCj0+th9JsHs25jdmvTfdwsFj8PMfMOsNqNtxY163zhW8JSkIIi1Mw1XCk7H 99kChA/IBlvHpOCHPGzW08kKc+MGPtCtDJWIEPY5KqhD6HIpva7Jok9cRxy9s+sthij7Spoehwi3 rXxO0xdpseG4UGNHu5r0pfy2Cq56/vFZFCmf9Nv+0r7KofyiSqnHh3G7BBFoDPfwf7swCrJskcHf m/gE5Po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gI55jFAAAA3QAA AA8AAAAAAAAAAAAAAAAAqgIAAGRycy9kb3ducmV2LnhtbFBLBQYAAAAABAAEAPoAAACcAwAAAAA= ">
                        <v:line id="Line 4210" o:spid="_x0000_s1079" style="position:absolute;rotation:-3145220fd;visibility:visible;mso-wrap-style:square" from="5336,5941" to="8576,59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KccUMUAAADdAAAADwAAAGRycy9kb3ducmV2LnhtbESPQWsCMRSE74X+h/AK3mrWtci6GkWs grdS294fm2d27eZl3USN/fVNQehxmJlvmPky2lZcqPeNYwWjYQaCuHK6YaPg82P7XIDwAVlj65gU 3MjDcvH4MMdSuyu/02UfjEgQ9iUqqEPoSil9VZNFP3QdcfIOrrcYkuyN1D1eE9y2Ms+yibTYcFqo saN1TdX3/mwVnKbFxryuV9Fsjqf8h+LX7S0fKTV4iqsZiEAx/Ifv7Z1WMB4XL/D3Jj0Bufg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KccUMUAAADdAAAADwAAAAAAAAAA AAAAAAChAgAAZHJzL2Rvd25yZXYueG1sUEsFBgAAAAAEAAQA+QAAAJMDAAAAAA== "/>
                        <v:group id="Group 4211" o:spid="_x0000_s1080" style="position:absolute;left:6915;top:5744;width:200;height:258" coordorigin="6915,5744" coordsize="200,2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KoudcUAAADdAAAADwAAAGRycy9kb3ducmV2LnhtbESPQYvCMBSE7wv+h/AE b2tai4tUo4io7EEWVgXx9miebbF5KU1s67/fLAgeh5n5hlmselOJlhpXWlYQjyMQxJnVJecKzqfd 5wyE88gaK8uk4EkOVsvBxwJTbTv+pfbocxEg7FJUUHhfp1K6rCCDbmxr4uDdbGPQB9nkUjfYBbip 5CSKvqTBksNCgTVtCsrux4dRsO+wWyfxtj3cb5vn9TT9uRxiUmo07NdzEJ56/w6/2t9aQZLMpvD/ JjwBufw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iqLnXFAAAA3QAA AA8AAAAAAAAAAAAAAAAAqgIAAGRycy9kb3ducmV2LnhtbFBLBQYAAAAABAAEAPoAAACcAwAAAAA= ">
                          <v:line id="Line 4212" o:spid="_x0000_s1081" style="position:absolute;rotation:-3145220fd;visibility:visible;mso-wrap-style:square" from="6882,5777" to="7062,58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knvMUAAADdAAAADwAAAGRycy9kb3ducmV2LnhtbESPQWsCMRSE74X+h/AK3mrWFWS7GkWs grdStffH5pld3bysm1Sjv74pFHocZuYbZraIthVX6n3jWMFomIEgrpxu2Cg47DevBQgfkDW2jknB nTws5s9PMyy1u/EnXXfBiARhX6KCOoSulNJXNVn0Q9cRJ+/oeoshyd5I3eMtwW0r8yybSIsNp4Ua O1rVVJ1331bB5a1Ym/fVMpr16ZI/KH7dP/KRUoOXuJyCCBTDf/ivvdUKxuNiAr9v0hOQ8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zknvMUAAADdAAAADwAAAAAAAAAA AAAAAAChAgAAZHJzL2Rvd25yZXYueG1sUEsFBgAAAAAEAAQA+QAAAJMDAAAAAA== "/>
                          <v:line id="Line 4213" o:spid="_x0000_s1082" style="position:absolute;rotation:3145220fd;flip:x;visibility:visible;mso-wrap-style:square" from="6969,5855" to="7149,5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BugpMUAAADdAAAADwAAAGRycy9kb3ducmV2LnhtbESPQWuDQBSE74H8h+UFegnNmkrbYLIJ UmgRb9rkkNvDfVGJ+1bcrdp/3y0UehxmvhnmcJpNJ0YaXGtZwXYTgSCurG65VnD+fH/cgXAeWWNn mRR8k4PTcbk4YKLtxAWNpa9FKGGXoILG+z6R0lUNGXQb2xMH72YHgz7IoZZ6wCmUm04+RdGLNNhy WGiwp7eGqnv5ZRTE1+2HLtJ0nVec6Ysr4mfKY6UeVnO6B+Fp9v/hPzrTgYt3r/D7JjwBef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BugpMUAAADdAAAADwAAAAAAAAAA AAAAAAChAgAAZHJzL2Rvd25yZXYueG1sUEsFBgAAAAAEAAQA+QAAAJMDAAAAAA== "/>
                        </v:group>
                      </v:group>
                      <v:line id="Line 4214" o:spid="_x0000_s1083" style="position:absolute;visibility:visible;mso-wrap-style:square" from="8265,1571" to="8985,19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p9hE8QAAADdAAAADwAAAGRycy9kb3ducmV2LnhtbERPz2vCMBS+D/wfwht4m+ksFOmMIoqg Owx1g+34bN7azualJLGt/705CDt+fL/ny8E0oiPna8sKXicJCOLC6ppLBV+f25cZCB+QNTaWScGN PCwXo6c55tr2fKTuFEoRQ9jnqKAKoc2l9EVFBv3EtsSR+7XOYIjQlVI77GO4aeQ0STJpsObYUGFL 64qKy+lqFHykh6xb7d93w/c+Oxeb4/nnr3dKjZ+H1RuIQEP4Fz/cO60gTWdxbnwTn4Bc3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n2ETxAAAAN0AAAAPAAAAAAAAAAAA AAAAAKECAABkcnMvZG93bnJldi54bWxQSwUGAAAAAAQABAD5AAAAkgMAAAAA "/>
                      <v:line id="Line 4215" o:spid="_x0000_s1084" style="position:absolute;visibility:visible;mso-wrap-style:square" from="9753,2291" to="10293,26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dPEiMgAAADdAAAADwAAAGRycy9kb3ducmV2LnhtbESPQWvCQBSE74X+h+UJ3urGBoKNriIt Be2hqBX0+My+Jmmzb8PumqT/3i0Uehxm5htmsRpMIzpyvrasYDpJQBAXVtdcKjh+vD7MQPiArLGx TAp+yMNqeX+3wFzbnvfUHUIpIoR9jgqqENpcSl9UZNBPbEscvU/rDIYoXSm1wz7CTSMfkySTBmuO CxW29FxR8X24GgXv6S7r1tu3zXDaZpfiZX85f/VOqfFoWM9BBBrCf/ivvdEK0nT2BL9v4hOQy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dPEiMgAAADdAAAADwAAAAAA AAAAAAAAAAChAgAAZHJzL2Rvd25yZXYueG1sUEsFBgAAAAAEAAQA+QAAAJYDAAAAAA== "/>
                      <v:line id="Line 4216" o:spid="_x0000_s1085" style="position:absolute;visibility:visible;mso-wrap-style:square" from="8997,1943" to="8997,50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JVAsMAAADdAAAADwAAAGRycy9kb3ducmV2LnhtbERPS2vCQBC+F/oflil4qxsriKauIgXB g7X4wPOQHZPU7GzcXWP67zuHQo8f33u+7F2jOgqx9mxgNMxAERfe1lwaOB3Xr1NQMSFbbDyTgR+K sFw8P80xt/7Be+oOqVQSwjFHA1VKba51LCpyGIe+JRbu4oPDJDCU2gZ8SLhr9FuWTbTDmqWhwpY+ Kiquh7uT3qLchtv5+9pvLp/b9Y272e74ZczgpV+9g0rUp3/xn3tjDYzHM9kvb+QJ6M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CiVQLDAAAA3QAAAA8AAAAAAAAAAAAA AAAAoQIAAGRycy9kb3ducmV2LnhtbFBLBQYAAAAABAAEAPkAAACRAwAAAAA= ">
                        <v:stroke dashstyle="dash"/>
                      </v:line>
                      <v:line id="Line 4217" o:spid="_x0000_s1086" style="position:absolute;visibility:visible;mso-wrap-style:square" from="9745,2281" to="9745,53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7wmcYAAADdAAAADwAAAGRycy9kb3ducmV2LnhtbESPy2rDMBBF94H+g5hCd4mcGkLiRjGl EMjCTcmDrgdrYru2Ro6kOu7fV4VClpf7ONx1PppODOR8Y1nBfJaAIC6tbrhScD5tp0sQPiBr7CyT gh/ykG8eJmvMtL3xgYZjqEQcYZ+hgjqEPpPSlzUZ9DPbE0fvYp3BEKWrpHZ4i+Omk89JspAGG46E Gnt6q6lsj98mcsuqcNfPr3bcXd6L7ZWH1f70odTT4/j6AiLQGO7h//ZOK0jT1Rz+3sQnID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u8JnGAAAA3QAAAA8AAAAAAAAA AAAAAAAAoQIAAGRycy9kb3ducmV2LnhtbFBLBQYAAAAABAAEAPkAAACUAwAAAAA= ">
                        <v:stroke dashstyle="dash"/>
                      </v:line>
                      <v:line id="Line 4218" o:spid="_x0000_s1087" style="position:absolute;visibility:visible;mso-wrap-style:square" from="7965,3488" to="9045,51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xu7sUAAADdAAAADwAAAGRycy9kb3ducmV2LnhtbESPX2vCMBTF3wd+h3CFvc1UC2N2RhlC oQ91Mh17vjTXtrO5qUlW67c3g8EeD+fPj7PajKYTAznfWlYwnyUgiCurW64VfB7zpxcQPiBr7CyT ght52KwnDyvMtL3yBw2HUIs4wj5DBU0IfSalrxoy6Ge2J47eyTqDIUpXS+3wGsdNJxdJ8iwNthwJ Dfa0bag6H35M5FZ16S5f3+exOO3K/MLD8v24V+pxOr69ggg0hv/wX7vQCtJ0uYDfN/EJyP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zxu7sUAAADdAAAADwAAAAAAAAAA AAAAAAChAgAAZHJzL2Rvd25yZXYueG1sUEsFBgAAAAAEAAQA+QAAAJMDAAAAAA== ">
                        <v:stroke dashstyle="dash"/>
                      </v:line>
                      <v:line id="Line 4219" o:spid="_x0000_s1088" style="position:absolute;visibility:visible;mso-wrap-style:square" from="8673,3503" to="9753,47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DLdcQAAADdAAAADwAAAGRycy9kb3ducmV2LnhtbESPX2vCMBTF3wd+h3AF32aqhTGrUUQQ fNCNqfh8aa5ttbmpSaz12y+DgY+H8+fHmS06U4uWnK8sKxgNExDEudUVFwqOh/X7JwgfkDXWlknB kzws5r23GWbaPviH2n0oRBxhn6GCMoQmk9LnJRn0Q9sQR+9sncEQpSukdviI46aW4yT5kAYrjoQS G1qVlF/3dxO5ebF1t9Pl2m3Ou+36xu3k6/Ct1KDfLacgAnXhFf5vb7SCNJ2k8PcmPgE5/w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cMt1xAAAAN0AAAAPAAAAAAAAAAAA AAAAAKECAABkcnMvZG93bnJldi54bWxQSwUGAAAAAAQABAD5AAAAkgMAAAAA ">
                        <v:stroke dashstyle="dash"/>
                      </v:line>
                      <v:group id="Group 4220" o:spid="_x0000_s1089" style="position:absolute;left:7645;top:2017;width:85;height:85" coordorigin="6196,7147" coordsize="217,2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8dM8YAAADdAAAADwAAAGRycy9kb3ducmV2LnhtbESPQWvCQBSE74X+h+UV vOkmTS01dRURLR5EUAvF2yP7TILZtyG7JvHfu4LQ4zAz3zDTeW8q0VLjSssK4lEEgjizuuRcwe9x PfwC4TyyxsoyKbiRg/ns9WWKqbYd76k9+FwECLsUFRTe16mULivIoBvZmjh4Z9sY9EE2udQNdgFu KvkeRZ/SYMlhocCalgVll8PVKPjpsFsk8ardXs7L2+k43v1tY1Jq8NYvvkF46v1/+NneaAVJMvmA x5vwBOTsD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yPx0zxgAAAN0A AAAPAAAAAAAAAAAAAAAAAKoCAABkcnMvZG93bnJldi54bWxQSwUGAAAAAAQABAD6AAAAnQMAAAAA ">
                        <v:line id="Line 4221" o:spid="_x0000_s1090" style="position:absolute;rotation:7668542fd;visibility:visible;mso-wrap-style:square" from="6267,7233" to="6447,73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8tf8QAAADdAAAADwAAAGRycy9kb3ducmV2LnhtbESPzW7CMBCE75V4B2sr9VbsErWCFIOg FRU98nPhtsTbJCJeR7ZLwttjJCSOo5n5RjOd97YRZ/KhdqzhbahAEBfO1Fxq2O9Wr2MQISIbbByT hgsFmM8GT1PMjet4Q+dtLEWCcMhRQxVjm0sZiooshqFriZP357zFmKQvpfHYJbht5EipD2mx5rRQ YUtfFRWn7b/VwBN/okL9bpxZqrE/HLOf7y7T+uW5X3yCiNTHR/jeXhsNWTZ5h9ub9ATk7A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vy1/xAAAAN0AAAAPAAAAAAAAAAAA AAAAAKECAABkcnMvZG93bnJldi54bWxQSwUGAAAAAAQABAD5AAAAkgMAAAAA "/>
                        <v:line id="Line 4222" o:spid="_x0000_s1091" style="position:absolute;rotation:-7668542fd;flip:x;visibility:visible;mso-wrap-style:square" from="6163,7180" to="6343,72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UdcsUAAADdAAAADwAAAGRycy9kb3ducmV2LnhtbESPzWrDMBCE74G+g9hCb4lcB0zqRgmt aUtOhTh5gMXa2E6slbDkn759VCj0OMzMN8x2P5tOjNT71rKC51UCgriyuuVawfn0udyA8AFZY2eZ FPyQh/3uYbHFXNuJjzSWoRYRwj5HBU0ILpfSVw0Z9CvriKN3sb3BEGVfS93jFOGmk2mSZNJgy3Gh QUdFQ9WtHIyCbr5ex/cifJ2zYcw+3HeVts4r9fQ4v72CCDSH//Bf+6AVrNcvGfy+iU9A7u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oUdcsUAAADdAAAADwAAAAAAAAAA AAAAAAChAgAAZHJzL2Rvd25yZXYueG1sUEsFBgAAAAAEAAQA+QAAAJMDAAAAAA== "/>
                      </v:group>
                      <v:group id="Group 4223" o:spid="_x0000_s1092" style="position:absolute;left:7703;top:2178;width:85;height:85" coordorigin="6196,7147" coordsize="217,2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u2DRMYAAADdAAAADwAAAGRycy9kb3ducmV2LnhtbESPQWvCQBSE74X+h+UV vOkmDbU1dRURLR5EUAvF2yP7TILZtyG7JvHfu4LQ4zAz3zDTeW8q0VLjSssK4lEEgjizuuRcwe9x PfwC4TyyxsoyKbiRg/ns9WWKqbYd76k9+FwECLsUFRTe16mULivIoBvZmjh4Z9sY9EE2udQNdgFu KvkeRWNpsOSwUGBNy4Kyy+FqFPx02C2SeNVuL+fl7XT82P1tY1Jq8NYvvkF46v1/+NneaAVJMvmE x5vwBOTsD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C7YNExgAAAN0A AAAPAAAAAAAAAAAAAAAAAKoCAABkcnMvZG93bnJldi54bWxQSwUGAAAAAAQABAD6AAAAnQMAAAAA ">
                        <v:line id="Line 4224" o:spid="_x0000_s1093" style="position:absolute;rotation:7668542fd;visibility:visible;mso-wrap-style:square" from="6267,7233" to="6447,73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76C4cEAAADdAAAADwAAAGRycy9kb3ducmV2LnhtbERPPW/CMBDdK/EfrENiKzZEqiBgEFBR tSOBhe2IjyQiPke2S9J/Xw+VOj697/V2sK14kg+NYw2zqQJBXDrTcKXhcj6+LkCEiGywdUwafijA djN6WWNuXM8nehaxEimEQ44a6hi7XMpQ1mQxTF1HnLi78xZjgr6SxmOfwm0r50q9SYsNp4YaOzrU VD6Kb6uBl/5Bpfo6ObNXC3+9ZR/vfab1ZDzsViAiDfFf/Of+NBqybJnmpjfpCcjNL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nvoLhwQAAAN0AAAAPAAAAAAAAAAAAAAAA AKECAABkcnMvZG93bnJldi54bWxQSwUGAAAAAAQABAD5AAAAjwMAAAAA "/>
                        <v:line id="Line 4225" o:spid="_x0000_s1094" style="position:absolute;rotation:-7668542fd;flip:x;visibility:visible;mso-wrap-style:square" from="6163,7180" to="6343,72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xqJAMMAAADdAAAADwAAAGRycy9kb3ducmV2LnhtbESP0YrCMBRE34X9h3AXfNNUhaLVKK6s i0+C1Q+4NHfbus1NaGLt/r0RBB+HmTnDrDa9aURHra8tK5iMExDEhdU1lwou5/1oDsIHZI2NZVLw Tx4264/BCjNt73yiLg+liBD2GSqoQnCZlL6oyKAfW0ccvV/bGgxRtqXULd4j3DRymiSpNFhzXKjQ 0a6i4i+/GQVNf712X7vwc0lvXfrtjsW0dl6p4We/XYII1Id3+NU+aAWz2WIBzzfxCcj1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8aiQDDAAAA3QAAAA8AAAAAAAAAAAAA AAAAoQIAAGRycy9kb3ducmV2LnhtbFBLBQYAAAAABAAEAPkAAACRAwAAAAA= "/>
                      </v:group>
                    </v:group>
                  </w:pict>
                </mc:Fallback>
              </mc:AlternateContent>
            </w:r>
            <w:r w:rsidR="000E5303" w:rsidRPr="0018694D">
              <w:rPr>
                <w:rFonts w:ascii="Times New Roman" w:hAnsi="Times New Roman"/>
              </w:rPr>
              <w:t xml:space="preserve">          G1</w:t>
            </w:r>
          </w:p>
          <w:p w:rsidR="000E5303" w:rsidRPr="0018694D" w:rsidRDefault="002E4B3B" w:rsidP="000E5303">
            <w:pPr>
              <w:tabs>
                <w:tab w:val="left" w:pos="1620"/>
                <w:tab w:val="left" w:pos="1809"/>
              </w:tabs>
              <w:spacing w:line="360" w:lineRule="auto"/>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94944" behindDoc="0" locked="0" layoutInCell="1" allowOverlap="1">
                      <wp:simplePos x="0" y="0"/>
                      <wp:positionH relativeFrom="column">
                        <wp:posOffset>603250</wp:posOffset>
                      </wp:positionH>
                      <wp:positionV relativeFrom="paragraph">
                        <wp:posOffset>276225</wp:posOffset>
                      </wp:positionV>
                      <wp:extent cx="342900" cy="571500"/>
                      <wp:effectExtent l="6985" t="8890" r="12065" b="10160"/>
                      <wp:wrapNone/>
                      <wp:docPr id="3330" name="Line 4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571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156" o:spid="_x0000_s1026" style="position:absolute;flip:x;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5pt,21.75pt" to="74.5pt,66.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TyScmgIAAHUFAAAOAAAAZHJzL2Uyb0RvYy54bWysVE1v2zAMvQ/YfxB8d/2dD6PO0DrOdui2 Au2ws2LJsTBZMiQlTjDsv4+SE3fpLsPQBDBEiXx6fCR1++HYcXSgSjMpCi+6CT1ERS0JE7vC+/a8 8Rce0gYLgrkUtPBOVHsfVu/f3Q59TmPZSk6oQgAidD70hdca0+dBoOuWdljfyJ4KOGyk6rABU+0C ovAA6B0P4jCcBYNUpFeyplrD7no89FYOv2lobb42jaYG8cIDbsZ9lftu7TdY3eJ8p3DfsvpMA/8H iw4zAZdOUGtsMNor9hdUx2oltWzMTS27QDYNq6nLAbKJwlfZPLW4py4XEEf3k0z67WDrL4dHhRgp vCRJQCCBO6jSAxMUpVE2s/oMvc7BrRSPymZYH8VT/yDrHxoJWbZY7Kjj+XzqITKyEcFViDV0D7ds h8+SgA/eG+nEOjaqQw1n/ScbaMFBEHR01TlN1aFHg2rYTNJ4GQLFGo6yeZTB2t6Fcwtjg3ulzUcq O2QXhcchCQeKDw/ajK4XF+su5IZxDvs45wINhbfM4swFaMkZsYf2TKvdtuQKHbBtIfc733vlpuRe EAfWUkyq89pgxsc18OTC4lHXlSMjsI4Glm4f0nQd83MZLqtFtUj9NJ5Vfhqu1/7dpkz92SaaZ+tk XZbr6JclGqV5ywihwnK9dG+U/lt3nOdo7LupfydRgmt0JzSQvWZ6t8nCeZos/Pk8S/w0qUL/frEp /bsyms3m1X15X71iWrns9duQnaS0rOTeUPXUkgERZsufZMs48sCAaY/nY90Q5jt4pmqjPKSk+c5M 63rX9prFuKr1IrT/c60n9FGISw2tNVXhnNuLVFDzS33dSNgpGOdpK8npUdmetNMBs+2Czu+QfTz+ tJ3Xy2u5+g0AAP//AwBQSwMEFAAGAAgAAAAhAHCVZ2HdAAAACQEAAA8AAABkcnMvZG93bnJldi54 bWxMj0FPwzAMhe9I/IfISNxYyroh2jWdJgRckJA2ys5pY9qKxKmarCv/Hu8EN/s96/l7xXZ2Vkw4 ht6TgvtFAgKp8aanVkH18XL3CCJETUZbT6jgBwNsy+urQufGn2mP0yG2gkMo5FpBF+OQSxmaDp0O Cz8gsfflR6cjr2MrzajPHO6sXCbJg3S6J/7Q6QGfOmy+DyenYHd8e07fp9p5a7K2+jSuSl6XSt3e zLsNiIhz/DuGCz6jQ8lMtT+RCcIqyNZcJSpYpWsQF3+VsVDzkLIiy0L+b1D+AgAA//8DAFBLAQIt ABQABgAIAAAAIQC2gziS/gAAAOEBAAATAAAAAAAAAAAAAAAAAAAAAABbQ29udGVudF9UeXBlc10u eG1sUEsBAi0AFAAGAAgAAAAhADj9If/WAAAAlAEAAAsAAAAAAAAAAAAAAAAALwEAAF9yZWxzLy5y ZWxzUEsBAi0AFAAGAAgAAAAhAMFPJJyaAgAAdQUAAA4AAAAAAAAAAAAAAAAALgIAAGRycy9lMm9E b2MueG1sUEsBAi0AFAAGAAgAAAAhAHCVZ2HdAAAACQEAAA8AAAAAAAAAAAAAAAAA9AQAAGRycy9k b3ducmV2LnhtbFBLBQYAAAAABAAEAPMAAAD+BQAAAAA= "/>
                  </w:pict>
                </mc:Fallback>
              </mc:AlternateContent>
            </w:r>
            <w:r w:rsidR="000E5303" w:rsidRPr="0018694D">
              <w:rPr>
                <w:rFonts w:ascii="Times New Roman" w:hAnsi="Times New Roman"/>
              </w:rPr>
              <w:t xml:space="preserve">  S’               S</w:t>
            </w:r>
          </w:p>
          <w:p w:rsidR="000E5303" w:rsidRPr="0018694D" w:rsidRDefault="000E5303" w:rsidP="000E5303">
            <w:pPr>
              <w:tabs>
                <w:tab w:val="center" w:pos="2297"/>
              </w:tabs>
              <w:spacing w:line="360" w:lineRule="auto"/>
              <w:jc w:val="both"/>
              <w:rPr>
                <w:rFonts w:ascii="Times New Roman" w:hAnsi="Times New Roman"/>
              </w:rPr>
            </w:pPr>
            <w:r w:rsidRPr="0018694D">
              <w:rPr>
                <w:rFonts w:ascii="Times New Roman" w:hAnsi="Times New Roman"/>
              </w:rPr>
              <w:tab/>
              <w:t xml:space="preserve">            A</w:t>
            </w:r>
          </w:p>
          <w:p w:rsidR="000E5303" w:rsidRPr="0018694D" w:rsidRDefault="000E5303" w:rsidP="000E5303">
            <w:pPr>
              <w:tabs>
                <w:tab w:val="left" w:pos="1256"/>
                <w:tab w:val="left" w:pos="3583"/>
              </w:tabs>
              <w:spacing w:line="360" w:lineRule="auto"/>
              <w:jc w:val="both"/>
              <w:rPr>
                <w:rFonts w:ascii="Times New Roman" w:hAnsi="Times New Roman"/>
              </w:rPr>
            </w:pPr>
            <w:r w:rsidRPr="0018694D">
              <w:rPr>
                <w:rFonts w:ascii="Times New Roman" w:hAnsi="Times New Roman"/>
              </w:rPr>
              <w:tab/>
              <w:t>I</w:t>
            </w:r>
            <w:r w:rsidRPr="0018694D">
              <w:rPr>
                <w:rFonts w:ascii="Times New Roman" w:hAnsi="Times New Roman"/>
                <w:vertAlign w:val="subscript"/>
              </w:rPr>
              <w:t xml:space="preserve">3 </w:t>
            </w:r>
            <w:r w:rsidRPr="0018694D">
              <w:rPr>
                <w:rFonts w:ascii="Times New Roman" w:hAnsi="Times New Roman"/>
              </w:rPr>
              <w:t xml:space="preserve">                             B</w:t>
            </w:r>
          </w:p>
          <w:p w:rsidR="000E5303" w:rsidRPr="0018694D" w:rsidRDefault="000E5303" w:rsidP="000E5303">
            <w:pPr>
              <w:tabs>
                <w:tab w:val="left" w:pos="749"/>
              </w:tabs>
              <w:spacing w:line="360" w:lineRule="auto"/>
              <w:jc w:val="both"/>
              <w:rPr>
                <w:rFonts w:ascii="Times New Roman" w:hAnsi="Times New Roman"/>
              </w:rPr>
            </w:pPr>
            <w:r w:rsidRPr="0018694D">
              <w:rPr>
                <w:rFonts w:ascii="Times New Roman" w:hAnsi="Times New Roman"/>
              </w:rPr>
              <w:t xml:space="preserve">    </w:t>
            </w:r>
            <w:r w:rsidRPr="0018694D">
              <w:rPr>
                <w:rFonts w:ascii="Times New Roman" w:hAnsi="Times New Roman"/>
              </w:rPr>
              <w:tab/>
              <w:t>I</w:t>
            </w:r>
            <w:r w:rsidRPr="0018694D">
              <w:rPr>
                <w:rFonts w:ascii="Times New Roman" w:hAnsi="Times New Roman"/>
                <w:vertAlign w:val="subscript"/>
              </w:rPr>
              <w:t>1</w:t>
            </w:r>
          </w:p>
          <w:p w:rsidR="000E5303" w:rsidRPr="0018694D" w:rsidRDefault="000E5303" w:rsidP="000E5303">
            <w:pPr>
              <w:tabs>
                <w:tab w:val="left" w:pos="1620"/>
                <w:tab w:val="left" w:pos="1809"/>
              </w:tabs>
              <w:spacing w:line="360" w:lineRule="auto"/>
              <w:jc w:val="both"/>
              <w:rPr>
                <w:rFonts w:ascii="Times New Roman" w:hAnsi="Times New Roman"/>
              </w:rPr>
            </w:pPr>
          </w:p>
          <w:p w:rsidR="000E5303" w:rsidRPr="0018694D" w:rsidRDefault="000E5303" w:rsidP="000E5303">
            <w:pPr>
              <w:tabs>
                <w:tab w:val="left" w:pos="1620"/>
                <w:tab w:val="center" w:pos="2297"/>
                <w:tab w:val="left" w:pos="3640"/>
              </w:tabs>
              <w:spacing w:line="360" w:lineRule="auto"/>
              <w:jc w:val="both"/>
              <w:rPr>
                <w:rFonts w:ascii="Times New Roman" w:hAnsi="Times New Roman"/>
              </w:rPr>
            </w:pPr>
            <w:r w:rsidRPr="0018694D">
              <w:rPr>
                <w:rFonts w:ascii="Times New Roman" w:hAnsi="Times New Roman"/>
              </w:rPr>
              <w:t xml:space="preserve">                  I</w:t>
            </w:r>
            <w:r w:rsidRPr="0018694D">
              <w:rPr>
                <w:rFonts w:ascii="Times New Roman" w:hAnsi="Times New Roman"/>
                <w:vertAlign w:val="subscript"/>
              </w:rPr>
              <w:t>2</w:t>
            </w:r>
            <w:r w:rsidRPr="0018694D">
              <w:rPr>
                <w:rFonts w:ascii="Times New Roman" w:hAnsi="Times New Roman"/>
                <w:vertAlign w:val="subscript"/>
              </w:rPr>
              <w:tab/>
              <w:t xml:space="preserve">         </w:t>
            </w:r>
            <w:r w:rsidRPr="0018694D">
              <w:rPr>
                <w:rFonts w:ascii="Times New Roman" w:hAnsi="Times New Roman"/>
              </w:rPr>
              <w:t>I</w:t>
            </w:r>
            <w:r w:rsidRPr="0018694D">
              <w:rPr>
                <w:rFonts w:ascii="Times New Roman" w:hAnsi="Times New Roman"/>
                <w:vertAlign w:val="subscript"/>
              </w:rPr>
              <w:t>4</w:t>
            </w:r>
            <w:r w:rsidRPr="0018694D">
              <w:rPr>
                <w:rFonts w:ascii="Times New Roman" w:hAnsi="Times New Roman"/>
                <w:vertAlign w:val="subscript"/>
              </w:rPr>
              <w:tab/>
            </w:r>
            <w:r w:rsidRPr="0018694D">
              <w:rPr>
                <w:rFonts w:ascii="Times New Roman" w:hAnsi="Times New Roman"/>
                <w:vertAlign w:val="subscript"/>
              </w:rPr>
              <w:tab/>
            </w:r>
            <w:r w:rsidRPr="0018694D">
              <w:rPr>
                <w:rFonts w:ascii="Times New Roman" w:hAnsi="Times New Roman"/>
              </w:rPr>
              <w:t>G</w:t>
            </w:r>
            <w:r w:rsidRPr="0018694D">
              <w:rPr>
                <w:rFonts w:ascii="Times New Roman" w:hAnsi="Times New Roman"/>
                <w:vertAlign w:val="subscript"/>
              </w:rPr>
              <w:t>2</w:t>
            </w:r>
          </w:p>
        </w:tc>
      </w:tr>
    </w:tbl>
    <w:p w:rsidR="000E5303" w:rsidRPr="0018694D" w:rsidRDefault="000E5303" w:rsidP="000E5303">
      <w:pPr>
        <w:tabs>
          <w:tab w:val="left" w:pos="8317"/>
        </w:tabs>
        <w:rPr>
          <w:rFonts w:ascii="Times New Roman" w:hAnsi="Times New Roman"/>
        </w:rPr>
      </w:pPr>
      <w:r w:rsidRPr="0018694D">
        <w:rPr>
          <w:rFonts w:ascii="Times New Roman" w:hAnsi="Times New Roman"/>
        </w:rPr>
        <w:tab/>
        <w:t>B’</w:t>
      </w:r>
    </w:p>
    <w:p w:rsidR="000E5303" w:rsidRPr="0018694D" w:rsidRDefault="000E5303" w:rsidP="000E5303">
      <w:pPr>
        <w:tabs>
          <w:tab w:val="left" w:pos="7476"/>
        </w:tabs>
        <w:rPr>
          <w:rFonts w:ascii="Times New Roman" w:hAnsi="Times New Roman"/>
        </w:rPr>
      </w:pPr>
      <w:r w:rsidRPr="0018694D">
        <w:rPr>
          <w:rFonts w:ascii="Times New Roman" w:hAnsi="Times New Roman"/>
        </w:rPr>
        <w:tab/>
        <w:t>A’</w:t>
      </w:r>
    </w:p>
    <w:p w:rsidR="000E5303" w:rsidRPr="0018694D" w:rsidRDefault="000E5303" w:rsidP="000E5303">
      <w:pPr>
        <w:tabs>
          <w:tab w:val="left" w:pos="7476"/>
        </w:tabs>
        <w:rPr>
          <w:rFonts w:ascii="Times New Roman" w:hAnsi="Times New Roman"/>
        </w:rPr>
      </w:pPr>
    </w:p>
    <w:p w:rsidR="000E5303" w:rsidRPr="0018694D" w:rsidRDefault="000E5303" w:rsidP="000E5303">
      <w:pPr>
        <w:tabs>
          <w:tab w:val="left" w:pos="4216"/>
        </w:tabs>
        <w:jc w:val="both"/>
        <w:rPr>
          <w:rFonts w:ascii="Times New Roman" w:hAnsi="Times New Roman"/>
        </w:rPr>
      </w:pP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Câu 3: Khoảng cách từ người chiến sĩ đến vách núi là</w:t>
      </w: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s=v.t=340.1/2.3,4=580m</w:t>
      </w: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Câu 4:A</w:t>
      </w:r>
      <w:r w:rsidRPr="0018694D">
        <w:rPr>
          <w:rFonts w:ascii="Times New Roman" w:hAnsi="Times New Roman"/>
          <w:sz w:val="16"/>
          <w:szCs w:val="16"/>
        </w:rPr>
        <w:t>2</w:t>
      </w:r>
      <w:r w:rsidRPr="0018694D">
        <w:rPr>
          <w:rFonts w:ascii="Times New Roman" w:hAnsi="Times New Roman"/>
        </w:rPr>
        <w:t xml:space="preserve"> chỉ là :I=I</w:t>
      </w:r>
      <w:r w:rsidRPr="0018694D">
        <w:rPr>
          <w:rFonts w:ascii="Times New Roman" w:hAnsi="Times New Roman"/>
          <w:sz w:val="16"/>
          <w:szCs w:val="16"/>
        </w:rPr>
        <w:t>1</w:t>
      </w:r>
      <w:r w:rsidRPr="0018694D">
        <w:rPr>
          <w:rFonts w:ascii="Times New Roman" w:hAnsi="Times New Roman"/>
        </w:rPr>
        <w:t>+I</w:t>
      </w:r>
      <w:r w:rsidRPr="0018694D">
        <w:rPr>
          <w:rFonts w:ascii="Times New Roman" w:hAnsi="Times New Roman"/>
          <w:sz w:val="16"/>
          <w:szCs w:val="16"/>
        </w:rPr>
        <w:t>2</w:t>
      </w:r>
      <w:r w:rsidRPr="0018694D">
        <w:rPr>
          <w:rFonts w:ascii="Times New Roman" w:hAnsi="Times New Roman"/>
        </w:rPr>
        <w:t xml:space="preserve"> </w:t>
      </w:r>
      <w:r w:rsidRPr="0018694D">
        <w:rPr>
          <w:rFonts w:ascii="Times New Roman" w:hAnsi="Times New Roman"/>
          <w:position w:val="-6"/>
        </w:rPr>
        <w:object w:dxaOrig="300" w:dyaOrig="240">
          <v:shape id="_x0000_i1223" type="#_x0000_t75" style="width:15pt;height:12pt" o:ole="">
            <v:imagedata r:id="rId402" o:title=""/>
          </v:shape>
          <o:OLEObject Type="Embed" ProgID="Equation.DSMT4" ShapeID="_x0000_i1223" DrawAspect="Content" ObjectID="_1668241262" r:id="rId403"/>
        </w:object>
      </w:r>
      <w:r w:rsidRPr="0018694D">
        <w:rPr>
          <w:rFonts w:ascii="Times New Roman" w:hAnsi="Times New Roman"/>
        </w:rPr>
        <w:t>I</w:t>
      </w:r>
      <w:r w:rsidRPr="0018694D">
        <w:rPr>
          <w:rFonts w:ascii="Times New Roman" w:hAnsi="Times New Roman"/>
          <w:sz w:val="16"/>
          <w:szCs w:val="16"/>
        </w:rPr>
        <w:t>2</w:t>
      </w:r>
      <w:r w:rsidRPr="0018694D">
        <w:rPr>
          <w:rFonts w:ascii="Times New Roman" w:hAnsi="Times New Roman"/>
        </w:rPr>
        <w:t>=I-I</w:t>
      </w:r>
      <w:r w:rsidRPr="0018694D">
        <w:rPr>
          <w:rFonts w:ascii="Times New Roman" w:hAnsi="Times New Roman"/>
          <w:sz w:val="16"/>
          <w:szCs w:val="16"/>
        </w:rPr>
        <w:t>1</w:t>
      </w:r>
      <w:r w:rsidRPr="0018694D">
        <w:rPr>
          <w:rFonts w:ascii="Times New Roman" w:hAnsi="Times New Roman"/>
        </w:rPr>
        <w:t xml:space="preserve">=0,35-0,12=0,23A </w:t>
      </w: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Câu 5:Vì sau khi phản xạ lần lượt trên các gương, tia phản xạ ló ra ngoài lỗ S trùng đúng với tia chiếu vào. Điều đó cho thấy trên từng mặt phản xạ có sự trùng nhau của tia tới và tia phản xạ. Điều này chỉ xảy ra khi tia KR tới G3 theo hướng vuông góc với mặt gương.</w:t>
      </w: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Trên hình vẽ ta nhìn thấy</w:t>
      </w: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Tại I: I</w:t>
      </w:r>
      <w:r w:rsidRPr="0018694D">
        <w:rPr>
          <w:rFonts w:ascii="Times New Roman" w:hAnsi="Times New Roman"/>
          <w:sz w:val="16"/>
          <w:szCs w:val="16"/>
        </w:rPr>
        <w:t>1</w:t>
      </w:r>
      <w:r w:rsidRPr="0018694D">
        <w:rPr>
          <w:rFonts w:ascii="Times New Roman" w:hAnsi="Times New Roman"/>
        </w:rPr>
        <w:t>=I</w:t>
      </w:r>
      <w:r w:rsidRPr="0018694D">
        <w:rPr>
          <w:rFonts w:ascii="Times New Roman" w:hAnsi="Times New Roman"/>
          <w:sz w:val="16"/>
          <w:szCs w:val="16"/>
        </w:rPr>
        <w:t>2</w:t>
      </w:r>
      <w:r w:rsidRPr="0018694D">
        <w:rPr>
          <w:rFonts w:ascii="Times New Roman" w:hAnsi="Times New Roman"/>
        </w:rPr>
        <w:t>=A</w:t>
      </w: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Tại k: K</w:t>
      </w:r>
      <w:r w:rsidRPr="0018694D">
        <w:rPr>
          <w:rFonts w:ascii="Times New Roman" w:hAnsi="Times New Roman"/>
          <w:sz w:val="16"/>
          <w:szCs w:val="16"/>
        </w:rPr>
        <w:t>1</w:t>
      </w:r>
      <w:r w:rsidRPr="0018694D">
        <w:rPr>
          <w:rFonts w:ascii="Times New Roman" w:hAnsi="Times New Roman"/>
        </w:rPr>
        <w:t>=K</w:t>
      </w:r>
      <w:r w:rsidRPr="0018694D">
        <w:rPr>
          <w:rFonts w:ascii="Times New Roman" w:hAnsi="Times New Roman"/>
          <w:sz w:val="16"/>
          <w:szCs w:val="16"/>
        </w:rPr>
        <w:t>2</w:t>
      </w: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 xml:space="preserve">mặt khác </w:t>
      </w: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K</w:t>
      </w:r>
      <w:r w:rsidRPr="0018694D">
        <w:rPr>
          <w:rFonts w:ascii="Times New Roman" w:hAnsi="Times New Roman"/>
          <w:sz w:val="16"/>
          <w:szCs w:val="16"/>
        </w:rPr>
        <w:t>1</w:t>
      </w:r>
      <w:r w:rsidRPr="0018694D">
        <w:rPr>
          <w:rFonts w:ascii="Times New Roman" w:hAnsi="Times New Roman"/>
        </w:rPr>
        <w:t>=I</w:t>
      </w:r>
      <w:r w:rsidRPr="0018694D">
        <w:rPr>
          <w:rFonts w:ascii="Times New Roman" w:hAnsi="Times New Roman"/>
          <w:sz w:val="16"/>
          <w:szCs w:val="16"/>
        </w:rPr>
        <w:t>1</w:t>
      </w:r>
      <w:r w:rsidRPr="0018694D">
        <w:rPr>
          <w:rFonts w:ascii="Times New Roman" w:hAnsi="Times New Roman"/>
        </w:rPr>
        <w:t>+I</w:t>
      </w:r>
      <w:r w:rsidRPr="0018694D">
        <w:rPr>
          <w:rFonts w:ascii="Times New Roman" w:hAnsi="Times New Roman"/>
          <w:sz w:val="16"/>
          <w:szCs w:val="16"/>
        </w:rPr>
        <w:t>2</w:t>
      </w:r>
      <w:r w:rsidRPr="0018694D">
        <w:rPr>
          <w:rFonts w:ascii="Times New Roman" w:hAnsi="Times New Roman"/>
        </w:rPr>
        <w:t>=2A</w:t>
      </w: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 xml:space="preserve">Do KR </w:t>
      </w:r>
      <w:r w:rsidRPr="0018694D">
        <w:rPr>
          <w:rFonts w:ascii="Times New Roman" w:hAnsi="Times New Roman"/>
          <w:position w:val="-4"/>
        </w:rPr>
        <w:object w:dxaOrig="240" w:dyaOrig="260">
          <v:shape id="_x0000_i1224" type="#_x0000_t75" style="width:12pt;height:12.75pt" o:ole="">
            <v:imagedata r:id="rId404" o:title=""/>
          </v:shape>
          <o:OLEObject Type="Embed" ProgID="Equation.DSMT4" ShapeID="_x0000_i1224" DrawAspect="Content" ObjectID="_1668241263" r:id="rId405"/>
        </w:object>
      </w:r>
      <w:r w:rsidRPr="0018694D">
        <w:rPr>
          <w:rFonts w:ascii="Times New Roman" w:hAnsi="Times New Roman"/>
        </w:rPr>
        <w:t xml:space="preserve"> BC </w:t>
      </w:r>
      <w:r w:rsidRPr="0018694D">
        <w:rPr>
          <w:rFonts w:ascii="Times New Roman" w:hAnsi="Times New Roman"/>
          <w:position w:val="-6"/>
        </w:rPr>
        <w:object w:dxaOrig="300" w:dyaOrig="240">
          <v:shape id="_x0000_i1225" type="#_x0000_t75" style="width:15pt;height:12pt" o:ole="">
            <v:imagedata r:id="rId402" o:title=""/>
          </v:shape>
          <o:OLEObject Type="Embed" ProgID="Equation.DSMT4" ShapeID="_x0000_i1225" DrawAspect="Content" ObjectID="_1668241264" r:id="rId406"/>
        </w:object>
      </w:r>
      <w:r w:rsidRPr="0018694D">
        <w:rPr>
          <w:rFonts w:ascii="Times New Roman" w:hAnsi="Times New Roman"/>
        </w:rPr>
        <w:t xml:space="preserve"> Góc K</w:t>
      </w:r>
      <w:r w:rsidRPr="0018694D">
        <w:rPr>
          <w:rFonts w:ascii="Times New Roman" w:hAnsi="Times New Roman"/>
          <w:sz w:val="16"/>
          <w:szCs w:val="16"/>
        </w:rPr>
        <w:t>2</w:t>
      </w:r>
      <w:r w:rsidRPr="0018694D">
        <w:rPr>
          <w:rFonts w:ascii="Times New Roman" w:hAnsi="Times New Roman"/>
        </w:rPr>
        <w:t>=B=C=2A</w:t>
      </w: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Trong tam giác ABC: Góc A+B+C=180độ</w:t>
      </w:r>
    </w:p>
    <w:p w:rsidR="000E5303" w:rsidRPr="0018694D" w:rsidRDefault="000E5303" w:rsidP="000E5303">
      <w:pPr>
        <w:tabs>
          <w:tab w:val="left" w:pos="4216"/>
        </w:tabs>
        <w:jc w:val="both"/>
        <w:rPr>
          <w:rFonts w:ascii="Times New Roman" w:hAnsi="Times New Roman"/>
        </w:rPr>
      </w:pPr>
      <w:r w:rsidRPr="0018694D">
        <w:rPr>
          <w:rFonts w:ascii="Times New Roman" w:hAnsi="Times New Roman"/>
          <w:position w:val="-6"/>
        </w:rPr>
        <w:object w:dxaOrig="300" w:dyaOrig="240">
          <v:shape id="_x0000_i1226" type="#_x0000_t75" style="width:15pt;height:12pt" o:ole="">
            <v:imagedata r:id="rId402" o:title=""/>
          </v:shape>
          <o:OLEObject Type="Embed" ProgID="Equation.DSMT4" ShapeID="_x0000_i1226" DrawAspect="Content" ObjectID="_1668241265" r:id="rId407"/>
        </w:object>
      </w:r>
      <w:r w:rsidRPr="0018694D">
        <w:rPr>
          <w:rFonts w:ascii="Times New Roman" w:hAnsi="Times New Roman"/>
        </w:rPr>
        <w:t xml:space="preserve">A+2A+2A=5A=180 độ </w:t>
      </w:r>
      <w:r w:rsidRPr="0018694D">
        <w:rPr>
          <w:rFonts w:ascii="Times New Roman" w:hAnsi="Times New Roman"/>
          <w:position w:val="-6"/>
        </w:rPr>
        <w:object w:dxaOrig="300" w:dyaOrig="240">
          <v:shape id="_x0000_i1227" type="#_x0000_t75" style="width:15pt;height:12pt" o:ole="">
            <v:imagedata r:id="rId402" o:title=""/>
          </v:shape>
          <o:OLEObject Type="Embed" ProgID="Equation.DSMT4" ShapeID="_x0000_i1227" DrawAspect="Content" ObjectID="_1668241266" r:id="rId408"/>
        </w:object>
      </w:r>
      <w:r w:rsidRPr="0018694D">
        <w:rPr>
          <w:rFonts w:ascii="Times New Roman" w:hAnsi="Times New Roman"/>
        </w:rPr>
        <w:t xml:space="preserve">A=180/5=36 độ </w:t>
      </w:r>
    </w:p>
    <w:p w:rsidR="000E5303" w:rsidRPr="0018694D" w:rsidRDefault="000E5303" w:rsidP="000E5303">
      <w:pPr>
        <w:tabs>
          <w:tab w:val="left" w:pos="6240"/>
        </w:tabs>
        <w:jc w:val="both"/>
        <w:rPr>
          <w:rFonts w:ascii="Times New Roman" w:hAnsi="Times New Roman"/>
        </w:rPr>
      </w:pPr>
      <w:r w:rsidRPr="0018694D">
        <w:rPr>
          <w:rFonts w:ascii="Times New Roman" w:hAnsi="Times New Roman"/>
          <w:position w:val="-6"/>
        </w:rPr>
        <w:object w:dxaOrig="300" w:dyaOrig="240">
          <v:shape id="_x0000_i1228" type="#_x0000_t75" style="width:15pt;height:12pt" o:ole="">
            <v:imagedata r:id="rId402" o:title=""/>
          </v:shape>
          <o:OLEObject Type="Embed" ProgID="Equation.DSMT4" ShapeID="_x0000_i1228" DrawAspect="Content" ObjectID="_1668241267" r:id="rId409"/>
        </w:object>
      </w:r>
      <w:r w:rsidRPr="0018694D">
        <w:rPr>
          <w:rFonts w:ascii="Times New Roman" w:hAnsi="Times New Roman"/>
        </w:rPr>
        <w:t xml:space="preserve">B=C=2A=72 độ </w:t>
      </w:r>
      <w:r w:rsidR="002E4B3B">
        <w:rPr>
          <w:rFonts w:ascii="Times New Roman" w:hAnsi="Times New Roman"/>
          <w:noProof/>
        </w:rPr>
        <mc:AlternateContent>
          <mc:Choice Requires="wpg">
            <w:drawing>
              <wp:anchor distT="0" distB="0" distL="114300" distR="114300" simplePos="0" relativeHeight="251800064" behindDoc="0" locked="0" layoutInCell="1" allowOverlap="1">
                <wp:simplePos x="0" y="0"/>
                <wp:positionH relativeFrom="column">
                  <wp:posOffset>3429000</wp:posOffset>
                </wp:positionH>
                <wp:positionV relativeFrom="paragraph">
                  <wp:posOffset>210185</wp:posOffset>
                </wp:positionV>
                <wp:extent cx="1080135" cy="1629410"/>
                <wp:effectExtent l="73660" t="0" r="27305" b="11430"/>
                <wp:wrapNone/>
                <wp:docPr id="3236" name="Group 43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0135" cy="1629410"/>
                          <a:chOff x="5395" y="8460"/>
                          <a:chExt cx="1701" cy="2566"/>
                        </a:xfrm>
                      </wpg:grpSpPr>
                      <wpg:grpSp>
                        <wpg:cNvPr id="3237" name="Group 4346"/>
                        <wpg:cNvGrpSpPr>
                          <a:grpSpLocks/>
                        </wpg:cNvGrpSpPr>
                        <wpg:grpSpPr bwMode="auto">
                          <a:xfrm rot="9161866">
                            <a:off x="5593" y="10641"/>
                            <a:ext cx="113" cy="113"/>
                            <a:chOff x="6196" y="7147"/>
                            <a:chExt cx="217" cy="233"/>
                          </a:xfrm>
                        </wpg:grpSpPr>
                        <wps:wsp>
                          <wps:cNvPr id="3238" name="Line 4347"/>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9" name="Line 4348"/>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40" name="Group 4349"/>
                        <wpg:cNvGrpSpPr>
                          <a:grpSpLocks/>
                        </wpg:cNvGrpSpPr>
                        <wpg:grpSpPr bwMode="auto">
                          <a:xfrm rot="11246599">
                            <a:off x="5944" y="9726"/>
                            <a:ext cx="170" cy="170"/>
                            <a:chOff x="6196" y="7147"/>
                            <a:chExt cx="217" cy="233"/>
                          </a:xfrm>
                        </wpg:grpSpPr>
                        <wps:wsp>
                          <wps:cNvPr id="3241" name="Line 4350"/>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2" name="Line 4351"/>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43" name="Group 4352"/>
                        <wpg:cNvGrpSpPr>
                          <a:grpSpLocks/>
                        </wpg:cNvGrpSpPr>
                        <wpg:grpSpPr bwMode="auto">
                          <a:xfrm rot="17387997">
                            <a:off x="4488" y="9693"/>
                            <a:ext cx="2551" cy="85"/>
                            <a:chOff x="3240" y="4086"/>
                            <a:chExt cx="3240" cy="122"/>
                          </a:xfrm>
                        </wpg:grpSpPr>
                        <wps:wsp>
                          <wps:cNvPr id="3244" name="Line 4353"/>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5" name="Line 4354"/>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6" name="Line 4355"/>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7" name="Line 4356"/>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8" name="Line 4357"/>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9" name="Line 4358"/>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0" name="Line 4359"/>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1" name="Line 4360"/>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2" name="Line 4361"/>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3" name="Line 4362"/>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4" name="Line 4363"/>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5" name="Line 4364"/>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6" name="Line 4365"/>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7" name="Line 4366"/>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8" name="Line 4367"/>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9" name="Line 4368"/>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0" name="Line 4369"/>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1" name="Line 4370"/>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2" name="Line 4371"/>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63" name="Group 4372"/>
                        <wpg:cNvGrpSpPr>
                          <a:grpSpLocks/>
                        </wpg:cNvGrpSpPr>
                        <wpg:grpSpPr bwMode="auto">
                          <a:xfrm rot="4193354">
                            <a:off x="5427" y="9693"/>
                            <a:ext cx="2551" cy="85"/>
                            <a:chOff x="3240" y="4086"/>
                            <a:chExt cx="3240" cy="122"/>
                          </a:xfrm>
                        </wpg:grpSpPr>
                        <wps:wsp>
                          <wps:cNvPr id="3264" name="Line 4373"/>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5" name="Line 4374"/>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6" name="Line 4375"/>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7" name="Line 4376"/>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8" name="Line 4377"/>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9" name="Line 4378"/>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0" name="Line 4379"/>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1" name="Line 4380"/>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2" name="Line 4381"/>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3" name="Line 4382"/>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4" name="Line 4383"/>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5" name="Line 4384"/>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6" name="Line 4385"/>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7" name="Line 4386"/>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8" name="Line 4387"/>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9" name="Line 4388"/>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0" name="Line 4389"/>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1" name="Line 4390"/>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2" name="Line 4391"/>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83" name="Group 4392"/>
                        <wpg:cNvGrpSpPr>
                          <a:grpSpLocks/>
                        </wpg:cNvGrpSpPr>
                        <wpg:grpSpPr bwMode="auto">
                          <a:xfrm rot="10800000">
                            <a:off x="5395" y="10941"/>
                            <a:ext cx="1701" cy="85"/>
                            <a:chOff x="3240" y="4086"/>
                            <a:chExt cx="3240" cy="122"/>
                          </a:xfrm>
                        </wpg:grpSpPr>
                        <wps:wsp>
                          <wps:cNvPr id="3284" name="Line 4393"/>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5" name="Line 4394"/>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6" name="Line 4395"/>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7" name="Line 4396"/>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8" name="Line 4397"/>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9" name="Line 4398"/>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0" name="Line 4399"/>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1" name="Line 4400"/>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2" name="Line 4401"/>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3" name="Line 4402"/>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4" name="Line 4403"/>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5" name="Line 4404"/>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6" name="Line 4405"/>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7" name="Line 4406"/>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8" name="Line 4407"/>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9" name="Line 4408"/>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0" name="Line 4409"/>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1" name="Line 4410"/>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2" name="Line 4411"/>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303" name="Line 4412"/>
                        <wps:cNvCnPr/>
                        <wps:spPr bwMode="auto">
                          <a:xfrm>
                            <a:off x="5658" y="1020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4" name="Line 4413"/>
                        <wps:cNvCnPr/>
                        <wps:spPr bwMode="auto">
                          <a:xfrm>
                            <a:off x="5632" y="10182"/>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5" name="Line 4414"/>
                        <wps:cNvCnPr/>
                        <wps:spPr bwMode="auto">
                          <a:xfrm flipV="1">
                            <a:off x="5645" y="9297"/>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6" name="Line 4415"/>
                        <wps:cNvCnPr/>
                        <wps:spPr bwMode="auto">
                          <a:xfrm flipH="1" flipV="1">
                            <a:off x="5606" y="8961"/>
                            <a:ext cx="9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7" name="Line 4416"/>
                        <wps:cNvCnPr/>
                        <wps:spPr bwMode="auto">
                          <a:xfrm flipH="1">
                            <a:off x="5979" y="9324"/>
                            <a:ext cx="54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308" name="Group 4417"/>
                        <wpg:cNvGrpSpPr>
                          <a:grpSpLocks/>
                        </wpg:cNvGrpSpPr>
                        <wpg:grpSpPr bwMode="auto">
                          <a:xfrm rot="12598899">
                            <a:off x="6172" y="9219"/>
                            <a:ext cx="113" cy="113"/>
                            <a:chOff x="4364" y="8460"/>
                            <a:chExt cx="257" cy="360"/>
                          </a:xfrm>
                        </wpg:grpSpPr>
                        <wps:wsp>
                          <wps:cNvPr id="3309" name="Arc 4418"/>
                          <wps:cNvSpPr>
                            <a:spLocks/>
                          </wps:cNvSpPr>
                          <wps:spPr bwMode="auto">
                            <a:xfrm>
                              <a:off x="4364" y="8460"/>
                              <a:ext cx="1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10" name="Line 4419"/>
                          <wps:cNvCnPr/>
                          <wps:spPr bwMode="auto">
                            <a:xfrm flipV="1">
                              <a:off x="4441" y="8552"/>
                              <a:ext cx="180" cy="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11" name="Group 4420"/>
                        <wpg:cNvGrpSpPr>
                          <a:grpSpLocks/>
                        </wpg:cNvGrpSpPr>
                        <wpg:grpSpPr bwMode="auto">
                          <a:xfrm rot="12598899">
                            <a:off x="6224" y="9399"/>
                            <a:ext cx="113" cy="113"/>
                            <a:chOff x="4364" y="8460"/>
                            <a:chExt cx="257" cy="360"/>
                          </a:xfrm>
                        </wpg:grpSpPr>
                        <wps:wsp>
                          <wps:cNvPr id="3312" name="Arc 4421"/>
                          <wps:cNvSpPr>
                            <a:spLocks/>
                          </wps:cNvSpPr>
                          <wps:spPr bwMode="auto">
                            <a:xfrm>
                              <a:off x="4364" y="8460"/>
                              <a:ext cx="1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13" name="Line 4422"/>
                          <wps:cNvCnPr/>
                          <wps:spPr bwMode="auto">
                            <a:xfrm flipV="1">
                              <a:off x="4441" y="8552"/>
                              <a:ext cx="180" cy="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14" name="Group 4423"/>
                        <wpg:cNvGrpSpPr>
                          <a:grpSpLocks/>
                        </wpg:cNvGrpSpPr>
                        <wpg:grpSpPr bwMode="auto">
                          <a:xfrm rot="-1849241">
                            <a:off x="5592" y="10444"/>
                            <a:ext cx="113" cy="113"/>
                            <a:chOff x="6196" y="7147"/>
                            <a:chExt cx="217" cy="233"/>
                          </a:xfrm>
                        </wpg:grpSpPr>
                        <wps:wsp>
                          <wps:cNvPr id="3315" name="Line 4424"/>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6" name="Line 4425"/>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17" name="Group 4426"/>
                        <wpg:cNvGrpSpPr>
                          <a:grpSpLocks/>
                        </wpg:cNvGrpSpPr>
                        <wpg:grpSpPr bwMode="auto">
                          <a:xfrm rot="1751154">
                            <a:off x="6074" y="9618"/>
                            <a:ext cx="170" cy="170"/>
                            <a:chOff x="6196" y="7147"/>
                            <a:chExt cx="217" cy="233"/>
                          </a:xfrm>
                        </wpg:grpSpPr>
                        <wps:wsp>
                          <wps:cNvPr id="3318" name="Line 4427"/>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9" name="Line 4428"/>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20" name="Group 4429"/>
                        <wpg:cNvGrpSpPr>
                          <a:grpSpLocks/>
                        </wpg:cNvGrpSpPr>
                        <wpg:grpSpPr bwMode="auto">
                          <a:xfrm rot="-27154266">
                            <a:off x="5760" y="8987"/>
                            <a:ext cx="113" cy="113"/>
                            <a:chOff x="6196" y="7147"/>
                            <a:chExt cx="217" cy="233"/>
                          </a:xfrm>
                        </wpg:grpSpPr>
                        <wps:wsp>
                          <wps:cNvPr id="3321" name="Line 4430"/>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2" name="Line 4431"/>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23" name="Group 4432"/>
                        <wpg:cNvGrpSpPr>
                          <a:grpSpLocks/>
                        </wpg:cNvGrpSpPr>
                        <wpg:grpSpPr bwMode="auto">
                          <a:xfrm rot="5865804">
                            <a:off x="6055" y="9102"/>
                            <a:ext cx="113" cy="113"/>
                            <a:chOff x="6196" y="7147"/>
                            <a:chExt cx="217" cy="233"/>
                          </a:xfrm>
                        </wpg:grpSpPr>
                        <wps:wsp>
                          <wps:cNvPr id="3324" name="Line 4433"/>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5" name="Line 4434"/>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326" name="Arc 4435"/>
                        <wps:cNvSpPr>
                          <a:spLocks/>
                        </wps:cNvSpPr>
                        <wps:spPr bwMode="auto">
                          <a:xfrm rot="7896420">
                            <a:off x="6154" y="8739"/>
                            <a:ext cx="170" cy="1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7" name="Arc 4436"/>
                        <wps:cNvSpPr>
                          <a:spLocks/>
                        </wps:cNvSpPr>
                        <wps:spPr bwMode="auto">
                          <a:xfrm rot="1398354">
                            <a:off x="5418" y="10775"/>
                            <a:ext cx="170"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8" name="Rectangle 4437"/>
                        <wps:cNvSpPr>
                          <a:spLocks noChangeArrowheads="1"/>
                        </wps:cNvSpPr>
                        <wps:spPr bwMode="auto">
                          <a:xfrm>
                            <a:off x="5643" y="10813"/>
                            <a:ext cx="113"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29" name="Arc 4438"/>
                        <wps:cNvSpPr>
                          <a:spLocks/>
                        </wps:cNvSpPr>
                        <wps:spPr bwMode="auto">
                          <a:xfrm rot="3011303">
                            <a:off x="5722" y="10046"/>
                            <a:ext cx="170" cy="1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45" o:spid="_x0000_s1026" style="position:absolute;margin-left:270pt;margin-top:16.55pt;width:85.05pt;height:128.3pt;z-index:251800064" coordorigin="5395,8460" coordsize="1701,25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OlYtrg8AAG7xAAAOAAAAZHJzL2Uyb0RvYy54bWzsXW1zm0gS/n5V9x8oPt6VIwaGN9UqWznb yW5V9jZ167vvGCGJCgIdYMvZrf3v1z0DCCYSsiDyxXYnVTYyI2CGZ/rl6e6ZH358WCfafZQXcZbO dPbG0LUoDbN5nC5n+r9v3l94ulaUQToPkiyNZvqXqNB/fPvXv/yw3UwjM1tlyTzKNbhIWky3m5m+ KsvNdDIpwlW0Doo32SZK4eQiy9dBCR/z5WSeB1u4+jqZmIbhTLZZPt/kWRgVBfz1Sp7U34rrLxZR WP66WBRRqSUzHZ6tFD9z8fMWf07e/hBMl3mwWcVh9RjBgKdYB3EKN20udRWUgXaXx19dah2HeVZk i/JNmK0n2WIRh5HoA/SGGUpvPuTZ3Ub0ZTndLjfNMMHQKuM0+LLhP+8/5Vo8n+mWaTm6lgZreEvi xhq3uI0DtN0sp9DuQ775bfMpl72Ew49Z+LmA0xP1PH5eysba7faXbA5XDO7KTAzQwyJf4yWg69qD eA9fmvcQPZRaCH9khmcwy9a1EM4xx/Q5q95UuILXid+zLR/Ow2mPO8256/r7rsHkl03bcbALk2Aq bywetno42TPxoenkbjDcrwZDXEntLL7yUYOh5Rmg0mcO8+BZW0Nj274lusgMhzOJ1GaEGJwSowMH AsPNyDjMh/cII+My7tbn6pExGXQLv2da4nsHxwVmY7EDXDEOcL+tgk0kcFwgkHZjDMJBAu5jnEaI N/HA241odpl+ygX6imkBuNsPJTl6rmEaLuCgNXqO6UBXcRiqrgbTZvA8kAStwWsGIZhu8qL8EGVr DQ9megKPJS4a3H8sSomjugneK83ex0kixj9JtS28Rtu0xReKLInneBKbFfny9jLJtfsApZD4hy8G 7ttpBrM9nYuLraJgfl0dl0GcyGNon6R4PegIPE51JMXMH77hX3vXHr/gpnN9wY2rq4t37y/5hfOe ufaVdXV5ecX+xEdjfLqK5/MoxaerRR7jj3vDlfCVwqoRes0wTLpXF12Eh61/i4eGGShfKM65Ynqb zb+I9yz+DqCTf34K9Pkq+jx8K8PRpy2SePMTSKwODpkjZ7HLAHbi7RIOnwcOd7pCqocDmoKDNFHU pi+B9I3VppR1jJncsX2/DTLb51wIO981hZZqCTu3FnZwIOD3HDUF6L+uprBFZ4bPVRSelQlCmoI0 hfQeDtkp3FTRJ8yx4egjTTHTX5LF8lhNAZZAV1PY5jk1hWt5ru+7bU3BuQdGN5jFvgPeRcccMW27 8po84fYF00ZTWCYqOfgWN7xKv4Sr68rbkieFPW2K7jT29G5Y0G3E6fIEZh1qwo5TYYt+njJZW8ph 13PwMLrjteu30EVNr8mLaBE4e4mJl+RFAEWiwI3LKf14H7YFN+6BFysnmk/eAnmtjTvacCa8Iekq zsSuOLpBeLONRrADn9ZRB+iuEkvy6lkSoOQU+VbRoMPwZpqNfCO8kXzbI99UTtg+mRNu6VObG4Q3 YoEhMnjQt1dZYPtkFriNNxu1pnCUSJ9S1AE878rvbOw3IC4VfVqRxcP0KUa9CG8U5Too35DT6dAh Mlw+kA6BQAPhjfRpjz4FRlPB28lceUufOoz8BYriY2bXIfsN2F0FbxWlPkifOhb5C4S3Xryp4QVI 7wDebKA+5Q75C4S3Xryp8QVnVHzBIn1KeOvFmxpfcMbEFzgjf4Hw1os3Nb4gE7YH6lPLJz6E8NaL NzW+AGniw+03yyX7jfDWizc1vuCMiS9YnOw3wlsf3lD/dfneMfEFyyE+hPDWizc1viDLDAbab9xm Mj2VGxQ/pfjpnvipo8YX3DHxBcuEcH83sZmqszBf/PuvEtwllyP7WlUcy8N2jSlW33Vz7t1z5txz 5luWzXEI6/oim5uyEvXFptwDJdm1OdwxnDil3FPhrljM4VDIDxhJBW6jKHFKuSe89eNNpcTdMZQ4 pdxTuWl/uSkuXNFx4V1KuQdzihbCONMyLMBIKngbQ4lTyj3JtyPyTaXE3TGUuE0p92S/9dpvuAJK V5+OocRtSrknvPXjTaXEIUY8PMRMKfekT/v1KRCaXfnmjaHEKeWe8HYEbw2lXi1B4FHKPfmnsHzv mfxTVw0veGPCC5RyT/LtiHxT4wveqPgCpdyTv9DvL6jxBbn+2tAUGkq5J7z1402NL8g1/QbijVLu SZ8e0adqfMEbE1+glHvC2xG8qfEFWPJ0OP9GKfeEt368YQlQJ77gjYkvUMo94e0I3tT4glwqdqD9 Rin3hLcjeFPjC/6Y+AKl3D9bvD0y5R7o2Uof1vuI+edMucfdwvBfJ+e+3h6MGbB5GFp/nR1RQIDi evXPep17ICW7Vodcz3+gFqCkeyKNekkjmCsK3EaR4pR0T3jrx5tKist60IHijZLun63RgW/8CbaN AU5SkW+UdE9JDedLasBtmDqkEezTNJykpKR7km9HnHiVFPfHkOKUdE9468cbcJKKfBtDilPSPeHt CN4UUhw3fhmhT2mde/JPe/1ToDQ78o0bY0hxSron+XZEvjWkuky65wYl3ZN/ej7/1FfCC9ygpHvC 2xnxpsQXuDEqvkBJ92S/9dtvSnyBG2MW9aF17sl+O2K/KfEFboyJL1DSPeHtCN6U+AI3xsQXKOme 8HYEb0p8gRtj4guUdE9468Wb2KevHT+FBcNH8L2UdE94O4I3Nb7AxsQXKOme8HYEb2p8gY2JL1DS /bPFWzfp/ily4SygeruxLTYm1mA71R4LzDClUbjLxYckAUzEd2FXIwjWToLpwyJfY7L+Ji/KD1G2 1vBgpidxGon8/uD+Y1HKpnUTbJ5m7+Mkgb8H0yTVtjPdt01bfKHIkniOJ/FckS9vL5Ncuw+SmS6K Bur7dprl2V06FxdbRcH8ujqm9WfPs76PBUyvArcxoQbbsUB0AqiYweTCVDu4gZknAcfkknwEONjo Y6avynIznUyKcBWtg+LNOg7zrMgW5ZswW0+yxSIOo8k8D7awDffENJgxWQdxKmZXM+8m3R1DxFyG nVTq3zBp4RBTeYvNp1xul3ybzb98ynEuVym+8s/nz/W1gOpVAHdyrEFbJPHmPwAyMQwwRtrDTLcd DlcG6PmmzObcIc/HfbRQ1OGBlF8k6l4h8tSoAzs56iCQ9xMi7wAGgVhGDHq+oxS+NRhEMUgYTIvp 65R+aiSCnRyJ2GEQrapa+vkucIAo4qCYEPG1k36Qnl7pXSZUO+nd7w15h/bPssBir3RlVczLWRVI WE5hn60P+eY3odGD6RIPP2bh50Lq9O75ZouuT7l2u/0lm0czPbgrM6E/URVqeQaGPjNt3/N8v61W HYYr3Aq1ygTJtwMWAzwJtYoHAnLh6lepjLmF21KhIORS3AXTcHX9UGohaGrThkmA6lgVhTtvqzZT nsIeabjzd3mocQ57IEJfqlK3eniL9tgWOPbyTG1U7R/V1vzcMyBf7XWnDgeM2Z10xPBCtfMF73ou LDo8qNEBM3yxToKZ/vcLzcD/8n3sGqDCqhuYDDYW3dcIXvTRRjfNrf42gWtsNXE15XY3ze1Eo9X+ Rs3toJF8pgNXA5jJ52oaHrgiYK5pePDZwEpsGsnbtq4GwrEZ3mAl3V14Dw9pNeRwpAXpEhxYMUk2 WYG2Jw4K4Bm6jbNPtMdXdqCxnE83tTCGVj2N5TS6EZZKfWX5u3qiPApLDT1qXYMpDD/zmZ7r2u1M v5VvZROU2BG8Bx6igy7fmbZqjhbgo8/0NANHXwNc5ndFnKW/fq67uc7uo5tMXKHE/l7A+4X+1obM 7nR4dxuH/4h+bzdmDCzyXXt4CnGN6hngMr4jty39+oxsU41p69IwANiV3i4VZZ59BjkHI/IMeoTU SXvQJKDa/a/Ph0lWRHJI5BhUgyFeMSKjJTMaD/F1MzMdfqlDQ70X/6pZ22o22KOWihTe3n2Uw3Rc ZfnvurbNg81ML/57F+Qwv5KfU+ByfMbRLivFB24jCafl7TO37TNBGsKlZnqpg/TBw8sSPsFX7jZ5 vFyh7hbyKM3egVpfxIKlQ+Uk/fz/g5sPERrFzT85RLjXxeKgoaVlYduCGG3ZI7gWmFhaRKhwmAvk 5X9HXv7OupMbxQqTVR629oy1INRSWzVABW/AIoOpAfIObdinsnlN8KGEzWuBMQz3bmHsRdi8EFKo xljavGY7vEU2r2o9k81LNi/ZvN/ciieb9/KK/Yl22xk2fG8Zs0rolWzeM+2VYqFt0EmLM08O3ZPN q//hG/61d+3xC2461xfcuLp6IfkjB3leBuamBE7N85pVFP4sNu8F87hvgh+Flm0dQLCxqBrYGGaA i/Voo9dhvox4uYwLahoIiB3RC2y1cMhMqya7pEe2cwWekOiFaJ8yO08PPAua3IVUGtyHsjV6jon7 RsPouVVXWx5D7ZVWLDm5pd9b+OVJ0rogzqeg7/Tgcwd9e8OADnNAByEOmUyyIRyezcJqyNXBZCGy uE36zU4m9tMjTQC5URVVBPksqoK5NmM278g6A/eEE7y9jJW1MIa7/SIDx2pGv4kIPidF0URdq9Ue zJOrtyQNTIriJdly1UzVHtYJZK/Ap8dxq9ssn8vEPTza5FnYn3sOUXZFUbQD0pepyNrDZykg9L8/ 7txFHymK2Wv0KTCgpPgUVQTmLIriwnRBT5iO01YVzcpxni+3nWqpisNE+jNSFUCcdyerVcUqRI7I gMlKPsVLcPufSFUAvaSgrx3HGYA+UhWvU1U0vGXtU0AVx/lCrrYHRUlQd9KWdYYN7Az6FFCn9BLJ Jwwod6hhyYihoICg9oCp2h48Ip9ovaW+9ZagAFVF30jqkxTFS1YUT0KImg0hKnNQrDYfOi4HpfJ/ oQgHc4fakhKpLFQznmupiT0KddWi6dsZlZSFPdMpC1ukbGOubZMXTlnY+xPLKQub6uOrcmXKSGlF e56KIWiiRZWSbVcbfgslyyzfs7rxIRtLqFDJMsN1hVJvsX6NluXCzSMtK53dplALqoJ6qpNaJV83 YMg0ZUxU63Qrx5FqnajWiWqd9i+5Q3mf5wrZmk3CwL+gGBPKQ5MIylasdtaAomu1NLtcQcPoXZ5n W1zoCKLJsnq0ogTlF/BDcTDO2/JsYfUTmfgDGzLX1dhNgbESamsp3XoZp2qlJ/RihL9cu7nQtG6C NzvdhPsmk3Edl1GuJfEaHHe527SoyeldH0ok1uDQYTZNXQcniQEIjL726jwsyJV0dGUXtnMMFKzW WUqPLHqXY2wZkO4IS5m1IepivErYhQYXdug+u1AmDrUgSuzLGqqYyS7UqQYeart35fUomqkGvhqD ajCoBv7gYnGnq+7Baa3fv5YVubbb5UYs1rGE6vxVHF4FZdD+LHJzp5GZrbJkHuVv/wcAAP//AwBQ SwMEFAAGAAgAAAAhACf+UGXiAAAACgEAAA8AAABkcnMvZG93bnJldi54bWxMj8FuwjAQRO+V+g/W Vuqt2Cal0DQOQqjtCSEVKiFuJl6SiNiOYpOEv+/21N5mNaPZN9lytA3rsQu1dwrkRABDV3hTu1LB 9/7jaQEsRO2MbrxDBTcMsMzv7zKdGj+4L+x3sWRU4kKqFVQxtinnoajQ6jDxLTryzr6zOtLZldx0 eqBy2/CpEC/c6trRh0q3uK6wuOyuVsHnoIdVIt/7zeW8vh33s+1hI1Gpx4dx9QYs4hj/wvCLT+iQ E9PJX50JrFEwexa0JSpIEgmMAnMpSJwUTBevc+B5xv9PyH8AAAD//wMAUEsBAi0AFAAGAAgAAAAh ALaDOJL+AAAA4QEAABMAAAAAAAAAAAAAAAAAAAAAAFtDb250ZW50X1R5cGVzXS54bWxQSwECLQAU AAYACAAAACEAOP0h/9YAAACUAQAACwAAAAAAAAAAAAAAAAAvAQAAX3JlbHMvLnJlbHNQSwECLQAU AAYACAAAACEAaTpWLa4PAABu8QAADgAAAAAAAAAAAAAAAAAuAgAAZHJzL2Uyb0RvYy54bWxQSwEC LQAUAAYACAAAACEAJ/5QZeIAAAAKAQAADwAAAAAAAAAAAAAAAAAIEgAAZHJzL2Rvd25yZXYueG1s UEsFBgAAAAAEAAQA8wAAABcTAAAAAA== ">
                <v:group id="Group 4346" o:spid="_x0000_s1027" style="position:absolute;left:5593;top:10641;width:113;height:113;rotation:10007201fd" coordorigin="6196,7147" coordsize="217,2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jLZLMUAAADdAAAADwAAAGRycy9kb3ducmV2LnhtbESP3WrCQBSE7wXfYTmF 3ummChpSVxGhtBUq+PMAh+xpEsw5m+5uNfXpu4WCl8PMfMMsVj236kI+NE4MPI0zUCSls41UBk7H l1EOKkQUi60TMvBDAVbL4WCBhXVX2dPlECuVIBIKNFDH2BVah7ImxjB2HUnyPp1njEn6SluP1wTn Vk+ybKYZG0kLNXa0qak8H77ZwFfDr5YzvwvC79s8bu2t338Y8/jQr59BRerjPfzffrMGppPpHP7e pCegl7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Iy2SzFAAAA3QAA AA8AAAAAAAAAAAAAAAAAqgIAAGRycy9kb3ducmV2LnhtbFBLBQYAAAAABAAEAPoAAACcAwAAAAA= ">
                  <v:line id="Line 4347" o:spid="_x0000_s1028" style="position:absolute;rotation:7668542fd;visibility:visible;mso-wrap-style:square" from="6267,7233" to="6447,73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znSRsEAAADdAAAADwAAAGRycy9kb3ducmV2LnhtbERPPW/CMBDdkfgP1iF1A5tEqmjARLRV q3YkdGE74iOJiM+R7ZL039dDpY5P73tXTrYXd/Khc6xhvVIgiGtnOm40fJ3elhsQISIb7B2Thh8K UO7nsx0Wxo18pHsVG5FCOBSooY1xKKQMdUsWw8oNxIm7Om8xJugbaTyOKdz2MlPqUVrsODW0ONBL S/Wt+rYa+MnfqFafR2ee1cafL/n765hr/bCYDlsQkab4L/5zfxgNeZanuelNegJy/w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3OdJGwQAAAN0AAAAPAAAAAAAAAAAAAAAA AKECAABkcnMvZG93bnJldi54bWxQSwUGAAAAAAQABAD5AAAAjwMAAAAA "/>
                  <v:line id="Line 4348" o:spid="_x0000_s1029" style="position:absolute;rotation:-7668542fd;flip:x;visibility:visible;mso-wrap-style:square" from="6163,7180" to="6343,72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53Zp8UAAADdAAAADwAAAGRycy9kb3ducmV2LnhtbESPzWrDMBCE74G+g9hCbolcB0zrRjGt aUpOhSZ5gMXa2k6tlbDkn759FAj0OMzMN8y2mE0nRup9a1nB0zoBQVxZ3XKt4Hzar55B+ICssbNM Cv7IQ7F7WGwx13bibxqPoRYRwj5HBU0ILpfSVw0Z9GvriKP3Y3uDIcq+lrrHKcJNJ9MkyaTBluNC g47Khqrf42AUdPPlMr6X4fOcDWP24b6qtHVeqeXj/PYKItAc/sP39kEr2KSbF7i9iU9A7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53Zp8UAAADdAAAADwAAAAAAAAAA AAAAAAChAgAAZHJzL2Rvd25yZXYueG1sUEsFBgAAAAAEAAQA+QAAAJMDAAAAAA== "/>
                </v:group>
                <v:group id="Group 4349" o:spid="_x0000_s1030" style="position:absolute;left:5944;top:9726;width:170;height:170;rotation:-11308675fd" coordorigin="6196,7147" coordsize="217,2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BzTBr8AAADdAAAADwAAAGRycy9kb3ducmV2LnhtbERPyQrCMBC9C/5DGMGL aOqKVKOIoHjQgxteh2Zsi82kNFHr35uD4PHx9vmyNoV4UeVyywr6vQgEcWJ1zqmCy3nTnYJwHllj YZkUfMjBctFszDHW9s1Hep18KkIIuxgVZN6XsZQuycig69mSOHB3Wxn0AVap1BW+Q7gp5CCKJtJg zqEhw5LWGSWP09MoGG/H69thz+fb9TDsl27Xqf3kqVS7Va9mIDzV/i/+uXdawXAwCvvDm/AE5OIL AAD//wMAUEsBAi0AFAAGAAgAAAAhAKL4T1MEAQAA7AEAABMAAAAAAAAAAAAAAAAAAAAAAFtDb250 ZW50X1R5cGVzXS54bWxQSwECLQAUAAYACAAAACEAbAbV/tgAAACZAQAACwAAAAAAAAAAAAAAAAA1 AQAAX3JlbHMvLnJlbHNQSwECLQAUAAYACAAAACEAMy8FnkEAAAA5AAAAFQAAAAAAAAAAAAAAAAA2 AgAAZHJzL2dyb3Vwc2hhcGV4bWwueG1sUEsBAi0AFAAGAAgAAAAhACQc0wa/AAAA3QAAAA8AAAAA AAAAAAAAAAAAqgIAAGRycy9kb3ducmV2LnhtbFBLBQYAAAAABAAEAPoAAACWAwAAAAA= ">
                  <v:line id="Line 4350" o:spid="_x0000_s1031" style="position:absolute;rotation:7668542fd;visibility:visible;mso-wrap-style:square" from="6267,7233" to="6447,73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gUIpsQAAADdAAAADwAAAGRycy9kb3ducmV2LnhtbESPQWsCMRSE74X+h/AK3mqiW0S3RmkV ix61Xnp73bzuLm5eliS66783gtDjMDPfMPNlbxtxIR9qxxpGQwWCuHCm5lLD8XvzOgURIrLBxjFp uFKA5eL5aY65cR3v6XKIpUgQDjlqqGJscylDUZHFMHQtcfL+nLcYk/SlNB67BLeNHCs1kRZrTgsV trSqqDgdzlYDz/yJCrXbO/Oppv7nN/tad5nWg5f+4x1EpD7+hx/trdGQjd9GcH+TnoBc3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QimxAAAAN0AAAAPAAAAAAAAAAAA AAAAAKECAABkcnMvZG93bnJldi54bWxQSwUGAAAAAAQABAD5AAAAkgMAAAAA "/>
                  <v:line id="Line 4351" o:spid="_x0000_s1032" style="position:absolute;rotation:-7668542fd;flip:x;visibility:visible;mso-wrap-style:square" from="6163,7180" to="6343,72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T84q8MAAADdAAAADwAAAGRycy9kb3ducmV2LnhtbESP0YrCMBRE3wX/IVzBN02tUpZqFBVd 9klY1w+4NNe22tyEJtbu328EYR+HmTnDrDa9aURHra8tK5hNExDEhdU1lwouP8fJBwgfkDU2lknB L3nYrIeDFebaPvmbunMoRYSwz1FBFYLLpfRFRQb91Dri6F1tazBE2ZZSt/iMcNPINEkyabDmuFCh o31Fxf38MAqa/nbrdvvweckeXXZwpyKtnVdqPOq3SxCB+vAffre/tIJ5ukjh9SY+Abn+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k/OKvDAAAA3QAAAA8AAAAAAAAAAAAA AAAAoQIAAGRycy9kb3ducmV2LnhtbFBLBQYAAAAABAAEAPkAAACRAwAAAAA= "/>
                </v:group>
                <v:group id="Group 4352" o:spid="_x0000_s1033" style="position:absolute;left:4488;top:9693;width:2551;height:85;rotation:-4600630fd" coordorigin="3240,4086" coordsize="3240,1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Pb7jMQAAADdAAAADwAAAGRycy9kb3ducmV2LnhtbESP0WrCQBRE34X+w3IF 33SjkSLRVdqCIFgRNR9wyV6zodm7IbtN4t93BaGPw8ycYTa7wdaio9ZXjhXMZwkI4sLpiksF+W0/ XYHwAVlj7ZgUPMjDbvs22mCmXc8X6q6hFBHCPkMFJoQmk9IXhiz6mWuIo3d3rcUQZVtK3WIf4baW iyR5lxYrjgsGG/oyVPxcf62CPk3PeXf6vB/PN/rO69Wl3FdGqcl4+FiDCDSE//CrfdAK0sUyheeb +ATk9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Pb7jMQAAADdAAAA DwAAAAAAAAAAAAAAAACqAgAAZHJzL2Rvd25yZXYueG1sUEsFBgAAAAAEAAQA+gAAAJsDAAAAAA== ">
                  <v:line id="Line 4353" o:spid="_x0000_s1034" style="position:absolute;visibility:visible;mso-wrap-style:square" from="3240,4207" to="6480,4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oreEcgAAADdAAAADwAAAGRycy9kb3ducmV2LnhtbESPT2vCQBTE74V+h+UVvNVNVYJEV5GW gvZQ6h/Q4zP7TNJm34bdNUm/fbcgeBxm5jfMfNmbWrTkfGVZwcswAUGcW11xoeCwf3+egvABWWNt mRT8kofl4vFhjpm2HW+p3YVCRAj7DBWUITSZlD4vyaAf2oY4ehfrDIYoXSG1wy7CTS1HSZJKgxXH hRIbei0p/9ldjYLP8VfarjYf6/64Sc/52/Z8+u6cUoOnfjUDEagP9/CtvdYKxqPJBP7fxCcgF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7oreEcgAAADdAAAADwAAAAAA AAAAAAAAAAChAgAAZHJzL2Rvd25yZXYueG1sUEsFBgAAAAAEAAQA+QAAAJYDAAAAAA== "/>
                  <v:line id="Line 4354" o:spid="_x0000_s1035" style="position:absolute;visibility:visible;mso-wrap-style:square" from="4860,4090" to="5040,4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cZ7isgAAADdAAAADwAAAGRycy9kb3ducmV2LnhtbESPT2vCQBTE70K/w/IK3nRTbYNEV5EW QXso/gM9PrOvSdrs27C7TdJv3y0Uehxm5jfMYtWbWrTkfGVZwcM4AUGcW11xoeB82oxmIHxA1lhb JgXf5GG1vBssMNO24wO1x1CICGGfoYIyhCaT0uclGfRj2xBH7906gyFKV0jtsItwU8tJkqTSYMVx ocSGnkvKP49fRsHbdJ+2693rtr/s0lv+crhdPzqn1PC+X89BBOrDf/ivvdUKppPHJ/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cZ7isgAAADdAAAADwAAAAAA AAAAAAAAAAChAgAAZHJzL2Rvd25yZXYueG1sUEsFBgAAAAAEAAQA+QAAAJYDAAAAAA== "/>
                  <v:line id="Line 4355" o:spid="_x0000_s1036" style="position:absolute;visibility:visible;mso-wrap-style:square" from="5040,4095" to="52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Tl/cgAAADdAAAADwAAAGRycy9kb3ducmV2LnhtbESPT2vCQBTE70K/w/IKvemmWoKkriIt BfVQ/FNoj8/sM4nNvg27a5J+e7cgeBxm5jfMbNGbWrTkfGVZwfMoAUGcW11xoeDr8DGcgvABWWNt mRT8kYfF/GEww0zbjnfU7kMhIoR9hgrKEJpMSp+XZNCPbEMcvZN1BkOUrpDaYRfhppbjJEmlwYrj QokNvZWU/+4vRsHnZJu2y/Vm1X+v02P+vjv+nDun1NNjv3wFEagP9/CtvdIKJuOXFP7fx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RTl/cgAAADdAAAADwAAAAAA AAAAAAAAAAChAgAAZHJzL2Rvd25yZXYueG1sUEsFBgAAAAAEAAQA+QAAAJYDAAAAAA== "/>
                  <v:line id="Line 4356" o:spid="_x0000_s1037" style="position:absolute;visibility:visible;mso-wrap-style:square" from="5220,4095" to="54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hAZsgAAADdAAAADwAAAGRycy9kb3ducmV2LnhtbESPQWvCQBSE7wX/w/KE3upGLbGkriIt Be2hqBXs8Zl9JtHs27C7TdJ/3y0UPA4z8w0zX/amFi05X1lWMB4lIIhzqysuFBw+3x6eQPiArLG2 TAp+yMNyMbibY6Ztxztq96EQEcI+QwVlCE0mpc9LMuhHtiGO3tk6gyFKV0jtsItwU8tJkqTSYMVx ocSGXkrKr/tvo+Bjuk3b1eZ93R836Sl/3Z2+Lp1T6n7Yr55BBOrDLfzfXmsF08njD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lhAZsgAAADdAAAADwAAAAAA AAAAAAAAAAChAgAAZHJzL2Rvd25yZXYueG1sUEsFBgAAAAAEAAQA+QAAAJYDAAAAAA== "/>
                  <v:line id="Line 4357" o:spid="_x0000_s1038" style="position:absolute;visibility:visible;mso-wrap-style:square" from="5400,4095" to="55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8fUFMUAAADdAAAADwAAAGRycy9kb3ducmV2LnhtbERPy2rCQBTdC/7DcAvd6aRagqSOIkpB uxAfhXZ5zdwmqZk7YWaapH/vLASXh/OeL3tTi5acrywreBknIIhzqysuFHye30czED4ga6wtk4J/ 8rBcDAdzzLTt+EjtKRQihrDPUEEZQpNJ6fOSDPqxbYgj92OdwRChK6R22MVwU8tJkqTSYMWxocSG 1iXl19OfUbCfHtJ2tfvY9l+79JJvjpfv384p9fzUr95ABOrDQ3x3b7WC6eQ1zo1v4hOQi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8fUFMUAAADdAAAADwAAAAAAAAAA AAAAAAChAgAAZHJzL2Rvd25yZXYueG1sUEsFBgAAAAAEAAQA+QAAAJMDAAAAAA== "/>
                  <v:line id="Line 4358" o:spid="_x0000_s1039" style="position:absolute;visibility:visible;mso-wrap-style:square" from="5580,4095" to="57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txj8gAAADdAAAADwAAAGRycy9kb3ducmV2LnhtbESPQWvCQBSE7wX/w/KE3upGLcGmriIt Be2hqBXs8Zl9JtHs27C7TdJ/3y0UPA4z8w0zX/amFi05X1lWMB4lIIhzqysuFBw+3x5mIHxA1lhb JgU/5GG5GNzNMdO24x21+1CICGGfoYIyhCaT0uclGfQj2xBH72ydwRClK6R22EW4qeUkSVJpsOK4 UGJDLyXl1/23UfAx3abtavO+7o+b9JS/7k5fl84pdT/sV88gAvXhFv5vr7WC6eTxCf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Itxj8gAAADdAAAADwAAAAAA AAAAAAAAAAChAgAAZHJzL2Rvd25yZXYueG1sUEsFBgAAAAAEAAQA+QAAAJYDAAAAAA== "/>
                  <v:line id="Line 4359" o:spid="_x0000_s1040" style="position:absolute;visibility:visible;mso-wrap-style:square" from="5760,4095" to="59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GhOz8UAAADdAAAADwAAAGRycy9kb3ducmV2LnhtbERPy2rCQBTdC/7DcAvd6aRKg6SOIkpB uxAfhXZ5zdwmqZk7YWaapH/vLASXh/OeL3tTi5acrywreBknIIhzqysuFHye30czED4ga6wtk4J/ 8rBcDAdzzLTt+EjtKRQihrDPUEEZQpNJ6fOSDPqxbYgj92OdwRChK6R22MVwU8tJkqTSYMWxocSG 1iXl19OfUbCfHtJ2tfvY9l+79JJvjpfv384p9fzUr95ABOrDQ3x3b7WC6eQ17o9v4hOQi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GhOz8UAAADdAAAADwAAAAAAAAAA AAAAAAChAgAAZHJzL2Rvd25yZXYueG1sUEsFBgAAAAAEAAQA+QAAAJMDAAAAAA== "/>
                  <v:line id="Line 4360" o:spid="_x0000_s1041" style="position:absolute;visibility:visible;mso-wrap-style:square" from="5940,4095" to="61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yTrVMgAAADdAAAADwAAAGRycy9kb3ducmV2LnhtbESPT2vCQBTE74V+h+UVeqsblYYSXUVa CtqD+A/0+Mw+k7TZt2F3m6Tf3hWEHoeZ+Q0znfemFi05X1lWMBwkIIhzqysuFBz2ny9vIHxA1lhb JgV/5GE+e3yYYqZtx1tqd6EQEcI+QwVlCE0mpc9LMugHtiGO3sU6gyFKV0jtsItwU8tRkqTSYMVx ocSG3kvKf3a/RsF6vEnbxepr2R9X6Tn/2J5P351T6vmpX0xABOrDf/jeXmoF49HrEG5v4hOQs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yTrVMgAAADdAAAADwAAAAAA AAAAAAAAAAChAgAAZHJzL2Rvd25yZXYueG1sUEsFBgAAAAAEAAQA+QAAAJYDAAAAAA== "/>
                  <v:line id="Line 4361" o:spid="_x0000_s1042" style="position:absolute;visibility:visible;mso-wrap-style:square" from="6120,4095" to="63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1I8gAAADdAAAADwAAAGRycy9kb3ducmV2LnhtbESPQWvCQBSE74X+h+UVequbRhpKdBVp KWgPolbQ4zP7TGKzb8PuNkn/vSsUehxm5htmOh9MIzpyvras4HmUgCAurK65VLD/+nh6BeEDssbG Min4JQ/z2f3dFHNte95StwuliBD2OSqoQmhzKX1RkUE/si1x9M7WGQxRulJqh32Em0amSZJJgzXH hQpbequo+N79GAXr8SbrFqvP5XBYZafifXs6Xnqn1OPDsJiACDSE//Bfe6kVjNOXFG5v4hOQs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Z1I8gAAADdAAAADwAAAAAA AAAAAAAAAAChAgAAZHJzL2Rvd25yZXYueG1sUEsFBgAAAAAEAAQA+QAAAJYDAAAAAA== "/>
                  <v:line id="Line 4362" o:spid="_x0000_s1043" style="position:absolute;visibility:visible;mso-wrap-style:square" from="6300,4095" to="64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LrQuMgAAADdAAAADwAAAGRycy9kb3ducmV2LnhtbESPQWvCQBSE74X+h+UVequbGhpKdBVp KWgPolbQ4zP7TGKzb8PuNkn/vSsUehxm5htmOh9MIzpyvras4HmUgCAurK65VLD/+nh6BeEDssbG Min4JQ/z2f3dFHNte95StwuliBD2OSqoQmhzKX1RkUE/si1x9M7WGQxRulJqh32Em0aOkySTBmuO CxW29FZR8b37MQrW6SbrFqvP5XBYZafifXs6Xnqn1OPDsJiACDSE//Bfe6kVpOOXFG5v4hOQs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LrQuMgAAADdAAAADwAAAAAA AAAAAAAAAAChAgAAZHJzL2Rvd25yZXYueG1sUEsFBgAAAAAEAAQA+QAAAJYDAAAAAA== "/>
                  <v:line id="Line 4363" o:spid="_x0000_s1044" style="position:absolute;visibility:visible;mso-wrap-style:square" from="4680,4095" to="48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1NIzMgAAADdAAAADwAAAGRycy9kb3ducmV2LnhtbESPT2vCQBTE70K/w/IK3nRTbYNEV5EW QXso/gM9PrOvSdrs27C7TdJv3y0Uehxm5jfMYtWbWrTkfGVZwcM4AUGcW11xoeB82oxmIHxA1lhb JgXf5GG1vBssMNO24wO1x1CICGGfoYIyhCaT0uclGfRj2xBH7906gyFKV0jtsItwU8tJkqTSYMVx ocSGnkvKP49fRsHbdJ+2693rtr/s0lv+crhdPzqn1PC+X89BBOrDf/ivvdUKppOnR/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1NIzMgAAADdAAAADwAAAAAA AAAAAAAAAAChAgAAZHJzL2Rvd25yZXYueG1sUEsFBgAAAAAEAAQA+QAAAJYDAAAAAA== "/>
                  <v:line id="Line 4364" o:spid="_x0000_s1045" style="position:absolute;visibility:visible;mso-wrap-style:square" from="4320,4095" to="45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B/tV8gAAADdAAAADwAAAGRycy9kb3ducmV2LnhtbESPT2vCQBTE74V+h+UVvNVNFYNEV5GW gvZQ6h/Q4zP7TNJm34bdNUm/fbcgeBxm5jfMfNmbWrTkfGVZwcswAUGcW11xoeCwf3+egvABWWNt mRT8kofl4vFhjpm2HW+p3YVCRAj7DBWUITSZlD4vyaAf2oY4ehfrDIYoXSG1wy7CTS1HSZJKgxXH hRIbei0p/9ldjYLP8VfarjYf6/64Sc/52/Z8+u6cUoOnfjUDEagP9/CtvdYKxqPJBP7fxCcgF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B/tV8gAAADdAAAADwAAAAAA AAAAAAAAAAChAgAAZHJzL2Rvd25yZXYueG1sUEsFBgAAAAAEAAQA+QAAAJYDAAAAAA== "/>
                  <v:line id="Line 4365" o:spid="_x0000_s1046" style="position:absolute;visibility:visible;mso-wrap-style:square" from="4140,4095" to="43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M1zIMgAAADdAAAADwAAAGRycy9kb3ducmV2LnhtbESPT2vCQBTE70K/w/IKvemmSoOkriIt BfVQ/FNoj8/sM4nNvg27a5J+e7cgeBxm5jfMbNGbWrTkfGVZwfMoAUGcW11xoeDr8DGcgvABWWNt mRT8kYfF/GEww0zbjnfU7kMhIoR9hgrKEJpMSp+XZNCPbEMcvZN1BkOUrpDaYRfhppbjJEmlwYrj QokNvZWU/+4vRsHnZJu2y/Vm1X+v02P+vjv+nDun1NNjv3wFEagP9/CtvdIKJuOXFP7fx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9M1zIMgAAADdAAAADwAAAAAA AAAAAAAAAAChAgAAZHJzL2Rvd25yZXYueG1sUEsFBgAAAAAEAAQA+QAAAJYDAAAAAA== "/>
                  <v:line id="Line 4366" o:spid="_x0000_s1047" style="position:absolute;visibility:visible;mso-wrap-style:square" from="3960,4095" to="41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4HWu8gAAADdAAAADwAAAGRycy9kb3ducmV2LnhtbESPQWvCQBSE7wX/w/KE3upGpbGkriIt Be2hqBXs8Zl9JtHs27C7TdJ/3y0UPA4z8w0zX/amFi05X1lWMB4lIIhzqysuFBw+3x6eQPiArLG2 TAp+yMNyMbibY6Ztxztq96EQEcI+QwVlCE0mpc9LMuhHtiGO3tk6gyFKV0jtsItwU8tJkqTSYMVx ocSGXkrKr/tvo+Bjuk3b1eZ93R836Sl/3Z2+Lp1T6n7Yr55BBOrDLfzfXmsF08njDP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4HWu8gAAADdAAAADwAAAAAA AAAAAAAAAAChAgAAZHJzL2Rvd25yZXYueG1sUEsFBgAAAAAEAAQA+QAAAJYDAAAAAA== "/>
                  <v:line id="Line 4367" o:spid="_x0000_s1048" style="position:absolute;visibility:visible;mso-wrap-style:square" from="3780,4095" to="39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h5CycUAAADdAAAADwAAAGRycy9kb3ducmV2LnhtbERPy2rCQBTdC/7DcAvd6aRKg6SOIkpB uxAfhXZ5zdwmqZk7YWaapH/vLASXh/OeL3tTi5acrywreBknIIhzqysuFHye30czED4ga6wtk4J/ 8rBcDAdzzLTt+EjtKRQihrDPUEEZQpNJ6fOSDPqxbYgj92OdwRChK6R22MVwU8tJkqTSYMWxocSG 1iXl19OfUbCfHtJ2tfvY9l+79JJvjpfv384p9fzUr95ABOrDQ3x3b7WC6eQ1zo1v4hOQi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h5CycUAAADdAAAADwAAAAAAAAAA AAAAAAChAgAAZHJzL2Rvd25yZXYueG1sUEsFBgAAAAAEAAQA+QAAAJMDAAAAAA== "/>
                  <v:line id="Line 4368" o:spid="_x0000_s1049" style="position:absolute;visibility:visible;mso-wrap-style:square" from="3420,4095" to="36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LnUsgAAADdAAAADwAAAGRycy9kb3ducmV2LnhtbESPQWvCQBSE7wX/w/KE3upGpcGmriIt Be2hqBXs8Zl9JtHs27C7TdJ/3y0UPA4z8w0zX/amFi05X1lWMB4lIIhzqysuFBw+3x5mIHxA1lhb JgU/5GG5GNzNMdO24x21+1CICGGfoYIyhCaT0uclGfQj2xBH72ydwRClK6R22EW4qeUkSVJpsOK4 UGJDLyXl1/23UfAx3abtavO+7o+b9JS/7k5fl84pdT/sV88gAvXhFv5vr7WC6eTxCf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VLnUsgAAADdAAAADwAAAAAA AAAAAAAAAAChAgAAZHJzL2Rvd25yZXYueG1sUEsFBgAAAAAEAAQA+QAAAJYDAAAAAA== "/>
                  <v:line id="Line 4369" o:spid="_x0000_s1050" style="position:absolute;visibility:visible;mso-wrap-style:square" from="3600,4095" to="37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gSEcsQAAADdAAAADwAAAGRycy9kb3ducmV2LnhtbERPz2vCMBS+C/4P4Qm7aapCGdUoogx0 hzGdoMdn82yrzUtJsrb775fDYMeP7/dy3ZtatOR8ZVnBdJKAIM6trrhQcP56G7+C8AFZY22ZFPyQ h/VqOFhipm3HR2pPoRAxhH2GCsoQmkxKn5dk0E9sQxy5u3UGQ4SukNphF8NNLWdJkkqDFceGEhva lpQ/T99Gwcf8M203h/d9fzmkt3x3vF0fnVPqZdRvFiAC9eFf/OfeawXzWRr3xzfxCcjV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BIRyxAAAAN0AAAAPAAAAAAAAAAAA AAAAAKECAABkcnMvZG93bnJldi54bWxQSwUGAAAAAAQABAD5AAAAkgMAAAAA "/>
                  <v:line id="Line 4370" o:spid="_x0000_s1051" style="position:absolute;visibility:visible;mso-wrap-style:square" from="4518,4095" to="4698,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Ugh6ccAAADdAAAADwAAAGRycy9kb3ducmV2LnhtbESPQWvCQBSE7wX/w/KE3upGhSDRVaQi aA+l2kI9PrPPJDb7Nuxuk/jv3YLQ4zAz3zCLVW9q0ZLzlWUF41ECgji3uuJCwdfn9mUGwgdkjbVl UnAjD6vl4GmBmbYdH6g9hkJECPsMFZQhNJmUPi/JoB/Zhjh6F+sMhihdIbXDLsJNLSdJkkqDFceF Eht6LSn/Of4aBe/Tj7Rd7992/fc+Peebw/l07ZxSz8N+PQcRqA//4Ud7pxVMJ+kY/t7EJyC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1SCHpxwAAAN0AAAAPAAAAAAAA AAAAAAAAAKECAABkcnMvZG93bnJldi54bWxQSwUGAAAAAAQABAD5AAAAlQMAAAAA "/>
                  <v:line id="Line 4371" o:spid="_x0000_s1052" style="position:absolute;visibility:visible;mso-wrap-style:square" from="3258,4086" to="3438,4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q/nscAAADdAAAADwAAAGRycy9kb3ducmV2LnhtbESPQWvCQBSE7wX/w/KE3uqmEUKJriIV QXso1Rb0+Mw+k2j2bdjdJum/7xYKHoeZ+YaZLwfTiI6cry0reJ4kIIgLq2suFXx9bp5eQPiArLGx TAp+yMNyMXqYY65tz3vqDqEUEcI+RwVVCG0upS8qMugntiWO3sU6gyFKV0rtsI9w08g0STJpsOa4 UGFLrxUVt8O3UfA+/ci61e5tOxx32blY78+na++UehwPqxmIQEO4h//bW61gmmY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Fmr+exwAAAN0AAAAPAAAAAAAA AAAAAAAAAKECAABkcnMvZG93bnJldi54bWxQSwUGAAAAAAQABAD5AAAAlQMAAAAA "/>
                </v:group>
                <v:group id="Group 4372" o:spid="_x0000_s1053" style="position:absolute;left:5427;top:9693;width:2551;height:85;rotation:4580261fd" coordorigin="3240,4086" coordsize="3240,1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a5MjMYAAADdAAAADwAAAGRycy9kb3ducmV2LnhtbESPT4vCMBTE7wv7HcJb 2Nua2oJINYrIynoR1j+ox0fzbKvNS2myGr/9RhA8DjPzG2Y8DaYRV+pcbVlBv5eAIC6srrlUsNsu voYgnEfW2FgmBXdyMJ28v40x1/bGa7pufCkihF2OCirv21xKV1Rk0PVsSxy9k+0M+ii7UuoObxFu GpkmyUAarDkuVNjSvKLisvkzCoYBs/Pidy+3x++wWu/Sn3N/eVDq8yPMRiA8Bf8KP9tLrSBLBxk8 3sQnIC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9rkyMxgAAAN0A AAAPAAAAAAAAAAAAAAAAAKoCAABkcnMvZG93bnJldi54bWxQSwUGAAAAAAQABAD6AAAAnQMAAAAA ">
                  <v:line id="Line 4373" o:spid="_x0000_s1054" style="position:absolute;visibility:visible;mso-wrap-style:square" from="3240,4207" to="6480,4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T+CccgAAADdAAAADwAAAGRycy9kb3ducmV2LnhtbESPT2vCQBTE70K/w/IKvemmWoKkriIt BfVQ/FNoj8/sM4nNvg27a5J+e7cgeBxm5jfMbNGbWrTkfGVZwfMoAUGcW11xoeDr8DGcgvABWWNt mRT8kYfF/GEww0zbjnfU7kMhIoR9hgrKEJpMSp+XZNCPbEMcvZN1BkOUrpDaYRfhppbjJEmlwYrj QokNvZWU/+4vRsHnZJu2y/Vm1X+v02P+vjv+nDun1NNjv3wFEagP9/CtvdIKJuP0Bf7fx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T+CccgAAADdAAAADwAAAAAA AAAAAAAAAAChAgAAZHJzL2Rvd25yZXYueG1sUEsFBgAAAAAEAAQA+QAAAJYDAAAAAA== "/>
                  <v:line id="Line 4374" o:spid="_x0000_s1055" style="position:absolute;visibility:visible;mso-wrap-style:square" from="4860,4090" to="5040,4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nMn6sgAAADdAAAADwAAAGRycy9kb3ducmV2LnhtbESPT2vCQBTE70K/w/IKvemmSoOkriIt BfVQ/FNoj8/sM4nNvg27a5J+e7cgeBxm5jfMbNGbWrTkfGVZwfMoAUGcW11xoeDr8DGcgvABWWNt mRT8kYfF/GEww0zbjnfU7kMhIoR9hgrKEJpMSp+XZNCPbEMcvZN1BkOUrpDaYRfhppbjJEmlwYrj QokNvZWU/+4vRsHnZJu2y/Vm1X+v02P+vjv+nDun1NNjv3wFEagP9/CtvdIKJuP0Bf7fxCcg5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nMn6sgAAADdAAAADwAAAAAA AAAAAAAAAAChAgAAZHJzL2Rvd25yZXYueG1sUEsFBgAAAAAEAAQA+QAAAJYDAAAAAA== "/>
                  <v:line id="Line 4375" o:spid="_x0000_s1056" style="position:absolute;visibility:visible;mso-wrap-style:square" from="5040,4095" to="52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G5nccAAADdAAAADwAAAGRycy9kb3ducmV2LnhtbESPQWsCMRSE7wX/Q3hCbzVbhVC2RpGW gnoQtYX2+Ny87m67eVmSdHf990YoeBxm5htmvhxsIzryoXas4XGSgSAunKm51PDx/vbwBCJEZION Y9JwpgDLxehujrlxPR+oO8ZSJAiHHDVUMba5lKGoyGKYuJY4ed/OW4xJ+lIaj32C20ZOs0xJizWn hQpbeqmo+D3+WQ272V51q812PXxu1Kl4PZy+fnqv9f14WD2DiDTEW/i/vTYaZlOl4PomPQG5u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6obmdxwAAAN0AAAAPAAAAAAAA AAAAAAAAAKECAABkcnMvZG93bnJldi54bWxQSwUGAAAAAAQABAD5AAAAlQMAAAAA "/>
                  <v:line id="Line 4376" o:spid="_x0000_s1057" style="position:absolute;visibility:visible;mso-wrap-style:square" from="5220,4095" to="54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0cBscAAADdAAAADwAAAGRycy9kb3ducmV2LnhtbESPQWvCQBSE70L/w/IKvemmCqmkriIt BfUgVQvt8Zl9JrHZt2F3TeK/7xYEj8PMfMPMFr2pRUvOV5YVPI8SEMS51RUXCr4OH8MpCB+QNdaW ScGVPCzmD4MZZtp2vKN2HwoRIewzVFCG0GRS+rwkg35kG+LonawzGKJ0hdQOuwg3tRwnSSoNVhwX SmzoraT8d38xCraTz7Rdrjer/nudHvP33fHn3Dmlnh775SuIQH24h2/tlVYwGacv8P8mPgE5/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V7RwGxwAAAN0AAAAPAAAAAAAA AAAAAAAAAKECAABkcnMvZG93bnJldi54bWxQSwUGAAAAAAQABAD5AAAAlQMAAAAA "/>
                  <v:line id="Line 4377" o:spid="_x0000_s1058" style="position:absolute;visibility:visible;mso-wrap-style:square" from="5400,4095" to="55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HKIdMQAAADdAAAADwAAAGRycy9kb3ducmV2LnhtbERPz2vCMBS+C/4P4Qm7aapCGdUoogx0 hzGdoMdn82yrzUtJsrb775fDYMeP7/dy3ZtatOR8ZVnBdJKAIM6trrhQcP56G7+C8AFZY22ZFPyQ h/VqOFhipm3HR2pPoRAxhH2GCsoQmkxKn5dk0E9sQxy5u3UGQ4SukNphF8NNLWdJkkqDFceGEhva lpQ/T99Gwcf8M203h/d9fzmkt3x3vF0fnVPqZdRvFiAC9eFf/OfeawXzWRrnxjfxCcjV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coh0xAAAAN0AAAAPAAAAAAAAAAAA AAAAAKECAABkcnMvZG93bnJldi54bWxQSwUGAAAAAAQABAD5AAAAkgMAAAAA "/>
                  <v:line id="Line 4378" o:spid="_x0000_s1059" style="position:absolute;visibility:visible;mso-wrap-style:square" from="5580,4095" to="57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4t78cAAADdAAAADwAAAGRycy9kb3ducmV2LnhtbESPQWvCQBSE70L/w/IKvemmCqGmriIt BfUgVQvt8Zl9JrHZt2F3TeK/7xYEj8PMfMPMFr2pRUvOV5YVPI8SEMS51RUXCr4OH8MXED4ga6wt k4IreVjMHwYzzLTteEftPhQiQthnqKAMocmk9HlJBv3INsTRO1lnMETpCqkddhFuajlOklQarDgu lNjQW0n57/5iFGwnn2m7XG9W/fc6Pebvu+PPuXNKPT32y1cQgfpwD9/aK61gMk6n8P8mPgE5/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LPi3vxwAAAN0AAAAPAAAAAAAA AAAAAAAAAKECAABkcnMvZG93bnJldi54bWxQSwUGAAAAAAQABAD5AAAAlQMAAAAA "/>
                  <v:line id="Line 4379" o:spid="_x0000_s1060" style="position:absolute;visibility:visible;mso-wrap-style:square" from="5760,4095" to="59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90Sr8QAAADdAAAADwAAAGRycy9kb3ducmV2LnhtbERPz2vCMBS+D/wfwht4m+kUqnRGEUVQ D2PqYDs+m7e2s3kpSWy7/345CB4/vt/zZW9q0ZLzlWUFr6MEBHFudcWFgs/z9mUGwgdkjbVlUvBH HpaLwdMcM207PlJ7CoWIIewzVFCG0GRS+rwkg35kG+LI/VhnMEToCqkddjHc1HKcJKk0WHFsKLGh dUn59XQzCt4nH2m72h92/dc+veSb4+X7t3NKDZ/71RuIQH14iO/unVYwGU/j/vgmPgG5+A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3RKvxAAAAN0AAAAPAAAAAAAAAAAA AAAAAKECAABkcnMvZG93bnJldi54bWxQSwUGAAAAAAQABAD5AAAAkgMAAAAA "/>
                  <v:line id="Line 4380" o:spid="_x0000_s1061" style="position:absolute;visibility:visible;mso-wrap-style:square" from="5940,4095" to="61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G3NMgAAADdAAAADwAAAGRycy9kb3ducmV2LnhtbESPT2vCQBTE74V+h+UVeqsbFdISXUVa CtqD1D+gx2f2maTNvg272yR+e1cQehxm5jfMdN6bWrTkfGVZwXCQgCDOra64ULDffb68gfABWWNt mRRcyMN89vgwxUzbjjfUbkMhIoR9hgrKEJpMSp+XZNAPbEMcvbN1BkOUrpDaYRfhppajJEmlwYrj QokNvZeU/27/jIL1+DttF6uvZX9Ypaf8Y3M6/nROqeenfjEBEagP/+F7e6kVjEevQ7i9iU9Azq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JG3NMgAAADdAAAADwAAAAAA AAAAAAAAAAChAgAAZHJzL2Rvd25yZXYueG1sUEsFBgAAAAAEAAQA+QAAAJYDAAAAAA== "/>
                  <v:line id="Line 4381" o:spid="_x0000_s1062" style="position:absolute;visibility:visible;mso-wrap-style:square" from="6120,4095" to="63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MpQ8gAAADdAAAADwAAAGRycy9kb3ducmV2LnhtbESPQWvCQBSE74X+h+UVequbRkhLdBVp KWgPpVpBj8/sM4nNvg272yT9964geBxm5htmOh9MIzpyvras4HmUgCAurK65VLD9+Xh6BeEDssbG Min4Jw/z2f3dFHNte15TtwmliBD2OSqoQmhzKX1RkUE/si1x9I7WGQxRulJqh32Em0amSZJJgzXH hQpbequo+N38GQVf4++sW6w+l8NulR2K9/Vhf+qdUo8Pw2ICItAQbuFre6kVjNOXFC5v4hOQs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EMpQ8gAAADdAAAADwAAAAAA AAAAAAAAAAChAgAAZHJzL2Rvd25yZXYueG1sUEsFBgAAAAAEAAQA+QAAAJYDAAAAAA== "/>
                  <v:line id="Line 4382" o:spid="_x0000_s1063" style="position:absolute;visibility:visible;mso-wrap-style:square" from="6300,4095" to="64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w+M2MgAAADdAAAADwAAAGRycy9kb3ducmV2LnhtbESPQWvCQBSE74X+h+UVequbGkhLdBVp KWgPpVpBj8/sM4nNvg272yT9964geBxm5htmOh9MIzpyvras4HmUgCAurK65VLD9+Xh6BeEDssbG Min4Jw/z2f3dFHNte15TtwmliBD2OSqoQmhzKX1RkUE/si1x9I7WGQxRulJqh32Em0aOkySTBmuO CxW29FZR8bv5Mwq+0u+sW6w+l8NulR2K9/Vhf+qdUo8Pw2ICItAQbuFre6kVpOOXFC5v4hOQs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w+M2MgAAADdAAAADwAAAAAA AAAAAAAAAAChAgAAZHJzL2Rvd25yZXYueG1sUEsFBgAAAAAEAAQA+QAAAJYDAAAAAA== "/>
                  <v:line id="Line 4383" o:spid="_x0000_s1064" style="position:absolute;visibility:visible;mso-wrap-style:square" from="4680,4095" to="48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OYUrMgAAADdAAAADwAAAGRycy9kb3ducmV2LnhtbESPQWvCQBSE7wX/w/KE3upGLbGkriIt Be2hqBXs8Zl9JtHs27C7TdJ/3y0UPA4z8w0zX/amFi05X1lWMB4lIIhzqysuFBw+3x6eQPiArLG2 TAp+yMNyMbibY6Ztxztq96EQEcI+QwVlCE0mpc9LMuhHtiGO3tk6gyFKV0jtsItwU8tJkqTSYMVx ocSGXkrKr/tvo+Bjuk3b1eZ93R836Sl/3Z2+Lp1T6n7Yr55BBOrDLfzfXmsF08nsEf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OYUrMgAAADdAAAADwAAAAAA AAAAAAAAAAChAgAAZHJzL2Rvd25yZXYueG1sUEsFBgAAAAAEAAQA+QAAAJYDAAAAAA== "/>
                  <v:line id="Line 4384" o:spid="_x0000_s1065" style="position:absolute;visibility:visible;mso-wrap-style:square" from="4320,4095" to="45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6qxN8gAAADdAAAADwAAAGRycy9kb3ducmV2LnhtbESPQWvCQBSE7wX/w/KE3upGpbGkriIt Be2hqBXs8Zl9JtHs27C7TdJ/3y0UPA4z8w0zX/amFi05X1lWMB4lIIhzqysuFBw+3x6eQPiArLG2 TAp+yMNyMbibY6Ztxztq96EQEcI+QwVlCE0mpc9LMuhHtiGO3tk6gyFKV0jtsItwU8tJkqTSYMVx ocSGXkrKr/tvo+Bjuk3b1eZ93R836Sl/3Z2+Lp1T6n7Yr55BBOrDLfzfXmsF08nsEf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6qxN8gAAADdAAAADwAAAAAA AAAAAAAAAAChAgAAZHJzL2Rvd25yZXYueG1sUEsFBgAAAAAEAAQA+QAAAJYDAAAAAA== "/>
                  <v:line id="Line 4385" o:spid="_x0000_s1066" style="position:absolute;visibility:visible;mso-wrap-style:square" from="4140,4095" to="43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3gvQMcAAADdAAAADwAAAGRycy9kb3ducmV2LnhtbESPQWvCQBSE70L/w/IKvemmCqmkriIt BfUgVQvt8Zl9JrHZt2F3TeK/7xYEj8PMfMPMFr2pRUvOV5YVPI8SEMS51RUXCr4OH8MpCB+QNdaW ScGVPCzmD4MZZtp2vKN2HwoRIewzVFCG0GRS+rwkg35kG+LonawzGKJ0hdQOuwg3tRwnSSoNVhwX SmzoraT8d38xCraTz7Rdrjer/nudHvP33fHn3Dmlnh775SuIQH24h2/tlVYwGb+k8P8mPgE5/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C9AxwAAAN0AAAAPAAAAAAAA AAAAAAAAAKECAABkcnMvZG93bnJldi54bWxQSwUGAAAAAAQABAD5AAAAlQMAAAAA "/>
                  <v:line id="Line 4386" o:spid="_x0000_s1067" style="position:absolute;visibility:visible;mso-wrap-style:square" from="3960,4095" to="41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DSK28gAAADdAAAADwAAAGRycy9kb3ducmV2LnhtbESPT2vCQBTE74V+h+UVvNVNFaJEV5GW gvZQ6h/Q4zP7TNJm34bdNUm/fbcgeBxm5jfMfNmbWrTkfGVZwcswAUGcW11xoeCwf3+egvABWWNt mRT8kofl4vFhjpm2HW+p3YVCRAj7DBWUITSZlD4vyaAf2oY4ehfrDIYoXSG1wy7CTS1HSZJKgxXH hRIbei0p/9ldjYLP8VfarjYf6/64Sc/52/Z8+u6cUoOnfjUDEagP9/CtvdYKxqPJBP7fxCcgF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0DSK28gAAADdAAAADwAAAAAA AAAAAAAAAAChAgAAZHJzL2Rvd25yZXYueG1sUEsFBgAAAAAEAAQA+QAAAJYDAAAAAA== "/>
                  <v:line id="Line 4387" o:spid="_x0000_s1068" style="position:absolute;visibility:visible;mso-wrap-style:square" from="3780,4095" to="39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seqcQAAADdAAAADwAAAGRycy9kb3ducmV2LnhtbERPz2vCMBS+D/wfwht4m+kUqnRGEUVQ D2PqYDs+m7e2s3kpSWy7/345CB4/vt/zZW9q0ZLzlWUFr6MEBHFudcWFgs/z9mUGwgdkjbVlUvBH HpaLwdMcM207PlJ7CoWIIewzVFCG0GRS+rwkg35kG+LI/VhnMEToCqkddjHc1HKcJKk0WHFsKLGh dUn59XQzCt4nH2m72h92/dc+veSb4+X7t3NKDZ/71RuIQH14iO/unVYwGU/j3PgmPgG5+A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qx6pxAAAAN0AAAAPAAAAAAAAAAAA AAAAAKECAABkcnMvZG93bnJldi54bWxQSwUGAAAAAAQABAD5AAAAkgMAAAAA "/>
                  <v:line id="Line 4388" o:spid="_x0000_s1069" style="position:absolute;visibility:visible;mso-wrap-style:square" from="3420,4095" to="36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e7MsgAAADdAAAADwAAAGRycy9kb3ducmV2LnhtbESPT2vCQBTE70K/w/IK3nRThbRGV5EW QXso/gM9PrOvSdrs27C7TdJv3y0Uehxm5jfMYtWbWrTkfGVZwcM4AUGcW11xoeB82oyeQPiArLG2 TAq+ycNqeTdYYKZtxwdqj6EQEcI+QwVlCE0mpc9LMujHtiGO3rt1BkOUrpDaYRfhppaTJEmlwYrj QokNPZeUfx6/jIK36T5t17vXbX/Zpbf85XC7fnROqeF9v56DCNSH//Bfe6sVTCePM/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ue7MsgAAADdAAAADwAAAAAA AAAAAAAAAAChAgAAZHJzL2Rvd25yZXYueG1sUEsFBgAAAAAEAAQA+QAAAJYDAAAAAA== "/>
                  <v:line id="Line 4389" o:spid="_x0000_s1070" style="position:absolute;visibility:visible;mso-wrap-style:square" from="3600,4095" to="37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ghiiMQAAADdAAAADwAAAGRycy9kb3ducmV2LnhtbERPz2vCMBS+C/sfwht401SFIp1RRBF0 h6FusB2fzVvbrXkpSWzrf28OgseP7/di1ZtatOR8ZVnBZJyAIM6trrhQ8PW5G81B+ICssbZMCm7k YbV8GSww07bjE7XnUIgYwj5DBWUITSalz0sy6Me2IY7cr3UGQ4SukNphF8NNLadJkkqDFceGEhva lJT/n69GwcfsmLbrw/u+/z6kl3x7uvz8dU6p4Wu/fgMRqA9P8cO91wpm03ncH9/EJyC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CGKIxAAAAN0AAAAPAAAAAAAAAAAA AAAAAKECAABkcnMvZG93bnJldi54bWxQSwUGAAAAAAQABAD5AAAAkgMAAAAA "/>
                  <v:line id="Line 4390" o:spid="_x0000_s1071" style="position:absolute;visibility:visible;mso-wrap-style:square" from="4518,4095" to="4698,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UTHE8cAAADdAAAADwAAAGRycy9kb3ducmV2LnhtbESPQWvCQBSE74X+h+UVvNWNCkGiq0iL oD0UtQU9PrPPJJp9G3a3Sfrv3ULB4zAz3zDzZW9q0ZLzlWUFo2ECgji3uuJCwffX+nUKwgdkjbVl UvBLHpaL56c5Ztp2vKf2EAoRIewzVFCG0GRS+rwkg35oG+LoXawzGKJ0hdQOuwg3tRwnSSoNVhwX SmzoraT8dvgxCj4nu7RdbT82/XGbnvP3/fl07ZxSg5d+NQMRqA+P8H97oxVMxtMR/L2JT0Au7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RMcTxwAAAN0AAAAPAAAAAAAA AAAAAAAAAKECAABkcnMvZG93bnJldi54bWxQSwUGAAAAAAQABAD5AAAAlQMAAAAA "/>
                  <v:line id="Line 4391" o:spid="_x0000_s1072" style="position:absolute;visibility:visible;mso-wrap-style:square" from="3258,4086" to="3438,4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ZZZZMcAAADdAAAADwAAAGRycy9kb3ducmV2LnhtbESPQWvCQBSE74X+h+UVvNVNIwSJriIt gvZQ1Ap6fGafSWz2bdjdJum/dwuFHoeZ+YaZLwfTiI6cry0reBknIIgLq2suFRw/189TED4ga2ws k4If8rBcPD7MMde25z11h1CKCGGfo4IqhDaX0hcVGfRj2xJH72qdwRClK6V22Ee4aWSaJJk0WHNc qLCl14qKr8O3UfAx2WXdavu+GU7b7FK87S/nW++UGj0NqxmIQEP4D/+1N1rBJJ2m8PsmPgG5u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1lllkxwAAAN0AAAAPAAAAAAAA AAAAAAAAAKECAABkcnMvZG93bnJldi54bWxQSwUGAAAAAAQABAD5AAAAlQMAAAAA "/>
                </v:group>
                <v:group id="Group 4392" o:spid="_x0000_s1073" style="position:absolute;left:5395;top:10941;width:1701;height:85;rotation:180" coordorigin="3240,4086" coordsize="3240,1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If6EcUAAADdAAAADwAAAGRycy9kb3ducmV2LnhtbESPwWrDMBBE74X+g9hC b41cuwnBtRJCodSnQpNAr4u1tpxYKyOpifP3USDQ4zAzb5hqPdlBnMiH3rGC11kGgrhxuudOwX73 +bIEESKyxsExKbhQgPXq8aHCUrsz/9BpGzuRIBxKVGBiHEspQ2PIYpi5kTh5rfMWY5K+k9rjOcHt IPMsW0iLPacFgyN9GGqO2z+rQL+FYk91vfH592E37+dfpmt/lXp+mjbvICJN8T98b9daQZEvC7i9 SU9Arq4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iH+hHFAAAA3QAA AA8AAAAAAAAAAAAAAAAAqgIAAGRycy9kb3ducmV2LnhtbFBLBQYAAAAABAAEAPoAAACcAwAAAAA= ">
                  <v:line id="Line 4393" o:spid="_x0000_s1074" style="position:absolute;visibility:visible;mso-wrap-style:square" from="3240,4207" to="6480,4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Nki8cAAADdAAAADwAAAGRycy9kb3ducmV2LnhtbESPQWvCQBSE74X+h+UVequbagkSXUVa CtqDqBX0+Mw+k9js27C7TdJ/7wpCj8PMfMNM572pRUvOV5YVvA4SEMS51RUXCvbfny9jED4ga6wt k4I/8jCfPT5MMdO24y21u1CICGGfoYIyhCaT0uclGfQD2xBH72ydwRClK6R22EW4qeUwSVJpsOK4 UGJD7yXlP7tfo2A92qTtYvW17A+r9JR/bE/HS+eUen7qFxMQgfrwH763l1rBaDh+g9ub+ATk7Ao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M2SLxwAAAN0AAAAPAAAAAAAA AAAAAAAAAKECAABkcnMvZG93bnJldi54bWxQSwUGAAAAAAQABAD5AAAAlQMAAAAA "/>
                  <v:line id="Line 4394" o:spid="_x0000_s1075" style="position:absolute;visibility:visible;mso-wrap-style:square" from="4860,4090" to="5040,4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n/BEMcAAADdAAAADwAAAGRycy9kb3ducmV2LnhtbESPQWvCQBSE74X+h+UVequbKg0SXUVa CtqDqBX0+Mw+k9js27C7TdJ/7wpCj8PMfMNM572pRUvOV5YVvA4SEMS51RUXCvbfny9jED4ga6wt k4I/8jCfPT5MMdO24y21u1CICGGfoYIyhCaT0uclGfQD2xBH72ydwRClK6R22EW4qeUwSVJpsOK4 UGJD7yXlP7tfo2A92qTtYvW17A+r9JR/bE/HS+eUen7qFxMQgfrwH763l1rBaDh+g9ub+ATk7Ao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6f8EQxwAAAN0AAAAPAAAAAAAA AAAAAAAAAKECAABkcnMvZG93bnJldi54bWxQSwUGAAAAAAQABAD5AAAAlQMAAAAA "/>
                  <v:line id="Line 4395" o:spid="_x0000_s1076" style="position:absolute;visibility:visible;mso-wrap-style:square" from="5040,4095" to="52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q1fZ8gAAADdAAAADwAAAGRycy9kb3ducmV2LnhtbESPT2vCQBTE7wW/w/IKvTWbKgRJXUWU gvZQ/FNoj8/sa5KafRt2t0n67V1B8DjMzG+Y2WIwjejI+dqygpckBUFcWF1zqeDz+PY8BeEDssbG Min4Jw+L+ehhhrm2Pe+pO4RSRAj7HBVUIbS5lL6oyKBPbEscvR/rDIYoXSm1wz7CTSPHaZpJgzXH hQpbWlVUnA9/RsHHZJd1y+37ZvjaZqdivT99//ZOqafHYfkKItAQ7uFbe6MVTMbTDK5v4hOQ8w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q1fZ8gAAADdAAAADwAAAAAA AAAAAAAAAAChAgAAZHJzL2Rvd25yZXYueG1sUEsFBgAAAAAEAAQA+QAAAJYDAAAAAA== "/>
                  <v:line id="Line 4396" o:spid="_x0000_s1077" style="position:absolute;visibility:visible;mso-wrap-style:square" from="5220,4095" to="54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eH6/McAAADdAAAADwAAAGRycy9kb3ducmV2LnhtbESPQWvCQBSE74X+h+UVequbKqQSXUVa CtqDVCvo8Zl9JrHZt2F3m8R/7wpCj8PMfMNM572pRUvOV5YVvA4SEMS51RUXCnY/ny9jED4ga6wt k4ILeZjPHh+mmGnb8YbabShEhLDPUEEZQpNJ6fOSDPqBbYijd7LOYIjSFVI77CLc1HKYJKk0WHFc KLGh95Ly3+2fUbAefaftYvW17Per9Jh/bI6Hc+eUen7qFxMQgfrwH763l1rBaDh+g9ub+ATk7Ao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l4fr8xwAAAN0AAAAPAAAAAAAA AAAAAAAAAKECAABkcnMvZG93bnJldi54bWxQSwUGAAAAAAQABAD5AAAAlQMAAAAA "/>
                  <v:line id="Line 4397" o:spid="_x0000_s1078" style="position:absolute;visibility:visible;mso-wrap-style:square" from="5400,4095" to="55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H5ujsQAAADdAAAADwAAAGRycy9kb3ducmV2LnhtbERPz2vCMBS+C/sfwht401SFIp1RRBF0 h6FusB2fzVvbrXkpSWzrf28OgseP7/di1ZtatOR8ZVnBZJyAIM6trrhQ8PW5G81B+ICssbZMCm7k YbV8GSww07bjE7XnUIgYwj5DBWUITSalz0sy6Me2IY7cr3UGQ4SukNphF8NNLadJkkqDFceGEhva lJT/n69GwcfsmLbrw/u+/z6kl3x7uvz8dU6p4Wu/fgMRqA9P8cO91wpm03mcG9/EJyC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Ufm6OxAAAAN0AAAAPAAAAAAAAAAAA AAAAAKECAABkcnMvZG93bnJldi54bWxQSwUGAAAAAAQABAD5AAAAkgMAAAAA "/>
                  <v:line id="Line 4398" o:spid="_x0000_s1079" style="position:absolute;visibility:visible;mso-wrap-style:square" from="5580,4095" to="57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LFcgAAADdAAAADwAAAGRycy9kb3ducmV2LnhtbESPT2vCQBTE74V+h+UVvNVNFYJGV5GW gvZQ6h/Q4zP7TNJm34bdNUm/fbcgeBxm5jfMfNmbWrTkfGVZwcswAUGcW11xoeCwf3+egPABWWNt mRT8kofl4vFhjpm2HW+p3YVCRAj7DBWUITSZlD4vyaAf2oY4ehfrDIYoXSG1wy7CTS1HSZJKgxXH hRIbei0p/9ldjYLP8VfarjYf6/64Sc/52/Z8+u6cUoOnfjUDEagP9/CtvdYKxqPJFP7fxCcgF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LLFcgAAADdAAAADwAAAAAA AAAAAAAAAAChAgAAZHJzL2Rvd25yZXYueG1sUEsFBgAAAAAEAAQA+QAAAJYDAAAAAA== "/>
                  <v:line id="Line 4399" o:spid="_x0000_s1080" style="position:absolute;visibility:visible;mso-wrap-style:square" from="5760,4095" to="59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9H0VcQAAADdAAAADwAAAGRycy9kb3ducmV2LnhtbERPz2vCMBS+D/wfwht4m+kUinZGEUVQ D2PqYDs+m7e2s3kpSWy7/345CB4/vt/zZW9q0ZLzlWUFr6MEBHFudcWFgs/z9mUKwgdkjbVlUvBH HpaLwdMcM207PlJ7CoWIIewzVFCG0GRS+rwkg35kG+LI/VhnMEToCqkddjHc1HKcJKk0WHFsKLGh dUn59XQzCt4nH2m72h92/dc+veSb4+X7t3NKDZ/71RuIQH14iO/unVYwGc/i/vgmPgG5+A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0fRVxAAAAN0AAAAPAAAAAAAAAAAA AAAAAKECAABkcnMvZG93bnJldi54bWxQSwUGAAAAAAQABAD5AAAAkgMAAAAA "/>
                  <v:line id="Line 4400" o:spid="_x0000_s1081" style="position:absolute;visibility:visible;mso-wrap-style:square" from="5940,4095" to="61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1RzsgAAADdAAAADwAAAGRycy9kb3ducmV2LnhtbESPT2vCQBTE74V+h+UVeqsbFUIbXUVa CtqD1D+gx2f2maTNvg272yR+e1cQehxm5jfMdN6bWrTkfGVZwXCQgCDOra64ULDffb68gvABWWNt mRRcyMN89vgwxUzbjjfUbkMhIoR9hgrKEJpMSp+XZNAPbEMcvbN1BkOUrpDaYRfhppajJEmlwYrj QokNvZeU/27/jIL1+DttF6uvZX9Ypaf8Y3M6/nROqeenfjEBEagP/+F7e6kVjEdvQ7i9iU9Azq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J1RzsgAAADdAAAADwAAAAAA AAAAAAAAAAChAgAAZHJzL2Rvd25yZXYueG1sUEsFBgAAAAAEAAQA+QAAAJYDAAAAAA== "/>
                  <v:line id="Line 4401" o:spid="_x0000_s1082" style="position:absolute;visibility:visible;mso-wrap-style:square" from="6120,4095" to="63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E/PucgAAADdAAAADwAAAGRycy9kb3ducmV2LnhtbESPQWvCQBSE74X+h+UVequbRghtdBVp KWgPpVpBj8/sM4nNvg272yT9964geBxm5htmOh9MIzpyvras4HmUgCAurK65VLD9+Xh6AeEDssbG Min4Jw/z2f3dFHNte15TtwmliBD2OSqoQmhzKX1RkUE/si1x9I7WGQxRulJqh32Em0amSZJJgzXH hQpbequo+N38GQVf4++sW6w+l8NulR2K9/Vhf+qdUo8Pw2ICItAQbuFre6kVjNPXFC5v4hOQs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E/PucgAAADdAAAADwAAAAAA AAAAAAAAAAChAgAAZHJzL2Rvd25yZXYueG1sUEsFBgAAAAAEAAQA+QAAAJYDAAAAAA== "/>
                  <v:line id="Line 4402" o:spid="_x0000_s1083" style="position:absolute;visibility:visible;mso-wrap-style:square" from="6300,4095" to="64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wNqIsgAAADdAAAADwAAAGRycy9kb3ducmV2LnhtbESPQWvCQBSE74X+h+UVequbGghtdBVp KWgPpVpBj8/sM4nNvg272yT9964geBxm5htmOh9MIzpyvras4HmUgCAurK65VLD9+Xh6AeEDssbG Min4Jw/z2f3dFHNte15TtwmliBD2OSqoQmhzKX1RkUE/si1x9I7WGQxRulJqh32Em0aOkySTBmuO CxW29FZR8bv5Mwq+0u+sW6w+l8NulR2K9/Vhf+qdUo8Pw2ICItAQbuFre6kVpOPXFC5v4hOQs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wNqIsgAAADdAAAADwAAAAAA AAAAAAAAAAChAgAAZHJzL2Rvd25yZXYueG1sUEsFBgAAAAAEAAQA+QAAAJYDAAAAAA== "/>
                  <v:line id="Line 4403" o:spid="_x0000_s1084" style="position:absolute;visibility:visible;mso-wrap-style:square" from="4680,4095" to="48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OryVsgAAADdAAAADwAAAGRycy9kb3ducmV2LnhtbESPQWvCQBSE7wX/w/KE3upGLcGmriIt Be2hqBXs8Zl9JtHs27C7TdJ/3y0UPA4z8w0zX/amFi05X1lWMB4lIIhzqysuFBw+3x5mIHxA1lhb JgU/5GG5GNzNMdO24x21+1CICGGfoYIyhCaT0uclGfQj2xBH72ydwRClK6R22EW4qeUkSVJpsOK4 UGJDLyXl1/23UfAx3abtavO+7o+b9JS/7k5fl84pdT/sV88gAvXhFv5vr7WC6eTpEf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OryVsgAAADdAAAADwAAAAAA AAAAAAAAAAChAgAAZHJzL2Rvd25yZXYueG1sUEsFBgAAAAAEAAQA+QAAAJYDAAAAAA== "/>
                  <v:line id="Line 4404" o:spid="_x0000_s1085" style="position:absolute;visibility:visible;mso-wrap-style:square" from="4320,4095" to="45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ZXzcgAAADdAAAADwAAAGRycy9kb3ducmV2LnhtbESPQWvCQBSE7wX/w/KE3upGpcGmriIt Be2hqBXs8Zl9JtHs27C7TdJ/3y0UPA4z8w0zX/amFi05X1lWMB4lIIhzqysuFBw+3x5mIHxA1lhb JgU/5GG5GNzNMdO24x21+1CICGGfoYIyhCaT0uclGfQj2xBH72ydwRClK6R22EW4qeUkSVJpsOK4 UGJDLyXl1/23UfAx3abtavO+7o+b9JS/7k5fl84pdT/sV88gAvXhFv5vr7WC6eTpEf7exCc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ZXzcgAAADdAAAADwAAAAAA AAAAAAAAAAChAgAAZHJzL2Rvd25yZXYueG1sUEsFBgAAAAAEAAQA+QAAAJYDAAAAAA== "/>
                  <v:line id="Line 4405" o:spid="_x0000_s1086" style="position:absolute;visibility:visible;mso-wrap-style:square" from="4140,4095" to="432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3TJuscAAADdAAAADwAAAGRycy9kb3ducmV2LnhtbESPQWvCQBSE70L/w/IKvemmCqGmriIt BfUgVQvt8Zl9JrHZt2F3TeK/7xYEj8PMfMPMFr2pRUvOV5YVPI8SEMS51RUXCr4OH8MXED4ga6wt k4IreVjMHwYzzLTteEftPhQiQthnqKAMocmk9HlJBv3INsTRO1lnMETpCqkddhFuajlOklQarDgu lNjQW0n57/5iFGwnn2m7XG9W/fc6Pebvu+PPuXNKPT32y1cQgfpwD9/aK61gMp6m8P8mPgE5/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PdMm6xwAAAN0AAAAPAAAAAAAA AAAAAAAAAKECAABkcnMvZG93bnJldi54bWxQSwUGAAAAAAQABAD5AAAAlQMAAAAA "/>
                  <v:line id="Line 4406" o:spid="_x0000_s1087" style="position:absolute;visibility:visible;mso-wrap-style:square" from="3960,4095" to="414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DhsIcgAAADdAAAADwAAAGRycy9kb3ducmV2LnhtbESPT2vCQBTE70K/w/IK3nRThbRGV5EW QXso/gM9PrOvSdrs27C7TdJv3y0Uehxm5jfMYtWbWrTkfGVZwcM4AUGcW11xoeB82oyeQPiArLG2 TAq+ycNqeTdYYKZtxwdqj6EQEcI+QwVlCE0mpc9LMujHtiGO3rt1BkOUrpDaYRfhppaTJEmlwYrj QokNPZeUfx6/jIK36T5t17vXbX/Zpbf85XC7fnROqeF9v56DCNSH//Bfe6sVTCezR/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DhsIcgAAADdAAAADwAAAAAA AAAAAAAAAAChAgAAZHJzL2Rvd25yZXYueG1sUEsFBgAAAAAEAAQA+QAAAJYDAAAAAA== "/>
                  <v:line id="Line 4407" o:spid="_x0000_s1088" style="position:absolute;visibility:visible;mso-wrap-style:square" from="3780,4095" to="396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af4U8QAAADdAAAADwAAAGRycy9kb3ducmV2LnhtbERPz2vCMBS+D/wfwht4m+kUinZGEUVQ D2PqYDs+m7e2s3kpSWy7/345CB4/vt/zZW9q0ZLzlWUFr6MEBHFudcWFgs/z9mUKwgdkjbVlUvBH HpaLwdMcM207PlJ7CoWIIewzVFCG0GRS+rwkg35kG+LI/VhnMEToCqkddjHc1HKcJKk0WHFsKLGh dUn59XQzCt4nH2m72h92/dc+veSb4+X7t3NKDZ/71RuIQH14iO/unVYwGc/i3PgmPgG5+A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p/hTxAAAAN0AAAAPAAAAAAAAAAAA AAAAAKECAABkcnMvZG93bnJldi54bWxQSwUGAAAAAAQABAD5AAAAkgMAAAAA "/>
                  <v:line id="Line 4408" o:spid="_x0000_s1089" style="position:absolute;visibility:visible;mso-wrap-style:square" from="3420,4095" to="360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utdyMcAAADdAAAADwAAAGRycy9kb3ducmV2LnhtbESPQWvCQBSE74X+h+UVequbKoQaXUVa CtqDVCvo8Zl9JrHZt2F3m8R/7wpCj8PMfMNM572pRUvOV5YVvA4SEMS51RUXCnY/ny9vIHxA1lhb JgUX8jCfPT5MMdO24w2121CICGGfoYIyhCaT0uclGfQD2xBH72SdwRClK6R22EW4qeUwSVJpsOK4 UGJD7yXlv9s/o2A9+k7bxepr2e9X6TH/2BwP584p9fzULyYgAvXhP3xvL7WC0XA8htub+ATk7Ao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613IxwAAAN0AAAAPAAAAAAAA AAAAAAAAAKECAABkcnMvZG93bnJldi54bWxQSwUGAAAAAAQABAD5AAAAlQMAAAAA "/>
                  <v:line id="Line 4409" o:spid="_x0000_s1090" style="position:absolute;visibility:visible;mso-wrap-style:square" from="3600,4095" to="3780,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TpuT8QAAADdAAAADwAAAGRycy9kb3ducmV2LnhtbERPz2vCMBS+C/sfwht401QLZXRGEUXQ HUTdYDs+m7e2W/NSkqyt/705DDx+fL8Xq8E0oiPna8sKZtMEBHFhdc2lgo/33eQFhA/IGhvLpOBG HlbLp9ECc217PlN3CaWIIexzVFCF0OZS+qIig35qW+LIfVtnMEToSqkd9jHcNHKeJJk0WHNsqLCl TUXF7+XPKDimp6xbH972w+chuxbb8/Xrp3dKjZ+H9SuIQEN4iP/de60gTZO4P76JT0Au7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Om5PxAAAAN0AAAAPAAAAAAAAAAAA AAAAAKECAABkcnMvZG93bnJldi54bWxQSwUGAAAAAAQABAD5AAAAkgMAAAAA "/>
                  <v:line id="Line 4410" o:spid="_x0000_s1091" style="position:absolute;visibility:visible;mso-wrap-style:square" from="4518,4095" to="4698,4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nbL1McAAADdAAAADwAAAGRycy9kb3ducmV2LnhtbESPzWrDMBCE74G+g9hCb4mcGkxxo4TQ Ukh6KPmD5rixNrZba2Uk1XbePgoUchxm5htmthhMIzpyvrasYDpJQBAXVtdcKjjsP8YvIHxA1thY JgUX8rCYP4xmmGvb85a6XShFhLDPUUEVQptL6YuKDPqJbYmjd7bOYIjSlVI77CPcNPI5STJpsOa4 UGFLbxUVv7s/o+Ar3WTdcv25Gr7X2al4356OP71T6ulxWL6CCDSEe/i/vdIK0jSZwu1NfAJyfg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dsvUxwAAAN0AAAAPAAAAAAAA AAAAAAAAAKECAABkcnMvZG93bnJldi54bWxQSwUGAAAAAAQABAD5AAAAlQMAAAAA "/>
                  <v:line id="Line 4411" o:spid="_x0000_s1092" style="position:absolute;visibility:visible;mso-wrap-style:square" from="3258,4086" to="3438,4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qRVo8cAAADdAAAADwAAAGRycy9kb3ducmV2LnhtbESPQWvCQBSE7wX/w/KE3uqmBkKJriIV QXso1Rb0+Mw+k2j2bdjdJum/7xYKHoeZ+YaZLwfTiI6cry0reJ4kIIgLq2suFXx9bp5eQPiArLGx TAp+yMNyMXqYY65tz3vqDqEUEcI+RwVVCG0upS8qMugntiWO3sU6gyFKV0rtsI9w08hpkmTSYM1x ocKWXisqbodvo+A9/ci61e5tOxx32blY78+na++UehwPqxmIQEO4h//bW60gTZMp/L2JT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upFWjxwAAAN0AAAAPAAAAAAAA AAAAAAAAAKECAABkcnMvZG93bnJldi54bWxQSwUGAAAAAAQABAD5AAAAlQMAAAAA "/>
                </v:group>
                <v:line id="Line 4412" o:spid="_x0000_s1093" style="position:absolute;visibility:visible;mso-wrap-style:square" from="5658,10208" to="5658,10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ejwOMcAAADdAAAADwAAAGRycy9kb3ducmV2LnhtbESPQWvCQBSE7wX/w/IK3uqmDQRJXUWU gvZQ1Bba4zP7mqRm34bdNYn/3hWEHoeZ+YaZLQbTiI6cry0reJ4kIIgLq2suFXx9vj1NQfiArLGx TAou5GExHz3MMNe25z11h1CKCGGfo4IqhDaX0hcVGfQT2xJH79c6gyFKV0rtsI9w08iXJMmkwZrj QoUtrSoqToezUfCR7rJuuX3fDN/b7Fis98efv94pNX4clq8gAg3hP3xvb7SCNE1SuL2JT0DOr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B6PA4xwAAAN0AAAAPAAAAAAAA AAAAAAAAAKECAABkcnMvZG93bnJldi54bWxQSwUGAAAAAAQABAD5AAAAlQMAAAAA "/>
                <v:line id="Line 4413" o:spid="_x0000_s1094" style="position:absolute;visibility:visible;mso-wrap-style:square" from="5632,10182" to="5992,103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gFoTMcAAADdAAAADwAAAGRycy9kb3ducmV2LnhtbESPQWvCQBSE74L/YXlCb7qxKaGkriKW gvZQqi3o8Zl9TaLZt2F3m6T/vlsQehxm5htmsRpMIzpyvrasYD5LQBAXVtdcKvj8eJk+gvABWWNj mRT8kIfVcjxaYK5tz3vqDqEUEcI+RwVVCG0upS8qMuhntiWO3pd1BkOUrpTaYR/hppH3SZJJgzXH hQpb2lRUXA/fRsFb+p51693rdjjusnPxvD+fLr1T6m4yrJ9ABBrCf/jW3moFaZo8wN+b+ATk8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OAWhMxwAAAN0AAAAPAAAAAAAA AAAAAAAAAKECAABkcnMvZG93bnJldi54bWxQSwUGAAAAAAQABAD5AAAAlQMAAAAA "/>
                <v:line id="Line 4414" o:spid="_x0000_s1095" style="position:absolute;flip:y;visibility:visible;mso-wrap-style:square" from="5645,9297" to="6545,101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aa9KMgAAADdAAAADwAAAGRycy9kb3ducmV2LnhtbESPQWsCMRSE74L/ITyhF9Fsqxa7NYoU Cj14qZYVb6+b182ym5dtkur23zcFweMwM98wq01vW3EmH2rHCu6nGQji0umaKwUfh9fJEkSIyBpb x6TglwJs1sPBCnPtLvxO532sRIJwyFGBibHLpQylIYth6jri5H05bzEm6SupPV4S3LbyIcsepcWa 04LBjl4Mlc3+xyqQy934228/503RHI9PpiiL7rRT6m7Ub59BROrjLXxtv2kFs1m2gP836QnI9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aa9KMgAAADdAAAADwAAAAAA AAAAAAAAAAChAgAAZHJzL2Rvd25yZXYueG1sUEsFBgAAAAAEAAQA+QAAAJYDAAAAAA== "/>
                <v:line id="Line 4415" o:spid="_x0000_s1096" style="position:absolute;flip:x y;visibility:visible;mso-wrap-style:square" from="5606,8961" to="6506,93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3ejOcYAAADdAAAADwAAAGRycy9kb3ducmV2LnhtbESPQWvCQBSE7wX/w/KEXkrdaEqQ1E2Q QqWnSKPS6yP7TEKzb0N2NWl/vVsoeBxm5htmk0+mE1caXGtZwXIRgSCurG65VnA8vD+vQTiPrLGz TAp+yEGezR42mGo78iddS1+LAGGXooLG+z6V0lUNGXQL2xMH72wHgz7IoZZ6wDHATSdXUZRIgy2H hQZ7emuo+i4vRgFy8RuvxyW9yB19uVWxf9qezko9zqftKwhPk7+H/9sfWkEcRwn8vQlPQGY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93oznGAAAA3QAAAA8AAAAAAAAA AAAAAAAAoQIAAGRycy9kb3ducmV2LnhtbFBLBQYAAAAABAAEAPkAAACUAwAAAAA= "/>
                <v:line id="Line 4416" o:spid="_x0000_s1097" style="position:absolute;flip:x;visibility:visible;mso-wrap-style:square" from="5979,9324" to="6519,94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iGxMgAAADdAAAADwAAAGRycy9kb3ducmV2LnhtbESPQWsCMRSE74L/ITyhF9Fsq1i7NYoU Cj14qZYVb6+b182ym5dtkur23zcFweMwM98wq01vW3EmH2rHCu6nGQji0umaKwUfh9fJEkSIyBpb x6TglwJs1sPBCnPtLvxO532sRIJwyFGBibHLpQylIYth6jri5H05bzEm6SupPV4S3LbyIcsW0mLN acFgRy+Gymb/YxXI5W787bef86ZojscnU5RFd9opdTfqt88gIvXxFr6237SC2Sx7hP836QnI9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jiGxMgAAADdAAAADwAAAAAA AAAAAAAAAAChAgAAZHJzL2Rvd25yZXYueG1sUEsFBgAAAAAEAAQA+QAAAJYDAAAAAA== "/>
                <v:group id="Group 4417" o:spid="_x0000_s1098" style="position:absolute;left:6172;top:9219;width:113;height:113;rotation:-9831603fd" coordorigin="4364,8460" coordsize="257,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7rWGMAAAADdAAAADwAAAGRycy9kb3ducmV2LnhtbERPTYvCMBC9L/gfwgh7 W1NbEalGEaEi3rareB2asa02k5Jktf77zUHY4+N9rzaD6cSDnG8tK5hOEhDEldUt1wpOP8XXAoQP yBo7y6TgRR4269HHCnNtn/xNjzLUIoawz1FBE0KfS+mrhgz6ie2JI3e1zmCI0NVSO3zGcNPJNEnm 0mDLsaHBnnYNVffy1yiYlbLwRXocrgu8ufMl28/3h1Spz/GwXYIINIR/8dt90AqyLIlz45v4BOT6 Dw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D3utYYwAAAAN0AAAAPAAAA AAAAAAAAAAAAAKoCAABkcnMvZG93bnJldi54bWxQSwUGAAAAAAQABAD6AAAAlwMAAAAA ">
                  <v:shape id="Arc 4418" o:spid="_x0000_s1099" style="position:absolute;left:4364;top:8460;width:180;height:36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BiKbscA AADdAAAADwAAAGRycy9kb3ducmV2LnhtbESPQWvCQBSE7wX/w/KE3urGimJTVxGLENQqVZEen9ln Es2+DdlV03/vFgo9DjPzDTOaNKYUN6pdYVlBtxOBIE6tLjhTsN/NX4YgnEfWWFomBT/kYDJuPY0w 1vbOX3Tb+kwECLsYFeTeV7GULs3JoOvYijh4J1sb9EHWmdQ13gPclPI1igbSYMFhIceKZjmll+3V KHCb1X7Np6T/uUzWi/nxcP5e8YdSz+1m+g7CU+P/w3/tRCvo9aI3+H0TnoAcPwAAAP//AwBQSwEC LQAUAAYACAAAACEA8PeKu/0AAADiAQAAEwAAAAAAAAAAAAAAAAAAAAAAW0NvbnRlbnRfVHlwZXNd LnhtbFBLAQItABQABgAIAAAAIQAx3V9h0gAAAI8BAAALAAAAAAAAAAAAAAAAAC4BAABfcmVscy8u cmVsc1BLAQItABQABgAIAAAAIQAzLwWeQQAAADkAAAAQAAAAAAAAAAAAAAAAACkCAABkcnMvc2hh cGV4bWwueG1sUEsBAi0AFAAGAAgAAAAhAAwYim7HAAAA3QAAAA8AAAAAAAAAAAAAAAAAmAIAAGRy cy9kb3ducmV2LnhtbFBLBQYAAAAABAAEAPUAAACMAwAAAAA= " path="m-1,nfc11929,,21600,9670,21600,21600em-1,nsc11929,,21600,9670,21600,21600l,21600,-1,xe" filled="f">
                    <v:path arrowok="t" o:extrusionok="f" o:connecttype="custom" o:connectlocs="0,0;180,360;0,360" o:connectangles="0,0,0"/>
                  </v:shape>
                  <v:line id="Line 4419" o:spid="_x0000_s1100" style="position:absolute;flip:y;visibility:visible;mso-wrap-style:square" from="4441,8552" to="4621,8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iIbcQAAADdAAAADwAAAGRycy9kb3ducmV2LnhtbERPy2oCMRTdF/yHcAtuSs2opehoFCkU unDjgxF318ntZJjJzZikOv37ZiF0eTjv5bq3rbiRD7VjBeNRBoK4dLrmSsHx8Pk6AxEissbWMSn4 pQDr1eBpibl2d97RbR8rkUI45KjAxNjlUobSkMUwch1x4r6dtxgT9JXUHu8p3LZykmXv0mLNqcFg Rx+Gymb/YxXI2fbl6jeXt6ZoTqe5KcqiO2+VGj73mwWISH38Fz/cX1rBdDpO+9Ob9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CIhtxAAAAN0AAAAPAAAAAAAAAAAA AAAAAKECAABkcnMvZG93bnJldi54bWxQSwUGAAAAAAQABAD5AAAAkgMAAAAA "/>
                </v:group>
                <v:group id="Group 4420" o:spid="_x0000_s1101" style="position:absolute;left:6224;top:9399;width:113;height:113;rotation:-9831603fd" coordorigin="4364,8460" coordsize="257,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1npWMQAAADdAAAADwAAAGRycy9kb3ducmV2LnhtbESPT2vCQBTE7wW/w/KE 3urmTxGJriKFiPTWaOn1kX0m0ezbsLvV9Nt3BcHjMDO/YVab0fTiSs53lhWkswQEcW11x42C46F8 W4DwAVljb5kU/JGHzXryssJC2xt/0bUKjYgQ9gUqaEMYCil93ZJBP7MDcfRO1hkMUbpGaoe3CDe9 zJJkLg12HBdaHOijpfpS/RoF75UsfZl9jqcFnt33T76b7/aZUq/TcbsEEWgMz/CjvdcK8jxN4f4m PgG5/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41npWMQAAADdAAAA DwAAAAAAAAAAAAAAAACqAgAAZHJzL2Rvd25yZXYueG1sUEsFBgAAAAAEAAQA+gAAAJsDAAAAAA== ">
                  <v:shape id="Arc 4421" o:spid="_x0000_s1102" style="position:absolute;left:4364;top:8460;width:180;height:36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2WOwscA AADdAAAADwAAAGRycy9kb3ducmV2LnhtbESP3WrCQBSE74W+w3IK3ulGxVKiq4hFCFYt/lB6ecwe k9js2ZDdanx7Vyh4OczMN8x42phSXKh2hWUFvW4Egji1uuBMwWG/6LyDcB5ZY2mZFNzIwXTy0hpj rO2Vt3TZ+UwECLsYFeTeV7GULs3JoOvaijh4J1sb9EHWmdQ1XgPclLIfRW/SYMFhIceK5jmlv7s/ o8B9rQ4bPiXD9WeyWS6O3+efFX8o1X5tZiMQnhr/DP+3E61gMOj14fEmPAE5uQMAAP//AwBQSwEC LQAUAAYACAAAACEA8PeKu/0AAADiAQAAEwAAAAAAAAAAAAAAAAAAAAAAW0NvbnRlbnRfVHlwZXNd LnhtbFBLAQItABQABgAIAAAAIQAx3V9h0gAAAI8BAAALAAAAAAAAAAAAAAAAAC4BAABfcmVscy8u cmVsc1BLAQItABQABgAIAAAAIQAzLwWeQQAAADkAAAAQAAAAAAAAAAAAAAAAACkCAABkcnMvc2hh cGV4bWwueG1sUEsBAi0AFAAGAAgAAAAhAIdljsLHAAAA3QAAAA8AAAAAAAAAAAAAAAAAmAIAAGRy cy9kb3ducmV2LnhtbFBLBQYAAAAABAAEAPUAAACMAwAAAAA= " path="m-1,nfc11929,,21600,9670,21600,21600em-1,nsc11929,,21600,9670,21600,21600l,21600,-1,xe" filled="f">
                    <v:path arrowok="t" o:extrusionok="f" o:connecttype="custom" o:connectlocs="0,0;180,360;0,360" o:connectangles="0,0,0"/>
                  </v:shape>
                  <v:line id="Line 4422" o:spid="_x0000_s1103" style="position:absolute;flip:y;visibility:visible;mso-wrap-style:square" from="4441,8552" to="4621,8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oWGsgAAADdAAAADwAAAGRycy9kb3ducmV2LnhtbESPQWsCMRSE74X+h/AKXqRmdUuxW6NI QfDgpVpWenvdvG6W3bxsk6jrv28KQo/DzHzDLFaD7cSZfGgcK5hOMhDEldMN1wo+DpvHOYgQkTV2 jknBlQKslvd3Cyy0u/A7nfexFgnCoUAFJsa+kDJUhiyGieuJk/ftvMWYpK+l9nhJcNvJWZY9S4sN pwWDPb0Zqtr9ySqQ8934x6+/ntqyPR5fTFmV/edOqdHDsH4FEWmI/+Fbe6sV5Pk0h7836QnI5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NoWGsgAAADdAAAADwAAAAAA AAAAAAAAAAChAgAAZHJzL2Rvd25yZXYueG1sUEsFBgAAAAAEAAQA+QAAAJYDAAAAAA== "/>
                </v:group>
                <v:group id="Group 4423" o:spid="_x0000_s1104" style="position:absolute;left:5592;top:10444;width:113;height:113;rotation:-2019864fd" coordorigin="6196,7147" coordsize="217,2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pNocsUAAADdAAAADwAAAGRycy9kb3ducmV2LnhtbESPQWsCMRSE70L/Q3hC L6JZtRTZGsUWWnpU20tvr5vn7mryspuk7vrvjVDwOMzMN8xy3VsjzuRD7VjBdJKBIC6crrlU8P31 Pl6ACBFZo3FMCi4UYL16GCwx167jHZ33sRQJwiFHBVWMTS5lKCqyGCauIU7ewXmLMUlfSu2xS3Br 5CzLnqXFmtNChQ29VVSc9n9WwUfbm7A1I/fTHmd+g6/db+u2Sj0O+80LiEh9vIf/259awXw+fYLb m/QE5OoK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6TaHLFAAAA3QAA AA8AAAAAAAAAAAAAAAAAqgIAAGRycy9kb3ducmV2LnhtbFBLBQYAAAAABAAEAPoAAACcAwAAAAA= ">
                  <v:line id="Line 4424" o:spid="_x0000_s1105" style="position:absolute;rotation:7668542fd;visibility:visible;mso-wrap-style:square" from="6267,7233" to="6447,73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wuJcQAAADdAAAADwAAAGRycy9kb3ducmV2LnhtbESPzW7CMBCE75V4B2sr9VZsiFrRgEHQ iooe+bn0tsTbJCJeR7ZLwttjJCSOo5n5RjNb9LYRZ/KhdqxhNFQgiAtnai41HPbr1wmIEJENNo5J w4UCLOaDpxnmxnW8pfMuliJBOOSooYqxzaUMRUUWw9C1xMn7c95iTNKX0njsEtw2cqzUu7RYc1qo sKXPiorT7t9q4A9/okL9bJ1ZqYn/PWbfX12m9ctzv5yCiNTHR/je3hgNWTZ6g9ub9ATk/A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bC4lxAAAAN0AAAAPAAAAAAAAAAAA AAAAAKECAABkcnMvZG93bnJldi54bWxQSwUGAAAAAAQABAD5AAAAkgMAAAAA "/>
                  <v:line id="Line 4425" o:spid="_x0000_s1106" style="position:absolute;rotation:-7668542fd;flip:x;visibility:visible;mso-wrap-style:square" from="6163,7180" to="6343,72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1YeKMIAAADdAAAADwAAAGRycy9kb3ducmV2LnhtbESP3YrCMBSE7xd8h3AE79ZUhSLVKCru 4pXgzwMcmmNbbU5CE2t9eyMIXg4z8w0zX3amFi01vrKsYDRMQBDnVldcKDif/n6nIHxA1lhbJgVP 8rBc9H7mmGn74AO1x1CICGGfoYIyBJdJ6fOSDPqhdcTRu9jGYIiyKaRu8BHhppbjJEmlwYrjQomO NiXlt+PdKKi767Vdb8L/Ob236dbt83HlvFKDfreagQjUhW/4095pBZPJKIX3m/gE5OI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1YeKMIAAADdAAAADwAAAAAAAAAAAAAA AAChAgAAZHJzL2Rvd25yZXYueG1sUEsFBgAAAAAEAAQA+QAAAJADAAAAAA== "/>
                </v:group>
                <v:group id="Group 4426" o:spid="_x0000_s1107" style="position:absolute;left:6074;top:9618;width:170;height:170;rotation:1912727fd" coordorigin="6196,7147" coordsize="217,2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2tzZcYAAADdAAAADwAAAGRycy9kb3ducmV2LnhtbESPT2vCQBTE70K/w/IK 3nSjUg2pq4hF8FCof3Lx9si+JsHs27C7TeK3dwuFHoeZ+Q2z3g6mER05X1tWMJsmIIgLq2suFeTX wyQF4QOyxsYyKXiQh+3mZbTGTNuez9RdQikihH2GCqoQ2kxKX1Rk0E9tSxy9b+sMhihdKbXDPsJN I+dJspQGa44LFba0r6i4X36MgtONP6/3VZe/pf3g0qP/+tjlnVLj12H3DiLQEP7Df+2jVrBYzFbw +yY+Abl5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Xa3NlxgAAAN0A AAAPAAAAAAAAAAAAAAAAAKoCAABkcnMvZG93bnJldi54bWxQSwUGAAAAAAQABAD6AAAAnQMAAAAA ">
                  <v:line id="Line 4427" o:spid="_x0000_s1108" style="position:absolute;rotation:7668542fd;visibility:visible;mso-wrap-style:square" from="6267,7233" to="6447,73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m2Bu8EAAADdAAAADwAAAGRycy9kb3ducmV2LnhtbERPPW/CMBDdkfofrKvUDew0EqIpJmqL imAEunS7xtckIj5HtiHh3+MBifHpfS/L0XbiQj60jjVkMwWCuHKm5VrDz/F7ugARIrLBzjFpuFKA cvU0WWJh3MB7uhxiLVIIhwI1NDH2hZShashimLmeOHH/zluMCfpaGo9DCredfFVqLi22nBoa7Omr oep0OFsN/OZPVKnd3plPtfC/f/lmPeRavzyPH+8gIo3xIb67t0ZDnmdpbnqTnoBc3Q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KbYG7wQAAAN0AAAAPAAAAAAAAAAAAAAAA AKECAABkcnMvZG93bnJldi54bWxQSwUGAAAAAAQABAD5AAAAjwMAAAAA "/>
                  <v:line id="Line 4428" o:spid="_x0000_s1109" style="position:absolute;rotation:-7668542fd;flip:x;visibility:visible;mso-wrap-style:square" from="6163,7180" to="6343,72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smKWsUAAADdAAAADwAAAGRycy9kb3ducmV2LnhtbESP0WrCQBRE3wv+w3KFvjUbDYQ2uoqK lT4VavMBl+w1iWbvLtk1iX/fLRT6OMzMGWa9nUwnBup9a1nBIklBEFdWt1wrKL/fX15B+ICssbNM Ch7kYbuZPa2x0HbkLxrOoRYRwr5ABU0IrpDSVw0Z9Il1xNG72N5giLKvpe5xjHDTyWWa5tJgy3Gh QUeHhqrb+W4UdNP1OuwP4VTm9yE/us9q2Tqv1PN82q1ABJrCf/iv/aEVZNniDX7fxCcgN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smKWsUAAADdAAAADwAAAAAAAAAA AAAAAAChAgAAZHJzL2Rvd25yZXYueG1sUEsFBgAAAAAEAAQA+QAAAJMDAAAAAA== "/>
                </v:group>
                <v:group id="Group 4429" o:spid="_x0000_s1110" style="position:absolute;left:5760;top:8987;width:113;height:113;rotation:-6066740fd" coordorigin="6196,7147" coordsize="217,2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yU474AAADdAAAADwAAAGRycy9kb3ducmV2LnhtbERPy6rCMBDdX/Afwgju rokKItUoIgqCK6sfMDRjU2wmbRO1/r1ZCC4P573a9K4WT+pC5VnDZKxAEBfeVFxquF4O/wsQISIb rD2ThjcF2KwHfyvMjH/xmZ55LEUK4ZChBhtjk0kZCksOw9g3xIm7+c5hTLArpenwlcJdLadKzaXD ilODxYZ2lop7/nAaqD2c3sqc2n27UPPyfjkfr7nVejTst0sQkfr4E3/dR6NhNpum/elNegJy/QEA AP//AwBQSwECLQAUAAYACAAAACEAovhPUwQBAADsAQAAEwAAAAAAAAAAAAAAAAAAAAAAW0NvbnRl bnRfVHlwZXNdLnhtbFBLAQItABQABgAIAAAAIQBsBtX+2AAAAJkBAAALAAAAAAAAAAAAAAAAADUB AABfcmVscy8ucmVsc1BLAQItABQABgAIAAAAIQAzLwWeQQAAADkAAAAVAAAAAAAAAAAAAAAAADYC AABkcnMvZ3JvdXBzaGFwZXhtbC54bWxQSwECLQAUAAYACAAAACEA/2yU474AAADdAAAADwAAAAAA AAAAAAAAAACqAgAAZHJzL2Rvd25yZXYueG1sUEsFBgAAAAAEAAQA+gAAAJUDAAAAAA== ">
                  <v:line id="Line 4430" o:spid="_x0000_s1111" style="position:absolute;rotation:7668542fd;visibility:visible;mso-wrap-style:square" from="6267,7233" to="6447,73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Tvim8QAAADdAAAADwAAAGRycy9kb3ducmV2LnhtbESPT2sCMRTE74LfIbyCN010QXQ1Sm2p 6NE/l95eN8/dxc3LkqTu9ts3QqHHYWZ+w6y3vW3Eg3yoHWuYThQI4sKZmksN18vHeAEiRGSDjWPS 8EMBtpvhYI25cR2f6HGOpUgQDjlqqGJscylDUZHFMHEtcfJuzluMSfpSGo9dgttGzpSaS4s1p4UK W3qrqLifv60GXvo7Fep4cmanFv7zK9u/d5nWo5f+dQUiUh//w3/tg9GQZbMpPN+kJyA3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O+KbxAAAAN0AAAAPAAAAAAAAAAAA AAAAAKECAABkcnMvZG93bnJldi54bWxQSwUGAAAAAAQABAD5AAAAkgMAAAAA "/>
                  <v:line id="Line 4431" o:spid="_x0000_s1112" style="position:absolute;rotation:-7668542fd;flip:x;visibility:visible;mso-wrap-style:square" from="6163,7180" to="6343,72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HSlsQAAADdAAAADwAAAGRycy9kb3ducmV2LnhtbESPzWrDMBCE74G+g9hCb4lcB0xxo4Qk NKGnQFM/wCJtbafWSljyT9++ChR6HGbmG2azm20nRupD61jB8yoDQaydablWUH2eli8gQkQ22Dkm BT8UYLd9WGywNG7iDxqvsRYJwqFEBU2MvpQy6IYshpXzxMn7cr3FmGRfS9PjlOC2k3mWFdJiy2mh QU/HhvT3dbAKuvl2Gw/HeK6KYSze/EXnrQ9KPT3O+1cQkeb4H/5rvxsF63Wew/1NegJy+w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AdKWxAAAAN0AAAAPAAAAAAAAAAAA AAAAAKECAABkcnMvZG93bnJldi54bWxQSwUGAAAAAAQABAD5AAAAkgMAAAAA "/>
                </v:group>
                <v:group id="Group 4432" o:spid="_x0000_s1113" style="position:absolute;left:6055;top:9102;width:113;height:113;rotation:6407022fd" coordorigin="6196,7147" coordsize="217,2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J5eAMMAAADdAAAADwAAAGRycy9kb3ducmV2LnhtbESPwWrDMBBE74X8g9hA b40cu5TgRgkh4NBj7Sb3xdpaxtbKWIrt/H1VKPQ4zMwbZn9cbC8mGn3rWMF2k4Agrp1uuVFw/Spe diB8QNbYOyYFD/JwPKye9phrN3NJUxUaESHsc1RgQhhyKX1tyKLfuIE4et9utBiiHBupR5wj3PYy TZI3abHluGBwoLOhuqvuVsFipktRplX52HWvN99d5+J2+VTqeb2c3kEEWsJ/+K/9oRVkWZrB75v4 BOThB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knl4AwwAAAN0AAAAP AAAAAAAAAAAAAAAAAKoCAABkcnMvZG93bnJldi54bWxQSwUGAAAAAAQABAD6AAAAmgMAAAAA ">
                  <v:line id="Line 4433" o:spid="_x0000_s1114" style="position:absolute;rotation:7668542fd;visibility:visible;mso-wrap-style:square" from="6267,7233" to="6447,73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xBA8QAAADdAAAADwAAAGRycy9kb3ducmV2LnhtbESPzW7CMBCE75X6DtZW6q3YJVVFAwYB FRU98nPpbYm3SUS8jmxDwttjJCSOo5n5RjOZ9bYRZ/KhdqzhfaBAEBfO1Fxq2O9WbyMQISIbbByT hgsFmE2fnyaYG9fxhs7bWIoE4ZCjhirGNpcyFBVZDAPXEifv33mLMUlfSuOxS3DbyKFSn9JizWmh wpaWFRXH7clq4C9/pEL9bpxZqJH/O2Q/312m9etLPx+DiNTHR/jeXhsNWTb8gNub9ATk9A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FTEEDxAAAAN0AAAAPAAAAAAAAAAAA AAAAAKECAABkcnMvZG93bnJldi54bWxQSwUGAAAAAAQABAD5AAAAkgMAAAAA "/>
                  <v:line id="Line 4434" o:spid="_x0000_s1115" style="position:absolute;rotation:-7668542fd;flip:x;visibility:visible;mso-wrap-style:square" from="6163,7180" to="6343,72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ehK4sUAAADdAAAADwAAAGRycy9kb3ducmV2LnhtbESPzWrDMBCE74W+g9hCbo1ch5jiRjGt aUpOhfw8wGJtbafWSljyT98+ChRyHGbmG2ZTzKYTI/W+tazgZZmAIK6sbrlWcD7tnl9B+ICssbNM Cv7IQ7F9fNhgru3EBxqPoRYRwj5HBU0ILpfSVw0Z9EvriKP3Y3uDIcq+lrrHKcJNJ9MkyaTBluNC g47Khqrf42AUdPPlMn6U4eucDWP26b6rtHVeqcXT/P4GItAc7uH/9l4rWK3SNdzexCcgt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ehK4sUAAADdAAAADwAAAAAAAAAA AAAAAAChAgAAZHJzL2Rvd25yZXYueG1sUEsFBgAAAAAEAAQA+QAAAJMDAAAAAA== "/>
                </v:group>
                <v:shape id="Arc 4435" o:spid="_x0000_s1116" style="position:absolute;left:6154;top:8739;width:170;height:170;rotation:8624996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PSZa8YA AADdAAAADwAAAGRycy9kb3ducmV2LnhtbESPQWvCQBSE74L/YXlCb7pppCKpq6hg6aEXY0vp7ZF9 TdJm34bsM6b/3hWEHoeZ+YZZbQbXqJ66UHs28DhLQBEX3tZcGng/HaZLUEGQLTaeycAfBdisx6MV ZtZf+Eh9LqWKEA4ZGqhE2kzrUFTkMMx8Sxy9b985lCi7UtsOLxHuGp0myUI7rDkuVNjSvqLiNz87 A738DKc3Hz6X2n5s0zz5kt3LkzEPk2H7DEpokP/wvf1qDczn6QJub+IT0OsrAAAA//8DAFBLAQIt ABQABgAIAAAAIQDw94q7/QAAAOIBAAATAAAAAAAAAAAAAAAAAAAAAABbQ29udGVudF9UeXBlc10u eG1sUEsBAi0AFAAGAAgAAAAhADHdX2HSAAAAjwEAAAsAAAAAAAAAAAAAAAAALgEAAF9yZWxzLy5y ZWxzUEsBAi0AFAAGAAgAAAAhADMvBZ5BAAAAOQAAABAAAAAAAAAAAAAAAAAAKQIAAGRycy9zaGFw ZXhtbC54bWxQSwECLQAUAAYACAAAACEAzPSZa8YAAADdAAAADwAAAAAAAAAAAAAAAACYAgAAZHJz L2Rvd25yZXYueG1sUEsFBgAAAAAEAAQA9QAAAIsDAAAAAA== " path="m-1,nfc11929,,21600,9670,21600,21600em-1,nsc11929,,21600,9670,21600,21600l,21600,-1,xe" filled="f">
                  <v:path arrowok="t" o:extrusionok="f" o:connecttype="custom" o:connectlocs="0,0;170,170;0,170" o:connectangles="0,0,0"/>
                </v:shape>
                <v:shape id="Arc 4436" o:spid="_x0000_s1117" style="position:absolute;left:5418;top:10775;width:170;height:142;rotation:1527375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t2YkMQA AADdAAAADwAAAGRycy9kb3ducmV2LnhtbESP3WrCQBSE7wt9h+UIvRHd1EAr0VVE6I9XUtsHOGSP STB7NmRPfnz7riB4OczMN8x6O7pa9dSGyrOB13kCijj3tuLCwN/vx2wJKgiyxdozGbhSgO3m+WmN mfUD/1B/kkJFCIcMDZQiTaZ1yEtyGOa+IY7e2bcOJcq20LbFIcJdrRdJ8qYdVhwXSmxoX1J+OXXO wCCfO5p2x1TsdT+Vvjscqq/GmJfJuFuBEhrlEb63v62BNF28w+1NfAJ68w8AAP//AwBQSwECLQAU AAYACAAAACEA8PeKu/0AAADiAQAAEwAAAAAAAAAAAAAAAAAAAAAAW0NvbnRlbnRfVHlwZXNdLnht bFBLAQItABQABgAIAAAAIQAx3V9h0gAAAI8BAAALAAAAAAAAAAAAAAAAAC4BAABfcmVscy8ucmVs c1BLAQItABQABgAIAAAAIQAzLwWeQQAAADkAAAAQAAAAAAAAAAAAAAAAACkCAABkcnMvc2hhcGV4 bWwueG1sUEsBAi0AFAAGAAgAAAAhANLdmJDEAAAA3QAAAA8AAAAAAAAAAAAAAAAAmAIAAGRycy9k b3ducmV2LnhtbFBLBQYAAAAABAAEAPUAAACJAwAAAAA= " path="m-1,nfc11929,,21600,9670,21600,21600em-1,nsc11929,,21600,9670,21600,21600l,21600,-1,xe" filled="f">
                  <v:path arrowok="t" o:extrusionok="f" o:connecttype="custom" o:connectlocs="0,0;170,142;0,142" o:connectangles="0,0,0"/>
                </v:shape>
                <v:rect id="Rectangle 4437" o:spid="_x0000_s1118" style="position:absolute;left:5643;top:10813;width:113;height:1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lShr8IA AADdAAAADwAAAGRycy9kb3ducmV2LnhtbERPTYvCMBC9C/6HMII3TW1BdrtGEUXRo7aXvc02s23X ZlKaqNVfbw7CHh/ve7HqTSNu1LnasoLZNAJBXFhdc6kgz3aTDxDOI2tsLJOCBzlYLYeDBaba3vlE t7MvRQhhl6KCyvs2ldIVFRl0U9sSB+7XdgZ9gF0pdYf3EG4aGUfRXBqsOTRU2NKmouJyvhoFP3Wc 4/OU7SPzuUv8sc/+rt9bpcajfv0FwlPv/8Vv90ErSJI4zA1vwhOQyxcAAAD//wMAUEsBAi0AFAAG AAgAAAAhAPD3irv9AAAA4gEAABMAAAAAAAAAAAAAAAAAAAAAAFtDb250ZW50X1R5cGVzXS54bWxQ SwECLQAUAAYACAAAACEAMd1fYdIAAACPAQAACwAAAAAAAAAAAAAAAAAuAQAAX3JlbHMvLnJlbHNQ SwECLQAUAAYACAAAACEAMy8FnkEAAAA5AAAAEAAAAAAAAAAAAAAAAAApAgAAZHJzL3NoYXBleG1s LnhtbFBLAQItABQABgAIAAAAIQBGVKGvwgAAAN0AAAAPAAAAAAAAAAAAAAAAAJgCAABkcnMvZG93 bnJldi54bWxQSwUGAAAAAAQABAD1AAAAhwMAAAAA "/>
                <v:shape id="Arc 4438" o:spid="_x0000_s1119" style="position:absolute;left:5722;top:10046;width:170;height:170;rotation:3289146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DO/sYA AADdAAAADwAAAGRycy9kb3ducmV2LnhtbESPQWvCQBSE74L/YXmCN90YqdjoKlKq1IOHqu35NftM otm3Ibtq9Ne7gtDjMDPfMNN5Y0pxodoVlhUM+hEI4tTqgjMF+92yNwbhPLLG0jIpuJGD+azdmmKi 7ZW/6bL1mQgQdgkqyL2vEildmpNB17cVcfAOtjbog6wzqWu8BrgpZRxFI2mw4LCQY0UfOaWn7dko +Dv97tz6dkjjt08u7uXP6njfGKW6nWYxAeGp8f/hV/tLKxgO43d4vglPQM4eAAAA//8DAFBLAQIt ABQABgAIAAAAIQDw94q7/QAAAOIBAAATAAAAAAAAAAAAAAAAAAAAAABbQ29udGVudF9UeXBlc10u eG1sUEsBAi0AFAAGAAgAAAAhADHdX2HSAAAAjwEAAAsAAAAAAAAAAAAAAAAALgEAAF9yZWxzLy5y ZWxzUEsBAi0AFAAGAAgAAAAhADMvBZ5BAAAAOQAAABAAAAAAAAAAAAAAAAAAKQIAAGRycy9zaGFw ZXhtbC54bWxQSwECLQAUAAYACAAAACEAHeDO/sYAAADdAAAADwAAAAAAAAAAAAAAAACYAgAAZHJz L2Rvd25yZXYueG1sUEsFBgAAAAAEAAQA9QAAAIsDAAAAAA== " path="m-1,nfc11929,,21600,9670,21600,21600em-1,nsc11929,,21600,9670,21600,21600l,21600,-1,xe" filled="f">
                  <v:path arrowok="t" o:extrusionok="f" o:connecttype="custom" o:connectlocs="0,0;170,170;0,170" o:connectangles="0,0,0"/>
                </v:shape>
              </v:group>
            </w:pict>
          </mc:Fallback>
        </mc:AlternateContent>
      </w:r>
      <w:r w:rsidRPr="0018694D">
        <w:rPr>
          <w:rFonts w:ascii="Times New Roman" w:hAnsi="Times New Roman"/>
        </w:rPr>
        <w:tab/>
        <w:t>A</w:t>
      </w:r>
    </w:p>
    <w:p w:rsidR="000E5303" w:rsidRPr="0018694D" w:rsidRDefault="000E5303" w:rsidP="000E5303">
      <w:pPr>
        <w:tabs>
          <w:tab w:val="left" w:pos="900"/>
          <w:tab w:val="left" w:pos="5488"/>
        </w:tabs>
        <w:spacing w:line="360" w:lineRule="auto"/>
        <w:jc w:val="both"/>
        <w:rPr>
          <w:rFonts w:ascii="Times New Roman" w:hAnsi="Times New Roman"/>
        </w:rPr>
      </w:pPr>
      <w:r w:rsidRPr="0018694D">
        <w:rPr>
          <w:rFonts w:ascii="Times New Roman" w:hAnsi="Times New Roman"/>
        </w:rPr>
        <w:tab/>
        <w:t xml:space="preserve">                                                               S</w:t>
      </w:r>
    </w:p>
    <w:p w:rsidR="000E5303" w:rsidRPr="0018694D" w:rsidRDefault="000E5303" w:rsidP="000E5303">
      <w:pPr>
        <w:tabs>
          <w:tab w:val="left" w:pos="900"/>
          <w:tab w:val="left" w:pos="6752"/>
        </w:tabs>
        <w:spacing w:line="360" w:lineRule="auto"/>
        <w:jc w:val="both"/>
        <w:rPr>
          <w:rFonts w:ascii="Times New Roman" w:hAnsi="Times New Roman"/>
        </w:rPr>
      </w:pPr>
      <w:r w:rsidRPr="0018694D">
        <w:rPr>
          <w:rFonts w:ascii="Times New Roman" w:hAnsi="Times New Roman"/>
        </w:rPr>
        <w:t xml:space="preserve">   </w:t>
      </w:r>
      <w:r w:rsidRPr="0018694D">
        <w:rPr>
          <w:rFonts w:ascii="Times New Roman" w:hAnsi="Times New Roman"/>
        </w:rPr>
        <w:tab/>
        <w:t xml:space="preserve">                                                                                  I</w:t>
      </w:r>
    </w:p>
    <w:p w:rsidR="000E5303" w:rsidRPr="0018694D" w:rsidRDefault="000E5303" w:rsidP="000E5303">
      <w:pPr>
        <w:tabs>
          <w:tab w:val="left" w:pos="4860"/>
          <w:tab w:val="left" w:pos="5624"/>
        </w:tabs>
        <w:spacing w:line="360" w:lineRule="auto"/>
        <w:jc w:val="both"/>
        <w:rPr>
          <w:rFonts w:ascii="Times New Roman" w:hAnsi="Times New Roman"/>
        </w:rPr>
      </w:pPr>
      <w:r w:rsidRPr="0018694D">
        <w:rPr>
          <w:rFonts w:ascii="Times New Roman" w:hAnsi="Times New Roman"/>
        </w:rPr>
        <w:tab/>
        <w:t xml:space="preserve">        G1     </w:t>
      </w:r>
      <w:r w:rsidRPr="0018694D">
        <w:rPr>
          <w:rFonts w:ascii="Times New Roman" w:hAnsi="Times New Roman"/>
          <w:sz w:val="16"/>
          <w:szCs w:val="16"/>
        </w:rPr>
        <w:t>2</w:t>
      </w:r>
    </w:p>
    <w:p w:rsidR="000E5303" w:rsidRPr="0018694D" w:rsidRDefault="000E5303" w:rsidP="000E5303">
      <w:pPr>
        <w:tabs>
          <w:tab w:val="left" w:pos="4500"/>
          <w:tab w:val="left" w:pos="5461"/>
          <w:tab w:val="left" w:pos="6942"/>
        </w:tabs>
        <w:spacing w:line="360" w:lineRule="auto"/>
        <w:rPr>
          <w:rFonts w:ascii="Times New Roman" w:hAnsi="Times New Roman"/>
        </w:rPr>
      </w:pPr>
      <w:r w:rsidRPr="0018694D">
        <w:rPr>
          <w:rFonts w:ascii="Times New Roman" w:hAnsi="Times New Roman"/>
        </w:rPr>
        <w:tab/>
        <w:t xml:space="preserve">        K</w:t>
      </w:r>
      <w:r w:rsidRPr="0018694D">
        <w:rPr>
          <w:rFonts w:ascii="Times New Roman" w:hAnsi="Times New Roman"/>
        </w:rPr>
        <w:tab/>
        <w:t xml:space="preserve">       </w:t>
      </w:r>
      <w:r w:rsidRPr="0018694D">
        <w:rPr>
          <w:rFonts w:ascii="Times New Roman" w:hAnsi="Times New Roman"/>
          <w:sz w:val="16"/>
          <w:szCs w:val="16"/>
        </w:rPr>
        <w:t>1</w:t>
      </w:r>
      <w:r w:rsidRPr="0018694D">
        <w:rPr>
          <w:rFonts w:ascii="Times New Roman" w:hAnsi="Times New Roman"/>
        </w:rPr>
        <w:t xml:space="preserve">                G2</w:t>
      </w:r>
    </w:p>
    <w:p w:rsidR="000E5303" w:rsidRPr="0018694D" w:rsidRDefault="000E5303" w:rsidP="000E5303">
      <w:pPr>
        <w:tabs>
          <w:tab w:val="left" w:pos="5461"/>
        </w:tabs>
        <w:rPr>
          <w:rFonts w:ascii="Times New Roman" w:hAnsi="Times New Roman"/>
          <w:sz w:val="16"/>
          <w:szCs w:val="16"/>
        </w:rPr>
      </w:pPr>
      <w:r w:rsidRPr="0018694D">
        <w:rPr>
          <w:rFonts w:ascii="Times New Roman" w:hAnsi="Times New Roman"/>
        </w:rPr>
        <w:tab/>
        <w:t xml:space="preserve">   </w:t>
      </w:r>
      <w:r w:rsidRPr="0018694D">
        <w:rPr>
          <w:rFonts w:ascii="Times New Roman" w:hAnsi="Times New Roman"/>
          <w:sz w:val="16"/>
          <w:szCs w:val="16"/>
        </w:rPr>
        <w:t xml:space="preserve"> 2</w:t>
      </w:r>
    </w:p>
    <w:p w:rsidR="000E5303" w:rsidRPr="0018694D" w:rsidRDefault="000E5303" w:rsidP="000E5303">
      <w:pPr>
        <w:rPr>
          <w:rFonts w:ascii="Times New Roman" w:hAnsi="Times New Roman"/>
        </w:rPr>
      </w:pPr>
    </w:p>
    <w:p w:rsidR="000E5303" w:rsidRPr="0018694D" w:rsidRDefault="000E5303" w:rsidP="000E5303">
      <w:pPr>
        <w:tabs>
          <w:tab w:val="center" w:pos="5160"/>
          <w:tab w:val="left" w:pos="5706"/>
          <w:tab w:val="left" w:pos="7270"/>
        </w:tabs>
        <w:rPr>
          <w:rFonts w:ascii="Times New Roman" w:hAnsi="Times New Roman"/>
        </w:rPr>
      </w:pPr>
      <w:r w:rsidRPr="0018694D">
        <w:rPr>
          <w:rFonts w:ascii="Times New Roman" w:hAnsi="Times New Roman"/>
        </w:rPr>
        <w:tab/>
        <w:t>B</w:t>
      </w:r>
      <w:r w:rsidRPr="0018694D">
        <w:rPr>
          <w:rFonts w:ascii="Times New Roman" w:hAnsi="Times New Roman"/>
        </w:rPr>
        <w:tab/>
      </w:r>
      <w:r w:rsidRPr="0018694D">
        <w:rPr>
          <w:rFonts w:ascii="Times New Roman" w:hAnsi="Times New Roman"/>
        </w:rPr>
        <w:tab/>
        <w:t>C</w:t>
      </w:r>
    </w:p>
    <w:p w:rsidR="000E5303" w:rsidRPr="0018694D" w:rsidRDefault="000E5303" w:rsidP="000E5303">
      <w:pPr>
        <w:tabs>
          <w:tab w:val="left" w:pos="5706"/>
        </w:tabs>
        <w:rPr>
          <w:rFonts w:ascii="Times New Roman" w:hAnsi="Times New Roman"/>
        </w:rPr>
      </w:pPr>
      <w:r w:rsidRPr="0018694D">
        <w:rPr>
          <w:rFonts w:ascii="Times New Roman" w:hAnsi="Times New Roman"/>
        </w:rPr>
        <w:t xml:space="preserve">                                                                                 R            G3</w:t>
      </w:r>
    </w:p>
    <w:p w:rsidR="000E5303" w:rsidRPr="0018694D" w:rsidRDefault="000E5303" w:rsidP="000E5303">
      <w:pPr>
        <w:tabs>
          <w:tab w:val="left" w:pos="4216"/>
        </w:tabs>
        <w:jc w:val="both"/>
        <w:rPr>
          <w:rFonts w:ascii="Times New Roman" w:hAnsi="Times New Roman"/>
        </w:rPr>
      </w:pPr>
    </w:p>
    <w:p w:rsidR="000E5303" w:rsidRPr="0018694D" w:rsidRDefault="000E5303" w:rsidP="000E5303">
      <w:pPr>
        <w:pStyle w:val="BodyText"/>
        <w:spacing w:before="120" w:after="40"/>
        <w:ind w:firstLine="720"/>
        <w:jc w:val="both"/>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0E5303" w:rsidRPr="0018694D" w:rsidTr="000E5303">
        <w:trPr>
          <w:jc w:val="center"/>
        </w:trPr>
        <w:tc>
          <w:tcPr>
            <w:tcW w:w="3469"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FF0000"/>
              </w:rPr>
            </w:pPr>
            <w:r w:rsidRPr="0018694D">
              <w:rPr>
                <w:rFonts w:ascii="Times New Roman" w:hAnsi="Times New Roman"/>
                <w:b/>
                <w:color w:val="FF0000"/>
              </w:rPr>
              <w:t>ĐỀ 7</w:t>
            </w:r>
          </w:p>
          <w:p w:rsidR="000E5303" w:rsidRPr="0018694D" w:rsidRDefault="000E5303" w:rsidP="000E5303">
            <w:pPr>
              <w:jc w:val="center"/>
              <w:rPr>
                <w:rFonts w:ascii="Times New Roman" w:hAnsi="Times New Roman"/>
                <w:color w:val="0070C0"/>
              </w:rPr>
            </w:pPr>
            <w:r w:rsidRPr="0018694D">
              <w:rPr>
                <w:rFonts w:ascii="Times New Roman" w:hAnsi="Times New Roman"/>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4F81BD"/>
              </w:rPr>
            </w:pPr>
            <w:r w:rsidRPr="0018694D">
              <w:rPr>
                <w:rFonts w:ascii="Times New Roman" w:hAnsi="Times New Roman"/>
                <w:b/>
                <w:color w:val="4F81BD"/>
              </w:rPr>
              <w:t>ĐỀ  THI HỌC SINH GIỎI CẤP TRƯỜNG</w:t>
            </w:r>
          </w:p>
          <w:p w:rsidR="000E5303" w:rsidRPr="0018694D" w:rsidRDefault="000E5303" w:rsidP="000E5303">
            <w:pPr>
              <w:jc w:val="center"/>
              <w:rPr>
                <w:rFonts w:ascii="Times New Roman" w:hAnsi="Times New Roman"/>
                <w:i/>
                <w:color w:val="FF0000"/>
              </w:rPr>
            </w:pPr>
            <w:r w:rsidRPr="0018694D">
              <w:rPr>
                <w:rFonts w:ascii="Times New Roman" w:hAnsi="Times New Roman"/>
                <w:b/>
                <w:color w:val="FF0000"/>
              </w:rPr>
              <w:t>MÔN VẬT LÍ LỚP 7</w:t>
            </w:r>
          </w:p>
        </w:tc>
      </w:tr>
    </w:tbl>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b/>
          <w:i/>
          <w:lang w:val="pt-BR"/>
        </w:rPr>
      </w:pPr>
      <w:r w:rsidRPr="0018694D">
        <w:rPr>
          <w:rFonts w:ascii="Times New Roman" w:hAnsi="Times New Roman"/>
          <w:sz w:val="26"/>
        </w:rPr>
        <w:t xml:space="preserve"> </w:t>
      </w:r>
      <w:r w:rsidRPr="0018694D">
        <w:rPr>
          <w:rFonts w:ascii="Times New Roman" w:hAnsi="Times New Roman"/>
          <w:b/>
          <w:lang w:val="pt-BR"/>
        </w:rPr>
        <w:t xml:space="preserve">Câu 1: </w:t>
      </w:r>
      <w:r w:rsidRPr="0018694D">
        <w:rPr>
          <w:rFonts w:ascii="Times New Roman" w:hAnsi="Times New Roman"/>
          <w:b/>
          <w:i/>
          <w:lang w:val="pt-BR"/>
        </w:rPr>
        <w:t>(4,0 điểm)</w:t>
      </w:r>
    </w:p>
    <w:p w:rsidR="00761683" w:rsidRPr="0018694D" w:rsidRDefault="00761683" w:rsidP="000E5303">
      <w:pPr>
        <w:spacing w:line="360" w:lineRule="auto"/>
        <w:ind w:firstLine="720"/>
        <w:jc w:val="both"/>
        <w:rPr>
          <w:rFonts w:ascii="Times New Roman" w:hAnsi="Times New Roman"/>
          <w:b/>
          <w:lang w:val="pt-BR"/>
        </w:rPr>
      </w:pPr>
      <w:r w:rsidRPr="0018694D">
        <w:rPr>
          <w:rFonts w:ascii="Times New Roman" w:hAnsi="Times New Roman"/>
          <w:lang w:val="pt-BR"/>
        </w:rPr>
        <w:t>Một tia sáng mặt trời tạo góc 36</w:t>
      </w:r>
      <w:r w:rsidRPr="0018694D">
        <w:rPr>
          <w:rFonts w:ascii="Times New Roman" w:hAnsi="Times New Roman"/>
          <w:vertAlign w:val="superscript"/>
          <w:lang w:val="pt-BR"/>
        </w:rPr>
        <w:t>0</w:t>
      </w:r>
      <w:r w:rsidRPr="0018694D">
        <w:rPr>
          <w:rFonts w:ascii="Times New Roman" w:hAnsi="Times New Roman"/>
          <w:lang w:val="pt-BR"/>
        </w:rPr>
        <w:t xml:space="preserve"> với mặt phẳng nằm ngang, chiếu tới một gương phẳng đặt trên miệng một cái giếng và cho tia phản xạ có phương thẳng đứng xuống đáy giếng (hình vẽ). Hỏi gương phải đặt nghiêng một góc bao nhiêu so với phương thẳng đứng và xác định góc tới, góc phản xạ của tia sáng đó trên gương</w:t>
      </w:r>
    </w:p>
    <w:p w:rsidR="00761683" w:rsidRPr="0018694D" w:rsidRDefault="002E4B3B" w:rsidP="000E5303">
      <w:pPr>
        <w:ind w:firstLine="720"/>
        <w:rPr>
          <w:rFonts w:ascii="Times New Roman" w:hAnsi="Times New Roman"/>
          <w:b/>
          <w:bCs/>
          <w:i/>
          <w:lang w:val="pt-BR"/>
        </w:rPr>
      </w:pPr>
      <w:r>
        <w:rPr>
          <w:rFonts w:ascii="Times New Roman" w:hAnsi="Times New Roman"/>
          <w:b/>
          <w:noProof/>
        </w:rPr>
        <mc:AlternateContent>
          <mc:Choice Requires="wpg">
            <w:drawing>
              <wp:anchor distT="0" distB="0" distL="114300" distR="114300" simplePos="0" relativeHeight="251721216" behindDoc="0" locked="0" layoutInCell="1" allowOverlap="1">
                <wp:simplePos x="0" y="0"/>
                <wp:positionH relativeFrom="column">
                  <wp:posOffset>3657600</wp:posOffset>
                </wp:positionH>
                <wp:positionV relativeFrom="paragraph">
                  <wp:posOffset>156210</wp:posOffset>
                </wp:positionV>
                <wp:extent cx="2105025" cy="1537335"/>
                <wp:effectExtent l="0" t="6350" r="2540" b="8890"/>
                <wp:wrapSquare wrapText="bothSides"/>
                <wp:docPr id="2823" name="Group 19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5025" cy="1537335"/>
                          <a:chOff x="0" y="0"/>
                          <a:chExt cx="3600" cy="3101"/>
                        </a:xfrm>
                      </wpg:grpSpPr>
                      <wps:wsp>
                        <wps:cNvPr id="2824" name="Line 1983"/>
                        <wps:cNvCnPr/>
                        <wps:spPr bwMode="auto">
                          <a:xfrm>
                            <a:off x="1800" y="1260"/>
                            <a:ext cx="0" cy="1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2825" name="Group 1984"/>
                        <wpg:cNvGrpSpPr>
                          <a:grpSpLocks/>
                        </wpg:cNvGrpSpPr>
                        <wpg:grpSpPr bwMode="auto">
                          <a:xfrm>
                            <a:off x="0" y="0"/>
                            <a:ext cx="3600" cy="3101"/>
                            <a:chOff x="0" y="0"/>
                            <a:chExt cx="3600" cy="3101"/>
                          </a:xfrm>
                        </wpg:grpSpPr>
                        <wps:wsp>
                          <wps:cNvPr id="2826" name="Line 1985"/>
                          <wps:cNvCnPr/>
                          <wps:spPr bwMode="auto">
                            <a:xfrm>
                              <a:off x="360" y="180"/>
                              <a:ext cx="1440" cy="10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27" name="Line 1986"/>
                          <wps:cNvCnPr/>
                          <wps:spPr bwMode="auto">
                            <a:xfrm flipH="1" flipV="1">
                              <a:off x="405" y="1260"/>
                              <a:ext cx="2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28" name="Line 1987"/>
                          <wps:cNvCnPr/>
                          <wps:spPr bwMode="auto">
                            <a:xfrm>
                              <a:off x="1800" y="0"/>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29" name="Line 1988"/>
                          <wps:cNvCnPr/>
                          <wps:spPr bwMode="auto">
                            <a:xfrm>
                              <a:off x="1800" y="1800"/>
                              <a:ext cx="0" cy="72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30" name="Line 1989"/>
                          <wps:cNvCnPr/>
                          <wps:spPr bwMode="auto">
                            <a:xfrm>
                              <a:off x="360" y="210"/>
                              <a:ext cx="540" cy="36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31" name="Text Box 1990"/>
                          <wps:cNvSpPr txBox="1">
                            <a:spLocks noChangeArrowheads="1"/>
                          </wps:cNvSpPr>
                          <wps:spPr bwMode="auto">
                            <a:xfrm>
                              <a:off x="3060" y="12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Q</w:t>
                                </w:r>
                              </w:p>
                            </w:txbxContent>
                          </wps:txbx>
                          <wps:bodyPr rot="0" vert="horz" wrap="square" lIns="91440" tIns="45720" rIns="91440" bIns="45720" anchor="t" anchorCtr="0" upright="1">
                            <a:noAutofit/>
                          </wps:bodyPr>
                        </wps:wsp>
                        <wps:wsp>
                          <wps:cNvPr id="2832" name="Text Box 1991"/>
                          <wps:cNvSpPr txBox="1">
                            <a:spLocks noChangeArrowheads="1"/>
                          </wps:cNvSpPr>
                          <wps:spPr bwMode="auto">
                            <a:xfrm>
                              <a:off x="1890" y="9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2833" name="Text Box 1992"/>
                          <wps:cNvSpPr txBox="1">
                            <a:spLocks noChangeArrowheads="1"/>
                          </wps:cNvSpPr>
                          <wps:spPr bwMode="auto">
                            <a:xfrm>
                              <a:off x="0" y="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S</w:t>
                                </w:r>
                              </w:p>
                            </w:txbxContent>
                          </wps:txbx>
                          <wps:bodyPr rot="0" vert="horz" wrap="square" lIns="91440" tIns="45720" rIns="91440" bIns="45720" anchor="t" anchorCtr="0" upright="1">
                            <a:noAutofit/>
                          </wps:bodyPr>
                        </wps:wsp>
                        <wps:wsp>
                          <wps:cNvPr id="2834" name="Text Box 1993"/>
                          <wps:cNvSpPr txBox="1">
                            <a:spLocks noChangeArrowheads="1"/>
                          </wps:cNvSpPr>
                          <wps:spPr bwMode="auto">
                            <a:xfrm>
                              <a:off x="1440" y="25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R</w:t>
                                </w:r>
                              </w:p>
                            </w:txbxContent>
                          </wps:txbx>
                          <wps:bodyPr rot="0" vert="horz" wrap="square" lIns="91440" tIns="45720" rIns="91440" bIns="45720" anchor="t" anchorCtr="0" upright="1">
                            <a:noAutofit/>
                          </wps:bodyPr>
                        </wps:wsp>
                        <wps:wsp>
                          <wps:cNvPr id="2835" name="Text Box 1994"/>
                          <wps:cNvSpPr txBox="1">
                            <a:spLocks noChangeArrowheads="1"/>
                          </wps:cNvSpPr>
                          <wps:spPr bwMode="auto">
                            <a:xfrm>
                              <a:off x="0" y="12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P</w:t>
                                </w:r>
                              </w:p>
                            </w:txbxContent>
                          </wps:txbx>
                          <wps:bodyPr rot="0" vert="horz" wrap="square" lIns="91440" tIns="45720" rIns="91440" bIns="45720" anchor="t" anchorCtr="0" upright="1">
                            <a:noAutofit/>
                          </wps:bodyPr>
                        </wps:wsp>
                        <wps:wsp>
                          <wps:cNvPr id="2836" name="Text Box 1995"/>
                          <wps:cNvSpPr txBox="1">
                            <a:spLocks noChangeArrowheads="1"/>
                          </wps:cNvSpPr>
                          <wps:spPr bwMode="auto">
                            <a:xfrm>
                              <a:off x="690" y="765"/>
                              <a:ext cx="720"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perscript"/>
                                  </w:rPr>
                                </w:pPr>
                                <w:r>
                                  <w:t>36</w:t>
                                </w:r>
                                <w:r>
                                  <w:rPr>
                                    <w:vertAlign w:val="superscript"/>
                                  </w:rPr>
                                  <w:t>0</w:t>
                                </w:r>
                              </w:p>
                            </w:txbxContent>
                          </wps:txbx>
                          <wps:bodyPr rot="0" vert="horz" wrap="square" lIns="91440" tIns="45720" rIns="91440" bIns="45720" anchor="t" anchorCtr="0" upright="1">
                            <a:noAutofit/>
                          </wps:bodyPr>
                        </wps:wsp>
                        <wpg:grpSp>
                          <wpg:cNvPr id="2837" name="Group 1996"/>
                          <wpg:cNvGrpSpPr>
                            <a:grpSpLocks/>
                          </wpg:cNvGrpSpPr>
                          <wpg:grpSpPr bwMode="auto">
                            <a:xfrm rot="5400000">
                              <a:off x="1560" y="2280"/>
                              <a:ext cx="1492" cy="150"/>
                              <a:chOff x="0" y="0"/>
                              <a:chExt cx="1492" cy="150"/>
                            </a:xfrm>
                          </wpg:grpSpPr>
                          <wpg:grpSp>
                            <wpg:cNvPr id="2838" name="Group 1997"/>
                            <wpg:cNvGrpSpPr>
                              <a:grpSpLocks/>
                            </wpg:cNvGrpSpPr>
                            <wpg:grpSpPr bwMode="auto">
                              <a:xfrm>
                                <a:off x="45" y="0"/>
                                <a:ext cx="1447" cy="125"/>
                                <a:chOff x="0" y="0"/>
                                <a:chExt cx="1447" cy="125"/>
                              </a:xfrm>
                            </wpg:grpSpPr>
                            <wpg:grpSp>
                              <wpg:cNvPr id="2839" name="Group 1998"/>
                              <wpg:cNvGrpSpPr>
                                <a:grpSpLocks/>
                              </wpg:cNvGrpSpPr>
                              <wpg:grpSpPr bwMode="auto">
                                <a:xfrm>
                                  <a:off x="0" y="0"/>
                                  <a:ext cx="227" cy="125"/>
                                  <a:chOff x="0" y="0"/>
                                  <a:chExt cx="227" cy="125"/>
                                </a:xfrm>
                              </wpg:grpSpPr>
                              <wps:wsp>
                                <wps:cNvPr id="2840" name="Line 1999"/>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1" name="Line 2000"/>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2" name="Line 2001"/>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843" name="Group 2002"/>
                              <wpg:cNvGrpSpPr>
                                <a:grpSpLocks/>
                              </wpg:cNvGrpSpPr>
                              <wpg:grpSpPr bwMode="auto">
                                <a:xfrm>
                                  <a:off x="182" y="0"/>
                                  <a:ext cx="227" cy="125"/>
                                  <a:chOff x="0" y="0"/>
                                  <a:chExt cx="227" cy="125"/>
                                </a:xfrm>
                              </wpg:grpSpPr>
                              <wps:wsp>
                                <wps:cNvPr id="2844" name="Line 2003"/>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5" name="Line 2004"/>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6" name="Line 2005"/>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847" name="Group 2006"/>
                              <wpg:cNvGrpSpPr>
                                <a:grpSpLocks/>
                              </wpg:cNvGrpSpPr>
                              <wpg:grpSpPr bwMode="auto">
                                <a:xfrm>
                                  <a:off x="356" y="0"/>
                                  <a:ext cx="227" cy="125"/>
                                  <a:chOff x="0" y="0"/>
                                  <a:chExt cx="227" cy="125"/>
                                </a:xfrm>
                              </wpg:grpSpPr>
                              <wps:wsp>
                                <wps:cNvPr id="3104" name="Line 2007"/>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5" name="Line 2008"/>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6" name="Line 2009"/>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07" name="Group 2010"/>
                              <wpg:cNvGrpSpPr>
                                <a:grpSpLocks/>
                              </wpg:cNvGrpSpPr>
                              <wpg:grpSpPr bwMode="auto">
                                <a:xfrm>
                                  <a:off x="524" y="0"/>
                                  <a:ext cx="227" cy="125"/>
                                  <a:chOff x="0" y="0"/>
                                  <a:chExt cx="227" cy="125"/>
                                </a:xfrm>
                              </wpg:grpSpPr>
                              <wps:wsp>
                                <wps:cNvPr id="3108" name="Line 2011"/>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9" name="Line 2012"/>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0" name="Line 2013"/>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11" name="Group 2014"/>
                              <wpg:cNvGrpSpPr>
                                <a:grpSpLocks/>
                              </wpg:cNvGrpSpPr>
                              <wpg:grpSpPr bwMode="auto">
                                <a:xfrm>
                                  <a:off x="701" y="0"/>
                                  <a:ext cx="227" cy="125"/>
                                  <a:chOff x="0" y="0"/>
                                  <a:chExt cx="227" cy="125"/>
                                </a:xfrm>
                              </wpg:grpSpPr>
                              <wps:wsp>
                                <wps:cNvPr id="3112" name="Line 2015"/>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3" name="Line 2016"/>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4" name="Line 2017"/>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15" name="Group 2018"/>
                              <wpg:cNvGrpSpPr>
                                <a:grpSpLocks/>
                              </wpg:cNvGrpSpPr>
                              <wpg:grpSpPr bwMode="auto">
                                <a:xfrm>
                                  <a:off x="881" y="0"/>
                                  <a:ext cx="227" cy="125"/>
                                  <a:chOff x="0" y="0"/>
                                  <a:chExt cx="227" cy="125"/>
                                </a:xfrm>
                              </wpg:grpSpPr>
                              <wps:wsp>
                                <wps:cNvPr id="3116" name="Line 2019"/>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7" name="Line 2020"/>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8" name="Line 2021"/>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19" name="Group 2022"/>
                              <wpg:cNvGrpSpPr>
                                <a:grpSpLocks/>
                              </wpg:cNvGrpSpPr>
                              <wpg:grpSpPr bwMode="auto">
                                <a:xfrm>
                                  <a:off x="1049" y="0"/>
                                  <a:ext cx="227" cy="125"/>
                                  <a:chOff x="0" y="0"/>
                                  <a:chExt cx="227" cy="125"/>
                                </a:xfrm>
                              </wpg:grpSpPr>
                              <wps:wsp>
                                <wps:cNvPr id="3120" name="Line 2023"/>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1" name="Line 2024"/>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2" name="Line 2025"/>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23" name="Group 2026"/>
                              <wpg:cNvGrpSpPr>
                                <a:grpSpLocks/>
                              </wpg:cNvGrpSpPr>
                              <wpg:grpSpPr bwMode="auto">
                                <a:xfrm>
                                  <a:off x="1220" y="0"/>
                                  <a:ext cx="227" cy="125"/>
                                  <a:chOff x="0" y="0"/>
                                  <a:chExt cx="227" cy="125"/>
                                </a:xfrm>
                              </wpg:grpSpPr>
                              <wps:wsp>
                                <wps:cNvPr id="3124" name="Line 2027"/>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5" name="Line 2028"/>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6" name="Line 2029"/>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127" name="Line 2030"/>
                            <wps:cNvCnPr/>
                            <wps:spPr bwMode="auto">
                              <a:xfrm>
                                <a:off x="0" y="15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28" name="Group 2031"/>
                          <wpg:cNvGrpSpPr>
                            <a:grpSpLocks/>
                          </wpg:cNvGrpSpPr>
                          <wpg:grpSpPr bwMode="auto">
                            <a:xfrm rot="16200000">
                              <a:off x="495" y="2280"/>
                              <a:ext cx="1492" cy="150"/>
                              <a:chOff x="0" y="0"/>
                              <a:chExt cx="1492" cy="150"/>
                            </a:xfrm>
                          </wpg:grpSpPr>
                          <wpg:grpSp>
                            <wpg:cNvPr id="3129" name="Group 2032"/>
                            <wpg:cNvGrpSpPr>
                              <a:grpSpLocks/>
                            </wpg:cNvGrpSpPr>
                            <wpg:grpSpPr bwMode="auto">
                              <a:xfrm>
                                <a:off x="45" y="0"/>
                                <a:ext cx="1447" cy="125"/>
                                <a:chOff x="0" y="0"/>
                                <a:chExt cx="1447" cy="125"/>
                              </a:xfrm>
                            </wpg:grpSpPr>
                            <wpg:grpSp>
                              <wpg:cNvPr id="3130" name="Group 2033"/>
                              <wpg:cNvGrpSpPr>
                                <a:grpSpLocks/>
                              </wpg:cNvGrpSpPr>
                              <wpg:grpSpPr bwMode="auto">
                                <a:xfrm>
                                  <a:off x="0" y="0"/>
                                  <a:ext cx="227" cy="125"/>
                                  <a:chOff x="0" y="0"/>
                                  <a:chExt cx="227" cy="125"/>
                                </a:xfrm>
                              </wpg:grpSpPr>
                              <wps:wsp>
                                <wps:cNvPr id="3131" name="Line 2034"/>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2" name="Line 2035"/>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3" name="Line 2036"/>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36" name="Group 2037"/>
                              <wpg:cNvGrpSpPr>
                                <a:grpSpLocks/>
                              </wpg:cNvGrpSpPr>
                              <wpg:grpSpPr bwMode="auto">
                                <a:xfrm>
                                  <a:off x="182" y="0"/>
                                  <a:ext cx="227" cy="125"/>
                                  <a:chOff x="0" y="0"/>
                                  <a:chExt cx="227" cy="125"/>
                                </a:xfrm>
                              </wpg:grpSpPr>
                              <wps:wsp>
                                <wps:cNvPr id="3137" name="Line 2038"/>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8" name="Line 2039"/>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9" name="Line 2040"/>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40" name="Group 2041"/>
                              <wpg:cNvGrpSpPr>
                                <a:grpSpLocks/>
                              </wpg:cNvGrpSpPr>
                              <wpg:grpSpPr bwMode="auto">
                                <a:xfrm>
                                  <a:off x="356" y="0"/>
                                  <a:ext cx="227" cy="125"/>
                                  <a:chOff x="0" y="0"/>
                                  <a:chExt cx="227" cy="125"/>
                                </a:xfrm>
                              </wpg:grpSpPr>
                              <wps:wsp>
                                <wps:cNvPr id="3141" name="Line 2042"/>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2" name="Line 2043"/>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3" name="Line 2044"/>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44" name="Group 2045"/>
                              <wpg:cNvGrpSpPr>
                                <a:grpSpLocks/>
                              </wpg:cNvGrpSpPr>
                              <wpg:grpSpPr bwMode="auto">
                                <a:xfrm>
                                  <a:off x="524" y="0"/>
                                  <a:ext cx="227" cy="125"/>
                                  <a:chOff x="0" y="0"/>
                                  <a:chExt cx="227" cy="125"/>
                                </a:xfrm>
                              </wpg:grpSpPr>
                              <wps:wsp>
                                <wps:cNvPr id="3145" name="Line 2046"/>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6" name="Line 2047"/>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7" name="Line 2048"/>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48" name="Group 2049"/>
                              <wpg:cNvGrpSpPr>
                                <a:grpSpLocks/>
                              </wpg:cNvGrpSpPr>
                              <wpg:grpSpPr bwMode="auto">
                                <a:xfrm>
                                  <a:off x="701" y="0"/>
                                  <a:ext cx="227" cy="125"/>
                                  <a:chOff x="0" y="0"/>
                                  <a:chExt cx="227" cy="125"/>
                                </a:xfrm>
                              </wpg:grpSpPr>
                              <wps:wsp>
                                <wps:cNvPr id="3149" name="Line 2050"/>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0" name="Line 2051"/>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1" name="Line 2052"/>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52" name="Group 2053"/>
                              <wpg:cNvGrpSpPr>
                                <a:grpSpLocks/>
                              </wpg:cNvGrpSpPr>
                              <wpg:grpSpPr bwMode="auto">
                                <a:xfrm>
                                  <a:off x="881" y="0"/>
                                  <a:ext cx="227" cy="125"/>
                                  <a:chOff x="0" y="0"/>
                                  <a:chExt cx="227" cy="125"/>
                                </a:xfrm>
                              </wpg:grpSpPr>
                              <wps:wsp>
                                <wps:cNvPr id="3153" name="Line 2054"/>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4" name="Line 2055"/>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5" name="Line 2056"/>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56" name="Group 2057"/>
                              <wpg:cNvGrpSpPr>
                                <a:grpSpLocks/>
                              </wpg:cNvGrpSpPr>
                              <wpg:grpSpPr bwMode="auto">
                                <a:xfrm>
                                  <a:off x="1049" y="0"/>
                                  <a:ext cx="227" cy="125"/>
                                  <a:chOff x="0" y="0"/>
                                  <a:chExt cx="227" cy="125"/>
                                </a:xfrm>
                              </wpg:grpSpPr>
                              <wps:wsp>
                                <wps:cNvPr id="3157" name="Line 2058"/>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8" name="Line 2059"/>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9" name="Line 2060"/>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60" name="Group 2061"/>
                              <wpg:cNvGrpSpPr>
                                <a:grpSpLocks/>
                              </wpg:cNvGrpSpPr>
                              <wpg:grpSpPr bwMode="auto">
                                <a:xfrm>
                                  <a:off x="1220" y="0"/>
                                  <a:ext cx="227" cy="125"/>
                                  <a:chOff x="0" y="0"/>
                                  <a:chExt cx="227" cy="125"/>
                                </a:xfrm>
                              </wpg:grpSpPr>
                              <wps:wsp>
                                <wps:cNvPr id="3161" name="Line 2062"/>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2" name="Line 2063"/>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3" name="Line 2064"/>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164" name="Line 2065"/>
                            <wps:cNvCnPr/>
                            <wps:spPr bwMode="auto">
                              <a:xfrm>
                                <a:off x="0" y="15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65" name="Group 2066"/>
                          <wpg:cNvGrpSpPr>
                            <a:grpSpLocks/>
                          </wpg:cNvGrpSpPr>
                          <wpg:grpSpPr bwMode="auto">
                            <a:xfrm rot="10800000">
                              <a:off x="2220" y="1605"/>
                              <a:ext cx="900" cy="180"/>
                              <a:chOff x="0" y="0"/>
                              <a:chExt cx="1492" cy="150"/>
                            </a:xfrm>
                          </wpg:grpSpPr>
                          <wpg:grpSp>
                            <wpg:cNvPr id="3166" name="Group 2067"/>
                            <wpg:cNvGrpSpPr>
                              <a:grpSpLocks/>
                            </wpg:cNvGrpSpPr>
                            <wpg:grpSpPr bwMode="auto">
                              <a:xfrm>
                                <a:off x="45" y="0"/>
                                <a:ext cx="1447" cy="125"/>
                                <a:chOff x="0" y="0"/>
                                <a:chExt cx="1447" cy="125"/>
                              </a:xfrm>
                            </wpg:grpSpPr>
                            <wpg:grpSp>
                              <wpg:cNvPr id="3167" name="Group 2068"/>
                              <wpg:cNvGrpSpPr>
                                <a:grpSpLocks/>
                              </wpg:cNvGrpSpPr>
                              <wpg:grpSpPr bwMode="auto">
                                <a:xfrm>
                                  <a:off x="0" y="0"/>
                                  <a:ext cx="227" cy="125"/>
                                  <a:chOff x="0" y="0"/>
                                  <a:chExt cx="227" cy="125"/>
                                </a:xfrm>
                              </wpg:grpSpPr>
                              <wps:wsp>
                                <wps:cNvPr id="3168" name="Line 2069"/>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9" name="Line 2070"/>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0" name="Line 2071"/>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71" name="Group 2072"/>
                              <wpg:cNvGrpSpPr>
                                <a:grpSpLocks/>
                              </wpg:cNvGrpSpPr>
                              <wpg:grpSpPr bwMode="auto">
                                <a:xfrm>
                                  <a:off x="182" y="0"/>
                                  <a:ext cx="227" cy="125"/>
                                  <a:chOff x="0" y="0"/>
                                  <a:chExt cx="227" cy="125"/>
                                </a:xfrm>
                              </wpg:grpSpPr>
                              <wps:wsp>
                                <wps:cNvPr id="3172" name="Line 2073"/>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3" name="Line 2074"/>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4" name="Line 2075"/>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75" name="Group 2076"/>
                              <wpg:cNvGrpSpPr>
                                <a:grpSpLocks/>
                              </wpg:cNvGrpSpPr>
                              <wpg:grpSpPr bwMode="auto">
                                <a:xfrm>
                                  <a:off x="356" y="0"/>
                                  <a:ext cx="227" cy="125"/>
                                  <a:chOff x="0" y="0"/>
                                  <a:chExt cx="227" cy="125"/>
                                </a:xfrm>
                              </wpg:grpSpPr>
                              <wps:wsp>
                                <wps:cNvPr id="3176" name="Line 2077"/>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7" name="Line 2078"/>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8" name="Line 2079"/>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79" name="Group 2080"/>
                              <wpg:cNvGrpSpPr>
                                <a:grpSpLocks/>
                              </wpg:cNvGrpSpPr>
                              <wpg:grpSpPr bwMode="auto">
                                <a:xfrm>
                                  <a:off x="524" y="0"/>
                                  <a:ext cx="227" cy="125"/>
                                  <a:chOff x="0" y="0"/>
                                  <a:chExt cx="227" cy="125"/>
                                </a:xfrm>
                              </wpg:grpSpPr>
                              <wps:wsp>
                                <wps:cNvPr id="3180" name="Line 2081"/>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1" name="Line 2082"/>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2" name="Line 2083"/>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83" name="Group 2084"/>
                              <wpg:cNvGrpSpPr>
                                <a:grpSpLocks/>
                              </wpg:cNvGrpSpPr>
                              <wpg:grpSpPr bwMode="auto">
                                <a:xfrm>
                                  <a:off x="701" y="0"/>
                                  <a:ext cx="227" cy="125"/>
                                  <a:chOff x="0" y="0"/>
                                  <a:chExt cx="227" cy="125"/>
                                </a:xfrm>
                              </wpg:grpSpPr>
                              <wps:wsp>
                                <wps:cNvPr id="3184" name="Line 2085"/>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5" name="Line 2086"/>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6" name="Line 2087"/>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87" name="Group 2088"/>
                              <wpg:cNvGrpSpPr>
                                <a:grpSpLocks/>
                              </wpg:cNvGrpSpPr>
                              <wpg:grpSpPr bwMode="auto">
                                <a:xfrm>
                                  <a:off x="881" y="0"/>
                                  <a:ext cx="227" cy="125"/>
                                  <a:chOff x="0" y="0"/>
                                  <a:chExt cx="227" cy="125"/>
                                </a:xfrm>
                              </wpg:grpSpPr>
                              <wps:wsp>
                                <wps:cNvPr id="3188" name="Line 2089"/>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9" name="Line 2090"/>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0" name="Line 2091"/>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91" name="Group 2092"/>
                              <wpg:cNvGrpSpPr>
                                <a:grpSpLocks/>
                              </wpg:cNvGrpSpPr>
                              <wpg:grpSpPr bwMode="auto">
                                <a:xfrm>
                                  <a:off x="1049" y="0"/>
                                  <a:ext cx="227" cy="125"/>
                                  <a:chOff x="0" y="0"/>
                                  <a:chExt cx="227" cy="125"/>
                                </a:xfrm>
                              </wpg:grpSpPr>
                              <wps:wsp>
                                <wps:cNvPr id="3192" name="Line 2093"/>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3" name="Line 2094"/>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4" name="Line 2095"/>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95" name="Group 2096"/>
                              <wpg:cNvGrpSpPr>
                                <a:grpSpLocks/>
                              </wpg:cNvGrpSpPr>
                              <wpg:grpSpPr bwMode="auto">
                                <a:xfrm>
                                  <a:off x="1220" y="0"/>
                                  <a:ext cx="227" cy="125"/>
                                  <a:chOff x="0" y="0"/>
                                  <a:chExt cx="227" cy="125"/>
                                </a:xfrm>
                              </wpg:grpSpPr>
                              <wps:wsp>
                                <wps:cNvPr id="3196" name="Line 2097"/>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7" name="Line 2098"/>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8" name="Line 2099"/>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199" name="Line 2100"/>
                            <wps:cNvCnPr/>
                            <wps:spPr bwMode="auto">
                              <a:xfrm>
                                <a:off x="0" y="15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00" name="Group 2101"/>
                          <wpg:cNvGrpSpPr>
                            <a:grpSpLocks/>
                          </wpg:cNvGrpSpPr>
                          <wpg:grpSpPr bwMode="auto">
                            <a:xfrm rot="10800000">
                              <a:off x="420" y="1620"/>
                              <a:ext cx="900" cy="180"/>
                              <a:chOff x="0" y="0"/>
                              <a:chExt cx="1492" cy="150"/>
                            </a:xfrm>
                          </wpg:grpSpPr>
                          <wpg:grpSp>
                            <wpg:cNvPr id="3201" name="Group 2102"/>
                            <wpg:cNvGrpSpPr>
                              <a:grpSpLocks/>
                            </wpg:cNvGrpSpPr>
                            <wpg:grpSpPr bwMode="auto">
                              <a:xfrm>
                                <a:off x="45" y="0"/>
                                <a:ext cx="1447" cy="125"/>
                                <a:chOff x="0" y="0"/>
                                <a:chExt cx="1447" cy="125"/>
                              </a:xfrm>
                            </wpg:grpSpPr>
                            <wpg:grpSp>
                              <wpg:cNvPr id="3202" name="Group 2103"/>
                              <wpg:cNvGrpSpPr>
                                <a:grpSpLocks/>
                              </wpg:cNvGrpSpPr>
                              <wpg:grpSpPr bwMode="auto">
                                <a:xfrm>
                                  <a:off x="0" y="0"/>
                                  <a:ext cx="227" cy="125"/>
                                  <a:chOff x="0" y="0"/>
                                  <a:chExt cx="227" cy="125"/>
                                </a:xfrm>
                              </wpg:grpSpPr>
                              <wps:wsp>
                                <wps:cNvPr id="3203" name="Line 2104"/>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4" name="Line 2105"/>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5" name="Line 2106"/>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06" name="Group 2107"/>
                              <wpg:cNvGrpSpPr>
                                <a:grpSpLocks/>
                              </wpg:cNvGrpSpPr>
                              <wpg:grpSpPr bwMode="auto">
                                <a:xfrm>
                                  <a:off x="182" y="0"/>
                                  <a:ext cx="227" cy="125"/>
                                  <a:chOff x="0" y="0"/>
                                  <a:chExt cx="227" cy="125"/>
                                </a:xfrm>
                              </wpg:grpSpPr>
                              <wps:wsp>
                                <wps:cNvPr id="3207" name="Line 2108"/>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8" name="Line 2109"/>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9" name="Line 2110"/>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10" name="Group 2111"/>
                              <wpg:cNvGrpSpPr>
                                <a:grpSpLocks/>
                              </wpg:cNvGrpSpPr>
                              <wpg:grpSpPr bwMode="auto">
                                <a:xfrm>
                                  <a:off x="356" y="0"/>
                                  <a:ext cx="227" cy="125"/>
                                  <a:chOff x="0" y="0"/>
                                  <a:chExt cx="227" cy="125"/>
                                </a:xfrm>
                              </wpg:grpSpPr>
                              <wps:wsp>
                                <wps:cNvPr id="3211" name="Line 2112"/>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2" name="Line 2113"/>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3" name="Line 2114"/>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14" name="Group 2115"/>
                              <wpg:cNvGrpSpPr>
                                <a:grpSpLocks/>
                              </wpg:cNvGrpSpPr>
                              <wpg:grpSpPr bwMode="auto">
                                <a:xfrm>
                                  <a:off x="524" y="0"/>
                                  <a:ext cx="227" cy="125"/>
                                  <a:chOff x="0" y="0"/>
                                  <a:chExt cx="227" cy="125"/>
                                </a:xfrm>
                              </wpg:grpSpPr>
                              <wps:wsp>
                                <wps:cNvPr id="3215" name="Line 2116"/>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6" name="Line 2117"/>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7" name="Line 2118"/>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18" name="Group 2119"/>
                              <wpg:cNvGrpSpPr>
                                <a:grpSpLocks/>
                              </wpg:cNvGrpSpPr>
                              <wpg:grpSpPr bwMode="auto">
                                <a:xfrm>
                                  <a:off x="701" y="0"/>
                                  <a:ext cx="227" cy="125"/>
                                  <a:chOff x="0" y="0"/>
                                  <a:chExt cx="227" cy="125"/>
                                </a:xfrm>
                              </wpg:grpSpPr>
                              <wps:wsp>
                                <wps:cNvPr id="3219" name="Line 2120"/>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0" name="Line 2121"/>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1" name="Line 2122"/>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22" name="Group 2123"/>
                              <wpg:cNvGrpSpPr>
                                <a:grpSpLocks/>
                              </wpg:cNvGrpSpPr>
                              <wpg:grpSpPr bwMode="auto">
                                <a:xfrm>
                                  <a:off x="881" y="0"/>
                                  <a:ext cx="227" cy="125"/>
                                  <a:chOff x="0" y="0"/>
                                  <a:chExt cx="227" cy="125"/>
                                </a:xfrm>
                              </wpg:grpSpPr>
                              <wps:wsp>
                                <wps:cNvPr id="3223" name="Line 2124"/>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4" name="Line 2125"/>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5" name="Line 2126"/>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26" name="Group 2127"/>
                              <wpg:cNvGrpSpPr>
                                <a:grpSpLocks/>
                              </wpg:cNvGrpSpPr>
                              <wpg:grpSpPr bwMode="auto">
                                <a:xfrm>
                                  <a:off x="1049" y="0"/>
                                  <a:ext cx="227" cy="125"/>
                                  <a:chOff x="0" y="0"/>
                                  <a:chExt cx="227" cy="125"/>
                                </a:xfrm>
                              </wpg:grpSpPr>
                              <wps:wsp>
                                <wps:cNvPr id="3227" name="Line 2128"/>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8" name="Line 2129"/>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9" name="Line 2130"/>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30" name="Group 2131"/>
                              <wpg:cNvGrpSpPr>
                                <a:grpSpLocks/>
                              </wpg:cNvGrpSpPr>
                              <wpg:grpSpPr bwMode="auto">
                                <a:xfrm>
                                  <a:off x="1220" y="0"/>
                                  <a:ext cx="227" cy="125"/>
                                  <a:chOff x="0" y="0"/>
                                  <a:chExt cx="227" cy="125"/>
                                </a:xfrm>
                              </wpg:grpSpPr>
                              <wps:wsp>
                                <wps:cNvPr id="3231" name="Line 2132"/>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2" name="Line 2133"/>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3" name="Line 2134"/>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234" name="Line 2135"/>
                            <wps:cNvCnPr/>
                            <wps:spPr bwMode="auto">
                              <a:xfrm>
                                <a:off x="0" y="15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235" name="FreeForm 2136"/>
                          <wps:cNvSpPr>
                            <a:spLocks/>
                          </wps:cNvSpPr>
                          <wps:spPr bwMode="auto">
                            <a:xfrm rot="1033910">
                              <a:off x="1350" y="1035"/>
                              <a:ext cx="207" cy="183"/>
                            </a:xfrm>
                            <a:custGeom>
                              <a:avLst/>
                              <a:gdLst>
                                <a:gd name="T0" fmla="*/ 180 w 360"/>
                                <a:gd name="T1" fmla="*/ 0 h 390"/>
                                <a:gd name="T2" fmla="*/ 0 w 360"/>
                                <a:gd name="T3" fmla="*/ 180 h 390"/>
                                <a:gd name="T4" fmla="*/ 180 w 360"/>
                                <a:gd name="T5" fmla="*/ 360 h 390"/>
                                <a:gd name="T6" fmla="*/ 360 w 360"/>
                                <a:gd name="T7" fmla="*/ 360 h 390"/>
                              </a:gdLst>
                              <a:ahLst/>
                              <a:cxnLst>
                                <a:cxn ang="0">
                                  <a:pos x="T0" y="T1"/>
                                </a:cxn>
                                <a:cxn ang="0">
                                  <a:pos x="T2" y="T3"/>
                                </a:cxn>
                                <a:cxn ang="0">
                                  <a:pos x="T4" y="T5"/>
                                </a:cxn>
                                <a:cxn ang="0">
                                  <a:pos x="T6" y="T7"/>
                                </a:cxn>
                              </a:cxnLst>
                              <a:rect l="0" t="0" r="r" b="b"/>
                              <a:pathLst>
                                <a:path w="360" h="390">
                                  <a:moveTo>
                                    <a:pt x="180" y="0"/>
                                  </a:moveTo>
                                  <a:cubicBezTo>
                                    <a:pt x="90" y="60"/>
                                    <a:pt x="0" y="120"/>
                                    <a:pt x="0" y="180"/>
                                  </a:cubicBezTo>
                                  <a:cubicBezTo>
                                    <a:pt x="0" y="240"/>
                                    <a:pt x="120" y="330"/>
                                    <a:pt x="180" y="360"/>
                                  </a:cubicBezTo>
                                  <a:cubicBezTo>
                                    <a:pt x="240" y="390"/>
                                    <a:pt x="330" y="360"/>
                                    <a:pt x="360" y="360"/>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982" o:spid="_x0000_s1484" style="position:absolute;left:0;text-align:left;margin-left:4in;margin-top:12.3pt;width:165.75pt;height:121.05pt;z-index:251721216;mso-position-horizontal-relative:text;mso-position-vertical-relative:text" coordsize="3600,31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xU1UEhIAAPNSAQAOAAAAZHJzL2Uyb0RvYy54bWzsnV1vo0gWhu9X2v+AuFwpYwrwB9a4R91x 0jtSz25L07v3xCY2GhtYIHF6RvPf99SnoQxJnBSemBxfJNjgMhSnDk+9derUjz89bDfWfZQXcZrM bPKDY1tRskiXcbKa2f/5dn0xsa2iDJNluEmTaGZ/jwr7pw9//9uPu2wauek63Syj3IJCkmK6y2b2 uiyz6WBQLNbRNix+SLMogZ23ab4NS3ibrwbLPNxB6dvNwHWc0WCX5sssTxdRUcCnc77T/sDKv72N FuW/b2+LqLQ2MxvOrWR/c/b3hv4dfPgxnK7yMFvHC3Ea4QvOYhvGCfyoKmoelqF1l8cHRW3jRZ4W 6W35wyLdDtLb23gRsWuAqyGOdjWf8/QuY9eymu5WmaomqFqtnl5c7OJf919zK17ObHfieraVhFu4 S+yHLRJMXFpBu2w1heM+59mv2decXyVsfkkXvxWwe6Dvp+9X/GDrZvdLuoQSw7syZRX0cJtvaRFw 6dYDuw/f1X2IHkprAR+6xBk67tC2FrCPDL2x5w35nVqs4XYefG+xvhLf9EYO3GX6NY84hH5nEE75 T7LTFKdFrwnsrdhXafG6Kv11HWYRu1MFrap9lfqySr/ESURr1OM1yg67TL7mrH6LaQE1+2RlkQm9 Olon7kiYrqwycdVyh7rqcJrlRfk5SrcW3ZjZGzgPdiPC+y9FyStIHkLvS5Jex5sNfB5ON4m1g98K 4GawbxTpJl7SvXRnka9uLje5dR/SlsVeorprh4EFJ0tW2joKl1diuwzjDd+GE90ktDy4EDgfscWb zh+BE1xNrib+he+Ori58Zz6/+Hh96V+Mrsl4OPfml5dz8ic9NeJP1/FyGSX07GQzJv7z7qlwKLwB qoas6mFQL51ZFJys/M9OGmyL30JuWDfp8ju7s+xzMDPehpjxqea0txEwdK3Z+dxITtzsDhtPOD27 BjeSlSkbHPMc9P5Auzy2wUGN8PY20Zob8X3Z4hy+D1vcFBrKm2pxp/HwY93gRsd6eOt2E2f/BE9r s63/0i3qCMUj0nfAQTQ6fXcsn3bMPA2aYDCExy89h5ozf6bPp4+TeVis+bNhCVu0RsIpPgsocpyO PQC9+XNFusLxsZZZsULFHponlG6QOkROE5LwJFW8FDzQBqFD0B2PnMY7BroNTkzYIDNG5lM0/h27 pq2QMCf7Ulf4qMuzyu8ZdI3KPA6T1SayKW1vo6VtbSLoS9Mt3qDeCSCfxCA98Fd1pxi8wiAlH0KH lZbCejGsBzuUeEiPMOsW0SClBNR1j+00BgnUxw3yG/Vln9IHUAkCZjSi00JFF6t8gD0SDAuuvVhJ erkG1xF9zPN0R/vXoGJw0aPyVc4bz9IXPEf2dw70BWXQdONRg85Bc2Po+ByBgbaZSk/7jWoB7RB8 zV6iQiqHtYoG3EUwZfCPgLi+88kNLq5Hk/GFf+0PL4KxM7lwSPApGDl+4M+v6/IGAzkulr6is0Wf M6+Cq21cgmi7ibczGxQpeHHn16bwKHWGnr7UTeT/Jv2kfLh5YJok8VXvnWsqVp6ChgU+HCRn2Fin +e/w2AT5dmYX/7sLc3iIbn5OoBkEvIdesjf+kHKBlVf33FT3hMkCioJHsW3xzcuSa8R3WR6v1vBL vEeWpB9Bx7yNmW5G2xg/K7gW+uaUcO+5TW6DNf5K2z+N2yAT8Fe0hxpIS5BUhl6jUS5Fr9Gx11AS DHqN2nCEp0Z4qrAhBnmYQno62OAuQzw60GE8qrWhw+jYYShlDB1G3WGo8cuqw6iOYZ7OYXCiA8xw h1zlaehuY++kOiyLbqNjt6HETHQbdbehhrSrbkOMav8lnCEDI9BnPDGshz6jY5+h9Gb0GXWfoSI3 qj5D6T8QvXE61BgJQWM8EnFnsn/CdCQaXgZBaSiDqvgvdBrdOg0IwAPNfS84noMMKmJAD+PdoOVo 8W6B0GsMx7vxWoIuAX1VI2rIUIxzuO5hYFcAyiqPOxXaxFMhcMTXvqLicPSQ0/YqUaEaMvI2ED1S w1VSCegAaZ1qtpoAA50suD3s+iECiI1pPn392ldecP0qTEBdv0Dr7q6/UX9y3WOvXv9G68WfZDSR DjvXhrcDhRvPDX/cR6NVjKWxsggBObFiKurSXx90/KrhqUeDLvjYJYZUsOkVR00baItx99UINhue hFkZ6mn1KpsbQlNscFBodG880P00jk6Nf0qjq459PivOu9HREQKKJ1rduU2v2JMW582WqRa+Gv/i nAG+qvMZTgQmUTVYlM4NT0+10L+hHrf7i6ezs0Qkgpos1tHMJl+NDMgGWB0VeHkDRNI4y9lNp3H6 SlaWNleVlF9uc0ga5zml7jRGp3RJaXRVTfLlRoekcZYTOfcP28dJQxO56Fx1ruF1p2h4QzDVQ3bV ueG8SAPmcR+QhorWeFX/EkkDSaNZ0wCbOyANNdT/KptD0kDSWLUa3QFpmBFvkTT6Sxrgqg5Ig09G 07Oy0Nw0maGsLUO3USU7e9JQw3AC9YkZURFJA0mj1emroU9pc9Vw/Jd3L5E0kDRaSQOeENVhYkg9 Zka8RdLoM2nA07AWuANm03miqjFkceuhpkH04UtiRlRE0kDSaCMNGjhRiQ2C1qumSaKm8Q4TEp5g 9MRjQFA3OjPiLZJGr0lDya8yToN0Hg86mfSTNHRRkZgRFZE0kDRaSUNJkkLT4PN1RWIS1DTeW+rj 05CGLt66ZsRbJI1ek4aSXyVpuN1HhEJqrz6KGjTHVo31YUEBMW3tVR1MRA1EjTbUACev2RyGhL7n VRZOghrwiNCMzox6i6jRZ9TQl9dxHbfzkFDi0ody/2JCafxJHTXMyIqNlYXzXN/62jqn8fpKlJSq BsaEImrIpes6mWbnQdoq3dGZkW8RNc4eNeozUU7jAnVhF5ZTOLKHf5BUgvDkNvvEbPu1tVjhapor ZpWoLIzZmLnhJCvZ1c2uJaUNOC4lx0phzRN6rOEJUDzLDxnRvBP1ND9+AE9sYN+3keUHquRAa4Qs 7qz5GK6SSht7O1l+PLJfe0WZhBAIu7v+RqA/9zh1aEn13o9nRvRqrCzs/WDvB1bT3S84IXo/fEle HNOFxO3vcTnbk/Dmfr0CaXRmQhax93P2vR+1yLieYBJcleozK87oPJtiL7P8QFUedPjMaF5IGjik 2zak66meo3T6ZiQvnBGHM+JaZ8R5qm8ujI4vc/hqvEXS6DNp7NPtStKAZKgdKzo9zfJzkEXWNzMP GkkDSaONNMDE6joa5Ac9cjijMYkskgaSRitp7HPQStIwI94iafSaNFTAkyINEXPY3dhJT7P80CGx WuyYb0ZURNJA0mglDSVJSqdvJl4RSQNJo500dPHWNyPeImn0mjSU/KpIQ+iv3ZFGT7P80Gl+NdLY r+OGE+LiDU6DLsvsqZi+XZovB5CrxxnQrSxPF1FRxEmr0wcT02zOzDRoJA0kjXaj0wPShmbEWySN PpMGGIlwVZI0hp3Hg/Y0yw9UnOb1zYiKqGmgptGmaQyVJCk0jaGZWdBIGkga7aShi7ew5o2JITsk jV6ThpJfFWl0HxHa0yw/1D3XRQ0zqiKiBqJGK2ooTVKiBoaE4tT7jqfeD3X1dnT0ZOfG6CBEjT6j BhiJJmqMOg8J7WuWH6i5OmqMzMiKiBqIGm2oASam2RzGhCJqdIwaI12+HZmRbxE1zh416ulWTjLr GoxPc4FHC7uVDCT8YYtZfube/PJyTv60oW6IP12/7awSdbNrzfIzUnKsFNZG3eS0FFl+nMlBlh9X prgkI1i1GbTgfSapAPIBWQvIAEQmrOv29MrnxA/g+c++wmN1VPapfYV8zR9Z+d0jUAF6B6BzrfEt ZfkZKX1QmYQQCLuLH2sE+nPP8jPSRa+RGdGrsbIwy8/b9sd0IvKuyKyuQVTXvMZmNC8c08Ux3dYx XbCxOm+OzYQsYu/n7Hs/j2T5ASPROGvceTbFnmb5gYrTGqAZzQtJA3XWNp11rEteYzOSF5IGkkY7 aejK1vhoZQuHdJ3ganI18S98d3R14Tvz+cXH68tek8aByDXuRuSqqKY9zfIDFaeRhpl50EgaSBqt pKEESRE8NjYTsIikgaTRThq6eDs2I96iptFr0lDyqxw74QNXVAaBGeOf8+zXjA4/hdMV3fySLn4r YMSLjU1V9yvZ5Gtu3ex+SZfRzA7vypSOPU4fbvNthTR6muUHKq5OGhMzoiKSBpJGG2mAiWk2ZyZe EUkDSaOVNCa6eDsxI94iafSZNMBIhKtSpCH01+5Io6dZfia6qDgxIyoiaSBptJKGkiSFpjExMw0a SQNJo500dPF2Yka8RdLoNWko+VWRRufxoD3N8jPRRcWJGVERSQNJo5U0lCQpSCPAiFCcD9dxGDLY WF1IC8yIt0gafSYNMBJN04DJPCw5VHeaBulplh86DaqW5ScwoyoiaiBqtKEGmJhmcxgSiqjRNWro 6m1gRr1F1Og1aij9VYoaQechoX3N8gM1p7l9M7IiogaiRitqKFFSqhoYE4qo0TVq6PJtYEa+RdQ4 e9TYZxehuUVOMtUfjK/22CWQLOXITNqVKFL+sMUsP33M8uPSNDpcDBK0S5xuclq2Z/nxXWFhI9j4 y5P8wHpMBzXSudT4hpL8uI6SB5VFCH2wO6m1kefPPMmP62iaF+jJx3rhxhmpjZWFSX4wyY/tuWBi 2pPfjOSFwWMYPNYWPOZCbj7N6MxELGLn5+w7P2q2Gs+rCBPZYNpavJxRV6W0QcUZnSdT7GeSH9fR JC/imJG8kDRQZm2RWV0wMc3pm1G8kDSQNNpJQxe2yNHCVmOXCkmjz6QBRqJpXKQbjasimvYzyY8L FVf3+sTMNGgkDSSNNtIAE9Nszky8IpIGkkYraRBdvCVmxFskjV6ThpJfpaZBhP7a3dhJP5P8uFBx mtc3IyoiaSBptJKGkiR56BghZsIVkTSQNNpJQxdviRnxFkmj16Sh5FdFGkJ/7Y40+pnkxyW6qMjD kGisHoxXXSZfcxE7V0CCxuaci42iIpIGkkYbadCQt+ocTOKamQWNpIGk0UoaYGOa0ZkRb5E0+kwa rpJfJWm4nceD9jPJjwsVpzVAM6IikgaSRitpKElSaBouRoTidLhup8O5YGOaozMj3iJp9Jo0lPyq SKP7iNB+Jvlhc2fqHUwzqiKiBqJGK2ooTVKiBoaEImp0jRq6euthSOjy/Vpdfbb9ii+mdDj5BIxE AKpEDa/zkNCeJvlxoebqsO+ZkRURNRA12lADTEyzOYwJfb9O/zRpVVxPl289M/Itqhpnr2rUseMU SX5cMD7NBR4t7Fbmq/CHLSb5OeckP6cxOyXtXudRdJ3mW8slXlXeleuYFtVFTFksDd9DvfUjoTR5 Ws5s4nheAPO2KhZKvKEwUsdjlh5Oo4fSWjzMbDYBevEdvsYXyBvsV0Jd3BXl5yhlq6KG91+KkiUY Wi1hi5a9Woo29A3Kvt1uwpn9j4FFJo61s7yRSEe0PwhIVx3kWGvL4ysmVMsBMKkc0lgKPEbUIfSn GsuB1l07qLEkuBfqIDjd5pJAVa0d1FgSBCHWDlLnBHWpaitcywpcPCSiBmHLCpPVzOY3K0sLC+4I rU64H99YpwqKgKNodbccDHVGD2YI9+TBUDH0YGYCTx4M104PZjKyPJj/F6efR4vS2tCzt8Ds4G8+ s3PbupnZNzwXVRaW9Krp2dNNawe5C8AwrDX8h7tPP9+m99G3lB1R0ouHe8p+lpkP/Np+/+LuJl58 in6vHk0XRIBzlMaWsSL4ZwTChJi91j7k6wbTq6iVVn9X/Ybr14qhpdJf9LhSAtdVO2th9s8qn5bM ipLtgBdFS2Yf1y+K1Rv9Yf6x9gvwllYwLHnMN1ils2P2LThJr+PNhlXJJqG3IhjSoabFNoOUEkWy YrejSDfxkh5H70iRr24uN7l1H9KbzF60SqHc2mF5epcsWbnrKDwn+aR2FbWLvWavw4sdhMSfrlW2 JFYX4Ejlf17t0kfzlIU36fI7hD4yzwx39j7Koa2s0/x329rlYQZV/7+7MI9sa/NzUsBNIT61i5K9 8Ydjam95dc9NdU+YLKComV3a4Efo5mUJ7+Ard1ker9b0YcBua5J+hGWub2PqwQG3iik/K/FmV2Rs Syk+jMh2K/opXVI7zNbxYh6WYfU9+8Y0ctN1ullG+Yf/CwAAAP//AwBQSwMEFAAGAAgAAAAhAMd1 El/hAAAACgEAAA8AAABkcnMvZG93bnJldi54bWxMj0FPg0AQhe8m/ofNmHizC1VAkaVpGvXUmNia GG9bdgqk7Cxht0D/veNJj2/ey5vvFavZdmLEwbeOFMSLCARS5UxLtYLP/evdIwgfNBndOUIFF/Sw Kq+vCp0bN9EHjrtQCy4hn2sFTQh9LqWvGrTaL1yPxN7RDVYHlkMtzaAnLredXEZRKq1uiT80usdN g9Vpd7YK3iY9re/jl3F7Om4u3/vk/Wsbo1K3N/P6GUTAOfyF4Ref0aFkpoM7k/GiU5BkKW8JCpYP KQgOPEVZAuLAhzTNQJaF/D+h/AEAAP//AwBQSwECLQAUAAYACAAAACEAtoM4kv4AAADhAQAAEwAA AAAAAAAAAAAAAAAAAAAAW0NvbnRlbnRfVHlwZXNdLnhtbFBLAQItABQABgAIAAAAIQA4/SH/1gAA AJQBAAALAAAAAAAAAAAAAAAAAC8BAABfcmVscy8ucmVsc1BLAQItABQABgAIAAAAIQC3xU1UEhIA APNSAQAOAAAAAAAAAAAAAAAAAC4CAABkcnMvZTJvRG9jLnhtbFBLAQItABQABgAIAAAAIQDHdRJf 4QAAAAoBAAAPAAAAAAAAAAAAAAAAAGwUAABkcnMvZG93bnJldi54bWxQSwUGAAAAAAQABADzAAAA ehUAAAAA ">
                <v:line id="Line 1983" o:spid="_x0000_s1485" style="position:absolute;visibility:visible;mso-wrap-style:square" from="1800,1260" to="1800,2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woRMYAAADdAAAADwAAAGRycy9kb3ducmV2LnhtbESPQWvCQBSE7wX/w/KE3urGtJSQukoR 1NJbowi9PbLPJE32bdzdaPrvu4LQ4zAz3zCL1Wg6cSHnG8sK5rMEBHFpdcOVgsN+85SB8AFZY2eZ FPySh9Vy8rDAXNsrf9GlCJWIEPY5KqhD6HMpfVmTQT+zPXH0TtYZDFG6SmqH1wg3nUyT5FUabDgu 1NjTuqayLQaj4DgU/P3TblyHw3a3Ox3PrX/+VOpxOr6/gQg0hv/wvf2hFaRZ+gK3N/EJyO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ssKETGAAAA3QAAAA8AAAAAAAAA AAAAAAAAoQIAAGRycy9kb3ducmV2LnhtbFBLBQYAAAAABAAEAPkAAACUAwAAAAA= " strokeweight="1.5pt"/>
                <v:group id="Group 1984" o:spid="_x0000_s1486" style="position:absolute;width:3600;height:3101" coordsize="3600,31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yyyucYAAADdAAAADwAAAGRycy9kb3ducmV2LnhtbESPT4vCMBTE74LfITxh b5q2iyJdo4jsyh5E8A/I3h7Nsy02L6WJbf32G0HwOMzMb5jFqjeVaKlxpWUF8SQCQZxZXXKu4Hz6 Gc9BOI+ssbJMCh7kYLUcDhaYatvxgdqjz0WAsEtRQeF9nUrpsoIMuomtiYN3tY1BH2STS91gF+Cm kkkUzaTBksNCgTVtCspux7tRsO2wW3/G3+3udt08/k7T/WUXk1Ifo379BcJT79/hV/tXK0jmyRSe b8ITkMt/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7LLK5xgAAAN0A AAAPAAAAAAAAAAAAAAAAAKoCAABkcnMvZG93bnJldi54bWxQSwUGAAAAAAQABAD6AAAAnQMAAAAA ">
                  <v:line id="Line 1985" o:spid="_x0000_s1487" style="position:absolute;visibility:visible;mso-wrap-style:square" from="360,180" to="1800,12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ITqMUAAADdAAAADwAAAGRycy9kb3ducmV2LnhtbESPQWvCQBSE74L/YXlCb7oxBZHUTSgF a+nNtAi9PbLPJE32bdzdaPrv3UKhx2FmvmF2xWR6cSXnW8sK1qsEBHFldcu1gs+P/XILwgdkjb1l UvBDHop8Ptthpu2Nj3QtQy0ihH2GCpoQhkxKXzVk0K/sQBy9s3UGQ5SultrhLcJNL9Mk2UiDLceF Bgd6aajqytEoOI0lf313e9fj+Ho4nE+Xzj++K/WwmJ6fQASawn/4r/2mFaTbdAO/b+ITkP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LITqMUAAADdAAAADwAAAAAAAAAA AAAAAAChAgAAZHJzL2Rvd25yZXYueG1sUEsFBgAAAAAEAAQA+QAAAJMDAAAAAA== " strokeweight="1.5pt"/>
                  <v:line id="Line 1986" o:spid="_x0000_s1488" style="position:absolute;flip:x y;visibility:visible;mso-wrap-style:square" from="405,1260" to="3105,12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1C+UsgAAADdAAAADwAAAGRycy9kb3ducmV2LnhtbESP3WrCQBSE7wt9h+UUvCl11xTbNLqK WAr+tBexfYBD9pikzZ4N2a3Gt3cFwcthZr5hpvPeNuJAna8daxgNFQjiwpmaSw0/3x9PKQgfkA02 jknDiTzMZ/d3U8yMO3JOh10oRYSwz1BDFUKbSemLiiz6oWuJo7d3ncUQZVdK0+Exwm0jE6VepMWa 40KFLS0rKv52/1aDyrfjz/Rt/b7+bVa5etxu3PPXRuvBQ7+YgAjUh1v42l4ZDUmavMLlTXwCcnYG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1C+UsgAAADdAAAADwAAAAAA AAAAAAAAAAChAgAAZHJzL2Rvd25yZXYueG1sUEsFBgAAAAAEAAQA+QAAAJYDAAAAAA== ">
                    <v:stroke dashstyle="dash"/>
                  </v:line>
                  <v:line id="Line 1987" o:spid="_x0000_s1489" style="position:absolute;visibility:visible;mso-wrap-style:square" from="1800,0" to="1800,14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tTFcIAAADdAAAADwAAAGRycy9kb3ducmV2LnhtbERPS2vCQBC+F/oflil4q5vmIDa6ihQE D7bFB56H7JhEs7NxdxvTf985CD1+fO/5cnCt6inExrOBt3EGirj0tuHKwPGwfp2CignZYuuZDPxS hOXi+WmOhfV33lG/T5WSEI4FGqhT6gqtY1mTwzj2HbFwZx8cJoGh0jbgXcJdq/Msm2iHDUtDjR19 1FRe9z9OestqG26ny3XYnD+36xv371+Hb2NGL8NqBirRkP7FD/fGGsinucyVN/IE9OI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ItTFcIAAADdAAAADwAAAAAAAAAAAAAA AAChAgAAZHJzL2Rvd25yZXYueG1sUEsFBgAAAAAEAAQA+QAAAJADAAAAAA== ">
                    <v:stroke dashstyle="dash"/>
                  </v:line>
                  <v:line id="Line 1988" o:spid="_x0000_s1490" style="position:absolute;visibility:visible;mso-wrap-style:square" from="1800,1800" to="1800,2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9Tj8YAAADdAAAADwAAAGRycy9kb3ducmV2LnhtbESPQWvCQBSE7wX/w/IEb83GHDRNs4oI FvVQaFRKb4/saxLMvg3ZbYz/3i0Uehxm5hsmX4+mFQP1rrGsYB7FIIhLqxuuFJxPu+cUhPPIGlvL pOBODtaryVOOmbY3/qCh8JUIEHYZKqi97zIpXVmTQRfZjjh437Y36IPsK6l7vAW4aWUSxwtpsOGw UGNH25rKa/FjFJSDG8wy+TzIHZ3exq93ezlWVqnZdNy8gvA0+v/wX3uvFSRp8gK/b8ITkKs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SvU4/GAAAA3QAAAA8AAAAAAAAA AAAAAAAAoQIAAGRycy9kb3ducmV2LnhtbFBLBQYAAAAABAAEAPkAAACUAwAAAAA= " strokeweight="1pt">
                    <v:stroke endarrow="block"/>
                  </v:line>
                  <v:line id="Line 1989" o:spid="_x0000_s1491" style="position:absolute;visibility:visible;mso-wrap-style:square" from="360,210" to="900,5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Exsz8IAAADdAAAADwAAAGRycy9kb3ducmV2LnhtbERPy4rCMBTdC/5DuII7Ta0wSsdYRKjo LARfyOwuzZ22THNTmljr35vFwCwP571Ke1OLjlpXWVYwm0YgiHOrKy4UXC/ZZAnCeWSNtWVS8CIH 6Xo4WGGi7ZNP1J19IUIIuwQVlN43iZQuL8mgm9qGOHA/tjXoA2wLqVt8hnBTyziKPqTBikNDiQ1t S8p/zw+jIO9cZxbx/SAzuuz676O9fRVWqfGo33yC8NT7f/Gfe68VxMt52B/ehCcg12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Exsz8IAAADdAAAADwAAAAAAAAAAAAAA AAChAgAAZHJzL2Rvd25yZXYueG1sUEsFBgAAAAAEAAQA+QAAAJADAAAAAA== " strokeweight="1pt">
                    <v:stroke endarrow="block"/>
                  </v:line>
                  <v:shape id="Text Box 1990" o:spid="_x0000_s1492" type="#_x0000_t202" style="position:absolute;left:3060;top:12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0sL8UA AADdAAAADwAAAGRycy9kb3ducmV2LnhtbESPT2sCMRTE74LfIbxCb5poa9HtRhGl0FPFrQq9PTZv /9DNy7JJ3e23bwqCx2FmfsOkm8E24kqdrx1rmE0VCOLcmZpLDafPt8kShA/IBhvHpOGXPGzW41GK iXE9H+mahVJECPsENVQhtImUPq/Iop+6ljh6hesshii7UpoO+wi3jZwr9SIt1hwXKmxpV1H+nf1Y DeeP4uvyrA7l3i7a3g1Ksl1JrR8fhu0riEBDuIdv7XejYb58msH/m/gE5PoPAAD//wMAUEsBAi0A FAAGAAgAAAAhAPD3irv9AAAA4gEAABMAAAAAAAAAAAAAAAAAAAAAAFtDb250ZW50X1R5cGVzXS54 bWxQSwECLQAUAAYACAAAACEAMd1fYdIAAACPAQAACwAAAAAAAAAAAAAAAAAuAQAAX3JlbHMvLnJl bHNQSwECLQAUAAYACAAAACEAMy8FnkEAAAA5AAAAEAAAAAAAAAAAAAAAAAApAgAAZHJzL3NoYXBl eG1sLnhtbFBLAQItABQABgAIAAAAIQBefSwvxQAAAN0AAAAPAAAAAAAAAAAAAAAAAJgCAABkcnMv ZG93bnJldi54bWxQSwUGAAAAAAQABAD1AAAAigMAAAAA " filled="f" stroked="f">
                    <v:textbox>
                      <w:txbxContent>
                        <w:p w:rsidR="000E5303" w:rsidRDefault="000E5303" w:rsidP="000E5303">
                          <w:r>
                            <w:t>Q</w:t>
                          </w:r>
                        </w:p>
                      </w:txbxContent>
                    </v:textbox>
                  </v:shape>
                  <v:shape id="Text Box 1991" o:spid="_x0000_s1493" type="#_x0000_t202" style="position:absolute;left:1890;top:90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yWMUA AADdAAAADwAAAGRycy9kb3ducmV2LnhtbESPT2vCQBTE7wW/w/IEb7prbMVGV5EWoSeLf1ro7ZF9 JsHs25BdTfz2riD0OMzMb5jFqrOVuFLjS8caxiMFgjhzpuRcw/GwGc5A+IBssHJMGm7kYbXsvSww Na7lHV33IRcRwj5FDUUIdSqlzwqy6EeuJo7eyTUWQ5RNLk2DbYTbSiZKTaXFkuNCgTV9FJSd9xer 4Wd7+vt9Vd/5p32rW9cpyfZdaj3od+s5iEBd+A8/219GQzKbJPB4E5+AXN4BAAD//wMAUEsBAi0A FAAGAAgAAAAhAPD3irv9AAAA4gEAABMAAAAAAAAAAAAAAAAAAAAAAFtDb250ZW50X1R5cGVzXS54 bWxQSwECLQAUAAYACAAAACEAMd1fYdIAAACPAQAACwAAAAAAAAAAAAAAAAAuAQAAX3JlbHMvLnJl bHNQSwECLQAUAAYACAAAACEAMy8FnkEAAAA5AAAAEAAAAAAAAAAAAAAAAAApAgAAZHJzL3NoYXBl eG1sLnhtbFBLAQItABQABgAIAAAAIQCur7JYxQAAAN0AAAAPAAAAAAAAAAAAAAAAAJgCAABkcnMv ZG93bnJldi54bWxQSwUGAAAAAAQABAD1AAAAigMAAAAA " filled="f" stroked="f">
                    <v:textbox>
                      <w:txbxContent>
                        <w:p w:rsidR="000E5303" w:rsidRDefault="000E5303" w:rsidP="000E5303">
                          <w:r>
                            <w:t>I</w:t>
                          </w:r>
                        </w:p>
                      </w:txbxContent>
                    </v:textbox>
                  </v:shape>
                  <v:shape id="Text Box 1992" o:spid="_x0000_s1494" type="#_x0000_t202" style="position:absolute;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MXw8UA AADdAAAADwAAAGRycy9kb3ducmV2LnhtbESPT2vCQBTE74LfYXmCt7qrtqLRVUpF6KnF+Ae8PbLP JJh9G7KrSb99t1DwOMzMb5jVprOVeFDjS8caxiMFgjhzpuRcw/Gwe5mD8AHZYOWYNPyQh82631th YlzLe3qkIRcRwj5BDUUIdSKlzwqy6EeuJo7e1TUWQ5RNLk2DbYTbSk6UmkmLJceFAmv6KCi7pXer 4fR1vZxf1Xe+tW916zol2S6k1sNB974EEagLz/B/+9NomMynU/h7E5+AXP8CAAD//wMAUEsBAi0A FAAGAAgAAAAhAPD3irv9AAAA4gEAABMAAAAAAAAAAAAAAAAAAAAAAFtDb250ZW50X1R5cGVzXS54 bWxQSwECLQAUAAYACAAAACEAMd1fYdIAAACPAQAACwAAAAAAAAAAAAAAAAAuAQAAX3JlbHMvLnJl bHNQSwECLQAUAAYACAAAACEAMy8FnkEAAAA5AAAAEAAAAAAAAAAAAAAAAAApAgAAZHJzL3NoYXBl eG1sLnhtbFBLAQItABQABgAIAAAAIQDB4xfDxQAAAN0AAAAPAAAAAAAAAAAAAAAAAJgCAABkcnMv ZG93bnJldi54bWxQSwUGAAAAAAQABAD1AAAAigMAAAAA " filled="f" stroked="f">
                    <v:textbox>
                      <w:txbxContent>
                        <w:p w:rsidR="000E5303" w:rsidRDefault="000E5303" w:rsidP="000E5303">
                          <w:r>
                            <w:t>S</w:t>
                          </w:r>
                        </w:p>
                      </w:txbxContent>
                    </v:textbox>
                  </v:shape>
                  <v:shape id="Text Box 1993" o:spid="_x0000_s1495" type="#_x0000_t202" style="position:absolute;left:1440;top:252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qPt8UA AADdAAAADwAAAGRycy9kb3ducmV2LnhtbESPT2sCMRTE74LfITzBmya1Vux2o4il0JPFtS309ti8 /UM3L8smuttv3wiCx2FmfsOk28E24kKdrx1reJgrEMS5MzWXGj5Pb7M1CB+QDTaOScMfedhuxqMU E+N6PtIlC6WIEPYJaqhCaBMpfV6RRT93LXH0CtdZDFF2pTQd9hFuG7lQaiUt1hwXKmxpX1H+m52t hq9D8fO9VB/lq31qezcoyfZZaj2dDLsXEIGGcA/f2u9Gw2L9uITrm/gE5OYfAAD//wMAUEsBAi0A FAAGAAgAAAAhAPD3irv9AAAA4gEAABMAAAAAAAAAAAAAAAAAAAAAAFtDb250ZW50X1R5cGVzXS54 bWxQSwECLQAUAAYACAAAACEAMd1fYdIAAACPAQAACwAAAAAAAAAAAAAAAAAuAQAAX3JlbHMvLnJl bHNQSwECLQAUAAYACAAAACEAMy8FnkEAAAA5AAAAEAAAAAAAAAAAAAAAAAApAgAAZHJzL3NoYXBl eG1sLnhtbFBLAQItABQABgAIAAAAIQBOCo+3xQAAAN0AAAAPAAAAAAAAAAAAAAAAAJgCAABkcnMv ZG93bnJldi54bWxQSwUGAAAAAAQABAD1AAAAigMAAAAA " filled="f" stroked="f">
                    <v:textbox>
                      <w:txbxContent>
                        <w:p w:rsidR="000E5303" w:rsidRDefault="000E5303" w:rsidP="000E5303">
                          <w:r>
                            <w:t>R</w:t>
                          </w:r>
                        </w:p>
                      </w:txbxContent>
                    </v:textbox>
                  </v:shape>
                  <v:shape id="Text Box 1994" o:spid="_x0000_s1496" type="#_x0000_t202" style="position:absolute;top:12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YqLMUA AADdAAAADwAAAGRycy9kb3ducmV2LnhtbESPQWvCQBSE74L/YXlCb7qrVrHRVUQp9FQxtgVvj+wz CWbfhuzWpP++Kwgeh5n5hlltOluJGzW+dKxhPFIgiDNnSs41fJ3ehwsQPiAbrByThj/ysFn3eytM jGv5SLc05CJC2CeooQihTqT0WUEW/cjVxNG7uMZiiLLJpWmwjXBbyYlSc2mx5LhQYE27grJr+ms1 fH9ezj+v6pDv7axuXack2zep9cug2y5BBOrCM/xofxgNk8V0Bvc38QnI9T8AAAD//wMAUEsBAi0A FAAGAAgAAAAhAPD3irv9AAAA4gEAABMAAAAAAAAAAAAAAAAAAAAAAFtDb250ZW50X1R5cGVzXS54 bWxQSwECLQAUAAYACAAAACEAMd1fYdIAAACPAQAACwAAAAAAAAAAAAAAAAAuAQAAX3JlbHMvLnJl bHNQSwECLQAUAAYACAAAACEAMy8FnkEAAAA5AAAAEAAAAAAAAAAAAAAAAAApAgAAZHJzL3NoYXBl eG1sLnhtbFBLAQItABQABgAIAAAAIQAhRiosxQAAAN0AAAAPAAAAAAAAAAAAAAAAAJgCAABkcnMv ZG93bnJldi54bWxQSwUGAAAAAAQABAD1AAAAigMAAAAA " filled="f" stroked="f">
                    <v:textbox>
                      <w:txbxContent>
                        <w:p w:rsidR="000E5303" w:rsidRDefault="000E5303" w:rsidP="000E5303">
                          <w:r>
                            <w:t>P</w:t>
                          </w:r>
                        </w:p>
                      </w:txbxContent>
                    </v:textbox>
                  </v:shape>
                  <v:shape id="Text Box 1995" o:spid="_x0000_s1497" type="#_x0000_t202" style="position:absolute;left:690;top:765;width:720;height:5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ZS0W8UA AADdAAAADwAAAGRycy9kb3ducmV2LnhtbESPQWvCQBSE74L/YXlCb7qrVrHRVUQp9FQxtgVvj+wz CWbfhuzWpP++Kwgeh5n5hlltOluJGzW+dKxhPFIgiDNnSs41fJ3ehwsQPiAbrByThj/ysFn3eytM jGv5SLc05CJC2CeooQihTqT0WUEW/cjVxNG7uMZiiLLJpWmwjXBbyYlSc2mx5LhQYE27grJr+ms1 fH9ezj+v6pDv7axuXack2zep9cug2y5BBOrCM/xofxgNk8V0Dvc38QnI9T8AAAD//wMAUEsBAi0A FAAGAAgAAAAhAPD3irv9AAAA4gEAABMAAAAAAAAAAAAAAAAAAAAAAFtDb250ZW50X1R5cGVzXS54 bWxQSwECLQAUAAYACAAAACEAMd1fYdIAAACPAQAACwAAAAAAAAAAAAAAAAAuAQAAX3JlbHMvLnJl bHNQSwECLQAUAAYACAAAACEAMy8FnkEAAAA5AAAAEAAAAAAAAAAAAAAAAAApAgAAZHJzL3NoYXBl eG1sLnhtbFBLAQItABQABgAIAAAAIQDRlLRbxQAAAN0AAAAPAAAAAAAAAAAAAAAAAJgCAABkcnMv ZG93bnJldi54bWxQSwUGAAAAAAQABAD1AAAAigMAAAAA " filled="f" stroked="f">
                    <v:textbox>
                      <w:txbxContent>
                        <w:p w:rsidR="000E5303" w:rsidRDefault="000E5303" w:rsidP="000E5303">
                          <w:pPr>
                            <w:rPr>
                              <w:vertAlign w:val="superscript"/>
                            </w:rPr>
                          </w:pPr>
                          <w:r>
                            <w:t>36</w:t>
                          </w:r>
                          <w:r>
                            <w:rPr>
                              <w:vertAlign w:val="superscript"/>
                            </w:rPr>
                            <w:t>0</w:t>
                          </w:r>
                        </w:p>
                      </w:txbxContent>
                    </v:textbox>
                  </v:shape>
                  <v:group id="Group 1996" o:spid="_x0000_s1498" style="position:absolute;left:1560;top:2280;width:1492;height:150;rotation:90" coordsize="149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LyWTMYAAADdAAAADwAAAGRycy9kb3ducmV2LnhtbESPQWsCMRSE70L/Q3gF L6JZLbTrahRrWei1tqLHx+a5Wbp5WZPU3f77plDocZiZb5j1drCtuJEPjWMF81kGgrhyuuFawcd7 Oc1BhIissXVMCr4pwHZzN1pjoV3Pb3Q7xFokCIcCFZgYu0LKUBmyGGauI07exXmLMUlfS+2xT3Db ykWWPUqLDacFgx3tDVWfhy+rgK/HvLy2p0l5rvx899wvzcs5KjW+H3YrEJGG+B/+a79qBYv84Ql+ 36QnIDc/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0vJZMxgAAAN0A AAAPAAAAAAAAAAAAAAAAAKoCAABkcnMvZG93bnJldi54bWxQSwUGAAAAAAQABAD6AAAAnQMAAAAA ">
                    <v:group id="Group 1997" o:spid="_x0000_s1499" style="position:absolute;left:45;width:1447;height:125" coordsize="144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PSL+sMAAADdAAAADwAAAGRycy9kb3ducmV2LnhtbERPTYvCMBC9L/gfwgje 1rTKLlJNRcQVDyKsCuJtaMa2tJmUJtvWf28OCx4f73u1HkwtOmpdaVlBPI1AEGdWl5wruF5+Phcg nEfWWFsmBU9ysE5HHytMtO35l7qzz0UIYZeggsL7JpHSZQUZdFPbEAfuYVuDPsA2l7rFPoSbWs6i 6FsaLDk0FNjQtqCsOv8ZBfse+8083nXH6rF93i9fp9sxJqUm42GzBOFp8G/xv/ugFcwW8zA3vAlP QKY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Q9Iv6wwAAAN0AAAAP AAAAAAAAAAAAAAAAAKoCAABkcnMvZG93bnJldi54bWxQSwUGAAAAAAQABAD6AAAAmgMAAAAA ">
                      <v:group id="Group 1998" o:spid="_x0000_s1500" style="position:absolute;width:227;height:125"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7guYcYAAADdAAAADwAAAGRycy9kb3ducmV2LnhtbESPT4vCMBTE78J+h/AW 9qZpFcWtRhFxlz2I4B9YvD2aZ1tsXkoT2/rtjSB4HGbmN8x82ZlSNFS7wrKCeBCBIE6tLjhTcDr+ 9KcgnEfWWFomBXdysFx89OaYaNvynpqDz0SAsEtQQe59lUjp0pwMuoGtiIN3sbVBH2SdSV1jG+Cm lMMomkiDBYeFHCta55ReDzej4LfFdjWKN832elnfz8fx7n8bk1Jfn91qBsJT59/hV/tPKxhOR9/w fBOegFw8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uC5hxgAAAN0A AAAPAAAAAAAAAAAAAAAAAKoCAABkcnMvZG93bnJldi54bWxQSwUGAAAAAAQABAD6AAAAnQMAAAAA ">
                        <v:line id="Line 1999" o:spid="_x0000_s1501" style="position:absolute;flip:x;visibility:visible;mso-wrap-style:square" from="0,0" to="113,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ltkhsQAAADdAAAADwAAAGRycy9kb3ducmV2LnhtbERPz2vCMBS+D/wfwhN2GZpORLpqFBkM dvAylcpuz+bZlDYvXZJp998vB8Hjx/d7tRlsJ67kQ+NYwes0A0FcOd1wreB4+JjkIEJE1tg5JgV/ FGCzHj2tsNDuxl903cdapBAOBSowMfaFlKEyZDFMXU+cuIvzFmOCvpba4y2F207OsmwhLTacGgz2 9G6oave/VoHMdy8/fnuet2V7Or2Zsir7751Sz+NhuwQRaYgP8d39qRXM8nnan96kJyD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W2SGxAAAAN0AAAAPAAAAAAAAAAAA AAAAAKECAABkcnMvZG93bnJldi54bWxQSwUGAAAAAAQABAD5AAAAkgMAAAAA "/>
                        <v:line id="Line 2000" o:spid="_x0000_s1502" style="position:absolute;flip:x;visibility:visible;mso-wrap-style:square" from="57,0" to="17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RfBHccAAADdAAAADwAAAGRycy9kb3ducmV2LnhtbESPQWsCMRSE74X+h/CEXkrNKlK2q1Gk UPDgRVtWentunptlNy/bJOr235tCweMwM98wi9VgO3EhHxrHCibjDARx5XTDtYKvz4+XHESIyBo7 x6TglwKslo8PCyy0u/KOLvtYiwThUKACE2NfSBkqQxbD2PXEyTs5bzEm6WupPV4T3HZymmWv0mLD acFgT++GqnZ/tgpkvn3+8evjrC3bw+HNlFXZf2+VehoN6zmISEO8h//bG61gms8m8PcmPQG5v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F8EdxwAAAN0AAAAPAAAAAAAA AAAAAAAAAKECAABkcnMvZG93bnJldi54bWxQSwUGAAAAAAQABAD5AAAAlQMAAAAA "/>
                        <v:line id="Line 2001" o:spid="_x0000_s1503" style="position:absolute;flip:x;visibility:visible;mso-wrap-style:square" from="114,0" to="22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VfascAAADdAAAADwAAAGRycy9kb3ducmV2LnhtbESPQWvCQBSE74X+h+UVvBTdNEhJo6tI odCDl1qJ9PbMPrMh2bfp7lbjv+8WCh6HmfmGWa5H24sz+dA6VvA0y0AQ10633CjYf75NCxAhImvs HZOCKwVYr+7vllhqd+EPOu9iIxKEQ4kKTIxDKWWoDVkMMzcQJ+/kvMWYpG+k9nhJcNvLPMuepcWW 04LBgV4N1d3uxyqQxfbx22+O867qDocXU9XV8LVVavIwbhYgIo3xFv5vv2sFeTHP4e9NegJy9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pxV9qxwAAAN0AAAAPAAAAAAAA AAAAAAAAAKECAABkcnMvZG93bnJldi54bWxQSwUGAAAAAAQABAD5AAAAlQMAAAAA "/>
                      </v:group>
                      <v:group id="Group 2002" o:spid="_x0000_s1504" style="position:absolute;left:182;width:227;height:125"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lZq9sYAAADdAAAADwAAAGRycy9kb3ducmV2LnhtbESPT4vCMBTE7wt+h/CE va1pdVekGkVElz2I4B8Qb4/m2Rabl9LEtn57Iwh7HGbmN8xs0ZlSNFS7wrKCeBCBIE6tLjhTcDpu viYgnEfWWFomBQ9ysJj3PmaYaNvynpqDz0SAsEtQQe59lUjp0pwMuoGtiIN3tbVBH2SdSV1jG+Cm lMMoGkuDBYeFHCta5ZTeDnej4LfFdjmK1832dl09Lsef3Xkbk1Kf/W45BeGp8//hd/tPKxhOvkfw ehOegJw/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GVmr2xgAAAN0A AAAPAAAAAAAAAAAAAAAAAKoCAABkcnMvZG93bnJldi54bWxQSwUGAAAAAAQABAD6AAAAnQMAAAAA ">
                        <v:line id="Line 2003" o:spid="_x0000_s1505" style="position:absolute;flip:x;visibility:visible;mso-wrap-style:square" from="0,0" to="113,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WBihccAAADdAAAADwAAAGRycy9kb3ducmV2LnhtbESPzWrDMBCE74W8g9hAL6WRG0xw3Sgh FAo95JIfHHrbWlvL2Fq5kpq4bx8VCjkOM/MNs1yPthdn8qF1rOBploEgrp1uuVFwPLw9FiBCRNbY OyYFvxRgvZrcLbHU7sI7Ou9jIxKEQ4kKTIxDKWWoDVkMMzcQJ+/LeYsxSd9I7fGS4LaX8yxbSIst pwWDA70aqrv9j1Ugi+3Dt9985l3VnU7Ppqqr4WOr1P103LyAiDTGW/i//a4VzIs8h7836QnI1R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JYGKFxwAAAN0AAAAPAAAAAAAA AAAAAAAAAKECAABkcnMvZG93bnJldi54bWxQSwUGAAAAAAQABAD5AAAAlQMAAAAA "/>
                        <v:line id="Line 2004" o:spid="_x0000_s1506" style="position:absolute;flip:x;visibility:visible;mso-wrap-style:square" from="57,0" to="17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zHHsgAAADdAAAADwAAAGRycy9kb3ducmV2LnhtbESPQUvDQBSE74L/YXmCF2k3llbS2G0p guChF1tJ6O01+8yGZN/G3bWN/94tCB6HmfmGWW1G24sz+dA6VvA4zUAQ10633Cj4OLxOchAhImvs HZOCHwqwWd/erLDQ7sLvdN7HRiQIhwIVmBiHQspQG7IYpm4gTt6n8xZjkr6R2uMlwW0vZ1n2JC22 nBYMDvRiqO7231aBzHcPX357mndlV1VLU9blcNwpdX83bp9BRBrjf/iv/aYVzPL5Aq5v0hOQ6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izHHsgAAADdAAAADwAAAAAA AAAAAAAAAAChAgAAZHJzL2Rvd25yZXYueG1sUEsFBgAAAAAEAAQA+QAAAJYDAAAAAA== "/>
                        <v:line id="Line 2005" o:spid="_x0000_s1507" style="position:absolute;flip:x;visibility:visible;mso-wrap-style:square" from="114,0" to="22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v5ZaccAAADdAAAADwAAAGRycy9kb3ducmV2LnhtbESPQWsCMRSE70L/Q3hCL1KzFZHtahQp FHrwUi0rvT03z82ym5dtkur23zcFweMwM98wq81gO3EhHxrHCp6nGQjiyumGawWfh7enHESIyBo7 x6TglwJs1g+jFRbaXfmDLvtYiwThUKACE2NfSBkqQxbD1PXEyTs7bzEm6WupPV4T3HZylmULabHh tGCwp1dDVbv/sQpkvpt8++1p3pbt8fhiyqrsv3ZKPY6H7RJEpCHew7f2u1Ywy+cL+H+TnoBc/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W/llpxwAAAN0AAAAPAAAAAAAA AAAAAAAAAKECAABkcnMvZG93bnJldi54bWxQSwUGAAAAAAQABAD5AAAAlQMAAAAA "/>
                      </v:group>
                      <v:group id="Group 2006" o:spid="_x0000_s1508" style="position:absolute;left:356;width:227;height:125"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W1s9cYAAADdAAAADwAAAGRycy9kb3ducmV2LnhtbESPQWvCQBSE74X+h+UJ vekmtlaJriJSiwcRqoJ4e2SfSTD7NmTXJP57VxB6HGbmG2a26EwpGqpdYVlBPIhAEKdWF5wpOB7W /QkI55E1lpZJwZ0cLObvbzNMtG35j5q9z0SAsEtQQe59lUjp0pwMuoGtiIN3sbVBH2SdSV1jG+Cm lMMo+pYGCw4LOVa0yim97m9GwW+L7fIz/mm218vqfj6MdqdtTEp99LrlFISnzv+HX+2NVjCcfI3h +SY8ATl/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5bWz1xgAAAN0A AAAPAAAAAAAAAAAAAAAAAKoCAABkcnMvZG93bnJldi54bWxQSwUGAAAAAAQABAD6AAAAnQMAAAAA ">
                        <v:line id="Line 2007" o:spid="_x0000_s1509" style="position:absolute;flip:x;visibility:visible;mso-wrap-style:square" from="0,0" to="113,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y52UscAAADdAAAADwAAAGRycy9kb3ducmV2LnhtbESPQWsCMRSE74X+h/AKXopmtVJ0axQp CD14UcuKt+fmdbPs5mWbRN3++0Yo9DjMzDfMYtXbVlzJh9qxgvEoA0FcOl1zpeDzsBnOQISIrLF1 TAp+KMBq+fiwwFy7G+/ouo+VSBAOOSowMXa5lKE0ZDGMXEecvC/nLcYkfSW1x1uC21ZOsuxVWqw5 LRjs6N1Q2ewvVoGcbZ+//fo8bYrmeJyboiy601apwVO/fgMRqY//4b/2h1bwMs6mcH+TnoBc/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3LnZSxwAAAN0AAAAPAAAAAAAA AAAAAAAAAKECAABkcnMvZG93bnJldi54bWxQSwUGAAAAAAQABAD5AAAAlQMAAAAA "/>
                        <v:line id="Line 2008" o:spid="_x0000_s1510" style="position:absolute;flip:x;visibility:visible;mso-wrap-style:square" from="57,0" to="17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GLTycgAAADdAAAADwAAAGRycy9kb3ducmV2LnhtbESPQWsCMRSE74X+h/AKvYhmba3o1ihS EHrwUisr3p6b182ym5dtEnX775uC0OMwM98wi1VvW3EhH2rHCsajDARx6XTNlYL952Y4AxEissbW MSn4oQCr5f3dAnPtrvxBl12sRIJwyFGBibHLpQylIYth5Dri5H05bzEm6SupPV4T3LbyKcum0mLN acFgR2+GymZ3tgrkbDv49uvTpCmaw2FuirLojlulHh/69SuISH38D9/a71rB8zh7gb836QnI5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GLTycgAAADdAAAADwAAAAAA AAAAAAAAAAChAgAAZHJzL2Rvd25yZXYueG1sUEsFBgAAAAAEAAQA+QAAAJYDAAAAAA== "/>
                        <v:line id="Line 2009" o:spid="_x0000_s1511" style="position:absolute;flip:x;visibility:visible;mso-wrap-style:square" from="114,0" to="22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LBNvscAAADdAAAADwAAAGRycy9kb3ducmV2LnhtbESPQWsCMRSE70L/Q3iFXopmbYvY1Sgi CB68VGWlt+fmdbPs5mWbRN3++6ZQ8DjMzDfMfNnbVlzJh9qxgvEoA0FcOl1zpeB42AynIEJE1tg6 JgU/FGC5eBjMMdfuxh903cdKJAiHHBWYGLtcylAashhGriNO3pfzFmOSvpLa4y3BbStfsmwiLdac Fgx2tDZUNvuLVSCnu+dvvzq/NUVzOr2boiy6z51ST4/9agYiUh/v4f/2Vit4HWcT+HuTnoBc/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osE2+xwAAAN0AAAAPAAAAAAAA AAAAAAAAAKECAABkcnMvZG93bnJldi54bWxQSwUGAAAAAAQABAD5AAAAlQMAAAAA "/>
                      </v:group>
                      <v:group id="Group 2010" o:spid="_x0000_s1512" style="position:absolute;left:524;width:227;height:125"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yN4IscAAADdAAAADwAAAGRycy9kb3ducmV2LnhtbESPT2vCQBTE70K/w/IK vZlNGmpLmlVEaulBCmqh9PbIPpNg9m3Irvnz7V2h4HGYmd8w+Wo0jeipc7VlBUkUgyAurK65VPBz 3M7fQDiPrLGxTAomcrBaPsxyzLQdeE/9wZciQNhlqKDyvs2kdEVFBl1kW+LgnWxn0AfZlVJ3OAS4 aeRzHC+kwZrDQoUtbSoqzoeLUfA54LBOk49+dz5tpr/jy/fvLiGlnh7H9TsIT6O/h//bX1pBmsSv cHsTnoBcXg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ByN4IscAAADd AAAADwAAAAAAAAAAAAAAAACqAgAAZHJzL2Rvd25yZXYueG1sUEsFBgAAAAAEAAQA+gAAAJ4DAAAA AA== ">
                        <v:line id="Line 2011" o:spid="_x0000_s1513" style="position:absolute;flip:x;visibility:visible;mso-wrap-style:square" from="0,0" to="113,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mN8V8QAAADdAAAADwAAAGRycy9kb3ducmV2LnhtbERPy2oCMRTdC/2HcAvdFM3YFtGpUaRQ 6MKND0bcXSe3k2EmN9Mk1fHvzUJweTjv+bK3rTiTD7VjBeNRBoK4dLrmSsF+9z2cgggRWWPrmBRc KcBy8TSYY67dhTd03sZKpBAOOSowMXa5lKE0ZDGMXEecuF/nLcYEfSW1x0sKt618y7KJtFhzajDY 0Zehstn+WwVyun7986vTR1M0h8PMFGXRHddKvTz3q08Qkfr4EN/dP1rB+zhLc9Ob9ATk4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2Y3xXxAAAAN0AAAAPAAAAAAAAAAAA AAAAAKECAABkcnMvZG93bnJldi54bWxQSwUGAAAAAAQABAD5AAAAkgMAAAAA "/>
                        <v:line id="Line 2012" o:spid="_x0000_s1514" style="position:absolute;flip:x;visibility:visible;mso-wrap-style:square" from="57,0" to="17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S/ZzMcAAADdAAAADwAAAGRycy9kb3ducmV2LnhtbESPQWsCMRSE7wX/Q3hCL0WztqXoahQp FHrwopYVb8/Nc7Ps5mVNUt3+e1Mo9DjMzDfMYtXbVlzJh9qxgsk4A0FcOl1zpeBr/zGagggRWWPr mBT8UIDVcvCwwFy7G2/puouVSBAOOSowMXa5lKE0ZDGMXUecvLPzFmOSvpLa4y3BbSufs+xNWqw5 LRjs6N1Q2ey+rQI53Txd/Pr02hTN4TAzRVl0x41Sj8N+PQcRqY//4b/2p1bwMslm8PsmPQG5v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ZL9nMxwAAAN0AAAAPAAAAAAAA AAAAAAAAAKECAABkcnMvZG93bnJldi54bWxQSwUGAAAAAAQABAD5AAAAlQMAAAAA "/>
                        <v:line id="Line 2013" o:spid="_x0000_s1515" style="position:absolute;flip:x;visibility:visible;mso-wrap-style:square" from="114,0" to="22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czmjMQAAADdAAAADwAAAGRycy9kb3ducmV2LnhtbERPz2vCMBS+D/wfwhN2GZp2G6LVKDIY 7OBlKhVvz+bZlDYvXZJp998vh8GOH9/v1WawnbiRD41jBfk0A0FcOd1wreB4eJ/MQYSIrLFzTAp+ KMBmPXpYYaHdnT/pto+1SCEcClRgYuwLKUNlyGKYup44cVfnLcYEfS21x3sKt518zrKZtNhwajDY 05uhqt1/WwVyvnv68tvLa1u2p9PClFXZn3dKPY6H7RJEpCH+i//cH1rBS56n/elNegJ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zOaMxAAAAN0AAAAPAAAAAAAAAAAA AAAAAKECAABkcnMvZG93bnJldi54bWxQSwUGAAAAAAQABAD5AAAAkgMAAAAA "/>
                      </v:group>
                      <v:group id="Group 2014" o:spid="_x0000_s1516" style="position:absolute;left:701;width:227;height:125"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l/TEMUAAADdAAAADwAAAGRycy9kb3ducmV2LnhtbESPQWvCQBSE7wX/w/IE b3WzFUuJriJixYMI1YJ4e2SfSTD7NmTXJP57Vyj0OMzMN8x82dtKtNT40rEGNU5AEGfOlJxr+D19 v3+B8AHZYOWYNDzIw3IxeJtjalzHP9QeQy4ihH2KGooQ6lRKnxVk0Y9dTRy9q2sshiibXJoGuwi3 lfxIkk9pseS4UGBN64Ky2/FuNWw77FYTtWn3t+v6cTlND+e9Iq1Hw341AxGoD//hv/bOaJgopeD1 Jj4BuXgC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Jf0xDFAAAA3QAA AA8AAAAAAAAAAAAAAAAAqgIAAGRycy9kb3ducmV2LnhtbFBLBQYAAAAABAAEAPoAAACcAwAAAAA= ">
                        <v:line id="Line 2015" o:spid="_x0000_s1517" style="position:absolute;flip:x;visibility:visible;mso-wrap-style:square" from="0,0" to="113,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lLdYMcAAADdAAAADwAAAGRycy9kb3ducmV2LnhtbESPQUvDQBSE74L/YXlCL8VuUkVqzKYU oeChF1tJ8fbMPrMh2bdxd23jv3eFgsdhZr5hyvVkB3EiHzrHCvJFBoK4cbrjVsHbYXu7AhEissbB MSn4oQDr6vqqxEK7M7/SaR9bkSAcClRgYhwLKUNjyGJYuJE4eZ/OW4xJ+lZqj+cEt4NcZtmDtNhx WjA40rOhpt9/WwVytZt/+c3HfV/3x+OjqZt6fN8pNbuZNk8gIk3xP3xpv2gFd3m+hL836QnI6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SUt1gxwAAAN0AAAAPAAAAAAAA AAAAAAAAAKECAABkcnMvZG93bnJldi54bWxQSwUGAAAAAAQABAD5AAAAlQMAAAAA "/>
                        <v:line id="Line 2016" o:spid="_x0000_s1518" style="position:absolute;flip:x;visibility:visible;mso-wrap-style:square" from="57,0" to="17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54+8gAAADdAAAADwAAAGRycy9kb3ducmV2LnhtbESPQWsCMRSE7wX/Q3iCl1Kzq0Xs1ihS EHrwUpWV3l43r5tlNy/bJOr23zeFQo/DzHzDrDaD7cSVfGgcK8inGQjiyumGawWn4+5hCSJEZI2d Y1LwTQE269HdCgvtbvxG10OsRYJwKFCBibEvpAyVIYth6nri5H06bzEm6WupPd4S3HZylmULabHh tGCwpxdDVXu4WAVyub//8tuPx7Zsz+cnU1Zl/75XajIets8gIg3xP/zXftUK5nk+h9836QnI9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54+8gAAADdAAAADwAAAAAA AAAAAAAAAAChAgAAZHJzL2Rvd25yZXYueG1sUEsFBgAAAAAEAAQA+QAAAJYDAAAAAA== "/>
                        <v:line id="Line 2017" o:spid="_x0000_s1519" style="position:absolute;flip:x;visibility:visible;mso-wrap-style:square" from="114,0" to="22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vfgj8gAAADdAAAADwAAAGRycy9kb3ducmV2LnhtbESPQWsCMRSE74L/ITyhF6nZtVLs1ihS EHrwUi0rvb1uXjfLbl62Sarbf98UBI/DzHzDrDaD7cSZfGgcK8hnGQjiyumGawXvx939EkSIyBo7 x6TglwJs1uPRCgvtLvxG50OsRYJwKFCBibEvpAyVIYth5nri5H05bzEm6WupPV4S3HZynmWP0mLD acFgTy+GqvbwYxXI5X767befi7ZsT6cnU1Zl/7FX6m4ybJ9BRBriLXxtv2oFD3m+gP836QnI9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vfgj8gAAADdAAAADwAAAAAA AAAAAAAAAAChAgAAZHJzL2Rvd25yZXYueG1sUEsFBgAAAAAEAAQA+QAAAJYDAAAAAA== "/>
                      </v:group>
                      <v:group id="Group 2018" o:spid="_x0000_s1520" style="position:absolute;left:881;width:227;height:125"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WTVE8UAAADdAAAADwAAAGRycy9kb3ducmV2LnhtbESPQWvCQBSE74X+h+UV vNXNKhZJXUVExYMIVUF6e2SfSTD7NmTXJP57Vyj0OMzMN8xs0dtKtNT40rEGNUxAEGfOlJxrOJ82 n1MQPiAbrByThgd5WMzf32aYGtfxD7XHkIsIYZ+ihiKEOpXSZwVZ9ENXE0fv6hqLIcoml6bBLsJt JUdJ8iUtlhwXCqxpVVB2O96thm2H3XKs1u3+dl09fk+Tw2WvSOvBR7/8BhGoD//hv/bOaBgrNYHX m/gE5PwJ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1k1RPFAAAA3QAA AA8AAAAAAAAAAAAAAAAAqgIAAGRycy9kb3ducmV2LnhtbFBLBQYAAAAABAAEAPoAAACcAwAAAAA= ">
                        <v:line id="Line 2019" o:spid="_x0000_s1521" style="position:absolute;flip:x;visibility:visible;mso-wrap-style:square" from="0,0" to="113,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WnbY8gAAADdAAAADwAAAGRycy9kb3ducmV2LnhtbESPzWrDMBCE74W8g9hALyWR3ZaQulFC KBR6yCU/OPS2tTaWsbVyJDVx3z4qFHocZuYbZrEabCcu5EPjWEE+zUAQV043XCs47N8ncxAhImvs HJOCHwqwWo7uFlhod+UtXXaxFgnCoUAFJsa+kDJUhiyGqeuJk3dy3mJM0tdSe7wmuO3kY5bNpMWG 04LBnt4MVe3u2yqQ883D2a+/ntuyPR5fTFmV/edGqfvxsH4FEWmI/+G/9odW8JTnM/h9k56AXN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7WnbY8gAAADdAAAADwAAAAAA AAAAAAAAAAChAgAAZHJzL2Rvd25yZXYueG1sUEsFBgAAAAAEAAQA+QAAAJYDAAAAAA== "/>
                        <v:line id="Line 2020" o:spid="_x0000_s1522" style="position:absolute;flip:x;visibility:visible;mso-wrap-style:square" from="57,0" to="17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iV++MgAAADdAAAADwAAAGRycy9kb3ducmV2LnhtbESPQUsDMRSE74L/ITyhl2KzW0uta9NS hIKHXmxli7fn5rlZdvOyJmm7/nsjFDwOM/MNs1wPthNn8qFxrCCfZCCIK6cbrhW8H7b3CxAhImvs HJOCHwqwXt3eLLHQ7sJvdN7HWiQIhwIVmBj7QspQGbIYJq4nTt6X8xZjkr6W2uMlwW0np1k2lxYb TgsGe3oxVLX7k1UgF7vxt998ztqyPR6fTFmV/cdOqdHdsHkGEWmI/+Fr+1UreMjzR/h7k56AXP0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iV++MgAAADdAAAADwAAAAAA AAAAAAAAAAChAgAAZHJzL2Rvd25yZXYueG1sUEsFBgAAAAAEAAQA+QAAAJYDAAAAAA== "/>
                        <v:line id="Line 2021" o:spid="_x0000_s1523" style="position:absolute;flip:x;visibility:visible;mso-wrap-style:square" from="114,0" to="22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7rqisQAAADdAAAADwAAAGRycy9kb3ducmV2LnhtbERPz2vCMBS+D/wfwhN2GZp2G6LVKDIY 7OBlKhVvz+bZlDYvXZJp998vh8GOH9/v1WawnbiRD41jBfk0A0FcOd1wreB4eJ/MQYSIrLFzTAp+ KMBmPXpYYaHdnT/pto+1SCEcClRgYuwLKUNlyGKYup44cVfnLcYEfS21x3sKt518zrKZtNhwajDY 05uhqt1/WwVyvnv68tvLa1u2p9PClFXZn3dKPY6H7RJEpCH+i//cH1rBS56nuelNegJ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zuuqKxAAAAN0AAAAPAAAAAAAAAAAA AAAAAKECAABkcnMvZG93bnJldi54bWxQSwUGAAAAAAQABAD5AAAAkgMAAAAA "/>
                      </v:group>
                      <v:group id="Group 2022" o:spid="_x0000_s1524" style="position:absolute;left:1049;width:227;height:125"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CnfFsYAAADdAAAADwAAAGRycy9kb3ducmV2LnhtbESPT2vCQBTE74V+h+UV equbVVo0uoqIlh6k4B8Qb4/sMwlm34bsmsRv7wqFHoeZ+Q0zW/S2Ei01vnSsQQ0SEMSZMyXnGo6H zccYhA/IBivHpOFOHhbz15cZpsZ1vKN2H3IRIexT1FCEUKdS+qwgi37gauLoXVxjMUTZ5NI02EW4 reQwSb6kxZLjQoE1rQrKrvub1fDdYbccqXW7vV5W9/Ph8/e0VaT1+1u/nIII1If/8F/7x2gYKTWB 55v4BOT8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cKd8WxgAAAN0A AAAPAAAAAAAAAAAAAAAAAKoCAABkcnMvZG93bnJldi54bWxQSwUGAAAAAAQABAD6AAAAnQMAAAAA ">
                        <v:line id="Line 2023" o:spid="_x0000_s1525" style="position:absolute;flip:x;visibility:visible;mso-wrap-style:square" from="0,0" to="113,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6AsMcQAAADdAAAADwAAAGRycy9kb3ducmV2LnhtbERPz2vCMBS+C/4P4Q28jJnqxnCdUUQQ dvAylcpub81bU9q81CRq/e/NYeDx4/s9X/a2FRfyoXasYDLOQBCXTtdcKTjsNy8zECEia2wdk4Ib BVguhoM55tpd+Zsuu1iJFMIhRwUmxi6XMpSGLIax64gT9+e8xZigr6T2eE3htpXTLHuXFmtODQY7 Whsqm93ZKpCz7fPJr37fmqI5Hj9MURbdz1ap0VO/+gQRqY8P8b/7Syt4nUzT/vQmPQG5u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oCwxxAAAAN0AAAAPAAAAAAAAAAAA AAAAAKECAABkcnMvZG93bnJldi54bWxQSwUGAAAAAAQABAD5AAAAkgMAAAAA "/>
                        <v:line id="Line 2024" o:spid="_x0000_s1526" style="position:absolute;flip:x;visibility:visible;mso-wrap-style:square" from="57,0" to="17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OyJqscAAADdAAAADwAAAGRycy9kb3ducmV2LnhtbESPQUvDQBSE74L/YXlCL8VuUkVqzKYU oeChF1tJ8fbMPrMh2bdxd23jv3eFgsdhZr5hyvVkB3EiHzrHCvJFBoK4cbrjVsHbYXu7AhEissbB MSn4oQDr6vqqxEK7M7/SaR9bkSAcClRgYhwLKUNjyGJYuJE4eZ/OW4xJ+lZqj+cEt4NcZtmDtNhx WjA40rOhpt9/WwVytZt/+c3HfV/3x+OjqZt6fN8pNbuZNk8gIk3xP3xpv2gFd/kyh7836QnI6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s7ImqxwAAAN0AAAAPAAAAAAAA AAAAAAAAAKECAABkcnMvZG93bnJldi54bWxQSwUGAAAAAAQABAD5AAAAlQMAAAAA "/>
                        <v:line id="Line 2025" o:spid="_x0000_s1527" style="position:absolute;flip:x;visibility:visible;mso-wrap-style:square" from="114,0" to="22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D4X3cgAAADdAAAADwAAAGRycy9kb3ducmV2LnhtbESPQWsCMRSE70L/Q3iFXkrNupViV6OI UOjBS7Ws9Pa6eW6W3bysSarbf98IBY/DzHzDLFaD7cSZfGgcK5iMMxDEldMN1wo+929PMxAhImvs HJOCXwqwWt6NFlhod+EPOu9iLRKEQ4EKTIx9IWWoDFkMY9cTJ+/ovMWYpK+l9nhJcNvJPMtepMWG 04LBnjaGqnb3YxXI2fbx5Nff07ZsD4dXU1Zl/7VV6uF+WM9BRBriLfzfftcKnid5Dtc36QnI5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D4X3cgAAADdAAAADwAAAAAA AAAAAAAAAAChAgAAZHJzL2Rvd25yZXYueG1sUEsFBgAAAAAEAAQA+QAAAJYDAAAAAA== "/>
                      </v:group>
                      <v:group id="Group 2026" o:spid="_x0000_s1528" style="position:absolute;left:1220;width:227;height:125"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60iQcUAAADdAAAADwAAAGRycy9kb3ducmV2LnhtbESPQYvCMBSE7wv+h/AE b2tayy5SjSKi4kEWVgXx9miebbF5KU1s67/fLAgeh5n5hpkve1OJlhpXWlYQjyMQxJnVJecKzqft 5xSE88gaK8uk4EkOlovBxxxTbTv+pfbocxEg7FJUUHhfp1K6rCCDbmxr4uDdbGPQB9nkUjfYBbip 5CSKvqXBksNCgTWtC8rux4dRsOuwWyXxpj3cb+vn9fT1cznEpNRo2K9mIDz1/h1+tfdaQRJPEvh/ E56AXPw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OtIkHFAAAA3QAA AA8AAAAAAAAAAAAAAAAAqgIAAGRycy9kb3ducmV2LnhtbFBLBQYAAAAABAAEAPoAAACcAwAAAAA= ">
                        <v:line id="Line 2027" o:spid="_x0000_s1529" style="position:absolute;flip:x;visibility:visible;mso-wrap-style:square" from="0,0" to="113,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JsqMsgAAADdAAAADwAAAGRycy9kb3ducmV2LnhtbESPT2sCMRTE70K/Q3gFL6Vm/UOxq1Gk UPDgpSorvT03r5tlNy/bJOr22zeFgsdhZn7DLNe9bcWVfKgdKxiPMhDEpdM1VwqOh/fnOYgQkTW2 jknBDwVYrx4GS8y1u/EHXfexEgnCIUcFJsYulzKUhiyGkeuIk/flvMWYpK+k9nhLcNvKSZa9SIs1 pwWDHb0ZKpv9xSqQ893Tt9+cZ03RnE6vpiiL7nOn1PCx3yxAROrjPfzf3moF0/FkBn9v0hOQq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JsqMsgAAADdAAAADwAAAAAA AAAAAAAAAAChAgAAZHJzL2Rvd25yZXYueG1sUEsFBgAAAAAEAAQA+QAAAJYDAAAAAA== "/>
                        <v:line id="Line 2028" o:spid="_x0000_s1530" style="position:absolute;flip:x;visibility:visible;mso-wrap-style:square" from="57,0" to="17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9ePqcgAAADdAAAADwAAAGRycy9kb3ducmV2LnhtbESPQWsCMRSE74X+h/AKvYhmtVZ0axQp CD14qS0r3p6b52bZzcs2ibr9902h0OMwM98wy3VvW3ElH2rHCsajDARx6XTNlYLPj+1wDiJEZI2t Y1LwTQHWq/u7Jeba3fidrvtYiQThkKMCE2OXSxlKQxbDyHXEyTs7bzEm6SupPd4S3LZykmUzabHm tGCwo1dDZbO/WAVyvht8+c1p2hTN4bAwRVl0x51Sjw/95gVEpD7+h//ab1rB03jyDL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09ePqcgAAADdAAAADwAAAAAA AAAAAAAAAAChAgAAZHJzL2Rvd25yZXYueG1sUEsFBgAAAAAEAAQA+QAAAJYDAAAAAA== "/>
                        <v:line id="Line 2029" o:spid="_x0000_s1531" style="position:absolute;flip:x;visibility:visible;mso-wrap-style:square" from="114,0" to="22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wUR3scAAADdAAAADwAAAGRycy9kb3ducmV2LnhtbESPQWsCMRSE7wX/Q3iCl1Kz2iK6NYoU BA9eqrLS23Pzull287JNom7/fVMo9DjMzDfMct3bVtzIh9qxgsk4A0FcOl1zpeB03D7NQYSIrLF1 TAq+KcB6NXhYYq7dnd/pdoiVSBAOOSowMXa5lKE0ZDGMXUecvE/nLcYkfSW1x3uC21ZOs2wmLdac Fgx29GaobA5Xq0DO949ffnN5aYrmfF6Yoiy6j71So2G/eQURqY//4b/2Tit4nkxn8PsmPQG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jBRHexwAAAN0AAAAPAAAAAAAA AAAAAAAAAKECAABkcnMvZG93bnJldi54bWxQSwUGAAAAAAQABAD5AAAAlQMAAAAA "/>
                      </v:group>
                    </v:group>
                    <v:line id="Line 2030" o:spid="_x0000_s1532" style="position:absolute;visibility:visible;mso-wrap-style:square" from="0,150" to="1440,1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LEusgAAADdAAAADwAAAGRycy9kb3ducmV2LnhtbESPT2vCQBTE74V+h+UVeqsbFdISXUVa CtqD1D+gx2f2maTNvg272yR+e1cQehxm5jfMdN6bWrTkfGVZwXCQgCDOra64ULDffb68gfABWWNt mRRcyMN89vgwxUzbjjfUbkMhIoR9hgrKEJpMSp+XZNAPbEMcvbN1BkOUrpDaYRfhppajJEmlwYrj QokNvZeU/27/jIL1+DttF6uvZX9Ypaf8Y3M6/nROqeenfjEBEagP/+F7e6kVjIejV7i9iU9Azq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KLEusgAAADdAAAADwAAAAAA AAAAAAAAAAChAgAAZHJzL2Rvd25yZXYueG1sUEsFBgAAAAAEAAQA+QAAAJYDAAAAAA== "/>
                  </v:group>
                  <v:group id="Group 2031" o:spid="_x0000_s1533" style="position:absolute;left:495;top:2280;width:1492;height:150;rotation:-90" coordsize="149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8wATMQAAADdAAAADwAAAGRycy9kb3ducmV2LnhtbERPS2vCQBC+F/wPyxS8 SN34oJTUVURRchBE7aW3aXaahGZnY3bU+O/dg9Djx/eeLTpXqyu1ofJsYDRMQBHn3lZcGPg6bd4+ QAVBtlh7JgN3CrCY915mmFp/4wNdj1KoGMIhRQOlSJNqHfKSHIahb4gj9+tbhxJhW2jb4i2Gu1qP k+RdO6w4NpTY0Kqk/O94cQakXn/vsv2+2p7k5747n6fdepAZ03/tlp+ghDr5Fz/dmTUwGY3j3Pgm PgE9f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8wATMQAAADdAAAA DwAAAAAAAAAAAAAAAACqAgAAZHJzL2Rvd25yZXYueG1sUEsFBgAAAAAEAAQA+gAAAJsDAAAAAA== ">
                    <v:group id="Group 2032" o:spid="_x0000_s1534" style="position:absolute;left:45;width:1447;height:125" coordsize="144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kUVq8UAAADdAAAADwAAAGRycy9kb3ducmV2LnhtbESPQYvCMBSE78L+h/AE b5pWWXGrUURW2YMsqAvi7dE822LzUprY1n9vhAWPw8x8wyxWnSlFQ7UrLCuIRxEI4tTqgjMFf6ft cAbCeWSNpWVS8CAHq+VHb4GJti0fqDn6TAQIuwQV5N5XiZQuzcmgG9mKOHhXWxv0QdaZ1DW2AW5K OY6iqTRYcFjIsaJNTunteDcKdi2260n83exv183jcvr8Pe9jUmrQ79ZzEJ46/w7/t3+0gkk8/oLX m/AE5PIJ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JFFavFAAAA3QAA AA8AAAAAAAAAAAAAAAAAqgIAAGRycy9kb3ducmV2LnhtbFBLBQYAAAAABAAEAPoAAACcAwAAAAA= ">
                      <v:group id="Group 2033" o:spid="_x0000_s1535" style="position:absolute;width:227;height:125"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qYq68IAAADdAAAADwAAAGRycy9kb3ducmV2LnhtbERPTYvCMBC9C/sfwix4 07QWF+kaRUTFgwirguxtaMa22ExKE9v6781B8Ph43/NlbyrRUuNKywricQSCOLO65FzB5bwdzUA4 j6yxskwKnuRgufgazDHVtuM/ak8+FyGEXYoKCu/rVEqXFWTQjW1NHLibbQz6AJtc6ga7EG4qOYmi H2mw5NBQYE3rgrL76WEU7DrsVkm8aQ/32/r5f54er4eYlBp+96tfEJ56/xG/3XutIImTsD+8CU9A Ll4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EamKuvCAAAA3QAAAA8A AAAAAAAAAAAAAAAAqgIAAGRycy9kb3ducmV2LnhtbFBLBQYAAAAABAAEAPoAAACZAwAAAAA= ">
                        <v:line id="Line 2034" o:spid="_x0000_s1536" style="position:absolute;flip:x;visibility:visible;mso-wrap-style:square" from="0,0" to="113,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TUfd8gAAADdAAAADwAAAGRycy9kb3ducmV2LnhtbESPQWsCMRSE7wX/Q3iCl1Kzq0Xs1ihS EHrwUpWV3l43r5tlNy/bJOr23zeFQo/DzHzDrDaD7cSVfGgcK8inGQjiyumGawWn4+5hCSJEZI2d Y1LwTQE269HdCgvtbvxG10OsRYJwKFCBibEvpAyVIYth6nri5H06bzEm6WupPd4S3HZylmULabHh tGCwpxdDVXu4WAVyub//8tuPx7Zsz+cnU1Zl/75XajIets8gIg3xP/zXftUK5vk8h9836QnI9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TUfd8gAAADdAAAADwAAAAAA AAAAAAAAAAChAgAAZHJzL2Rvd25yZXYueG1sUEsFBgAAAAAEAAQA+QAAAJYDAAAAAA== "/>
                        <v:line id="Line 2035" o:spid="_x0000_s1537" style="position:absolute;flip:x;visibility:visible;mso-wrap-style:square" from="57,0" to="17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eeBAMcAAADdAAAADwAAAGRycy9kb3ducmV2LnhtbESPQWsCMRSE74X+h/AEL6Vm1VJ0NYoU Cj14qcqKt+fmuVl287JNom7/fVMo9DjMzDfMct3bVtzIh9qxgvEoA0FcOl1zpeCwf3+egQgRWWPr mBR8U4D16vFhibl2d/6k2y5WIkE45KjAxNjlUobSkMUwch1x8i7OW4xJ+kpqj/cEt62cZNmrtFhz WjDY0ZuhstldrQI52z59+c35pSma43FuirLoTlulhoN+swARqY//4b/2h1YwHU8n8PsmPQG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54EAxwAAAN0AAAAPAAAAAAAA AAAAAAAAAKECAABkcnMvZG93bnJldi54bWxQSwUGAAAAAAQABAD5AAAAlQMAAAAA "/>
                        <v:line id="Line 2036" o:spid="_x0000_s1538" style="position:absolute;flip:x;visibility:visible;mso-wrap-style:square" from="114,0" to="22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qskm8gAAADdAAAADwAAAGRycy9kb3ducmV2LnhtbESPQWsCMRSE74X+h/AKXqRmdUuxW6NI QfDgpVpWenvdvG6W3bxsk6jrv28KQo/DzHzDLFaD7cSZfGgcK5hOMhDEldMN1wo+DpvHOYgQkTV2 jknBlQKslvd3Cyy0u/A7nfexFgnCoUAFJsa+kDJUhiyGieuJk/ftvMWYpK+l9nhJcNvJWZY9S4sN pwWDPb0Zqtr9ySqQ8934x6+/ntqyPR5fTFmV/edOqdHDsH4FEWmI/+Fbe6sV5NM8h7836QnI5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qskm8gAAADdAAAADwAAAAAA AAAAAAAAAAChAgAAZHJzL2Rvd25yZXYueG1sUEsFBgAAAAAEAAQA+QAAAJYDAAAAAA== "/>
                      </v:group>
                      <v:group id="Group 2037" o:spid="_x0000_s1539" style="position:absolute;left:182;width:227;height:125"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gMXBMUAAADdAAAADwAAAGRycy9kb3ducmV2LnhtbESPQYvCMBSE7wv+h/AE b2tay4pUo4ioeJCFVUG8PZpnW2xeShPb+u/NwsIeh5n5hlmselOJlhpXWlYQjyMQxJnVJecKLufd 5wyE88gaK8uk4EUOVsvBxwJTbTv+ofbkcxEg7FJUUHhfp1K6rCCDbmxr4uDdbWPQB9nkUjfYBbip 5CSKptJgyWGhwJo2BWWP09Mo2HfYrZN42x4f983rdv76vh5jUmo07NdzEJ56/x/+ax+0giROpvD7 JjwBuXw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YDFwTFAAAA3QAA AA8AAAAAAAAAAAAAAAAAqgIAAGRycy9kb3ducmV2LnhtbFBLBQYAAAAABAAEAPoAAACcAwAAAAA= ">
                        <v:line id="Line 2038" o:spid="_x0000_s1540" style="position:absolute;flip:x;visibility:visible;mso-wrap-style:square" from="0,0" to="113,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ZAimMgAAADdAAAADwAAAGRycy9kb3ducmV2LnhtbESPQUvDQBSE7wX/w/IEL8VsaovG2G0p guChF6uk9PaafWZDsm/j7trGf+8KQo/DzHzDLNej7cWJfGgdK5hlOQji2umWGwUf7y+3BYgQkTX2 jknBDwVYr64mSyy1O/MbnXaxEQnCoUQFJsahlDLUhiyGzA3Eyft03mJM0jdSezwnuO3lXZ7fS4st pwWDAz0bqrvdt1Ugi+30y2+Oi67q9vtHU9XVcNgqdXM9bp5ARBrjJfzfftUK5rP5A/y9SU9Arn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ZAimMgAAADdAAAADwAAAAAA AAAAAAAAAAChAgAAZHJzL2Rvd25yZXYueG1sUEsFBgAAAAAEAAQA+QAAAJYDAAAAAA== "/>
                        <v:line id="Line 2039" o:spid="_x0000_s1541" style="position:absolute;flip:x;visibility:visible;mso-wrap-style:square" from="57,0" to="17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A+26sQAAADdAAAADwAAAGRycy9kb3ducmV2LnhtbERPy2oCMRTdF/yHcAtuSs2opehoFCkU unDjgxF318ntZJjJzZikOv37ZiF0eTjv5bq3rbiRD7VjBeNRBoK4dLrmSsHx8Pk6AxEissbWMSn4 pQDr1eBpibl2d97RbR8rkUI45KjAxNjlUobSkMUwch1x4r6dtxgT9JXUHu8p3LZykmXv0mLNqcFg Rx+Gymb/YxXI2fbl6jeXt6ZoTqe5KcqiO2+VGj73mwWISH38Fz/cX1rBdDxNc9Ob9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4D7bqxAAAAN0AAAAPAAAAAAAAAAAA AAAAAKECAABkcnMvZG93bnJldi54bWxQSwUGAAAAAAQABAD5AAAAkgMAAAAA "/>
                        <v:line id="Line 2040" o:spid="_x0000_s1542" style="position:absolute;flip:x;visibility:visible;mso-wrap-style:square" from="114,0" to="22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0MTcccAAADdAAAADwAAAGRycy9kb3ducmV2LnhtbESPQWsCMRSE74X+h/AKXqRm1VJ0NYoU hB68aMtKb6+b52bZzcs2ibr996Yg9DjMzDfMct3bVlzIh9qxgvEoA0FcOl1zpeDzY/s8AxEissbW MSn4pQDr1ePDEnPtrrynyyFWIkE45KjAxNjlUobSkMUwch1x8k7OW4xJ+kpqj9cEt62cZNmrtFhz WjDY0ZuhsjmcrQI52w1//Ob7pSma43FuirLovnZKDZ76zQJEpD7+h+/td61gOp7O4e9NegJyd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XQxNxxwAAAN0AAAAPAAAAAAAA AAAAAAAAAKECAABkcnMvZG93bnJldi54bWxQSwUGAAAAAAQABAD5AAAAlQMAAAAA "/>
                      </v:group>
                      <v:group id="Group 2041" o:spid="_x0000_s1543" style="position:absolute;left:356;width:227;height:125"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qBZlsQAAADdAAAADwAAAGRycy9kb3ducmV2LnhtbERPy2rCQBTdF/yH4Qru 6iSmLRIdRUItXYRCVRB3l8w1CWbuhMw0j7/vLApdHs57ux9NI3rqXG1ZQbyMQBAXVtdcKricj89r EM4ja2wsk4KJHOx3s6ctptoO/E39yZcihLBLUUHlfZtK6YqKDLqlbYkDd7edQR9gV0rd4RDCTSNX UfQmDdYcGipsKauoeJx+jIKPAYdDEr/3+eOeTbfz69c1j0mpxXw8bEB4Gv2/+M/9qRUk8UvYH96E JyB3v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qBZlsQAAADdAAAA DwAAAAAAAAAAAAAAAACqAgAAZHJzL2Rvd25yZXYueG1sUEsFBgAAAAAEAAQA+gAAAJsDAAAAAA== ">
                        <v:line id="Line 2042" o:spid="_x0000_s1544" style="position:absolute;flip:x;visibility:visible;mso-wrap-style:square" from="0,0" to="113,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TNsCsgAAADdAAAADwAAAGRycy9kb3ducmV2LnhtbESPQWsCMRSE74L/ITyhF6nZtVLs1ihS EHrwUi0rvb1uXjfLbl62Sarbf98UBI/DzHzDrDaD7cSZfGgcK8hnGQjiyumGawXvx939EkSIyBo7 x6TglwJs1uPRCgvtLvxG50OsRYJwKFCBibEvpAyVIYth5nri5H05bzEm6WupPV4S3HZynmWP0mLD acFgTy+GqvbwYxXI5X767befi7ZsT6cnU1Zl/7FX6m4ybJ9BRBriLXxtv2oFD/kih/836QnI9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TNsCsgAAADdAAAADwAAAAAA AAAAAAAAAAChAgAAZHJzL2Rvd25yZXYueG1sUEsFBgAAAAAEAAQA+QAAAJYDAAAAAA== "/>
                        <v:line id="Line 2043" o:spid="_x0000_s1545" style="position:absolute;flip:x;visibility:visible;mso-wrap-style:square" from="57,0" to="17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eHyfcgAAADdAAAADwAAAGRycy9kb3ducmV2LnhtbESPT2sCMRTE70K/Q3gFL6Vm/UOxq1Gk UPDgpSorvT03r5tlNy/bJOr22zeFgsdhZn7DLNe9bcWVfKgdKxiPMhDEpdM1VwqOh/fnOYgQkTW2 jknBDwVYrx4GS8y1u/EHXfexEgnCIUcFJsYulzKUhiyGkeuIk/flvMWYpK+k9nhLcNvKSZa9SIs1 pwWDHb0ZKpv9xSqQ893Tt9+cZ03RnE6vpiiL7nOn1PCx3yxAROrjPfzf3moF0/FsAn9v0hOQq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eHyfcgAAADdAAAADwAAAAAA AAAAAAAAAAChAgAAZHJzL2Rvd25yZXYueG1sUEsFBgAAAAAEAAQA+QAAAJYDAAAAAA== "/>
                        <v:line id="Line 2044" o:spid="_x0000_s1546" style="position:absolute;flip:x;visibility:visible;mso-wrap-style:square" from="114,0" to="22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q1X5scAAADdAAAADwAAAGRycy9kb3ducmV2LnhtbESPQWsCMRSE74X+h/CEXqRmrVJ0NYoU Cj14qcqKt+fmuVl287JNUt3++6Yg9DjMzDfMct3bVlzJh9qxgvEoA0FcOl1zpeCwf3+egQgRWWPr mBT8UID16vFhibl2N/6k6y5WIkE45KjAxNjlUobSkMUwch1x8i7OW4xJ+kpqj7cEt618ybJXabHm tGCwozdDZbP7tgrkbDv88pvztCma43FuirLoTlulngb9ZgEiUh//w/f2h1YwGU8n8PcmPQG5+g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urVfmxwAAAN0AAAAPAAAAAAAA AAAAAAAAAKECAABkcnMvZG93bnJldi54bWxQSwUGAAAAAAQABAD5AAAAlQMAAAAA "/>
                      </v:group>
                      <v:group id="Group 2045" o:spid="_x0000_s1547" style="position:absolute;left:524;width:227;height:125"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ZtflccAAADdAAAADwAAAGRycy9kb3ducmV2LnhtbESPQWvCQBSE7wX/w/IK 3ppNNC2SZhWRKh5CoSqU3h7ZZxLMvg3ZbRL/fbdQ6HGYmW+YfDOZVgzUu8aygiSKQRCXVjdcKbic 908rEM4ja2wtk4I7OdisZw85ZtqO/EHDyVciQNhlqKD2vsukdGVNBl1kO+LgXW1v0AfZV1L3OAa4 aeUijl+kwYbDQo0d7Woqb6dvo+Aw4rhdJm9Dcbvu7l/n5/fPIiGl5o/T9hWEp8n/h//aR61gmaQp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YZtflccAAADd AAAADwAAAAAAAAAAAAAAAACqAgAAZHJzL2Rvd25yZXYueG1sUEsFBgAAAAAEAAQA+gAAAJ4DAAAA AA== ">
                        <v:line id="Line 2046" o:spid="_x0000_s1548" style="position:absolute;flip:x;visibility:visible;mso-wrap-style:square" from="0,0" to="113,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ghqCcgAAADdAAAADwAAAGRycy9kb3ducmV2LnhtbESPQWsCMRSE74X+h/AKXopmba3o1ihS EDx4qS0r3p6b52bZzcs2ibr9902h0OMwM98wi1VvW3ElH2rHCsajDARx6XTNlYLPj81wBiJEZI2t Y1LwTQFWy/u7Beba3fidrvtYiQThkKMCE2OXSxlKQxbDyHXEyTs7bzEm6SupPd4S3LbyKcum0mLN acFgR2+GymZ/sQrkbPf45denSVM0h8PcFGXRHXdKDR769SuISH38D/+1t1rB83jyAr9v0hO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ghqCcgAAADdAAAADwAAAAAA AAAAAAAAAAChAgAAZHJzL2Rvd25yZXYueG1sUEsFBgAAAAAEAAQA+QAAAJYDAAAAAA== "/>
                        <v:line id="Line 2047" o:spid="_x0000_s1549" style="position:absolute;flip:x;visibility:visible;mso-wrap-style:square" from="57,0" to="17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r0fsgAAADdAAAADwAAAGRycy9kb3ducmV2LnhtbESPT2sCMRTE70K/Q3iFXkrN2oroahQp FHrw4h9WentunptlNy/bJNXtt2+EgsdhZn7DLFa9bcWFfKgdKxgNMxDEpdM1VwoO+4+XKYgQkTW2 jknBLwVYLR8GC8y1u/KWLrtYiQThkKMCE2OXSxlKQxbD0HXEyTs7bzEm6SupPV4T3LbyNcsm0mLN acFgR++Gymb3YxXI6eb5269P46ZojseZKcqi+9oo9fTYr+cgIvXxHv5vf2oFb6PxBG5v0hOQy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r0fsgAAADdAAAADwAAAAAA AAAAAAAAAAChAgAAZHJzL2Rvd25yZXYueG1sUEsFBgAAAAAEAAQA+QAAAJYDAAAAAA== "/>
                        <v:line id="Line 2048" o:spid="_x0000_s1550" style="position:absolute;flip:x;visibility:visible;mso-wrap-style:square" from="114,0" to="22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ZZR5cgAAADdAAAADwAAAGRycy9kb3ducmV2LnhtbESPQWsCMRSE74X+h/AKXopmbaXq1ihS EDx4qS0r3p6b52bZzcs2ibr9902h0OMwM98wi1VvW3ElH2rHCsajDARx6XTNlYLPj81wBiJEZI2t Y1LwTQFWy/u7Beba3fidrvtYiQThkKMCE2OXSxlKQxbDyHXEyTs7bzEm6SupPd4S3LbyKctepMWa 04LBjt4Mlc3+YhXI2e7xy69Pk6ZoDoe5KcqiO+6UGjz061cQkfr4H/5rb7WC5/FkCr9v0hO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ZZR5cgAAADdAAAADwAAAAAA AAAAAAAAAAChAgAAZHJzL2Rvd25yZXYueG1sUEsFBgAAAAAEAAQA+QAAAJYDAAAAAA== "/>
                      </v:group>
                      <v:group id="Group 2049" o:spid="_x0000_s1551" style="position:absolute;left:701;width:227;height:125"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NZVkMQAAADdAAAADwAAAGRycy9kb3ducmV2LnhtbERPy2rCQBTdF/yH4Qru 6iSmLRIdRUItXYRCVRB3l8w1CWbuhMw0j7/vLApdHs57ux9NI3rqXG1ZQbyMQBAXVtdcKricj89r EM4ja2wsk4KJHOx3s6ctptoO/E39yZcihLBLUUHlfZtK6YqKDLqlbYkDd7edQR9gV0rd4RDCTSNX UfQmDdYcGipsKauoeJx+jIKPAYdDEr/3+eOeTbfz69c1j0mpxXw8bEB4Gv2/+M/9qRUk8UuYG96E JyB3v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4NZVkMQAAADdAAAA DwAAAAAAAAAAAAAAAACqAgAAZHJzL2Rvd25yZXYueG1sUEsFBgAAAAAEAAQA+gAAAJsDAAAAAA== ">
                        <v:line id="Line 2050" o:spid="_x0000_s1552" style="position:absolute;flip:x;visibility:visible;mso-wrap-style:square" from="0,0" to="113,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0VgDMcAAADdAAAADwAAAGRycy9kb3ducmV2LnhtbESPQWsCMRSE70L/Q3iFXopmbUV0NYoU Cj14qcqKt+fmuVl287JNUt3++6ZQ8DjMzDfMct3bVlzJh9qxgvEoA0FcOl1zpeCwfx/OQISIrLF1 TAp+KMB69TBYYq7djT/puouVSBAOOSowMXa5lKE0ZDGMXEecvIvzFmOSvpLa4y3BbStfsmwqLdac Fgx29GaobHbfVoGcbZ+//OY8aYrmeJyboiy601app8d+swARqY/38H/7Qyt4HU/m8PcmPQG5+g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PRWAMxwAAAN0AAAAPAAAAAAAA AAAAAAAAAKECAABkcnMvZG93bnJldi54bWxQSwUGAAAAAAQABAD5AAAAlQMAAAAA "/>
                        <v:line id="Line 2051" o:spid="_x0000_s1553" style="position:absolute;flip:x;visibility:visible;mso-wrap-style:square" from="57,0" to="17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6ZfTMUAAADdAAAADwAAAGRycy9kb3ducmV2LnhtbERPz2vCMBS+C/sfwhN2EU2dm7hqFBkM dvAyHRVvz+atKW1euiTT+t8vh4HHj+/3atPbVlzIh9qxgukkA0FcOl1zpeDr8D5egAgRWWPrmBTc KMBm/TBYYa7dlT/pso+VSCEcclRgYuxyKUNpyGKYuI44cd/OW4wJ+kpqj9cUblv5lGVzabHm1GCw ozdDZbP/tQrkYjf68dvzc1M0x+OrKcqiO+2Uehz22yWISH28i//dH1rBbPqS9qc36QnI9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6ZfTMUAAADdAAAADwAAAAAAAAAA AAAAAAChAgAAZHJzL2Rvd25yZXYueG1sUEsFBgAAAAAEAAQA+QAAAJMDAAAAAA== "/>
                        <v:line id="Line 2052" o:spid="_x0000_s1554" style="position:absolute;flip:x;visibility:visible;mso-wrap-style:square" from="114,0" to="22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Or618gAAADdAAAADwAAAGRycy9kb3ducmV2LnhtbESPQUsDMRSE74L/ITyhl2KzW1upa9NS hIKHXmxli7fn5rlZdvOyJmm7/nsjFDwOM/MNs1wPthNn8qFxrCCfZCCIK6cbrhW8H7b3CxAhImvs HJOCHwqwXt3eLLHQ7sJvdN7HWiQIhwIVmBj7QspQGbIYJq4nTt6X8xZjkr6W2uMlwW0np1n2KC02 nBYM9vRiqGr3J6tALnbjb7/5nLVlezw+mbIq+4+dUqO7YfMMItIQ/8PX9qtW8JDPc/h7k56AXP0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9Or618gAAADdAAAADwAAAAAA AAAAAAAAAAChAgAAZHJzL2Rvd25yZXYueG1sUEsFBgAAAAAEAAQA+QAAAJYDAAAAAA== "/>
                      </v:group>
                      <v:group id="Group 2053" o:spid="_x0000_s1555" style="position:absolute;left:881;width:227;height:125"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Of0p8cAAADdAAAADwAAAGRycy9kb3ducmV2LnhtbESPT2vCQBTE7wW/w/KE 3uomhpQSXUVESw+hUC2U3h7ZZxLMvg3ZNX++fbcgeBxm5jfMejuaRvTUudqygngRgSAurK65VPB9 Pr68gXAeWWNjmRRM5GC7mT2tMdN24C/qT74UAcIuQwWV920mpSsqMugWtiUO3sV2Bn2QXSl1h0OA m0Yuo+hVGqw5LFTY0r6i4nq6GQXvAw67JD70+fWyn37P6edPHpNSz/NxtwLhafSP8L39oRUkcbqE /zfhCcjNH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BOf0p8cAAADd AAAADwAAAAAAAAAAAAAAAACqAgAAZHJzL2Rvd25yZXYueG1sUEsFBgAAAAAEAAQA+gAAAJ4DAAAA AA== ">
                        <v:line id="Line 2054" o:spid="_x0000_s1556" style="position:absolute;flip:x;visibility:visible;mso-wrap-style:square" from="0,0" to="113,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3TBO8gAAADdAAAADwAAAGRycy9kb3ducmV2LnhtbESPQUvDQBSE7wX/w/IEL8VsaqvE2G0p guChF6uk9PaafWZDsm/j7trGf+8KQo/DzHzDLNej7cWJfGgdK5hlOQji2umWGwUf7y+3BYgQkTX2 jknBDwVYr64mSyy1O/MbnXaxEQnCoUQFJsahlDLUhiyGzA3Eyft03mJM0jdSezwnuO3lXZ4/SIst pwWDAz0bqrvdt1Ugi+30y2+Oi67q9vtHU9XVcNgqdXM9bp5ARBrjJfzfftUK5rP7Ofy9SU9Arn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3TBO8gAAADdAAAADwAAAAAA AAAAAAAAAAChAgAAZHJzL2Rvd25yZXYueG1sUEsFBgAAAAAEAAQA+QAAAJYDAAAAAA== "/>
                        <v:line id="Line 2055" o:spid="_x0000_s1557" style="position:absolute;flip:x;visibility:visible;mso-wrap-style:square" from="57,0" to="17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J1ZT8gAAADdAAAADwAAAGRycy9kb3ducmV2LnhtbESPQWsCMRSE74X+h/AKXopmba3o1ihS EDx4qS0r3p6b52bZzcs2ibr9902h0OMwM98wi1VvW3ElH2rHCsajDARx6XTNlYLPj81wBiJEZI2t Y1LwTQFWy/u7Beba3fidrvtYiQThkKMCE2OXSxlKQxbDyHXEyTs7bzEm6SupPd4S3LbyKcum0mLN acFgR2+GymZ/sQrkbPf45denSVM0h8PcFGXRHXdKDR769SuISH38D/+1t1rB8/hlAr9v0hO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J1ZT8gAAADdAAAADwAAAAAA AAAAAAAAAAChAgAAZHJzL2Rvd25yZXYueG1sUEsFBgAAAAAEAAQA+QAAAJYDAAAAAA== "/>
                        <v:line id="Line 2056" o:spid="_x0000_s1558" style="position:absolute;flip:x;visibility:visible;mso-wrap-style:square" from="114,0" to="22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9H81MgAAADdAAAADwAAAGRycy9kb3ducmV2LnhtbESPQWsCMRSE74X+h/AKXopmbavo1ihS EDx4qS0r3p6b52bZzcs2ibr9902h0OMwM98wi1VvW3ElH2rHCsajDARx6XTNlYLPj81wBiJEZI2t Y1LwTQFWy/u7Beba3fidrvtYiQThkKMCE2OXSxlKQxbDyHXEyTs7bzEm6SupPd4S3LbyKcum0mLN acFgR2+GymZ/sQrkbPf45denl6ZoDoe5KcqiO+6UGjz061cQkfr4H/5rb7WC5/FkAr9v0hO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9H81MgAAADdAAAADwAAAAAA AAAAAAAAAAChAgAAZHJzL2Rvd25yZXYueG1sUEsFBgAAAAAEAAQA+QAAAJYDAAAAAA== "/>
                      </v:group>
                      <v:group id="Group 2057" o:spid="_x0000_s1559" style="position:absolute;left:1049;width:227;height:125"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9zypMUAAADdAAAADwAAAGRycy9kb3ducmV2LnhtbESPQYvCMBSE7wv7H8Jb 8LamVZSlaxSRVTyIYF0Qb4/m2Rabl9LEtv57Iwgeh5n5hpktelOJlhpXWlYQDyMQxJnVJecK/o/r 7x8QziNrrCyTgjs5WMw/P2aYaNvxgdrU5yJA2CWooPC+TqR0WUEG3dDWxMG72MagD7LJpW6wC3BT yVEUTaXBksNCgTWtCsqu6c0o2HTYLcfxX7u7Xlb383GyP+1iUmrw1S9/QXjq/Tv8am+1gnE8mcLz TXgCcv4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vc8qTFAAAA3QAA AA8AAAAAAAAAAAAAAAAAqgIAAGRycy9kb3ducmV2LnhtbFBLBQYAAAAABAAEAPoAAACcAwAAAAA= ">
                        <v:line id="Line 2058" o:spid="_x0000_s1560" style="position:absolute;flip:x;visibility:visible;mso-wrap-style:square" from="0,0" to="113,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HOMgAAADdAAAADwAAAGRycy9kb3ducmV2LnhtbESPT2sCMRTE7wW/Q3iFXopm7T/t1igi FDx4qS0rvb1uXjfLbl7WJOr67Y1Q6HGYmd8ws0VvW3EkH2rHCsajDARx6XTNlYKvz/fhFESIyBpb x6TgTAEW88HNDHPtTvxBx22sRIJwyFGBibHLpQylIYth5Dri5P06bzEm6SupPZ4S3LbyIctepMWa 04LBjlaGymZ7sArkdHO/98ufp6ZodrtXU5RF971R6u62X76BiNTH//Bfe60VPI6fJ3B9k56AnF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E/HOMgAAADdAAAADwAAAAAA AAAAAAAAAAChAgAAZHJzL2Rvd25yZXYueG1sUEsFBgAAAAAEAAQA+QAAAJYDAAAAAA== "/>
                        <v:line id="Line 2059" o:spid="_x0000_s1561" style="position:absolute;flip:x;visibility:visible;mso-wrap-style:square" from="57,0" to="17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dBTSsUAAADdAAAADwAAAGRycy9kb3ducmV2LnhtbERPz2vCMBS+C/sfwhN2EU2dm7hqFBkM dvAyHRVvz+atKW1euiTT+t8vh4HHj+/3atPbVlzIh9qxgukkA0FcOl1zpeDr8D5egAgRWWPrmBTc KMBm/TBYYa7dlT/pso+VSCEcclRgYuxyKUNpyGKYuI44cd/OW4wJ+kpqj9cUblv5lGVzabHm1GCw ozdDZbP/tQrkYjf68dvzc1M0x+OrKcqiO+2Uehz22yWISH28i//dH1rBbPqS5qY36QnI9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dBTSsUAAADdAAAADwAAAAAAAAAA AAAAAAChAgAAZHJzL2Rvd25yZXYueG1sUEsFBgAAAAAEAAQA+QAAAJMDAAAAAA== "/>
                        <v:line id="Line 2060" o:spid="_x0000_s1562" style="position:absolute;flip:x;visibility:visible;mso-wrap-style:square" from="114,0" to="22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z20cgAAADdAAAADwAAAGRycy9kb3ducmV2LnhtbESPT2sCMRTE74V+h/AKvRTN2j+iq1Gk UOjBS7WseHtunptlNy/bJNX125uC0OMwM79h5svetuJEPtSOFYyGGQji0umaKwXf24/BBESIyBpb x6TgQgGWi/u7OebanfmLTptYiQThkKMCE2OXSxlKQxbD0HXEyTs6bzEm6SupPZ4T3LbyOcvG0mLN acFgR++GymbzaxXIyfrpx68Or03R7HZTU5RFt18r9fjQr2YgIvXxP3xrf2oFL6O3Kfy9SU9ALq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pz20cgAAADdAAAADwAAAAAA AAAAAAAAAAChAgAAZHJzL2Rvd25yZXYueG1sUEsFBgAAAAAEAAQA+QAAAJYDAAAAAA== "/>
                      </v:group>
                      <v:group id="Group 2061" o:spid="_x0000_s1563" style="position:absolute;left:1220;width:227;height:125"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RUF9sMAAADdAAAADwAAAGRycy9kb3ducmV2LnhtbERPy4rCMBTdC/MP4Qru NK2iSDUVkXFwIQM+YJjdpbl9YHNTmkxb/94sBlweznu7G0wtOmpdZVlBPItAEGdWV1wouN+O0zUI 55E11pZJwZMc7NKP0RYTbXu+UHf1hQgh7BJUUHrfJFK6rCSDbmYb4sDltjXoA2wLqVvsQ7ip5TyK VtJgxaGhxIYOJWWP659R8NVjv1/En935kR+ev7fl9885JqUm42G/AeFp8G/xv/ukFSziVdgf3oQn INMX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VFQX2wwAAAN0AAAAP AAAAAAAAAAAAAAAAAKoCAABkcnMvZG93bnJldi54bWxQSwUGAAAAAAQABAD6AAAAmgMAAAAA ">
                        <v:line id="Line 2062" o:spid="_x0000_s1564" style="position:absolute;flip:x;visibility:visible;mso-wrap-style:square" from="0,0" to="113,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oYwasgAAADdAAAADwAAAGRycy9kb3ducmV2LnhtbESPzWrDMBCE74W8g9hALyWR3ZaQulFC KBR6yCU/OPS2tTaWsbVyJDVx3z4qFHocZuYbZrEabCcu5EPjWEE+zUAQV043XCs47N8ncxAhImvs HJOCHwqwWo7uFlhod+UtXXaxFgnCoUAFJsa+kDJUhiyGqeuJk3dy3mJM0tdSe7wmuO3kY5bNpMWG 04LBnt4MVe3u2yqQ883D2a+/ntuyPR5fTFmV/edGqfvxsH4FEWmI/+G/9odW8JTPcvh9k56AXN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oYwasgAAADdAAAADwAAAAAA AAAAAAAAAAChAgAAZHJzL2Rvd25yZXYueG1sUEsFBgAAAAAEAAQA+QAAAJYDAAAAAA== "/>
                        <v:line id="Line 2063" o:spid="_x0000_s1565" style="position:absolute;flip:x;visibility:visible;mso-wrap-style:square" from="57,0" to="17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lSuHccAAADdAAAADwAAAGRycy9kb3ducmV2LnhtbESPQWsCMRSE7wX/Q3iCl1Kz2iK6NYoU BA9eqrLS23Pzull287JNom7/fVMo9DjMzDfMct3bVtzIh9qxgsk4A0FcOl1zpeB03D7NQYSIrLF1 TAq+KcB6NXhYYq7dnd/pdoiVSBAOOSowMXa5lKE0ZDGMXUecvE/nLcYkfSW1x3uC21ZOs2wmLdac Fgx29GaobA5Xq0DO949ffnN5aYrmfF6Yoiy6j71So2G/eQURqY//4b/2Tit4nsym8PsmPQG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KVK4dxwAAAN0AAAAPAAAAAAAA AAAAAAAAAKECAABkcnMvZG93bnJldi54bWxQSwUGAAAAAAQABAD5AAAAlQMAAAAA "/>
                        <v:line id="Line 2064" o:spid="_x0000_s1566" style="position:absolute;flip:x;visibility:visible;mso-wrap-style:square" from="114,0" to="22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gLhscAAADdAAAADwAAAGRycy9kb3ducmV2LnhtbESPQWsCMRSE74X+h/AKXqRm1SK6NYoU hB68aMtKb8/N62bZzcs2ibr996Yg9DjMzDfMct3bVlzIh9qxgvEoA0FcOl1zpeDzY/s8BxEissbW MSn4pQDr1ePDEnPtrrynyyFWIkE45KjAxNjlUobSkMUwch1x8r6dtxiT9JXUHq8Jbls5ybKZtFhz WjDY0ZuhsjmcrQI53w1//Ob00hTN8bgwRVl0XzulBk/95hVEpD7+h+/td61gOp5N4e9NegJyd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lGAuGxwAAAN0AAAAPAAAAAAAA AAAAAAAAAKECAABkcnMvZG93bnJldi54bWxQSwUGAAAAAAQABAD5AAAAlQMAAAAA "/>
                      </v:group>
                    </v:group>
                    <v:line id="Line 2065" o:spid="_x0000_s1567" style="position:absolute;visibility:visible;mso-wrap-style:square" from="0,150" to="1440,1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rjDcgAAADdAAAADwAAAGRycy9kb3ducmV2LnhtbESPT2vCQBTE70K/w/IKvenGWoJEVxFL QXso9Q/o8Zl9JtHs27C7TdJv3y0Uehxm5jfMfNmbWrTkfGVZwXiUgCDOra64UHA8vA2nIHxA1lhb JgXf5GG5eBjMMdO24x21+1CICGGfoYIyhCaT0uclGfQj2xBH72qdwRClK6R22EW4qeVzkqTSYMVx ocSG1iXl9/2XUfAx+Uzb1fZ905+26SV/3V3Ot84p9fTYr2YgAvXhP/zX3mgFk3H6Ar9v4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hrjDcgAAADdAAAADwAAAAAA AAAAAAAAAAChAgAAZHJzL2Rvd25yZXYueG1sUEsFBgAAAAAEAAQA+QAAAJYDAAAAAA== "/>
                  </v:group>
                  <v:group id="Group 2066" o:spid="_x0000_s1568" style="position:absolute;left:2220;top:1605;width:900;height:180;rotation:180" coordsize="149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wtAeMUAAADdAAAADwAAAGRycy9kb3ducmV2LnhtbESPT2sCMRTE74LfIbyC N836Z6VsjSKCuCehrtDrY/PcbLt5WZKo22/fFAo9DjPzG2azG2wnHuRD61jBfJaBIK6dbrlRcK2O 01cQISJr7ByTgm8KsNuORxsstHvyOz0usREJwqFABSbGvpAy1IYshpnriZN3c95iTNI3Unt8Jrjt 5CLL1tJiy2nBYE8HQ/XX5W4V6FVYXqks935x/qzyNj+Z5vah1ORl2L+BiDTE//Bfu9QKlvN1Dr9v 0hOQ2x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MLQHjFAAAA3QAA AA8AAAAAAAAAAAAAAAAAqgIAAGRycy9kb3ducmV2LnhtbFBLBQYAAAAABAAEAPoAAACcAwAAAAA= ">
                    <v:group id="Group 2067" o:spid="_x0000_s1569" style="position:absolute;left:45;width:1447;height:125" coordsize="144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A4GcUAAADdAAAADwAAAGRycy9kb3ducmV2LnhtbESPQYvCMBSE7wv+h/AE b2taxSLVKCKu7EGEVUG8PZpnW2xeSpNt67/fCMIeh5n5hlmue1OJlhpXWlYQjyMQxJnVJecKLuev zzkI55E1VpZJwZMcrFeDjyWm2nb8Q+3J5yJA2KWooPC+TqV0WUEG3djWxMG728agD7LJpW6wC3BT yUkUJdJgyWGhwJq2BWWP069RsO+w20zjXXt43LfP23l2vB5iUmo07DcLEJ56/x9+t7+1gmmcJPB6 E56AXP0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WwOBnFAAAA3QAA AA8AAAAAAAAAAAAAAAAAqgIAAGRycy9kb3ducmV2LnhtbFBLBQYAAAAABAAEAPoAAACcAwAAAAA= ">
                      <v:group id="Group 2068" o:spid="_x0000_s1570" style="position:absolute;width:227;height:125"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vydgscAAADdAAAADwAAAGRycy9kb3ducmV2LnhtbESPT2vCQBTE7wW/w/IK 3uomhlpJXYNIFQ9SqAqlt0f2mYRk34bsNn++fbdQ6HGYmd8wm2w0jeipc5VlBfEiAkGcW11xoeB2 PTytQTiPrLGxTAomcpBtZw8bTLUd+IP6iy9EgLBLUUHpfZtK6fKSDLqFbYmDd7edQR9kV0jd4RDg ppHLKFpJgxWHhRJb2peU15dvo+A44LBL4rf+XN/309f1+f3zHJNS88dx9wrC0+j/w3/tk1aQxKsX +H0TnoDc/g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2vydgscAAADd AAAADwAAAAAAAAAAAAAAAACqAgAAZHJzL2Rvd25yZXYueG1sUEsFBgAAAAAEAAQA+gAAAJ4DAAAA AA== ">
                        <v:line id="Line 2069" o:spid="_x0000_s1571" style="position:absolute;flip:x;visibility:visible;mso-wrap-style:square" from="0,0" to="113,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7yZ98QAAADdAAAADwAAAGRycy9kb3ducmV2LnhtbERPz2vCMBS+D/wfwhO8DE11Q1xnFBGE HbzoRsXbW/PWlDYvNYna/ffLQdjx4/u9XPe2FTfyoXasYDrJQBCXTtdcKfj63I0XIEJE1tg6JgW/ FGC9GjwtMdfuzge6HWMlUgiHHBWYGLtcylAashgmriNO3I/zFmOCvpLa4z2F21bOsmwuLdacGgx2 tDVUNserVSAX++eL33y/NkVzOr2Zoiy6816p0bDfvIOI1Md/8cP9oRW8TOdpbnqTnoBc/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vJn3xAAAAN0AAAAPAAAAAAAAAAAA AAAAAKECAABkcnMvZG93bnJldi54bWxQSwUGAAAAAAQABAD5AAAAkgMAAAAA "/>
                        <v:line id="Line 2070" o:spid="_x0000_s1572" style="position:absolute;flip:x;visibility:visible;mso-wrap-style:square" from="57,0" to="17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PA8bMcAAADdAAAADwAAAGRycy9kb3ducmV2LnhtbESPQWsCMRSE74X+h/AKXqRmtUV0NYoU Ch68VGWlt+fmdbPs5mWbRN3++6Yg9DjMzDfMct3bVlzJh9qxgvEoA0FcOl1zpeB4eH+egQgRWWPr mBT8UID16vFhibl2N/6g6z5WIkE45KjAxNjlUobSkMUwch1x8r6ctxiT9JXUHm8Jbls5ybKptFhz WjDY0ZuhstlfrAI52w2//eb82hTN6TQ3RVl0nzulBk/9ZgEiUh//w/f2Vit4GU/n8PcmPQG5+g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E8DxsxwAAAN0AAAAPAAAAAAAA AAAAAAAAAKECAABkcnMvZG93bnJldi54bWxQSwUGAAAAAAQABAD5AAAAlQMAAAAA "/>
                        <v:line id="Line 2071" o:spid="_x0000_s1573" style="position:absolute;flip:x;visibility:visible;mso-wrap-style:square" from="114,0" to="22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BMDLMUAAADdAAAADwAAAGRycy9kb3ducmV2LnhtbERPz2vCMBS+C/sfwhN2EU2dY7pqFBkM dvAyHRVvz+atKW1euiTT+t8vh4HHj+/3atPbVlzIh9qxgukkA0FcOl1zpeDr8D5egAgRWWPrmBTc KMBm/TBYYa7dlT/pso+VSCEcclRgYuxyKUNpyGKYuI44cd/OW4wJ+kpqj9cUblv5lGUv0mLNqcFg R2+Gymb/axXIxW7047fn56ZojsdXU5RFd9op9Tjst0sQkfp4F/+7P7SC2XSe9qc36QnI9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BMDLMUAAADdAAAADwAAAAAAAAAA AAAAAAChAgAAZHJzL2Rvd25yZXYueG1sUEsFBgAAAAAEAAQA+QAAAJMDAAAAAA== "/>
                      </v:group>
                      <v:group id="Group 2072" o:spid="_x0000_s1574" style="position:absolute;left:182;width:227;height:125"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4A2sMYAAADdAAAADwAAAGRycy9kb3ducmV2LnhtbESPT2vCQBTE74V+h+UV equbVVoluoqIlh6k4B8Qb4/sMwlm34bsmsRv7wqFHoeZ+Q0zW/S2Ei01vnSsQQ0SEMSZMyXnGo6H zccEhA/IBivHpOFOHhbz15cZpsZ1vKN2H3IRIexT1FCEUKdS+qwgi37gauLoXVxjMUTZ5NI02EW4 reQwSb6kxZLjQoE1rQrKrvub1fDdYbccqXW7vV5W9/Ph8/e0VaT1+1u/nIII1If/8F/7x2gYqbGC 55v4BOT8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gDawxgAAAN0A AAAPAAAAAAAAAAAAAAAAAKoCAABkcnMvZG93bnJldi54bWxQSwUGAAAAAAQABAD6AAAAnQMAAAAA ">
                        <v:line id="Line 2073" o:spid="_x0000_s1575" style="position:absolute;flip:x;visibility:visible;mso-wrap-style:square" from="0,0" to="113,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404wMgAAADdAAAADwAAAGRycy9kb3ducmV2LnhtbESPQWsCMRSE74X+h/AKvYhmtVJ1axQp CD14qS0r3p6b52bZzcs2ibr9902h0OMwM98wy3VvW3ElH2rHCsajDARx6XTNlYLPj+1wDiJEZI2t Y1LwTQHWq/u7Jeba3fidrvtYiQThkKMCE2OXSxlKQxbDyHXEyTs7bzEm6SupPd4S3LZykmXP0mLN acFgR6+GymZ/sQrkfDf48pvTtCmaw2FhirLojjulHh/6zQuISH38D/+137SCp/FsAr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404wMgAAADdAAAADwAAAAAA AAAAAAAAAAChAgAAZHJzL2Rvd25yZXYueG1sUEsFBgAAAAAEAAQA+QAAAJYDAAAAAA== "/>
                        <v:line id="Line 2074" o:spid="_x0000_s1576" style="position:absolute;flip:x;visibility:visible;mso-wrap-style:square" from="57,0" to="17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MGdW8gAAADdAAAADwAAAGRycy9kb3ducmV2LnhtbESPQUvDQBSE7wX/w/IEL8VsaovG2G0p guChF6uk9PaafWZDsm/j7trGf+8KQo/DzHzDLNej7cWJfGgdK5hlOQji2umWGwUf7y+3BYgQkTX2 jknBDwVYr64mSyy1O/MbnXaxEQnCoUQFJsahlDLUhiyGzA3Eyft03mJM0jdSezwnuO3lXZ7fS4st pwWDAz0bqrvdt1Ugi+30y2+Oi67q9vtHU9XVcNgqdXM9bp5ARBrjJfzfftUK5rOHOfy9SU9Arn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MGdW8gAAADdAAAADwAAAAAA AAAAAAAAAAChAgAAZHJzL2Rvd25yZXYueG1sUEsFBgAAAAAEAAQA+QAAAJYDAAAAAA== "/>
                        <v:line id="Line 2075" o:spid="_x0000_s1577" style="position:absolute;flip:x;visibility:visible;mso-wrap-style:square" from="114,0" to="22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ygFL8gAAADdAAAADwAAAGRycy9kb3ducmV2LnhtbESPQWsCMRSE74X+h/AKXopmbaXq1ihS EDx4qS0r3p6b52bZzcs2ibr9902h0OMwM98wi1VvW3ElH2rHCsajDARx6XTNlYLPj81wBiJEZI2t Y1LwTQFWy/u7Beba3fidrvtYiQThkKMCE2OXSxlKQxbDyHXEyTs7bzEm6SupPd4S3LbyKctepMWa 04LBjt4Mlc3+YhXI2e7xy69Pk6ZoDoe5KcqiO+6UGjz061cQkfr4H/5rb7WC5/F0Ar9v0hO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ygFL8gAAADdAAAADwAAAAAA AAAAAAAAAAChAgAAZHJzL2Rvd25yZXYueG1sUEsFBgAAAAAEAAQA+QAAAJYDAAAAAA== "/>
                      </v:group>
                      <v:group id="Group 2076" o:spid="_x0000_s1578" style="position:absolute;left:356;width:227;height:125"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Lsws8cAAADdAAAADwAAAGRycy9kb3ducmV2LnhtbESPQWvCQBSE7wX/w/IK 3ppNlLSSZhWRKh5CoSqU3h7ZZxLMvg3ZbRL/fbdQ6HGYmW+YfDOZVgzUu8aygiSKQRCXVjdcKbic 908rEM4ja2wtk4I7OdisZw85ZtqO/EHDyVciQNhlqKD2vsukdGVNBl1kO+LgXW1v0AfZV1L3OAa4 aeUijp+lwYbDQo0d7Woqb6dvo+Aw4rhdJm9Dcbvu7l/n9P2zSEip+eO0fQXhafL/4b/2UStYJi8p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wLsws8cAAADd AAAADwAAAAAAAAAAAAAAAACqAgAAZHJzL2Rvd25yZXYueG1sUEsFBgAAAAAEAAQA+gAAAJ4DAAAA AA== ">
                        <v:line id="Line 2077" o:spid="_x0000_s1579" style="position:absolute;flip:x;visibility:visible;mso-wrap-style:square" from="0,0" to="113,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LY+w8gAAADdAAAADwAAAGRycy9kb3ducmV2LnhtbESPT2sCMRTE74V+h/AKXopmbYt/tkaR guDBS21Z8fbcPDfLbl62SdTtt28KhR6HmfkNs1j1thVX8qF2rGA8ykAQl07XXCn4/NgMZyBCRNbY OiYF3xRgtby/W2Cu3Y3f6bqPlUgQDjkqMDF2uZShNGQxjFxHnLyz8xZjkr6S2uMtwW0rn7JsIi3W nBYMdvRmqGz2F6tAznaPX359emmK5nCYm6IsuuNOqcFDv34FEamP/+G/9lYreB5PJ/D7Jj0Bufw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LY+w8gAAADdAAAADwAAAAAA AAAAAAAAAAChAgAAZHJzL2Rvd25yZXYueG1sUEsFBgAAAAAEAAQA+QAAAJYDAAAAAA== "/>
                        <v:line id="Line 2078" o:spid="_x0000_s1580" style="position:absolute;flip:x;visibility:visible;mso-wrap-style:square" from="57,0" to="17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bWMgAAADdAAAADwAAAGRycy9kb3ducmV2LnhtbESPT2sCMRTE74V+h/AKvRTN2hb/bI0i hUIPXqqy4u25ed0su3nZJqmu394UhB6HmfkNM1/2thUn8qF2rGA0zEAQl07XXCnYbT8GUxAhImts HZOCCwVYLu7v5phrd+YvOm1iJRKEQ44KTIxdLmUoDVkMQ9cRJ+/beYsxSV9J7fGc4LaVz1k2lhZr TgsGO3o3VDabX6tATtdPP351fG2KZr+fmaIsusNaqceHfvUGIlIf/8O39qdW8DKaTODvTXoCcnE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qbWMgAAADdAAAADwAAAAAA AAAAAAAAAAChAgAAZHJzL2Rvd25yZXYueG1sUEsFBgAAAAAEAAQA+QAAAJYDAAAAAA== "/>
                        <v:line id="Line 2079" o:spid="_x0000_s1581" style="position:absolute;flip:x;visibility:visible;mso-wrap-style:square" from="114,0" to="22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UPKsUAAADdAAAADwAAAGRycy9kb3ducmV2LnhtbERPz2vCMBS+C/sfwhN2EU2dY7pqFBkM dvAyHRVvz+atKW1euiTT+t8vh4HHj+/3atPbVlzIh9qxgukkA0FcOl1zpeDr8D5egAgRWWPrmBTc KMBm/TBYYa7dlT/pso+VSCEcclRgYuxyKUNpyGKYuI44cd/OW4wJ+kpqj9cUblv5lGUv0mLNqcFg R2+Gymb/axXIxW7047fn56ZojsdXU5RFd9op9Tjst0sQkfp4F/+7P7SC2XSe5qY36QnI9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mUPKsUAAADdAAAADwAAAAAAAAAA AAAAAAChAgAAZHJzL2Rvd25yZXYueG1sUEsFBgAAAAAEAAQA+QAAAJMDAAAAAA== "/>
                      </v:group>
                      <v:group id="Group 2080" o:spid="_x0000_s1582" style="position:absolute;left:524;width:227;height:125"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fY6tsYAAADdAAAADwAAAGRycy9kb3ducmV2LnhtbESPQWvCQBSE7wX/w/IE b7qJYrXRVURUPEihWii9PbLPJJh9G7JrEv+9WxB6HGbmG2a57kwpGqpdYVlBPIpAEKdWF5wp+L7s h3MQziNrLC2Tggc5WK96b0tMtG35i5qzz0SAsEtQQe59lUjp0pwMupGtiIN3tbVBH2SdSV1jG+Cm lOMoepcGCw4LOVa0zSm9ne9GwaHFdjOJd83pdt0+fi/Tz59TTEoN+t1mAcJT5//Dr/ZRK5jEsw/4 exOegFw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B9jq2xgAAAN0A AAAPAAAAAAAAAAAAAAAAAKoCAABkcnMvZG93bnJldi54bWxQSwUGAAAAAAQABAD6AAAAnQMAAAAA ">
                        <v:line id="Line 2081" o:spid="_x0000_s1583" style="position:absolute;flip:x;visibility:visible;mso-wrap-style:square" from="0,0" to="113,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cZzC8QAAADdAAAADwAAAGRycy9kb3ducmV2LnhtbERPz2vCMBS+D/wfwhN2GZq6DanVKDIY 7OBlKhVvz+bZlDYvXZJp998vh8GOH9/v1WawnbiRD41jBbNpBoK4crrhWsHx8D7JQYSIrLFzTAp+ KMBmPXpYYaHdnT/pto+1SCEcClRgYuwLKUNlyGKYup44cVfnLcYEfS21x3sKt518zrK5tNhwajDY 05uhqt1/WwUy3z19+e3ltS3b02lhyqrszzulHsfDdgki0hD/xX/uD63gZZan/elNegJ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xnMLxAAAAN0AAAAPAAAAAAAAAAAA AAAAAKECAABkcnMvZG93bnJldi54bWxQSwUGAAAAAAQABAD5AAAAkgMAAAAA "/>
                        <v:line id="Line 2082" o:spid="_x0000_s1584" style="position:absolute;flip:x;visibility:visible;mso-wrap-style:square" from="57,0" to="17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orWkMgAAADdAAAADwAAAGRycy9kb3ducmV2LnhtbESPQUvDQBSE74L/YXlCL8VuUkVi7LYU QeihF9uS4u2ZfWZDsm/j7raN/94VCh6HmfmGWaxG24sz+dA6VpDPMhDEtdMtNwoO+7f7AkSIyBp7 x6TghwKslrc3Cyy1u/A7nXexEQnCoUQFJsahlDLUhiyGmRuIk/flvMWYpG+k9nhJcNvLeZY9SYst pwWDA70aqrvdySqQxXb67defj13VHY/Ppqqr4WOr1ORuXL+AiDTG//C1vdEKHvIih7836QnI5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orWkMgAAADdAAAADwAAAAAA AAAAAAAAAAChAgAAZHJzL2Rvd25yZXYueG1sUEsFBgAAAAAEAAQA+QAAAJYDAAAAAA== "/>
                        <v:line id="Line 2083" o:spid="_x0000_s1585" style="position:absolute;flip:x;visibility:visible;mso-wrap-style:square" from="114,0" to="22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hI58gAAADdAAAADwAAAGRycy9kb3ducmV2LnhtbESPQWsCMRSE7wX/Q3hCL0Wz2lLWrVGk UPDgpVpWvD03r5tlNy/bJOr23zeFQo/DzHzDLNeD7cSVfGgcK5hNMxDEldMN1wo+Dm+THESIyBo7 x6TgmwKsV6O7JRba3fidrvtYiwThUKACE2NfSBkqQxbD1PXEyft03mJM0tdSe7wluO3kPMuepcWG 04LBnl4NVe3+YhXIfPfw5Tfnp7Zsj8eFKauyP+2Uuh8PmxcQkYb4H/5rb7WCx1k+h9836QnI1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lhI58gAAADdAAAADwAAAAAA AAAAAAAAAAChAgAAZHJzL2Rvd25yZXYueG1sUEsFBgAAAAAEAAQA+QAAAJYDAAAAAA== "/>
                      </v:group>
                      <v:group id="Group 2084" o:spid="_x0000_s1586" style="position:absolute;left:701;width:227;height:125"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ct9e8UAAADdAAAADwAAAGRycy9kb3ducmV2LnhtbESPQYvCMBSE7wv+h/AE b2vaLS5SjSLiigcRVgXx9miebbF5KU1s6783wsIeh5n5hpkve1OJlhpXWlYQjyMQxJnVJecKzqef zykI55E1VpZJwZMcLBeDjzmm2nb8S+3R5yJA2KWooPC+TqV0WUEG3djWxMG72cagD7LJpW6wC3BT ya8o+pYGSw4LBda0Lii7Hx9GwbbDbpXEm3Z/v62f19PkcNnHpNRo2K9mIDz1/j/8195pBUk8TeD9 JjwBuXg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XLfXvFAAAA3QAA AA8AAAAAAAAAAAAAAAAAqgIAAGRycy9kb3ducmV2LnhtbFBLBQYAAAAABAAEAPoAAACcAwAAAAA= ">
                        <v:line id="Line 2085" o:spid="_x0000_s1587" style="position:absolute;flip:x;visibility:visible;mso-wrap-style:square" from="0,0" to="113,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11CMgAAADdAAAADwAAAGRycy9kb3ducmV2LnhtbESPQWsCMRSE74L/ITyhF6lZrZTt1ihS EHrwUi0rvb1uXjfLbl62Sarbf98UBI/DzHzDrDaD7cSZfGgcK5jPMhDEldMN1wrej7v7HESIyBo7 x6TglwJs1uPRCgvtLvxG50OsRYJwKFCBibEvpAyVIYth5nri5H05bzEm6WupPV4S3HZykWWP0mLD acFgTy+GqvbwYxXIfD/99tvPZVu2p9OTKauy/9grdTcZts8gIg3xFr62X7WCh3m+hP836QnI9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v11CMgAAADdAAAADwAAAAAA AAAAAAAAAAChAgAAZHJzL2Rvd25yZXYueG1sUEsFBgAAAAAEAAQA+QAAAJYDAAAAAA== "/>
                        <v:line id="Line 2086" o:spid="_x0000_s1588" style="position:absolute;flip:x;visibility:visible;mso-wrap-style:square" from="57,0" to="17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bHQk8gAAADdAAAADwAAAGRycy9kb3ducmV2LnhtbESPQUsDMRSE74L/ITzBi7TZqpXt2rQU oeChF1vZ0tvr5rlZdvOyJmm7/nsjFDwOM/MNM18OthNn8qFxrGAyzkAQV043XCv43K1HOYgQkTV2 jknBDwVYLm5v5lhod+EPOm9jLRKEQ4EKTIx9IWWoDFkMY9cTJ+/LeYsxSV9L7fGS4LaTj1n2Ii02 nBYM9vRmqGq3J6tA5puHb786Prdlu9/PTFmV/WGj1P3dsHoFEWmI/+Fr+10reJrkU/h7k56AXPw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9bHQk8gAAADdAAAADwAAAAAA AAAAAAAAAAChAgAAZHJzL2Rvd25yZXYueG1sUEsFBgAAAAAEAAQA+QAAAJYDAAAAAA== "/>
                        <v:line id="Line 2087" o:spid="_x0000_s1589" style="position:absolute;flip:x;visibility:visible;mso-wrap-style:square" from="114,0" to="22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NO5MgAAADdAAAADwAAAGRycy9kb3ducmV2LnhtbESPQWsCMRSE74X+h/AKXqRmtUW2W6OI IHjwUi0rvb1uXjfLbl62SdTtv28KQo/DzHzDLFaD7cSFfGgcK5hOMhDEldMN1wrej9vHHESIyBo7 x6TghwKslvd3Cyy0u/IbXQ6xFgnCoUAFJsa+kDJUhiyGieuJk/flvMWYpK+l9nhNcNvJWZbNpcWG 04LBnjaGqvZwtgpkvh9/+/Xnc1u2p9OLKauy/9grNXoY1q8gIg3xP3xr77SCp2k+h7836QnI5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WNO5MgAAADdAAAADwAAAAAA AAAAAAAAAAChAgAAZHJzL2Rvd25yZXYueG1sUEsFBgAAAAAEAAQA+QAAAJYDAAAAAA== "/>
                      </v:group>
                      <v:group id="Group 2088" o:spid="_x0000_s1590" style="position:absolute;left:881;width:227;height:125"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vB7eMcAAADdAAAADwAAAGRycy9kb3ducmV2LnhtbESPQWvCQBSE7wX/w/KE 3uomSltJ3YQgtvQgQlWQ3h7ZZxKSfRuy2yT++25B6HGYmW+YTTaZVgzUu9qygngRgSAurK65VHA+ vT+tQTiPrLG1TApu5CBLZw8bTLQd+YuGoy9FgLBLUEHlfZdI6YqKDLqF7YiDd7W9QR9kX0rd4xjg ppXLKHqRBmsOCxV2tK2oaI4/RsHHiGO+infDvrlub9+n58NlH5NSj/MpfwPhafL/4Xv7UytYxetX +HsTnoBMf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avB7eMcAAADd AAAADwAAAAAAAAAAAAAAAACqAgAAZHJzL2Rvd25yZXYueG1sUEsFBgAAAAAEAAQA+gAAAJ4DAAAA AA== ">
                        <v:line id="Line 2089" o:spid="_x0000_s1591" style="position:absolute;flip:x;visibility:visible;mso-wrap-style:square" from="0,0" to="113,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7B/DcQAAADdAAAADwAAAGRycy9kb3ducmV2LnhtbERPz2vCMBS+D/wfwhN2GZq6DanVKDIY 7OBlKhVvz+bZlDYvXZJp998vh8GOH9/v1WawnbiRD41jBbNpBoK4crrhWsHx8D7JQYSIrLFzTAp+ KMBmPXpYYaHdnT/pto+1SCEcClRgYuwLKUNlyGKYup44cVfnLcYEfS21x3sKt518zrK5tNhwajDY 05uhqt1/WwUy3z19+e3ltS3b02lhyqrszzulHsfDdgki0hD/xX/uD63gZZanuelNegJ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sH8NxAAAAN0AAAAPAAAAAAAAAAAA AAAAAKECAABkcnMvZG93bnJldi54bWxQSwUGAAAAAAQABAD5AAAAkgMAAAAA "/>
                        <v:line id="Line 2090" o:spid="_x0000_s1592" style="position:absolute;flip:x;visibility:visible;mso-wrap-style:square" from="57,0" to="17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PzalsgAAADdAAAADwAAAGRycy9kb3ducmV2LnhtbESPQWsCMRSE74X+h/AKXqRmtaWsW6OI IHjwUi0rvb1uXjfLbl62SdTtv28KQo/DzHzDLFaD7cSFfGgcK5hOMhDEldMN1wrej9vHHESIyBo7 x6TghwKslvd3Cyy0u/IbXQ6xFgnCoUAFJsa+kDJUhiyGieuJk/flvMWYpK+l9nhNcNvJWZa9SIsN pwWDPW0MVe3hbBXIfD/+9uvP57ZsT6e5Kauy/9grNXoY1q8gIg3xP3xr77SCp2k+h7836QnI5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PzalsgAAADdAAAADwAAAAAA AAAAAAAAAAChAgAAZHJzL2Rvd25yZXYueG1sUEsFBgAAAAAEAAQA+QAAAJYDAAAAAA== "/>
                        <v:line id="Line 2091" o:spid="_x0000_s1593" style="position:absolute;flip:x;visibility:visible;mso-wrap-style:square" from="114,0" to="22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l1sQAAADdAAAADwAAAGRycy9kb3ducmV2LnhtbERPz2vCMBS+D/wfwhO8DE11Q7QzigjC Dl50o7LbW/PWlDYvNYna/ffLQdjx4/u92vS2FTfyoXasYDrJQBCXTtdcKfj82I8XIEJE1tg6JgW/ FGCzHjytMNfuzke6nWIlUgiHHBWYGLtcylAashgmriNO3I/zFmOCvpLa4z2F21bOsmwuLdacGgx2 tDNUNqerVSAXh+eL336/NkVzPi9NURbd10Gp0bDfvoGI1Md/8cP9rhW8TJdpf3qTnoBc/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H+XWxAAAAN0AAAAPAAAAAAAAAAAA AAAAAKECAABkcnMvZG93bnJldi54bWxQSwUGAAAAAAQABAD5AAAAkgMAAAAA "/>
                      </v:group>
                      <v:group id="Group 2092" o:spid="_x0000_s1594" style="position:absolute;left:1049;width:227;height:125"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4zQSsYAAADdAAAADwAAAGRycy9kb3ducmV2LnhtbESPT2vCQBTE74V+h+UV equbVVo0uoqIlh6k4B8Qb4/sMwlm34bsmsRv7wqFHoeZ+Q0zW/S2Ei01vnSsQQ0SEMSZMyXnGo6H zccYhA/IBivHpOFOHhbz15cZpsZ1vKN2H3IRIexT1FCEUKdS+qwgi37gauLoXVxjMUTZ5NI02EW4 reQwSb6kxZLjQoE1rQrKrvub1fDdYbccqXW7vV5W9/Ph8/e0VaT1+1u/nIII1If/8F/7x2gYqYmC 55v4BOT8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PjNBKxgAAAN0A AAAPAAAAAAAAAAAAAAAAAKoCAABkcnMvZG93bnJldi54bWxQSwUGAAAAAAQABAD6AAAAnQMAAAAA ">
                        <v:line id="Line 2093" o:spid="_x0000_s1595" style="position:absolute;flip:x;visibility:visible;mso-wrap-style:square" from="0,0" to="113,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HeOscAAADdAAAADwAAAGRycy9kb3ducmV2LnhtbESPQWsCMRSE7wX/Q3iCl1Kz2lJ0NYoU BA9eqrLS2+vmuVl287JNom7/fVMo9DjMzDfMct3bVtzIh9qxgsk4A0FcOl1zpeB03D7NQISIrLF1 TAq+KcB6NXhYYq7dnd/pdoiVSBAOOSowMXa5lKE0ZDGMXUecvIvzFmOSvpLa4z3BbSunWfYqLdac Fgx29GaobA5Xq0DO9o9ffvP50hTN+Tw3RVl0H3ulRsN+swARqY//4b/2Tit4nsyn8PsmPQG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gd46xwAAAN0AAAAPAAAAAAAA AAAAAAAAAKECAABkcnMvZG93bnJldi54bWxQSwUGAAAAAAQABAD5AAAAlQMAAAAA "/>
                        <v:line id="Line 2094" o:spid="_x0000_s1596" style="position:absolute;flip:x;visibility:visible;mso-wrap-style:square" from="57,0" to="17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M17occAAADdAAAADwAAAGRycy9kb3ducmV2LnhtbESPQWsCMRSE74X+h/AKXqRm1VJ0NYoU hB68aMtKb6+b52bZzcs2ibr996Yg9DjMzDfMct3bVlzIh9qxgvEoA0FcOl1zpeDzY/s8AxEissbW MSn4pQDr1ePDEnPtrrynyyFWIkE45KjAxNjlUobSkMUwch1x8k7OW4xJ+kpqj9cEt62cZNmrtFhz WjDY0ZuhsjmcrQI52w1//Ob7pSma43FuirLovnZKDZ76zQJEpD7+h+/td61gOp5P4e9NegJyd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QzXuhxwAAAN0AAAAPAAAAAAAA AAAAAAAAAKECAABkcnMvZG93bnJldi54bWxQSwUGAAAAAAQABAD5AAAAlQMAAAAA "/>
                        <v:line id="Line 2095" o:spid="_x0000_s1597" style="position:absolute;flip:x;visibility:visible;mso-wrap-style:square" from="114,0" to="22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yTj1ccAAADdAAAADwAAAGRycy9kb3ducmV2LnhtbESPQWsCMRSE70L/Q3iFXopmbUV0NYoU Cj14qcqKt+fmuVl287JNUt3++6ZQ8DjMzDfMct3bVlzJh9qxgvEoA0FcOl1zpeCwfx/OQISIrLF1 TAp+KMB69TBYYq7djT/puouVSBAOOSowMXa5lKE0ZDGMXEecvIvzFmOSvpLa4y3BbStfsmwqLdac Fgx29GaobHbfVoGcbZ+//OY8aYrmeJyboiy601app8d+swARqY/38H/7Qyt4Hc8n8PcmPQG5+g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JOPVxwAAAN0AAAAPAAAAAAAA AAAAAAAAAKECAABkcnMvZG93bnJldi54bWxQSwUGAAAAAAQABAD5AAAAlQMAAAAA "/>
                      </v:group>
                      <v:group id="Group 2096" o:spid="_x0000_s1598" style="position:absolute;left:1220;width:227;height:125"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LfWSccAAADdAAAADwAAAGRycy9kb3ducmV2LnhtbESPQWvCQBSE7wX/w/IK 3ppNlJSaZhWRKh5CoSqU3h7ZZxLMvg3ZbRL/fbdQ6HGYmW+YfDOZVgzUu8aygiSKQRCXVjdcKbic 908vIJxH1thaJgV3crBZzx5yzLQd+YOGk69EgLDLUEHtfZdJ6cqaDLrIdsTBu9reoA+yr6TucQxw 08pFHD9Lgw2HhRo72tVU3k7fRsFhxHG7TN6G4nbd3b/O6ftnkZBS88dp+wrC0+T/w3/to1awTFYp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cLfWSccAAADd AAAADwAAAAAAAAAAAAAAAACqAgAAZHJzL2Rvd25yZXYueG1sUEsFBgAAAAAEAAQA+gAAAJ4DAAAA AA== ">
                        <v:line id="Line 2097" o:spid="_x0000_s1599" style="position:absolute;flip:x;visibility:visible;mso-wrap-style:square" from="0,0" to="113,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rYOccAAADdAAAADwAAAGRycy9kb3ducmV2LnhtbESPQWsCMRSE74X+h/AKXqRmtUV0NYoU Ch68VGWlt+fmdbPs5mWbRN3++6Yg9DjMzDfMct3bVlzJh9qxgvEoA0FcOl1zpeB4eH+egQgRWWPr mBT8UID16vFhibl2N/6g6z5WIkE45KjAxNjlUobSkMUwch1x8r6ctxiT9JXUHm8Jbls5ybKptFhz WjDY0ZuhstlfrAI52w2//eb82hTN6TQ3RVl0nzulBk/9ZgEiUh//w/f2Vit4Gc+n8PcmPQG5+g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Autg5xwAAAN0AAAAPAAAAAAAA AAAAAAAAAKECAABkcnMvZG93bnJldi54bWxQSwUGAAAAAAQABAD5AAAAlQMAAAAA "/>
                        <v:line id="Line 2098" o:spid="_x0000_s1600" style="position:absolute;flip:x;visibility:visible;mso-wrap-style:square" from="57,0" to="17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Z9osgAAADdAAAADwAAAGRycy9kb3ducmV2LnhtbESPQWsCMRSE74X+h/AKvRTN2paqq1Gk UOjBS7WseHtunptlNy/bJNX135uC0OMwM98w82VvW3EiH2rHCkbDDARx6XTNlYLv7cdgAiJEZI2t Y1JwoQDLxf3dHHPtzvxFp02sRIJwyFGBibHLpQylIYth6Dri5B2dtxiT9JXUHs8Jblv5nGVv0mLN acFgR++GymbzaxXIyfrpx68Or03R7HZTU5RFt18r9fjQr2YgIvXxP3xrf2oFL6PpGP7epCcgF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7/Z9osgAAADdAAAADwAAAAAA AAAAAAAAAAChAgAAZHJzL2Rvd25yZXYueG1sUEsFBgAAAAAEAAQA+QAAAJYDAAAAAA== "/>
                        <v:line id="Line 2099" o:spid="_x0000_s1601" style="position:absolute;flip:x;visibility:visible;mso-wrap-style:square" from="114,0" to="22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np0MQAAADdAAAADwAAAGRycy9kb3ducmV2LnhtbERPz2vCMBS+D/wfwhO8DE11Q7QzigjC Dl50o7LbW/PWlDYvNYna/ffLQdjx4/u92vS2FTfyoXasYDrJQBCXTtdcKfj82I8XIEJE1tg6JgW/ FGCzHjytMNfuzke6nWIlUgiHHBWYGLtcylAashgmriNO3I/zFmOCvpLa4z2F21bOsmwuLdacGgx2 tDNUNqerVSAXh+eL336/NkVzPi9NURbd10Gp0bDfvoGI1Md/8cP9rhW8TJdpbnqTnoBc/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aenQxAAAAN0AAAAPAAAAAAAAAAAA AAAAAKECAABkcnMvZG93bnJldi54bWxQSwUGAAAAAAQABAD5AAAAkgMAAAAA "/>
                      </v:group>
                    </v:group>
                    <v:line id="Line 2100" o:spid="_x0000_s1602" style="position:absolute;visibility:visible;mso-wrap-style:square" from="0,150" to="1440,1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48tMcAAADdAAAADwAAAGRycy9kb3ducmV2LnhtbESPQWvCQBSE70L/w/IKvenGCkGjq0hL QXsQtYIen9nXJG32bdjdJvHfdwtCj8PMfMMsVr2pRUvOV5YVjEcJCOLc6ooLBaePt+EUhA/IGmvL pOBGHlbLh8ECM207PlB7DIWIEPYZKihDaDIpfV6SQT+yDXH0Pq0zGKJ0hdQOuwg3tXxOklQarDgu lNjQS0n59/HHKNhN9mm73r5v+vM2veavh+vlq3NKPT326zmIQH34D9/bG61gMp7N4O9NfAJy+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lzjy0xwAAAN0AAAAPAAAAAAAA AAAAAAAAAKECAABkcnMvZG93bnJldi54bWxQSwUGAAAAAAQABAD5AAAAlQMAAAAA "/>
                  </v:group>
                  <v:group id="Group 2101" o:spid="_x0000_s1603" style="position:absolute;left:420;top:1620;width:900;height:180;rotation:180" coordsize="149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YZnPMQAAADdAAAADwAAAGRycy9kb3ducmV2LnhtbESPwWrDMBBE74X8g9hA brWcuCnFjRJCoMSnQpNAr4u1ttxaKyOpsfP3UaHQ4zAzb5jNbrK9uJIPnWMFyywHQVw73XGr4HJ+ e3wBESKyxt4xKbhRgN129rDBUruRP+h6iq1IEA4lKjAxDqWUoTZkMWRuIE5e47zFmKRvpfY4Jrjt 5SrPn6XFjtOCwYEOhurv049VoJ9CcaGq2vvV+9d53a2Ppm0+lVrMp/0riEhT/A//tSutoEhI+H2T noDc3g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YZnPMQAAADdAAAA DwAAAAAAAAAAAAAAAACqAgAAZHJzL2Rvd25yZXYueG1sUEsFBgAAAAAEAAQA+gAAAJsDAAAAAA== ">
                    <v:group id="Group 2102" o:spid="_x0000_s1604" style="position:absolute;left:45;width:1447;height:125" coordsize="144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KMkscYAAADdAAAADwAAAGRycy9kb3ducmV2LnhtbESPQWvCQBSE74X+h+UV ems2UVokuoYgWnoQoUYQb4/sMwlm34bsNon/visUehxm5htmlU2mFQP1rrGsIIliEMSl1Q1XCk7F 7m0Bwnlkja1lUnAnB9n6+WmFqbYjf9Nw9JUIEHYpKqi971IpXVmTQRfZjjh4V9sb9EH2ldQ9jgFu WjmL4w9psOGwUGNHm5rK2/HHKPgcccznyXbY366b+6V4P5z3CSn1+jLlSxCeJv8f/mt/aQXzWZzA 401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8oySxxgAAAN0A AAAPAAAAAAAAAAAAAAAAAKoCAABkcnMvZG93bnJldi54bWxQSwUGAAAAAAQABAD6AAAAnQMAAAAA ">
                      <v:group id="Group 2103" o:spid="_x0000_s1605" style="position:absolute;width:227;height:125"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HG6xsUAAADdAAAADwAAAGRycy9kb3ducmV2LnhtbESPQYvCMBSE7wv+h/AE b2vaiotUo4jo4kGEVUG8PZpnW2xeSpNt6783wsIeh5n5hlmselOJlhpXWlYQjyMQxJnVJecKLufd 5wyE88gaK8uk4EkOVsvBxwJTbTv+ofbkcxEg7FJUUHhfp1K6rCCDbmxr4uDdbWPQB9nkUjfYBbip ZBJFX9JgyWGhwJo2BWWP069R8N1ht57E2/bwuG+et/P0eD3EpNRo2K/nIDz1/j/8195rBZMkSuD9 JjwBuXw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xxusbFAAAA3QAA AA8AAAAAAAAAAAAAAAAAqgIAAGRycy9kb3ducmV2LnhtbFBLBQYAAAAABAAEAPoAAACcAwAAAAA= ">
                        <v:line id="Line 2104" o:spid="_x0000_s1606" style="position:absolute;flip:x;visibility:visible;mso-wrap-style:square" from="0,0" to="113,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PWscAAADdAAAADwAAAGRycy9kb3ducmV2LnhtbESPQWsCMRSE7wX/Q3hCL1Kz1VJ0axQp FDx4UctKb8/N62bZzcs2SXX996Yg9DjMzDfMYtXbVpzJh9qxgudxBoK4dLrmSsHn4eNpBiJEZI2t Y1JwpQCr5eBhgbl2F97ReR8rkSAcclRgYuxyKUNpyGIYu444ed/OW4xJ+kpqj5cEt62cZNmrtFhz WjDY0buhstn/WgVyth39+PXppSma43FuirLovrZKPQ779RuISH38D9/bG61gOsmm8PcmPQG5v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j4o9axwAAAN0AAAAPAAAAAAAA AAAAAAAAAKECAABkcnMvZG93bnJldi54bWxQSwUGAAAAAAQABAD5AAAAlQMAAAAA "/>
                        <v:line id="Line 2105" o:spid="_x0000_s1607" style="position:absolute;flip:x;visibility:visible;mso-wrap-style:square" from="57,0" to="17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AsXLscAAADdAAAADwAAAGRycy9kb3ducmV2LnhtbESPQWsCMRSE70L/Q3gFL0WztVJ0axQp FHrwopYVb8/N62bZzcs2ibr9941Q8DjMzDfMYtXbVlzIh9qxgudxBoK4dLrmSsHX/mM0AxEissbW MSn4pQCr5cNggbl2V97SZRcrkSAcclRgYuxyKUNpyGIYu444ed/OW4xJ+kpqj9cEt62cZNmrtFhz WjDY0buhstmdrQI52zz9+PVp2hTN4TA3RVl0x41Sw8d+/QYiUh/v4f/2p1bwMsmmcHuTnoBc/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sCxcuxwAAAN0AAAAPAAAAAAAA AAAAAAAAAKECAABkcnMvZG93bnJldi54bWxQSwUGAAAAAAQABAD5AAAAlQMAAAAA "/>
                        <v:line id="Line 2106" o:spid="_x0000_s1608" style="position:absolute;flip:x;visibility:visible;mso-wrap-style:square" from="114,0" to="22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0eytcgAAADdAAAADwAAAGRycy9kb3ducmV2LnhtbESPQWsCMRSE74X+h/AKXopma6vo1igi FHrwUpUVb8/N62bZzcs2SXX775uC0OMwM98wi1VvW3EhH2rHCp5GGQji0umaKwWH/dtwBiJEZI2t Y1LwQwFWy/u7BebaXfmDLrtYiQThkKMCE2OXSxlKQxbDyHXEyft03mJM0ldSe7wmuG3lOMum0mLN acFgRxtDZbP7tgrkbPv45dfnl6Zojse5KcqiO22VGjz061cQkfr4H76137WC53E2gb836QnI5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0eytcgAAADdAAAADwAAAAAA AAAAAAAAAAChAgAAZHJzL2Rvd25yZXYueG1sUEsFBgAAAAAEAAQA+QAAAJYDAAAAAA== "/>
                      </v:group>
                      <v:group id="Group 2107" o:spid="_x0000_s1609" style="position:absolute;left:182;width:227;height:125"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0q8xccAAADdAAAADwAAAGRycy9kb3ducmV2LnhtbESPT2vCQBTE7wW/w/IE b3UTQ0OJriJipYdQqBbE2yP7TILZtyG7zZ9v3y0Uehxm5jfMZjeaRvTUudqygngZgSAurK65VPB1 eXt+BeE8ssbGMimYyMFuO3vaYKbtwJ/Un30pAoRdhgoq79tMSldUZNAtbUscvLvtDPogu1LqDocA N41cRVEqDdYcFips6VBR8Th/GwWnAYd9Eh/7/HE/TLfLy8c1j0mpxXzcr0F4Gv1/+K/9rhUkqyiF 3zfhCcjtD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s0q8xccAAADd AAAADwAAAAAAAAAAAAAAAACqAgAAZHJzL2Rvd25yZXYueG1sUEsFBgAAAAAEAAQA+gAAAJ4DAAAA AA== ">
                        <v:line id="Line 2108" o:spid="_x0000_s1610" style="position:absolute;flip:x;visibility:visible;mso-wrap-style:square" from="0,0" to="113,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NmJWcgAAADdAAAADwAAAGRycy9kb3ducmV2LnhtbESPT2sCMRTE74V+h/AKXopma4t/tkYR odCDl6qseHtuXjfLbl62Sarbb98UhB6HmfkNs1j1thUX8qF2rOBplIEgLp2uuVJw2L8NZyBCRNbY OiYFPxRgtby/W2Cu3ZU/6LKLlUgQDjkqMDF2uZShNGQxjFxHnLxP5y3GJH0ltcdrgttWjrNsIi3W nBYMdrQxVDa7b6tAzraPX359fmmK5nicm6IsutNWqcFDv34FEamP/+Fb+10reB5nU/h7k56AXP4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3NmJWcgAAADdAAAADwAAAAAA AAAAAAAAAAChAgAAZHJzL2Rvd25yZXYueG1sUEsFBgAAAAAEAAQA+QAAAJYDAAAAAA== "/>
                        <v:line id="Line 2109" o:spid="_x0000_s1611" style="position:absolute;flip:x;visibility:visible;mso-wrap-style:square" from="57,0" to="17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UYdK8QAAADdAAAADwAAAGRycy9kb3ducmV2LnhtbERPy2oCMRTdC/2HcAvdFM3UFtGpUUQQ unDjgxF318ntZJjJzTRJdfr3zUJweTjv+bK3rbiSD7VjBW+jDARx6XTNlYLjYTOcgggRWWPrmBT8 UYDl4mkwx1y7G+/ouo+VSCEcclRgYuxyKUNpyGIYuY44cd/OW4wJ+kpqj7cUbls5zrKJtFhzajDY 0dpQ2ex/rQI53b7++NXloyma02lmirLozlulXp771SeISH18iO/uL63gfZyluelNegJy8Q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Rh0rxAAAAN0AAAAPAAAAAAAAAAAA AAAAAKECAABkcnMvZG93bnJldi54bWxQSwUGAAAAAAQABAD5AAAAkgMAAAAA "/>
                        <v:line id="Line 2110" o:spid="_x0000_s1612" style="position:absolute;flip:x;visibility:visible;mso-wrap-style:square" from="114,0" to="22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gq4sMcAAADdAAAADwAAAGRycy9kb3ducmV2LnhtbESPQWsCMRSE7wX/Q3hCL0Wz2lJ0NYoU Cj14UcuKt+fmuVl287JNUt3+e1Mo9DjMzDfMct3bVlzJh9qxgsk4A0FcOl1zpeDz8D6agQgRWWPr mBT8UID1avCwxFy7G+/ouo+VSBAOOSowMXa5lKE0ZDGMXUecvIvzFmOSvpLa4y3BbSunWfYqLdac Fgx29GaobPbfVoGcbZ++/Ob80hTN8Tg3RVl0p61Sj8N+swARqY//4b/2h1bwPM3m8PsmPQG5u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CCriwxwAAAN0AAAAPAAAAAAAA AAAAAAAAAKECAABkcnMvZG93bnJldi54bWxQSwUGAAAAAAQABAD5AAAAlQMAAAAA "/>
                      </v:group>
                      <v:group id="Group 2111" o:spid="_x0000_s1613" style="position:absolute;left:356;width:227;height:125"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jYX98MAAADdAAAADwAAAGRycy9kb3ducmV2LnhtbERPy2rCQBTdF/yH4Qru 6iRKS4mOQcSKi1CoFsTdJXNNQjJ3Qmaax987i0KXh/PepqNpRE+dqywriJcRCOLc6ooLBT/Xz9cP EM4ja2wsk4KJHKS72csWE20H/qb+4gsRQtglqKD0vk2kdHlJBt3StsSBe9jOoA+wK6TucAjhppGr KHqXBisODSW2dCgpry+/RsFpwGG/jo99Vj8O0/369nXLYlJqMR/3GxCeRv8v/nOftYL1Kg77w5vw BOTuC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WNhf3wwAAAN0AAAAP AAAAAAAAAAAAAAAAAKoCAABkcnMvZG93bnJldi54bWxQSwUGAAAAAAQABAD6AAAAmgMAAAAA ">
                        <v:line id="Line 2112" o:spid="_x0000_s1614" style="position:absolute;flip:x;visibility:visible;mso-wrap-style:square" from="0,0" to="113,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aUia8cAAADdAAAADwAAAGRycy9kb3ducmV2LnhtbESPQUvDQBSE74L/YXlCL8VuUkVqzKYU oeChF1tJ8fbMPrMh2bdxd23jv3eFgsdhZr5hyvVkB3EiHzrHCvJFBoK4cbrjVsHbYXu7AhEissbB MSn4oQDr6vqqxEK7M7/SaR9bkSAcClRgYhwLKUNjyGJYuJE4eZ/OW4xJ+lZqj+cEt4NcZtmDtNhx WjA40rOhpt9/WwVytZt/+c3HfV/3x+OjqZt6fN8pNbuZNk8gIk3xP3xpv2gFd8s8h7836QnI6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5pSJrxwAAAN0AAAAPAAAAAAAA AAAAAAAAAKECAABkcnMvZG93bnJldi54bWxQSwUGAAAAAAQABAD5AAAAlQMAAAAA "/>
                        <v:line id="Line 2113" o:spid="_x0000_s1615" style="position:absolute;flip:x;visibility:visible;mso-wrap-style:square" from="57,0" to="17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e8HMgAAADdAAAADwAAAGRycy9kb3ducmV2LnhtbESPQWsCMRSE70L/Q3iFXkrNupViV6OI UOjBS7Ws9Pa6eW6W3bysSarbf98IBY/DzHzDLFaD7cSZfGgcK5iMMxDEldMN1wo+929PMxAhImvs HJOCXwqwWt6NFlhod+EPOu9iLRKEQ4EKTIx9IWWoDFkMY9cTJ+/ovMWYpK+l9nhJcNvJPMtepMWG 04LBnjaGqnb3YxXI2fbx5Nff07ZsD4dXU1Zl/7VV6uF+WM9BRBriLfzfftcKnvNJDtc36QnI5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Xe8HMgAAADdAAAADwAAAAAA AAAAAAAAAAChAgAAZHJzL2Rvd25yZXYueG1sUEsFBgAAAAAEAAQA+QAAAJYDAAAAAA== "/>
                        <v:line id="Line 2114" o:spid="_x0000_s1616" style="position:absolute;flip:x;visibility:visible;mso-wrap-style:square" from="114,0" to="22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jsZh8cAAADdAAAADwAAAGRycy9kb3ducmV2LnhtbESPQWsCMRSE74X+h/AEL6Vm1VJ0NYoU Cj14qcqKt+fmuVl287JNom7/fVMo9DjMzDfMct3bVtzIh9qxgvEoA0FcOl1zpeCwf3+egQgRWWPr mBR8U4D16vFhibl2d/6k2y5WIkE45KjAxNjlUobSkMUwch1x8i7OW4xJ+kpqj/cEt62cZNmrtFhz WjDY0ZuhstldrQI52z59+c35pSma43FuirLoTlulhoN+swARqY//4b/2h1YwnYyn8PsmPQG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mOxmHxwAAAN0AAAAPAAAAAAAA AAAAAAAAAKECAABkcnMvZG93bnJldi54bWxQSwUGAAAAAAQABAD5AAAAlQMAAAAA "/>
                      </v:group>
                      <v:group id="Group 2115" o:spid="_x0000_s1617" style="position:absolute;left:524;width:227;height:125"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Q0R9MUAAADdAAAADwAAAGRycy9kb3ducmV2LnhtbESPQYvCMBSE78L+h/AE b5pWV1mqUURW2YMsqAvi7dE822LzUprY1n9vhAWPw8x8wyxWnSlFQ7UrLCuIRxEI4tTqgjMFf6ft 8AuE88gaS8uk4EEOVsuP3gITbVs+UHP0mQgQdgkqyL2vEildmpNBN7IVcfCutjbog6wzqWtsA9yU chxFM2mw4LCQY0WbnNLb8W4U7Fps15P4u9nfrpvH5TT9Pe9jUmrQ79ZzEJ46/w7/t3+0gsk4/oTX m/AE5PIJ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kNEfTFAAAA3QAA AA8AAAAAAAAAAAAAAAAAqgIAAGRycy9kb3ducmV2LnhtbFBLBQYAAAAABAAEAPoAAACcAwAAAAA= ">
                        <v:line id="Line 2116" o:spid="_x0000_s1618" style="position:absolute;flip:x;visibility:visible;mso-wrap-style:square" from="0,0" to="113,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p4kaMgAAADdAAAADwAAAGRycy9kb3ducmV2LnhtbESPQWsCMRSE74X+h/AKvYhmtVZ0axQp CD14qS0r3p6b52bZzcs2ibr9902h0OMwM98wy3VvW3ElH2rHCsajDARx6XTNlYLPj+1wDiJEZI2t Y1LwTQHWq/u7Jeba3fidrvtYiQThkKMCE2OXSxlKQxbDyHXEyTs7bzEm6SupPd4S3LZykmUzabHm tGCwo1dDZbO/WAVyvht8+c1p2hTN4bAwRVl0x51Sjw/95gVEpD7+h//ab1rB02T8DL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p4kaMgAAADdAAAADwAAAAAA AAAAAAAAAAChAgAAZHJzL2Rvd25yZXYueG1sUEsFBgAAAAAEAAQA+QAAAJYDAAAAAA== "/>
                        <v:line id="Line 2117" o:spid="_x0000_s1619" style="position:absolute;flip:x;visibility:visible;mso-wrap-style:square" from="57,0" to="17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ky6H8cAAADdAAAADwAAAGRycy9kb3ducmV2LnhtbESPQWsCMRSE7wX/Q3iCl1Kz2iK6NYoU BA9eqrLS23Pzull287JNom7/fVMo9DjMzDfMct3bVtzIh9qxgsk4A0FcOl1zpeB03D7NQYSIrLF1 TAq+KcB6NXhYYq7dnd/pdoiVSBAOOSowMXa5lKE0ZDGMXUecvE/nLcYkfSW1x3uC21ZOs2wmLdac Fgx29GaobA5Xq0DO949ffnN5aYrmfF6Yoiy6j71So2G/eQURqY//4b/2Tit4nk5m8PsmPQG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2TLofxwAAAN0AAAAPAAAAAAAA AAAAAAAAAKECAABkcnMvZG93bnJldi54bWxQSwUGAAAAAAQABAD5AAAAlQMAAAAA "/>
                        <v:line id="Line 2118" o:spid="_x0000_s1620" style="position:absolute;flip:x;visibility:visible;mso-wrap-style:square" from="114,0" to="22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QAfhMgAAADdAAAADwAAAGRycy9kb3ducmV2LnhtbESPQWsCMRSE74X+h/AKvYhmtVJ1axQp CD14qS0r3p6b52bZzcs2ibr9902h0OMwM98wy3VvW3ElH2rHCsajDARx6XTNlYLPj+1wDiJEZI2t Y1LwTQHWq/u7Jeba3fidrvtYiQThkKMCE2OXSxlKQxbDyHXEyTs7bzEm6SupPd4S3LZykmXP0mLN acFgR6+GymZ/sQrkfDf48pvTtCmaw2FhirLojjulHh/6zQuISH38D/+137SCp8l4Br9v0hOQq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QAfhMgAAADdAAAADwAAAAAA AAAAAAAAAAChAgAAZHJzL2Rvd25yZXYueG1sUEsFBgAAAAAEAAQA+QAAAJYDAAAAAA== "/>
                      </v:group>
                      <v:group id="Group 2119" o:spid="_x0000_s1621" style="position:absolute;left:701;width:227;height:125"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EAb8cMAAADdAAAADwAAAGRycy9kb3ducmV2LnhtbERPy2rCQBTdF/yH4Qru 6iRKS4mOQcSKi1CoFsTdJXNNQjJ3Qmaax987i0KXh/PepqNpRE+dqywriJcRCOLc6ooLBT/Xz9cP EM4ja2wsk4KJHKS72csWE20H/qb+4gsRQtglqKD0vk2kdHlJBt3StsSBe9jOoA+wK6TucAjhppGr KHqXBisODSW2dCgpry+/RsFpwGG/jo99Vj8O0/369nXLYlJqMR/3GxCeRv8v/nOftYL1Kg5zw5vw BOTuC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oQBvxwwAAAN0AAAAP AAAAAAAAAAAAAAAAAKoCAABkcnMvZG93bnJldi54bWxQSwUGAAAAAAQABAD6AAAAmgMAAAAA ">
                        <v:line id="Line 2120" o:spid="_x0000_s1622" style="position:absolute;flip:x;visibility:visible;mso-wrap-style:square" from="0,0" to="113,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9MubccAAADdAAAADwAAAGRycy9kb3ducmV2LnhtbESPQWsCMRSE7wX/Q3iCl1Kz2lJ0NYoU BA9eqrLS2+vmuVl287JNom7/fVMo9DjMzDfMct3bVtzIh9qxgsk4A0FcOl1zpeB03D7NQISIrLF1 TAq+KcB6NXhYYq7dnd/pdoiVSBAOOSowMXa5lKE0ZDGMXUecvIvzFmOSvpLa4z3BbSunWfYqLdac Fgx29GaobA5Xq0DO9o9ffvP50hTN+Tw3RVl0H3ulRsN+swARqY//4b/2Tit4nk7m8PsmPQG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H0y5txwAAAN0AAAAPAAAAAAAA AAAAAAAAAKECAABkcnMvZG93bnJldi54bWxQSwUGAAAAAAQABAD5AAAAlQMAAAAA "/>
                        <v:line id="Line 2121" o:spid="_x0000_s1623" style="position:absolute;flip:x;visibility:visible;mso-wrap-style:square" from="57,0" to="17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IVNTcQAAADdAAAADwAAAGRycy9kb3ducmV2LnhtbERPz2vCMBS+D/wfwhN2GZquG6LVKDIY 7OBlKhVvz+bZlDYvXZJp998vh8GOH9/v1WawnbiRD41jBc/TDARx5XTDtYLj4X0yBxEissbOMSn4 oQCb9ehhhYV2d/6k2z7WIoVwKFCBibEvpAyVIYth6nrixF2dtxgT9LXUHu8p3HYyz7KZtNhwajDY 05uhqt1/WwVyvnv68tvLa1u2p9PClFXZn3dKPY6H7RJEpCH+i//cH1rBS56n/elNegJ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hU1NxAAAAN0AAAAPAAAAAAAAAAAA AAAAAKECAABkcnMvZG93bnJldi54bWxQSwUGAAAAAAQABAD5AAAAkgMAAAAA "/>
                        <v:line id="Line 2122" o:spid="_x0000_s1624" style="position:absolute;flip:x;visibility:visible;mso-wrap-style:square" from="114,0" to="22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8no1sgAAADdAAAADwAAAGRycy9kb3ducmV2LnhtbESPQWsCMRSE70L/Q3iFXkrNupViV6OI UOjBS7Ws9Pa6eW6W3bysSarbf98IBY/DzHzDLFaD7cSZfGgcK5iMMxDEldMN1wo+929PMxAhImvs HJOCXwqwWt6NFlhod+EPOu9iLRKEQ4EKTIx9IWWoDFkMY9cTJ+/ovMWYpK+l9nhJcNvJPMtepMWG 04LBnjaGqnb3YxXI2fbx5Nff07ZsD4dXU1Zl/7VV6uF+WM9BRBriLfzfftcKnvN8Atc36QnI5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8no1sgAAADdAAAADwAAAAAA AAAAAAAAAAChAgAAZHJzL2Rvd25yZXYueG1sUEsFBgAAAAAEAAQA+QAAAJYDAAAAAA== "/>
                      </v:group>
                      <v:group id="Group 2123" o:spid="_x0000_s1625" style="position:absolute;left:881;width:227;height:125"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8TmpsUAAADdAAAADwAAAGRycy9kb3ducmV2LnhtbESPQYvCMBSE7wv+h/AE b2vaiotUo4jo4kGEVUG8PZpnW2xeSpNt6783wsIeh5n5hlmselOJlhpXWlYQjyMQxJnVJecKLufd 5wyE88gaK8uk4EkOVsvBxwJTbTv+ofbkcxEg7FJUUHhfp1K6rCCDbmxr4uDdbWPQB9nkUjfYBbip ZBJFX9JgyWGhwJo2BWWP069R8N1ht57E2/bwuG+et/P0eD3EpNRo2K/nIDz1/j/8195rBZMkSeD9 JjwBuXw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fE5qbFAAAA3QAA AA8AAAAAAAAAAAAAAAAAqgIAAGRycy9kb3ducmV2LnhtbFBLBQYAAAAABAAEAPoAAACcAwAAAAA= ">
                        <v:line id="Line 2124" o:spid="_x0000_s1626" style="position:absolute;flip:x;visibility:visible;mso-wrap-style:square" from="0,0" to="113,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FfTOsgAAADdAAAADwAAAGRycy9kb3ducmV2LnhtbESPQWsCMRSE7wX/Q3hCL1KzXYvYrVFE EHrwUpWV3l43r5tlNy/bJNXtv28KQo/DzHzDLNeD7cSFfGgcK3icZiCIK6cbrhWcjruHBYgQkTV2 jknBDwVYr0Z3Syy0u/IbXQ6xFgnCoUAFJsa+kDJUhiyGqeuJk/fpvMWYpK+l9nhNcNvJPMvm0mLD acFgT1tDVXv4tgrkYj/58puPp7Zsz+dnU1Zl/75X6n48bF5ARBrif/jWftUKZnk+g7836QnI1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FfTOsgAAADdAAAADwAAAAAA AAAAAAAAAAChAgAAZHJzL2Rvd25yZXYueG1sUEsFBgAAAAAEAAQA+QAAAJYDAAAAAA== "/>
                        <v:line id="Line 2125" o:spid="_x0000_s1627" style="position:absolute;flip:x;visibility:visible;mso-wrap-style:square" from="57,0" to="17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75LTsgAAADdAAAADwAAAGRycy9kb3ducmV2LnhtbESPQWsCMRSE7wX/Q3hCL1KzXaXYrVFE EDx4qZaV3l43r5tlNy/bJNXtv28KQo/DzHzDLNeD7cSFfGgcK3icZiCIK6cbrhW8nXYPCxAhImvs HJOCHwqwXo3ullhod+VXuhxjLRKEQ4EKTIx9IWWoDFkMU9cTJ+/TeYsxSV9L7fGa4LaTeZY9SYsN pwWDPW0NVe3x2yqQi8Pky28+5m3Zns/PpqzK/v2g1P142LyAiDTE//CtvdcKZnk+h7836QnI1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75LTsgAAADdAAAADwAAAAAA AAAAAAAAAAChAgAAZHJzL2Rvd25yZXYueG1sUEsFBgAAAAAEAAQA+QAAAJYDAAAAAA== "/>
                        <v:line id="Line 2126" o:spid="_x0000_s1628" style="position:absolute;flip:x;visibility:visible;mso-wrap-style:square" from="114,0" to="22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Lu1cgAAADdAAAADwAAAGRycy9kb3ducmV2LnhtbESPQUsDMRSE74L/ITzBi7RZtyrt2rQU QeihF6ts6e1189wsu3lZk9hu/30jFDwOM/MNM18OthNH8qFxrOBxnIEgrpxuuFbw9fk+moIIEVlj 55gUnCnAcnF7M8dCuxN/0HEba5EgHApUYGLsCylDZchiGLueOHnfzluMSfpaao+nBLedzLPsRVps OC0Y7OnNUNVuf60COd08/PjV4akt291uZsqq7Pcbpe7vhtUriEhD/A9f22utYJLnz/D3Jj0Bubg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PLu1cgAAADdAAAADwAAAAAA AAAAAAAAAAChAgAAZHJzL2Rvd25yZXYueG1sUEsFBgAAAAAEAAQA+QAAAJYDAAAAAA== "/>
                      </v:group>
                      <v:group id="Group 2127" o:spid="_x0000_s1629" style="position:absolute;left:1049;width:227;height:125"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gpcYAAADdAAAADwAAAGRycy9kb3ducmV2LnhtbESPT4vCMBTE78J+h/AE b5q2okg1isiueJAF/8Cyt0fzbIvNS2mybf32RljwOMzMb5jVpjeVaKlxpWUF8SQCQZxZXXKu4Hr5 Gi9AOI+ssbJMCh7kYLP+GKww1bbjE7Vnn4sAYZeigsL7OpXSZQUZdBNbEwfvZhuDPsgml7rBLsBN JZMomkuDJYeFAmvaFZTdz39Gwb7DbjuNP9vj/bZ7/F5m3z/HmJQaDfvtEoSn3r/D/+2DVjBNkjm8 3oQnINd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4/+ClxgAAAN0A AAAPAAAAAAAAAAAAAAAAAKoCAABkcnMvZG93bnJldi54bWxQSwUGAAAAAAQABAD6AAAAnQMAAAAA ">
                        <v:line id="Line 2128" o:spid="_x0000_s1630" style="position:absolute;flip:x;visibility:visible;mso-wrap-style:square" from="0,0" to="113,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2zVOcgAAADdAAAADwAAAGRycy9kb3ducmV2LnhtbESPQUsDMRSE74L/ITzBi7RZt6Lt2rQU QeihF6ts6e1189wsu3lZk9hu/30jFDwOM/MNM18OthNH8qFxrOBxnIEgrpxuuFbw9fk+moIIEVlj 55gUnCnAcnF7M8dCuxN/0HEba5EgHApUYGLsCylDZchiGLueOHnfzluMSfpaao+nBLedzLPsWVps OC0Y7OnNUNVuf60COd08/PjV4akt291uZsqq7Pcbpe7vhtUriEhD/A9f22utYJLnL/D3Jj0Bubg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2zVOcgAAADdAAAADwAAAAAA AAAAAAAAAAChAgAAZHJzL2Rvd25yZXYueG1sUEsFBgAAAAAEAAQA+QAAAJYDAAAAAA== "/>
                        <v:line id="Line 2129" o:spid="_x0000_s1631" style="position:absolute;flip:x;visibility:visible;mso-wrap-style:square" from="57,0" to="17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vNBS8QAAADdAAAADwAAAGRycy9kb3ducmV2LnhtbERPz2vCMBS+D/wfwhN2GZquG6LVKDIY 7OBlKhVvz+bZlDYvXZJp998vh8GOH9/v1WawnbiRD41jBc/TDARx5XTDtYLj4X0yBxEissbOMSn4 oQCb9ehhhYV2d/6k2z7WIoVwKFCBibEvpAyVIYth6nrixF2dtxgT9LXUHu8p3HYyz7KZtNhwajDY 05uhqt1/WwVyvnv68tvLa1u2p9PClFXZn3dKPY6H7RJEpCH+i//cH1rBS56nuelNegJ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80FLxAAAAN0AAAAPAAAAAAAAAAAA AAAAAKECAABkcnMvZG93bnJldi54bWxQSwUGAAAAAAQABAD5AAAAkgMAAAAA "/>
                        <v:line id="Line 2130" o:spid="_x0000_s1632" style="position:absolute;flip:x;visibility:visible;mso-wrap-style:square" from="114,0" to="22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b/k0McAAADdAAAADwAAAGRycy9kb3ducmV2LnhtbESPQUvDQBSE74L/YXmCF2k2RpE2zbYU QfDQi62k9PaafWZDsm/j7trGf+8KgsdhZr5hqvVkB3EmHzrHCu6zHARx43THrYL3/ctsDiJEZI2D Y1LwTQHWq+urCkvtLvxG511sRYJwKFGBiXEspQyNIYshcyNx8j6ctxiT9K3UHi8JbgdZ5PmTtNhx WjA40rOhpt99WQVyvr379JvTY1/3h8PC1E09HrdK3d5MmyWISFP8D/+1X7WCh6JYwO+b9ATk6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Jv+TQxwAAAN0AAAAPAAAAAAAA AAAAAAAAAKECAABkcnMvZG93bnJldi54bWxQSwUGAAAAAAQABAD5AAAAlQMAAAAA "/>
                      </v:group>
                      <v:group id="Group 2131" o:spid="_x0000_s1633" style="position:absolute;left:1220;width:227;height:125" coordsize="227,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YNLl8MAAADdAAAADwAAAGRycy9kb3ducmV2LnhtbERPTYvCMBC9C/sfwizs TdNaFOkaRWRdPIhgFZa9Dc3YFptJaWJb/705CB4f73u5HkwtOmpdZVlBPIlAEOdWV1wouJx34wUI 55E11pZJwYMcrFcfoyWm2vZ8oi7zhQgh7FJUUHrfpFK6vCSDbmIb4sBdbWvQB9gWUrfYh3BTy2kU zaXBikNDiQ1tS8pv2d0o+O2x3yTxT3e4XbeP//Ps+HeISamvz2HzDcLT4N/il3uvFSTTJOwPb8IT kKsn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dg0uXwwAAAN0AAAAP AAAAAAAAAAAAAAAAAKoCAABkcnMvZG93bnJldi54bWxQSwUGAAAAAAQABAD6AAAAmgMAAAAA ">
                        <v:line id="Line 2132" o:spid="_x0000_s1634" style="position:absolute;flip:x;visibility:visible;mso-wrap-style:square" from="0,0" to="113,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hB+C8cAAADdAAAADwAAAGRycy9kb3ducmV2LnhtbESPQWsCMRSE74X+h/AEL6Vm1VJ0NYoU Cj14qcqKt+fmuVl287JNom7/fVMo9DjMzDfMct3bVtzIh9qxgvEoA0FcOl1zpeCwf3+egQgRWWPr mBR8U4D16vFhibl2d/6k2y5WIkE45KjAxNjlUobSkMUwch1x8i7OW4xJ+kpqj/cEt62cZNmrtFhz WjDY0ZuhstldrQI52z59+c35pSma43FuirLoTlulhoN+swARqY//4b/2h1YwnUzH8PsmPQG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yEH4LxwAAAN0AAAAPAAAAAAAA AAAAAAAAAKECAABkcnMvZG93bnJldi54bWxQSwUGAAAAAAQABAD5AAAAlQMAAAAA "/>
                        <v:line id="Line 2133" o:spid="_x0000_s1635" style="position:absolute;flip:x;visibility:visible;mso-wrap-style:square" from="57,0" to="170,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LgfMgAAADdAAAADwAAAGRycy9kb3ducmV2LnhtbESPQWsCMRSE7wX/Q3hCL1KzXYvYrVFE EHrwUpWV3l43r5tlNy/bJNXtv28KQo/DzHzDLNeD7cSFfGgcK3icZiCIK6cbrhWcjruHBYgQkTV2 jknBDwVYr0Z3Syy0u/IbXQ6xFgnCoUAFJsa+kDJUhiyGqeuJk/fpvMWYpK+l9nhNcNvJPMvm0mLD acFgT1tDVXv4tgrkYj/58puPp7Zsz+dnU1Zl/75X6n48bF5ARBrif/jWftUKZvksh7836QnI1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sLgfMgAAADdAAAADwAAAAAA AAAAAAAAAAChAgAAZHJzL2Rvd25yZXYueG1sUEsFBgAAAAAEAAQA+QAAAJYDAAAAAA== "/>
                        <v:line id="Line 2134" o:spid="_x0000_s1636" style="position:absolute;flip:x;visibility:visible;mso-wrap-style:square" from="114,0" to="22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Y5F58gAAADdAAAADwAAAGRycy9kb3ducmV2LnhtbESPQWsCMRSE74X+h/AKXqRm65Zit0YR QfDgpVpWenvdvG6W3bxsk6jrv28KQo/DzHzDzJeD7cSZfGgcK3iaZCCIK6cbrhV8HDaPMxAhImvs HJOCKwVYLu7v5lhod+F3Ou9jLRKEQ4EKTIx9IWWoDFkME9cTJ+/beYsxSV9L7fGS4LaT0yx7kRYb TgsGe1obqtr9ySqQs934x6++ntuyPR5fTVmV/edOqdHDsHoDEWmI/+Fbe6sV5NM8h7836QnIx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Y5F58gAAADdAAAADwAAAAAA AAAAAAAAAAChAgAAZHJzL2Rvd25yZXYueG1sUEsFBgAAAAAEAAQA+QAAAJYDAAAAAA== "/>
                      </v:group>
                    </v:group>
                    <v:line id="Line 2135" o:spid="_x0000_s1637" style="position:absolute;visibility:visible;mso-wrap-style:square" from="0,150" to="1440,1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ytbMgAAADdAAAADwAAAGRycy9kb3ducmV2LnhtbESPQWvCQBSE74X+h+UVequbmhJKdBVp KWgPolbQ4zP7TGKzb8PuNkn/vSsUehxm5htmOh9MIzpyvras4HmUgCAurK65VLD/+nh6BeEDssbG Min4JQ/z2f3dFHNte95StwuliBD2OSqoQmhzKX1RkUE/si1x9M7WGQxRulJqh32Em0aOkySTBmuO CxW29FZR8b37MQrW6SbrFqvP5XBYZafifXs6Xnqn1OPDsJiACDSE//Bfe6kVpOP0BW5v4hOQs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oytbMgAAADdAAAADwAAAAAA AAAAAAAAAAChAgAAZHJzL2Rvd25yZXYueG1sUEsFBgAAAAAEAAQA+QAAAJYDAAAAAA== "/>
                  </v:group>
                  <v:shape id="FreeForm 2136" o:spid="_x0000_s1638" style="position:absolute;left:1350;top:1035;width:207;height:183;rotation:1129305fd;visibility:visible;mso-wrap-style:square;v-text-anchor:top" coordsize="360,3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pmgSccA AADdAAAADwAAAGRycy9kb3ducmV2LnhtbESPQWvCQBSE70L/w/KE3nSjtiLRTZDSQlrw0NgWvD2y z2ww+zZkV03/fVcoeBxm5htmkw+2FRfqfeNYwWyagCCunG64VvC1f5usQPiArLF1TAp+yUOePYw2 mGp35U+6lKEWEcI+RQUmhC6V0leGLPqp64ijd3S9xRBlX0vd4zXCbSvnSbKUFhuOCwY7ejFUncqz VfB9/nDlz9Y9yf1rsToUQZv35U6px/GwXYMINIR7+L9daAWL+eIZbm/iE5DZHwAAAP//AwBQSwEC LQAUAAYACAAAACEA8PeKu/0AAADiAQAAEwAAAAAAAAAAAAAAAAAAAAAAW0NvbnRlbnRfVHlwZXNd LnhtbFBLAQItABQABgAIAAAAIQAx3V9h0gAAAI8BAAALAAAAAAAAAAAAAAAAAC4BAABfcmVscy8u cmVsc1BLAQItABQABgAIAAAAIQAzLwWeQQAAADkAAAAQAAAAAAAAAAAAAAAAACkCAABkcnMvc2hh cGV4bWwueG1sUEsBAi0AFAAGAAgAAAAhAIKZoEnHAAAA3QAAAA8AAAAAAAAAAAAAAAAAmAIAAGRy cy9kb3ducmV2LnhtbFBLBQYAAAAABAAEAPUAAACMAwAAAAA= " path="m180,c90,60,,120,,180v,60,120,150,180,180c240,390,330,360,360,360e" filled="f">
                    <v:path arrowok="t" o:connecttype="custom" o:connectlocs="104,0;0,84;104,169;207,169" o:connectangles="0,0,0,0"/>
                  </v:shape>
                </v:group>
                <w10:wrap type="square"/>
              </v:group>
            </w:pict>
          </mc:Fallback>
        </mc:AlternateContent>
      </w:r>
      <w:r w:rsidR="00761683" w:rsidRPr="0018694D">
        <w:rPr>
          <w:rFonts w:ascii="Times New Roman" w:hAnsi="Times New Roman"/>
          <w:b/>
          <w:bCs/>
        </w:rPr>
        <w:t>Câu</w:t>
      </w:r>
      <w:r w:rsidR="00761683" w:rsidRPr="0018694D">
        <w:rPr>
          <w:rFonts w:ascii="Times New Roman" w:hAnsi="Times New Roman"/>
          <w:b/>
          <w:bCs/>
          <w:lang w:val="pt-BR"/>
        </w:rPr>
        <w:t xml:space="preserve"> 2</w:t>
      </w:r>
      <w:r w:rsidR="00761683" w:rsidRPr="0018694D">
        <w:rPr>
          <w:rFonts w:ascii="Times New Roman" w:hAnsi="Times New Roman"/>
          <w:b/>
          <w:bCs/>
        </w:rPr>
        <w:t xml:space="preserve"> </w:t>
      </w:r>
      <w:r w:rsidR="00761683" w:rsidRPr="0018694D">
        <w:rPr>
          <w:rFonts w:ascii="Times New Roman" w:hAnsi="Times New Roman"/>
          <w:b/>
          <w:bCs/>
          <w:lang w:val="pt-BR"/>
        </w:rPr>
        <w:t>:</w:t>
      </w:r>
      <w:r w:rsidR="00761683" w:rsidRPr="0018694D">
        <w:rPr>
          <w:rFonts w:ascii="Times New Roman" w:hAnsi="Times New Roman"/>
          <w:b/>
          <w:bCs/>
        </w:rPr>
        <w:t xml:space="preserve"> </w:t>
      </w:r>
      <w:r w:rsidR="00761683" w:rsidRPr="0018694D">
        <w:rPr>
          <w:rFonts w:ascii="Times New Roman" w:hAnsi="Times New Roman"/>
          <w:b/>
          <w:bCs/>
          <w:i/>
        </w:rPr>
        <w:t>(4,0 điểm )</w:t>
      </w:r>
    </w:p>
    <w:p w:rsidR="00761683" w:rsidRPr="0018694D" w:rsidRDefault="00761683" w:rsidP="000E5303">
      <w:pPr>
        <w:ind w:firstLine="720"/>
        <w:rPr>
          <w:rFonts w:ascii="Times New Roman" w:hAnsi="Times New Roman"/>
          <w:b/>
          <w:lang w:val="pt-BR"/>
        </w:rPr>
      </w:pPr>
      <w:r w:rsidRPr="0018694D">
        <w:rPr>
          <w:rFonts w:ascii="Times New Roman" w:hAnsi="Times New Roman"/>
        </w:rPr>
        <w:t xml:space="preserve"> Một ống bằng thép dài 25m. Khi một em học sinh dùng búa gõ vào một đầu ống thì một em học sinh khác đặt tai ở đầu kia của ống nghe thấy hai tiếng gõ: Tiếng nọ cách tiếng kia 0,055s.</w:t>
      </w:r>
    </w:p>
    <w:p w:rsidR="00761683" w:rsidRPr="0018694D" w:rsidRDefault="00761683" w:rsidP="000E5303">
      <w:pPr>
        <w:ind w:firstLine="720"/>
        <w:rPr>
          <w:rFonts w:ascii="Times New Roman" w:hAnsi="Times New Roman"/>
        </w:rPr>
      </w:pPr>
      <w:r w:rsidRPr="0018694D">
        <w:rPr>
          <w:rFonts w:ascii="Times New Roman" w:hAnsi="Times New Roman"/>
        </w:rPr>
        <w:t>a, Giải thích tại sao gõ một tiếng mà lại nghe được hai tiếng?</w:t>
      </w:r>
    </w:p>
    <w:p w:rsidR="00761683" w:rsidRPr="0018694D" w:rsidRDefault="00761683" w:rsidP="000E5303">
      <w:pPr>
        <w:ind w:firstLine="720"/>
        <w:rPr>
          <w:rFonts w:ascii="Times New Roman" w:hAnsi="Times New Roman"/>
        </w:rPr>
      </w:pPr>
      <w:r w:rsidRPr="0018694D">
        <w:rPr>
          <w:rFonts w:ascii="Times New Roman" w:hAnsi="Times New Roman"/>
        </w:rPr>
        <w:t>b, Tìm vận tốc truyền âm trong thép, biết vận tốc truyền âm trong không khí là 333m/s và âm truyền trong thép nhanh hơn âm truyền trong không khí.</w:t>
      </w:r>
    </w:p>
    <w:p w:rsidR="00761683" w:rsidRPr="0018694D" w:rsidRDefault="00761683" w:rsidP="000E5303">
      <w:pPr>
        <w:ind w:firstLine="720"/>
        <w:jc w:val="both"/>
        <w:rPr>
          <w:rFonts w:ascii="Times New Roman" w:hAnsi="Times New Roman"/>
          <w:b/>
          <w:i/>
          <w:lang w:val="en-US" w:eastAsia="en-US"/>
        </w:rPr>
      </w:pPr>
      <w:r w:rsidRPr="0018694D">
        <w:rPr>
          <w:rFonts w:ascii="Times New Roman" w:hAnsi="Times New Roman"/>
          <w:b/>
          <w:lang w:val="en-US" w:eastAsia="en-US"/>
        </w:rPr>
        <w:t xml:space="preserve">Câu 3: </w:t>
      </w:r>
      <w:r w:rsidRPr="0018694D">
        <w:rPr>
          <w:rFonts w:ascii="Times New Roman" w:hAnsi="Times New Roman"/>
          <w:b/>
          <w:i/>
          <w:lang w:val="en-US" w:eastAsia="en-US"/>
        </w:rPr>
        <w:t>(4,0 điểm)</w:t>
      </w:r>
    </w:p>
    <w:p w:rsidR="00761683" w:rsidRPr="0018694D" w:rsidRDefault="00761683" w:rsidP="000E5303">
      <w:pPr>
        <w:ind w:firstLine="720"/>
        <w:jc w:val="both"/>
        <w:rPr>
          <w:rFonts w:ascii="Times New Roman" w:hAnsi="Times New Roman"/>
          <w:lang w:val="es-ES"/>
        </w:rPr>
      </w:pPr>
      <w:r w:rsidRPr="0018694D">
        <w:rPr>
          <w:rFonts w:ascii="Times New Roman" w:hAnsi="Times New Roman"/>
          <w:lang w:val="es-ES"/>
        </w:rPr>
        <w:t>Một mẩu hợp kim thiếc – Chì có khối lượng m = 664g, khối lượng riêng  D = 8,3g/cm</w:t>
      </w:r>
      <w:r w:rsidRPr="0018694D">
        <w:rPr>
          <w:rFonts w:ascii="Times New Roman" w:hAnsi="Times New Roman"/>
          <w:vertAlign w:val="superscript"/>
          <w:lang w:val="es-ES"/>
        </w:rPr>
        <w:t>3</w:t>
      </w:r>
      <w:r w:rsidRPr="0018694D">
        <w:rPr>
          <w:rFonts w:ascii="Times New Roman" w:hAnsi="Times New Roman"/>
          <w:lang w:val="es-ES"/>
        </w:rPr>
        <w:t>. Hãy xác định khối lượng của thiếc và chì trong hợp kim. Biết khối lượng riêng của thiếc là D</w:t>
      </w:r>
      <w:r w:rsidRPr="0018694D">
        <w:rPr>
          <w:rFonts w:ascii="Times New Roman" w:hAnsi="Times New Roman"/>
          <w:vertAlign w:val="subscript"/>
          <w:lang w:val="es-ES"/>
        </w:rPr>
        <w:t>1</w:t>
      </w:r>
      <w:r w:rsidRPr="0018694D">
        <w:rPr>
          <w:rFonts w:ascii="Times New Roman" w:hAnsi="Times New Roman"/>
          <w:lang w:val="es-ES"/>
        </w:rPr>
        <w:t>= 7300kg/m</w:t>
      </w:r>
      <w:r w:rsidRPr="0018694D">
        <w:rPr>
          <w:rFonts w:ascii="Times New Roman" w:hAnsi="Times New Roman"/>
          <w:vertAlign w:val="superscript"/>
          <w:lang w:val="es-ES"/>
        </w:rPr>
        <w:t>3</w:t>
      </w:r>
      <w:r w:rsidRPr="0018694D">
        <w:rPr>
          <w:rFonts w:ascii="Times New Roman" w:hAnsi="Times New Roman"/>
          <w:lang w:val="es-ES"/>
        </w:rPr>
        <w:t>, của chì là D</w:t>
      </w:r>
      <w:r w:rsidRPr="0018694D">
        <w:rPr>
          <w:rFonts w:ascii="Times New Roman" w:hAnsi="Times New Roman"/>
          <w:vertAlign w:val="subscript"/>
          <w:lang w:val="es-ES"/>
        </w:rPr>
        <w:t>2</w:t>
      </w:r>
      <w:r w:rsidRPr="0018694D">
        <w:rPr>
          <w:rFonts w:ascii="Times New Roman" w:hAnsi="Times New Roman"/>
          <w:lang w:val="es-ES"/>
        </w:rPr>
        <w:t xml:space="preserve"> = 11300kg/m</w:t>
      </w:r>
      <w:r w:rsidRPr="0018694D">
        <w:rPr>
          <w:rFonts w:ascii="Times New Roman" w:hAnsi="Times New Roman"/>
          <w:vertAlign w:val="superscript"/>
          <w:lang w:val="es-ES"/>
        </w:rPr>
        <w:t>3</w:t>
      </w:r>
      <w:r w:rsidRPr="0018694D">
        <w:rPr>
          <w:rFonts w:ascii="Times New Roman" w:hAnsi="Times New Roman"/>
          <w:lang w:val="es-ES"/>
        </w:rPr>
        <w:t xml:space="preserve"> và coi rằng thể tích của hợp kim bằng tổng thể tích các kim loại thành phần.</w:t>
      </w:r>
    </w:p>
    <w:p w:rsidR="00761683" w:rsidRPr="0018694D" w:rsidRDefault="00761683" w:rsidP="000E5303">
      <w:pPr>
        <w:spacing w:before="120" w:after="120" w:line="300" w:lineRule="exact"/>
        <w:ind w:firstLine="720"/>
        <w:jc w:val="both"/>
        <w:rPr>
          <w:rFonts w:ascii="Times New Roman" w:hAnsi="Times New Roman"/>
          <w:i/>
        </w:rPr>
      </w:pPr>
      <w:r w:rsidRPr="0018694D">
        <w:rPr>
          <w:rFonts w:ascii="Times New Roman" w:hAnsi="Times New Roman"/>
          <w:b/>
        </w:rPr>
        <w:t>Câu 4</w:t>
      </w:r>
      <w:r w:rsidRPr="0018694D">
        <w:rPr>
          <w:rFonts w:ascii="Times New Roman" w:hAnsi="Times New Roman"/>
        </w:rPr>
        <w:t xml:space="preserve">: </w:t>
      </w:r>
      <w:r w:rsidRPr="0018694D">
        <w:rPr>
          <w:rFonts w:ascii="Times New Roman" w:hAnsi="Times New Roman"/>
          <w:b/>
          <w:i/>
        </w:rPr>
        <w:t>(4,0 điểm)</w:t>
      </w:r>
    </w:p>
    <w:p w:rsidR="00761683" w:rsidRPr="0018694D" w:rsidRDefault="00761683" w:rsidP="000E5303">
      <w:pPr>
        <w:spacing w:before="120" w:after="120" w:line="300" w:lineRule="exact"/>
        <w:ind w:firstLine="720"/>
        <w:jc w:val="both"/>
        <w:rPr>
          <w:rFonts w:ascii="Times New Roman" w:hAnsi="Times New Roman"/>
        </w:rPr>
      </w:pPr>
      <w:r w:rsidRPr="0018694D">
        <w:rPr>
          <w:rFonts w:ascii="Times New Roman" w:hAnsi="Times New Roman"/>
        </w:rPr>
        <w:t>Một thỏi nhôm đặc hình trụ cao 20cm, bán kính đáy 2cm. Tính khối lượng của thỏi nhôm? Biết khối lượng riêng của nhôm là 2,7g/ cm</w:t>
      </w:r>
      <w:r w:rsidRPr="0018694D">
        <w:rPr>
          <w:rFonts w:ascii="Times New Roman" w:hAnsi="Times New Roman"/>
          <w:vertAlign w:val="superscript"/>
        </w:rPr>
        <w:t>3</w:t>
      </w:r>
    </w:p>
    <w:p w:rsidR="00761683" w:rsidRPr="0018694D" w:rsidRDefault="00761683" w:rsidP="000E5303">
      <w:pPr>
        <w:spacing w:before="120" w:after="120" w:line="300" w:lineRule="exact"/>
        <w:ind w:firstLine="720"/>
        <w:jc w:val="both"/>
        <w:rPr>
          <w:rFonts w:ascii="Times New Roman" w:hAnsi="Times New Roman"/>
        </w:rPr>
      </w:pPr>
      <w:r w:rsidRPr="0018694D">
        <w:rPr>
          <w:rFonts w:ascii="Times New Roman" w:hAnsi="Times New Roman"/>
        </w:rPr>
        <w:t>Một vật khác có kích thước đúng bằng thỏi nhôm được treo vào một lực kế, lực kế chỉ 19,6N. Tính khối lượng riêng của vật liệu dùng làm vật đó?</w:t>
      </w:r>
    </w:p>
    <w:p w:rsidR="00761683" w:rsidRPr="0018694D" w:rsidRDefault="00761683" w:rsidP="000E5303">
      <w:pPr>
        <w:ind w:firstLine="720"/>
        <w:rPr>
          <w:rFonts w:ascii="Times New Roman" w:hAnsi="Times New Roman"/>
        </w:rPr>
      </w:pPr>
      <w:r w:rsidRPr="0018694D">
        <w:rPr>
          <w:rFonts w:ascii="Times New Roman" w:hAnsi="Times New Roman"/>
          <w:b/>
          <w:bCs/>
        </w:rPr>
        <w:t>Câu 5</w:t>
      </w:r>
      <w:r w:rsidRPr="0018694D">
        <w:rPr>
          <w:rFonts w:ascii="Times New Roman" w:hAnsi="Times New Roman"/>
          <w:bCs/>
        </w:rPr>
        <w:t xml:space="preserve">: </w:t>
      </w:r>
      <w:r w:rsidRPr="0018694D">
        <w:rPr>
          <w:rFonts w:ascii="Times New Roman" w:hAnsi="Times New Roman"/>
          <w:b/>
          <w:bCs/>
          <w:i/>
        </w:rPr>
        <w:t>(4,0  điểm)</w:t>
      </w:r>
      <w:r w:rsidRPr="0018694D">
        <w:rPr>
          <w:rFonts w:ascii="Times New Roman" w:hAnsi="Times New Roman"/>
        </w:rPr>
        <w:t>: Cho hai gương phẳng vuông góc với nhau, một tia sáng chiếu đến gương thứ nhất, phản xạ truyền tới gương thứ hai, rồi phản xạ,</w:t>
      </w:r>
    </w:p>
    <w:p w:rsidR="00761683" w:rsidRPr="0018694D" w:rsidRDefault="00761683" w:rsidP="000E5303">
      <w:pPr>
        <w:rPr>
          <w:rFonts w:ascii="Times New Roman" w:hAnsi="Times New Roman"/>
        </w:rPr>
      </w:pPr>
      <w:r w:rsidRPr="0018694D">
        <w:rPr>
          <w:rFonts w:ascii="Times New Roman" w:hAnsi="Times New Roman"/>
        </w:rPr>
        <w:tab/>
        <w:t>a, Vẽ hình minh họa?</w:t>
      </w:r>
    </w:p>
    <w:p w:rsidR="00761683" w:rsidRPr="0018694D" w:rsidRDefault="00761683" w:rsidP="000E5303">
      <w:pPr>
        <w:rPr>
          <w:rFonts w:ascii="Times New Roman" w:hAnsi="Times New Roman"/>
        </w:rPr>
      </w:pPr>
      <w:r w:rsidRPr="0018694D">
        <w:rPr>
          <w:rFonts w:ascii="Times New Roman" w:hAnsi="Times New Roman"/>
        </w:rPr>
        <w:tab/>
        <w:t>b, Chứng minh tia phản xạ cuối cùng song song với tia tới ban đầu?</w:t>
      </w:r>
    </w:p>
    <w:p w:rsidR="00761683" w:rsidRPr="0018694D" w:rsidRDefault="00761683" w:rsidP="000E5303">
      <w:pPr>
        <w:rPr>
          <w:rFonts w:ascii="Times New Roman" w:hAnsi="Times New Roman"/>
        </w:rPr>
      </w:pPr>
    </w:p>
    <w:p w:rsidR="00761683" w:rsidRPr="0018694D" w:rsidRDefault="000E5303" w:rsidP="000E5303">
      <w:pPr>
        <w:jc w:val="center"/>
        <w:rPr>
          <w:rFonts w:ascii="Times New Roman" w:hAnsi="Times New Roman"/>
          <w:b/>
        </w:rPr>
      </w:pPr>
      <w:r w:rsidRPr="0018694D">
        <w:rPr>
          <w:rFonts w:ascii="Times New Roman" w:hAnsi="Times New Roman"/>
          <w:b/>
        </w:rPr>
        <w:t>ĐÁP ÁN</w:t>
      </w:r>
    </w:p>
    <w:p w:rsidR="00761683" w:rsidRPr="0018694D" w:rsidRDefault="00761683" w:rsidP="000E5303">
      <w:pPr>
        <w:tabs>
          <w:tab w:val="left" w:pos="2940"/>
        </w:tabs>
        <w:rPr>
          <w:rFonts w:ascii="Times New Roman" w:hAnsi="Times New Roman"/>
          <w:b/>
        </w:rPr>
      </w:pPr>
    </w:p>
    <w:tbl>
      <w:tblPr>
        <w:tblStyle w:val="TableGrid"/>
        <w:tblW w:w="0" w:type="auto"/>
        <w:tblLook w:val="01E0" w:firstRow="1" w:lastRow="1" w:firstColumn="1" w:lastColumn="1" w:noHBand="0" w:noVBand="0"/>
      </w:tblPr>
      <w:tblGrid>
        <w:gridCol w:w="828"/>
        <w:gridCol w:w="7605"/>
        <w:gridCol w:w="854"/>
      </w:tblGrid>
      <w:tr w:rsidR="00761683" w:rsidRPr="0018694D">
        <w:tc>
          <w:tcPr>
            <w:tcW w:w="828" w:type="dxa"/>
          </w:tcPr>
          <w:p w:rsidR="00761683" w:rsidRPr="0018694D" w:rsidRDefault="00761683" w:rsidP="000E5303">
            <w:pPr>
              <w:rPr>
                <w:rFonts w:ascii="Times New Roman" w:hAnsi="Times New Roman"/>
                <w:b/>
              </w:rPr>
            </w:pPr>
            <w:r w:rsidRPr="0018694D">
              <w:rPr>
                <w:rFonts w:ascii="Times New Roman" w:hAnsi="Times New Roman"/>
                <w:b/>
              </w:rPr>
              <w:t>Câu</w:t>
            </w:r>
          </w:p>
        </w:tc>
        <w:tc>
          <w:tcPr>
            <w:tcW w:w="7605" w:type="dxa"/>
          </w:tcPr>
          <w:p w:rsidR="00761683" w:rsidRPr="0018694D" w:rsidRDefault="00761683" w:rsidP="000E5303">
            <w:pPr>
              <w:jc w:val="center"/>
              <w:rPr>
                <w:rFonts w:ascii="Times New Roman" w:hAnsi="Times New Roman"/>
                <w:b/>
              </w:rPr>
            </w:pPr>
            <w:r w:rsidRPr="0018694D">
              <w:rPr>
                <w:rFonts w:ascii="Times New Roman" w:hAnsi="Times New Roman"/>
                <w:b/>
              </w:rPr>
              <w:t>Sơ lược lời giải</w:t>
            </w:r>
          </w:p>
        </w:tc>
        <w:tc>
          <w:tcPr>
            <w:tcW w:w="854" w:type="dxa"/>
          </w:tcPr>
          <w:p w:rsidR="00761683" w:rsidRPr="0018694D" w:rsidRDefault="00761683" w:rsidP="000E5303">
            <w:pPr>
              <w:rPr>
                <w:rFonts w:ascii="Times New Roman" w:hAnsi="Times New Roman"/>
                <w:b/>
              </w:rPr>
            </w:pPr>
            <w:r w:rsidRPr="0018694D">
              <w:rPr>
                <w:rFonts w:ascii="Times New Roman" w:hAnsi="Times New Roman"/>
                <w:b/>
              </w:rPr>
              <w:t>Điểm</w:t>
            </w:r>
          </w:p>
        </w:tc>
      </w:tr>
      <w:tr w:rsidR="00761683" w:rsidRPr="0018694D">
        <w:tc>
          <w:tcPr>
            <w:tcW w:w="828" w:type="dxa"/>
            <w:vAlign w:val="center"/>
          </w:tcPr>
          <w:p w:rsidR="00761683" w:rsidRPr="0018694D" w:rsidRDefault="00761683" w:rsidP="000E5303">
            <w:pPr>
              <w:jc w:val="center"/>
              <w:rPr>
                <w:rFonts w:ascii="Times New Roman" w:hAnsi="Times New Roman"/>
              </w:rPr>
            </w:pPr>
            <w:r w:rsidRPr="0018694D">
              <w:rPr>
                <w:rFonts w:ascii="Times New Roman" w:hAnsi="Times New Roman"/>
              </w:rPr>
              <w:t>1</w:t>
            </w:r>
          </w:p>
        </w:tc>
        <w:tc>
          <w:tcPr>
            <w:tcW w:w="7605" w:type="dxa"/>
          </w:tcPr>
          <w:p w:rsidR="00761683" w:rsidRPr="0018694D" w:rsidRDefault="00761683" w:rsidP="000E5303">
            <w:pPr>
              <w:rPr>
                <w:rFonts w:ascii="Times New Roman" w:hAnsi="Times New Roman"/>
                <w:lang w:val="es-ES"/>
              </w:rPr>
            </w:pPr>
            <w:r w:rsidRPr="0018694D">
              <w:rPr>
                <w:rFonts w:ascii="Times New Roman" w:hAnsi="Times New Roman"/>
                <w:lang w:val="es-ES"/>
              </w:rPr>
              <w:t>- Ta thấy; I</w:t>
            </w:r>
            <w:r w:rsidRPr="0018694D">
              <w:rPr>
                <w:rFonts w:ascii="Times New Roman" w:hAnsi="Times New Roman"/>
                <w:vertAlign w:val="subscript"/>
                <w:lang w:val="es-ES"/>
              </w:rPr>
              <w:t>1</w:t>
            </w:r>
            <w:r w:rsidRPr="0018694D">
              <w:rPr>
                <w:rFonts w:ascii="Times New Roman" w:hAnsi="Times New Roman"/>
                <w:lang w:val="es-ES"/>
              </w:rPr>
              <w:t xml:space="preserve"> = I</w:t>
            </w:r>
            <w:r w:rsidRPr="0018694D">
              <w:rPr>
                <w:rFonts w:ascii="Times New Roman" w:hAnsi="Times New Roman"/>
                <w:vertAlign w:val="subscript"/>
                <w:lang w:val="es-ES"/>
              </w:rPr>
              <w:t>2</w:t>
            </w:r>
            <w:r w:rsidRPr="0018694D">
              <w:rPr>
                <w:rFonts w:ascii="Times New Roman" w:hAnsi="Times New Roman"/>
                <w:lang w:val="es-ES"/>
              </w:rPr>
              <w:t xml:space="preserve"> (Theo định luật phản xạ)</w:t>
            </w:r>
          </w:p>
          <w:p w:rsidR="00761683" w:rsidRPr="0018694D" w:rsidRDefault="00761683" w:rsidP="000E5303">
            <w:pPr>
              <w:rPr>
                <w:rFonts w:ascii="Times New Roman" w:hAnsi="Times New Roman"/>
                <w:lang w:val="es-ES"/>
              </w:rPr>
            </w:pPr>
            <w:r w:rsidRPr="0018694D">
              <w:rPr>
                <w:rFonts w:ascii="Times New Roman" w:hAnsi="Times New Roman"/>
                <w:lang w:val="es-ES"/>
              </w:rPr>
              <w:t>Mặt khác;  I</w:t>
            </w:r>
            <w:r w:rsidRPr="0018694D">
              <w:rPr>
                <w:rFonts w:ascii="Times New Roman" w:hAnsi="Times New Roman"/>
                <w:vertAlign w:val="subscript"/>
                <w:lang w:val="es-ES"/>
              </w:rPr>
              <w:t>3</w:t>
            </w:r>
            <w:r w:rsidRPr="0018694D">
              <w:rPr>
                <w:rFonts w:ascii="Times New Roman" w:hAnsi="Times New Roman"/>
                <w:lang w:val="es-ES"/>
              </w:rPr>
              <w:t xml:space="preserve"> = I</w:t>
            </w:r>
            <w:r w:rsidRPr="0018694D">
              <w:rPr>
                <w:rFonts w:ascii="Times New Roman" w:hAnsi="Times New Roman"/>
                <w:vertAlign w:val="subscript"/>
                <w:lang w:val="es-ES"/>
              </w:rPr>
              <w:t>5</w:t>
            </w:r>
            <w:r w:rsidRPr="0018694D">
              <w:rPr>
                <w:rFonts w:ascii="Times New Roman" w:hAnsi="Times New Roman"/>
                <w:lang w:val="es-ES"/>
              </w:rPr>
              <w:t xml:space="preserve"> (cùng phụ với góc tới và góc phản xạ)</w:t>
            </w:r>
          </w:p>
          <w:p w:rsidR="00761683" w:rsidRPr="0018694D" w:rsidRDefault="00761683" w:rsidP="000E5303">
            <w:pPr>
              <w:rPr>
                <w:rFonts w:ascii="Times New Roman" w:hAnsi="Times New Roman"/>
                <w:lang w:val="it-IT"/>
              </w:rPr>
            </w:pPr>
            <w:r w:rsidRPr="0018694D">
              <w:rPr>
                <w:rFonts w:ascii="Times New Roman" w:hAnsi="Times New Roman"/>
                <w:lang w:val="es-ES"/>
              </w:rPr>
              <w:lastRenderedPageBreak/>
              <w:t xml:space="preserve">                  </w:t>
            </w:r>
            <w:r w:rsidRPr="0018694D">
              <w:rPr>
                <w:rFonts w:ascii="Times New Roman" w:hAnsi="Times New Roman"/>
                <w:lang w:val="it-IT"/>
              </w:rPr>
              <w:t>I</w:t>
            </w:r>
            <w:r w:rsidRPr="0018694D">
              <w:rPr>
                <w:rFonts w:ascii="Times New Roman" w:hAnsi="Times New Roman"/>
                <w:vertAlign w:val="subscript"/>
                <w:lang w:val="it-IT"/>
              </w:rPr>
              <w:t>5</w:t>
            </w:r>
            <w:r w:rsidRPr="0018694D">
              <w:rPr>
                <w:rFonts w:ascii="Times New Roman" w:hAnsi="Times New Roman"/>
                <w:lang w:val="it-IT"/>
              </w:rPr>
              <w:t xml:space="preserve"> = I</w:t>
            </w:r>
            <w:r w:rsidRPr="0018694D">
              <w:rPr>
                <w:rFonts w:ascii="Times New Roman" w:hAnsi="Times New Roman"/>
                <w:vertAlign w:val="subscript"/>
                <w:lang w:val="it-IT"/>
              </w:rPr>
              <w:t>4</w:t>
            </w:r>
            <w:r w:rsidRPr="0018694D">
              <w:rPr>
                <w:rFonts w:ascii="Times New Roman" w:hAnsi="Times New Roman"/>
                <w:lang w:val="it-IT"/>
              </w:rPr>
              <w:t xml:space="preserve"> (đối đỉnh) </w:t>
            </w:r>
          </w:p>
          <w:p w:rsidR="00761683" w:rsidRPr="0018694D" w:rsidRDefault="00761683" w:rsidP="000E5303">
            <w:pPr>
              <w:rPr>
                <w:rFonts w:ascii="Times New Roman" w:hAnsi="Times New Roman"/>
                <w:lang w:val="it-IT"/>
              </w:rPr>
            </w:pPr>
            <w:r w:rsidRPr="0018694D">
              <w:rPr>
                <w:rFonts w:ascii="Times New Roman" w:hAnsi="Times New Roman"/>
                <w:lang w:val="it-IT"/>
              </w:rPr>
              <w:t>=&gt;   I</w:t>
            </w:r>
            <w:r w:rsidRPr="0018694D">
              <w:rPr>
                <w:rFonts w:ascii="Times New Roman" w:hAnsi="Times New Roman"/>
                <w:vertAlign w:val="subscript"/>
                <w:lang w:val="it-IT"/>
              </w:rPr>
              <w:t>3</w:t>
            </w:r>
            <w:r w:rsidRPr="0018694D">
              <w:rPr>
                <w:rFonts w:ascii="Times New Roman" w:hAnsi="Times New Roman"/>
                <w:lang w:val="it-IT"/>
              </w:rPr>
              <w:t xml:space="preserve"> =  I</w:t>
            </w:r>
            <w:r w:rsidRPr="0018694D">
              <w:rPr>
                <w:rFonts w:ascii="Times New Roman" w:hAnsi="Times New Roman"/>
                <w:vertAlign w:val="subscript"/>
                <w:lang w:val="it-IT"/>
              </w:rPr>
              <w:t>4</w:t>
            </w:r>
            <w:r w:rsidRPr="0018694D">
              <w:rPr>
                <w:rFonts w:ascii="Times New Roman" w:hAnsi="Times New Roman"/>
                <w:lang w:val="it-IT"/>
              </w:rPr>
              <w:t xml:space="preserve"> =  I</w:t>
            </w:r>
            <w:r w:rsidRPr="0018694D">
              <w:rPr>
                <w:rFonts w:ascii="Times New Roman" w:hAnsi="Times New Roman"/>
                <w:vertAlign w:val="subscript"/>
                <w:lang w:val="it-IT"/>
              </w:rPr>
              <w:t>5</w:t>
            </w:r>
          </w:p>
          <w:p w:rsidR="00761683" w:rsidRPr="0018694D" w:rsidRDefault="00761683" w:rsidP="000E5303">
            <w:pPr>
              <w:rPr>
                <w:rFonts w:ascii="Times New Roman" w:hAnsi="Times New Roman"/>
                <w:lang w:val="it-IT"/>
              </w:rPr>
            </w:pPr>
            <w:r w:rsidRPr="0018694D">
              <w:rPr>
                <w:rFonts w:ascii="Times New Roman" w:hAnsi="Times New Roman"/>
                <w:lang w:val="it-IT"/>
              </w:rPr>
              <w:t xml:space="preserve">Và   </w:t>
            </w:r>
            <w:r w:rsidRPr="0018694D">
              <w:rPr>
                <w:rFonts w:ascii="Times New Roman" w:eastAsia="Calibri" w:hAnsi="Times New Roman"/>
                <w:position w:val="-4"/>
              </w:rPr>
              <w:object w:dxaOrig="260" w:dyaOrig="240">
                <v:shape id="_x0000_i1167" type="#_x0000_t75" style="width:12.75pt;height:12pt" o:ole="">
                  <v:imagedata r:id="rId34" o:title=""/>
                </v:shape>
                <o:OLEObject Type="Embed" ProgID="Equation.3" ShapeID="_x0000_i1167" DrawAspect="Content" ObjectID="_1668241268" r:id="rId410"/>
              </w:object>
            </w:r>
            <w:r w:rsidRPr="0018694D">
              <w:rPr>
                <w:rFonts w:ascii="Times New Roman" w:hAnsi="Times New Roman"/>
                <w:lang w:val="it-IT"/>
              </w:rPr>
              <w:t xml:space="preserve"> SIP + I</w:t>
            </w:r>
            <w:r w:rsidRPr="0018694D">
              <w:rPr>
                <w:rFonts w:ascii="Times New Roman" w:hAnsi="Times New Roman"/>
                <w:vertAlign w:val="subscript"/>
                <w:lang w:val="it-IT"/>
              </w:rPr>
              <w:t>3</w:t>
            </w:r>
            <w:r w:rsidRPr="0018694D">
              <w:rPr>
                <w:rFonts w:ascii="Times New Roman" w:hAnsi="Times New Roman"/>
                <w:lang w:val="it-IT"/>
              </w:rPr>
              <w:t xml:space="preserve"> +  I</w:t>
            </w:r>
            <w:r w:rsidRPr="0018694D">
              <w:rPr>
                <w:rFonts w:ascii="Times New Roman" w:hAnsi="Times New Roman"/>
                <w:vertAlign w:val="subscript"/>
                <w:lang w:val="it-IT"/>
              </w:rPr>
              <w:t>4</w:t>
            </w:r>
            <w:r w:rsidRPr="0018694D">
              <w:rPr>
                <w:rFonts w:ascii="Times New Roman" w:hAnsi="Times New Roman"/>
                <w:lang w:val="it-IT"/>
              </w:rPr>
              <w:t xml:space="preserve"> = 90</w:t>
            </w:r>
            <w:r w:rsidRPr="0018694D">
              <w:rPr>
                <w:rFonts w:ascii="Times New Roman" w:hAnsi="Times New Roman"/>
                <w:vertAlign w:val="superscript"/>
                <w:lang w:val="it-IT"/>
              </w:rPr>
              <w:t>0</w:t>
            </w:r>
            <w:r w:rsidRPr="0018694D">
              <w:rPr>
                <w:rFonts w:ascii="Times New Roman" w:hAnsi="Times New Roman"/>
                <w:lang w:val="it-IT"/>
              </w:rPr>
              <w:t xml:space="preserve">  =&gt;  I</w:t>
            </w:r>
            <w:r w:rsidRPr="0018694D">
              <w:rPr>
                <w:rFonts w:ascii="Times New Roman" w:hAnsi="Times New Roman"/>
                <w:vertAlign w:val="subscript"/>
                <w:lang w:val="it-IT"/>
              </w:rPr>
              <w:t>3</w:t>
            </w:r>
            <w:r w:rsidRPr="0018694D">
              <w:rPr>
                <w:rFonts w:ascii="Times New Roman" w:hAnsi="Times New Roman"/>
                <w:lang w:val="it-IT"/>
              </w:rPr>
              <w:t xml:space="preserve"> = I</w:t>
            </w:r>
            <w:r w:rsidRPr="0018694D">
              <w:rPr>
                <w:rFonts w:ascii="Times New Roman" w:hAnsi="Times New Roman"/>
                <w:vertAlign w:val="subscript"/>
                <w:lang w:val="it-IT"/>
              </w:rPr>
              <w:t>4</w:t>
            </w:r>
            <w:r w:rsidRPr="0018694D">
              <w:rPr>
                <w:rFonts w:ascii="Times New Roman" w:hAnsi="Times New Roman"/>
                <w:lang w:val="it-IT"/>
              </w:rPr>
              <w:t xml:space="preserve"> = (90</w:t>
            </w:r>
            <w:r w:rsidRPr="0018694D">
              <w:rPr>
                <w:rFonts w:ascii="Times New Roman" w:hAnsi="Times New Roman"/>
                <w:vertAlign w:val="superscript"/>
                <w:lang w:val="it-IT"/>
              </w:rPr>
              <w:t>0</w:t>
            </w:r>
            <w:r w:rsidRPr="0018694D">
              <w:rPr>
                <w:rFonts w:ascii="Times New Roman" w:hAnsi="Times New Roman"/>
                <w:lang w:val="it-IT"/>
              </w:rPr>
              <w:t xml:space="preserve"> – 36</w:t>
            </w:r>
            <w:r w:rsidRPr="0018694D">
              <w:rPr>
                <w:rFonts w:ascii="Times New Roman" w:hAnsi="Times New Roman"/>
                <w:vertAlign w:val="superscript"/>
                <w:lang w:val="it-IT"/>
              </w:rPr>
              <w:t>0</w:t>
            </w:r>
            <w:r w:rsidRPr="0018694D">
              <w:rPr>
                <w:rFonts w:ascii="Times New Roman" w:hAnsi="Times New Roman"/>
                <w:lang w:val="it-IT"/>
              </w:rPr>
              <w:t>) : 2 = 27</w:t>
            </w:r>
            <w:r w:rsidRPr="0018694D">
              <w:rPr>
                <w:rFonts w:ascii="Times New Roman" w:hAnsi="Times New Roman"/>
                <w:vertAlign w:val="superscript"/>
                <w:lang w:val="it-IT"/>
              </w:rPr>
              <w:t>0</w:t>
            </w:r>
          </w:p>
          <w:p w:rsidR="00761683" w:rsidRPr="0018694D" w:rsidRDefault="00761683" w:rsidP="000E5303">
            <w:pPr>
              <w:rPr>
                <w:rFonts w:ascii="Times New Roman" w:hAnsi="Times New Roman"/>
                <w:lang w:val="it-IT"/>
              </w:rPr>
            </w:pPr>
            <w:r w:rsidRPr="0018694D">
              <w:rPr>
                <w:rFonts w:ascii="Times New Roman" w:hAnsi="Times New Roman"/>
                <w:lang w:val="it-IT"/>
              </w:rPr>
              <w:t>Ta lại có: I</w:t>
            </w:r>
            <w:r w:rsidRPr="0018694D">
              <w:rPr>
                <w:rFonts w:ascii="Times New Roman" w:hAnsi="Times New Roman"/>
                <w:vertAlign w:val="subscript"/>
                <w:lang w:val="it-IT"/>
              </w:rPr>
              <w:t>1</w:t>
            </w:r>
            <w:r w:rsidRPr="0018694D">
              <w:rPr>
                <w:rFonts w:ascii="Times New Roman" w:hAnsi="Times New Roman"/>
                <w:lang w:val="it-IT"/>
              </w:rPr>
              <w:t xml:space="preserve"> + I</w:t>
            </w:r>
            <w:r w:rsidRPr="0018694D">
              <w:rPr>
                <w:rFonts w:ascii="Times New Roman" w:hAnsi="Times New Roman"/>
                <w:vertAlign w:val="subscript"/>
                <w:lang w:val="it-IT"/>
              </w:rPr>
              <w:t>2</w:t>
            </w:r>
            <w:r w:rsidRPr="0018694D">
              <w:rPr>
                <w:rFonts w:ascii="Times New Roman" w:hAnsi="Times New Roman"/>
                <w:lang w:val="it-IT"/>
              </w:rPr>
              <w:t xml:space="preserve"> + I</w:t>
            </w:r>
            <w:r w:rsidRPr="0018694D">
              <w:rPr>
                <w:rFonts w:ascii="Times New Roman" w:hAnsi="Times New Roman"/>
                <w:vertAlign w:val="subscript"/>
                <w:lang w:val="it-IT"/>
              </w:rPr>
              <w:t>3</w:t>
            </w:r>
            <w:r w:rsidRPr="0018694D">
              <w:rPr>
                <w:rFonts w:ascii="Times New Roman" w:hAnsi="Times New Roman"/>
                <w:lang w:val="it-IT"/>
              </w:rPr>
              <w:t xml:space="preserve"> + I</w:t>
            </w:r>
            <w:r w:rsidRPr="0018694D">
              <w:rPr>
                <w:rFonts w:ascii="Times New Roman" w:hAnsi="Times New Roman"/>
                <w:vertAlign w:val="subscript"/>
                <w:lang w:val="it-IT"/>
              </w:rPr>
              <w:t>5</w:t>
            </w:r>
            <w:r w:rsidRPr="0018694D">
              <w:rPr>
                <w:rFonts w:ascii="Times New Roman" w:hAnsi="Times New Roman"/>
                <w:lang w:val="it-IT"/>
              </w:rPr>
              <w:t xml:space="preserve"> = 180</w:t>
            </w:r>
            <w:r w:rsidRPr="0018694D">
              <w:rPr>
                <w:rFonts w:ascii="Times New Roman" w:hAnsi="Times New Roman"/>
                <w:vertAlign w:val="superscript"/>
                <w:lang w:val="it-IT"/>
              </w:rPr>
              <w:t>0</w:t>
            </w:r>
            <w:r w:rsidRPr="0018694D">
              <w:rPr>
                <w:rFonts w:ascii="Times New Roman" w:hAnsi="Times New Roman"/>
                <w:lang w:val="it-IT"/>
              </w:rPr>
              <w:t xml:space="preserve"> =&gt; I</w:t>
            </w:r>
            <w:r w:rsidRPr="0018694D">
              <w:rPr>
                <w:rFonts w:ascii="Times New Roman" w:hAnsi="Times New Roman"/>
                <w:vertAlign w:val="subscript"/>
                <w:lang w:val="it-IT"/>
              </w:rPr>
              <w:t>1</w:t>
            </w:r>
            <w:r w:rsidRPr="0018694D">
              <w:rPr>
                <w:rFonts w:ascii="Times New Roman" w:hAnsi="Times New Roman"/>
                <w:lang w:val="it-IT"/>
              </w:rPr>
              <w:t xml:space="preserve"> = I</w:t>
            </w:r>
            <w:r w:rsidRPr="0018694D">
              <w:rPr>
                <w:rFonts w:ascii="Times New Roman" w:hAnsi="Times New Roman"/>
                <w:vertAlign w:val="subscript"/>
                <w:lang w:val="it-IT"/>
              </w:rPr>
              <w:t>2</w:t>
            </w:r>
            <w:r w:rsidRPr="0018694D">
              <w:rPr>
                <w:rFonts w:ascii="Times New Roman" w:hAnsi="Times New Roman"/>
                <w:lang w:val="it-IT"/>
              </w:rPr>
              <w:t xml:space="preserve"> = (180</w:t>
            </w:r>
            <w:r w:rsidRPr="0018694D">
              <w:rPr>
                <w:rFonts w:ascii="Times New Roman" w:hAnsi="Times New Roman"/>
                <w:vertAlign w:val="superscript"/>
                <w:lang w:val="it-IT"/>
              </w:rPr>
              <w:t>0</w:t>
            </w:r>
            <w:r w:rsidRPr="0018694D">
              <w:rPr>
                <w:rFonts w:ascii="Times New Roman" w:hAnsi="Times New Roman"/>
                <w:lang w:val="it-IT"/>
              </w:rPr>
              <w:t xml:space="preserve"> - 2 I</w:t>
            </w:r>
            <w:r w:rsidRPr="0018694D">
              <w:rPr>
                <w:rFonts w:ascii="Times New Roman" w:hAnsi="Times New Roman"/>
                <w:vertAlign w:val="subscript"/>
                <w:lang w:val="it-IT"/>
              </w:rPr>
              <w:t>3</w:t>
            </w:r>
            <w:r w:rsidRPr="0018694D">
              <w:rPr>
                <w:rFonts w:ascii="Times New Roman" w:hAnsi="Times New Roman"/>
                <w:lang w:val="it-IT"/>
              </w:rPr>
              <w:t>) : 2 = 63</w:t>
            </w:r>
            <w:r w:rsidRPr="0018694D">
              <w:rPr>
                <w:rFonts w:ascii="Times New Roman" w:hAnsi="Times New Roman"/>
                <w:vertAlign w:val="superscript"/>
                <w:lang w:val="it-IT"/>
              </w:rPr>
              <w:t>0</w:t>
            </w:r>
          </w:p>
          <w:p w:rsidR="00761683" w:rsidRPr="0018694D" w:rsidRDefault="00761683" w:rsidP="000E5303">
            <w:pPr>
              <w:rPr>
                <w:rFonts w:ascii="Times New Roman" w:hAnsi="Times New Roman"/>
                <w:vertAlign w:val="subscript"/>
                <w:lang w:val="it-IT"/>
              </w:rPr>
            </w:pPr>
            <w:r w:rsidRPr="0018694D">
              <w:rPr>
                <w:rFonts w:ascii="Times New Roman" w:hAnsi="Times New Roman"/>
                <w:lang w:val="it-IT"/>
              </w:rPr>
              <w:t>Vậy :  - Góc hợp bởi mặt gương với phương thẳng đứng là 27</w:t>
            </w:r>
            <w:r w:rsidRPr="0018694D">
              <w:rPr>
                <w:rFonts w:ascii="Times New Roman" w:hAnsi="Times New Roman"/>
                <w:vertAlign w:val="superscript"/>
                <w:lang w:val="it-IT"/>
              </w:rPr>
              <w:t>0</w:t>
            </w:r>
          </w:p>
          <w:p w:rsidR="00761683" w:rsidRPr="0018694D" w:rsidRDefault="00761683" w:rsidP="000E5303">
            <w:pPr>
              <w:rPr>
                <w:rFonts w:ascii="Times New Roman" w:hAnsi="Times New Roman"/>
                <w:lang w:val="it-IT"/>
              </w:rPr>
            </w:pPr>
            <w:r w:rsidRPr="0018694D">
              <w:rPr>
                <w:rFonts w:ascii="Times New Roman" w:hAnsi="Times New Roman"/>
                <w:lang w:val="it-IT"/>
              </w:rPr>
              <w:t xml:space="preserve">           - Góc tới bằng góc phản xạ và bằng 63</w:t>
            </w:r>
            <w:r w:rsidRPr="0018694D">
              <w:rPr>
                <w:rFonts w:ascii="Times New Roman" w:hAnsi="Times New Roman"/>
                <w:vertAlign w:val="superscript"/>
                <w:lang w:val="it-IT"/>
              </w:rPr>
              <w:t>0</w:t>
            </w:r>
          </w:p>
          <w:p w:rsidR="00761683" w:rsidRPr="0018694D" w:rsidRDefault="00761683" w:rsidP="000E5303">
            <w:pPr>
              <w:rPr>
                <w:rFonts w:ascii="Times New Roman" w:hAnsi="Times New Roman"/>
              </w:rPr>
            </w:pPr>
            <w:r w:rsidRPr="0018694D">
              <w:rPr>
                <w:rFonts w:ascii="Times New Roman" w:hAnsi="Times New Roman"/>
              </w:rPr>
              <w:pict>
                <v:shape id="_x0000_s4845" type="#_x0000_t75" style="position:absolute;margin-left:-5.15pt;margin-top:4.9pt;width:199.5pt;height:182.15pt;z-index:251722240" wrapcoords="-81 0 -81 21516 21600 21516 21600 0 -81 0">
                  <v:imagedata r:id="rId411" o:title=""/>
                  <w10:wrap type="through"/>
                </v:shape>
                <o:OLEObject Type="Embed" ProgID="PBrush" ShapeID="_x0000_s4845" DrawAspect="Content" ObjectID="_1668241365" r:id="rId412"/>
              </w:pic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ind w:firstLine="720"/>
              <w:rPr>
                <w:rFonts w:ascii="Times New Roman" w:hAnsi="Times New Roman"/>
              </w:rPr>
            </w:pPr>
          </w:p>
          <w:p w:rsidR="00761683" w:rsidRPr="0018694D" w:rsidRDefault="00761683" w:rsidP="000E5303">
            <w:pPr>
              <w:ind w:firstLine="720"/>
              <w:rPr>
                <w:rFonts w:ascii="Times New Roman" w:hAnsi="Times New Roman"/>
              </w:rPr>
            </w:pPr>
          </w:p>
          <w:p w:rsidR="00761683" w:rsidRPr="0018694D" w:rsidRDefault="00761683" w:rsidP="000E5303">
            <w:pPr>
              <w:ind w:firstLine="720"/>
              <w:rPr>
                <w:rFonts w:ascii="Times New Roman" w:hAnsi="Times New Roman"/>
              </w:rPr>
            </w:pPr>
          </w:p>
          <w:p w:rsidR="00761683" w:rsidRPr="0018694D" w:rsidRDefault="00761683" w:rsidP="000E5303">
            <w:pPr>
              <w:ind w:firstLine="720"/>
              <w:rPr>
                <w:rFonts w:ascii="Times New Roman" w:hAnsi="Times New Roman"/>
              </w:rPr>
            </w:pPr>
          </w:p>
          <w:p w:rsidR="00761683" w:rsidRPr="0018694D" w:rsidRDefault="00761683" w:rsidP="000E5303">
            <w:pPr>
              <w:ind w:firstLine="720"/>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tc>
        <w:tc>
          <w:tcPr>
            <w:tcW w:w="854" w:type="dxa"/>
          </w:tcPr>
          <w:p w:rsidR="00761683" w:rsidRPr="0018694D" w:rsidRDefault="00761683" w:rsidP="000E5303">
            <w:pPr>
              <w:rPr>
                <w:rFonts w:ascii="Times New Roman" w:hAnsi="Times New Roman"/>
              </w:rPr>
            </w:pPr>
            <w:r w:rsidRPr="0018694D">
              <w:rPr>
                <w:rFonts w:ascii="Times New Roman" w:hAnsi="Times New Roman"/>
              </w:rPr>
              <w:lastRenderedPageBreak/>
              <w:t>0,25</w:t>
            </w: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r w:rsidRPr="0018694D">
              <w:rPr>
                <w:rFonts w:ascii="Times New Roman" w:hAnsi="Times New Roman"/>
              </w:rPr>
              <w:lastRenderedPageBreak/>
              <w:t>0,25</w:t>
            </w: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r w:rsidRPr="0018694D">
              <w:rPr>
                <w:rFonts w:ascii="Times New Roman" w:hAnsi="Times New Roman"/>
              </w:rPr>
              <w:t>0,5</w:t>
            </w:r>
          </w:p>
          <w:p w:rsidR="00761683" w:rsidRPr="0018694D" w:rsidRDefault="00761683" w:rsidP="000E5303">
            <w:pPr>
              <w:rPr>
                <w:rFonts w:ascii="Times New Roman" w:hAnsi="Times New Roman"/>
              </w:rPr>
            </w:pPr>
            <w:r w:rsidRPr="0018694D">
              <w:rPr>
                <w:rFonts w:ascii="Times New Roman" w:hAnsi="Times New Roman"/>
              </w:rPr>
              <w:t>0,5</w:t>
            </w:r>
          </w:p>
          <w:p w:rsidR="00761683" w:rsidRPr="0018694D" w:rsidRDefault="00761683" w:rsidP="000E5303">
            <w:pPr>
              <w:rPr>
                <w:rFonts w:ascii="Times New Roman" w:hAnsi="Times New Roman"/>
              </w:rPr>
            </w:pPr>
            <w:r w:rsidRPr="0018694D">
              <w:rPr>
                <w:rFonts w:ascii="Times New Roman" w:hAnsi="Times New Roman"/>
              </w:rPr>
              <w:t>0,5</w:t>
            </w:r>
          </w:p>
          <w:p w:rsidR="00761683" w:rsidRPr="0018694D" w:rsidRDefault="00761683" w:rsidP="000E5303">
            <w:pPr>
              <w:rPr>
                <w:rFonts w:ascii="Times New Roman" w:hAnsi="Times New Roman"/>
              </w:rPr>
            </w:pPr>
            <w:r w:rsidRPr="0018694D">
              <w:rPr>
                <w:rFonts w:ascii="Times New Roman" w:hAnsi="Times New Roman"/>
              </w:rPr>
              <w:t>0,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w:t>
            </w:r>
          </w:p>
        </w:tc>
      </w:tr>
      <w:tr w:rsidR="00761683" w:rsidRPr="0018694D">
        <w:tc>
          <w:tcPr>
            <w:tcW w:w="828" w:type="dxa"/>
          </w:tcPr>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r w:rsidRPr="0018694D">
              <w:rPr>
                <w:rFonts w:ascii="Times New Roman" w:hAnsi="Times New Roman"/>
              </w:rPr>
              <w:t>2</w:t>
            </w:r>
          </w:p>
        </w:tc>
        <w:tc>
          <w:tcPr>
            <w:tcW w:w="7605" w:type="dxa"/>
          </w:tcPr>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xml:space="preserve">a. Nghe được hai tiếng vì âm truyền trong thép và âm truyền trong không khí đến tai bạn đó: Âm thanh truyền trong thép nhanh hơn truyền trong không khí. </w:t>
            </w:r>
          </w:p>
          <w:p w:rsidR="00761683" w:rsidRPr="0018694D" w:rsidRDefault="00761683" w:rsidP="000E5303">
            <w:pPr>
              <w:rPr>
                <w:rFonts w:ascii="Times New Roman" w:hAnsi="Times New Roman"/>
              </w:rPr>
            </w:pPr>
            <w:r w:rsidRPr="0018694D">
              <w:rPr>
                <w:rFonts w:ascii="Times New Roman" w:hAnsi="Times New Roman"/>
              </w:rPr>
              <w:t>b. Thời gian âm truyền trong không khí là</w:t>
            </w:r>
          </w:p>
          <w:p w:rsidR="00761683" w:rsidRPr="0018694D" w:rsidRDefault="002E4B3B" w:rsidP="000E5303">
            <w:pPr>
              <w:rPr>
                <w:rFonts w:ascii="Times New Roman" w:hAnsi="Times New Roman"/>
              </w:rPr>
            </w:pPr>
            <w:r>
              <w:rPr>
                <w:rFonts w:ascii="Times New Roman" w:hAnsi="Times New Roman"/>
                <w:noProof/>
                <w:position w:val="-24"/>
              </w:rPr>
              <w:drawing>
                <wp:inline distT="0" distB="0" distL="0" distR="0">
                  <wp:extent cx="1476375" cy="390525"/>
                  <wp:effectExtent l="0" t="0" r="9525"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sidR="00761683" w:rsidRPr="0018694D">
              <w:rPr>
                <w:rFonts w:ascii="Times New Roman" w:hAnsi="Times New Roman"/>
              </w:rPr>
              <w:t xml:space="preserve">      </w:t>
            </w:r>
          </w:p>
          <w:p w:rsidR="00761683" w:rsidRPr="0018694D" w:rsidRDefault="00761683" w:rsidP="000E5303">
            <w:pPr>
              <w:rPr>
                <w:rFonts w:ascii="Times New Roman" w:hAnsi="Times New Roman"/>
              </w:rPr>
            </w:pPr>
            <w:r w:rsidRPr="0018694D">
              <w:rPr>
                <w:rFonts w:ascii="Times New Roman" w:hAnsi="Times New Roman"/>
              </w:rPr>
              <w:t>Thời gian âm truyền trong thép là:</w:t>
            </w:r>
          </w:p>
          <w:p w:rsidR="00761683" w:rsidRPr="0018694D" w:rsidRDefault="002E4B3B" w:rsidP="000E5303">
            <w:pPr>
              <w:rPr>
                <w:rFonts w:ascii="Times New Roman" w:hAnsi="Times New Roman"/>
              </w:rPr>
            </w:pPr>
            <w:r>
              <w:rPr>
                <w:rFonts w:ascii="Times New Roman" w:hAnsi="Times New Roman"/>
                <w:noProof/>
                <w:position w:val="-12"/>
              </w:rPr>
              <w:drawing>
                <wp:inline distT="0" distB="0" distL="0" distR="0">
                  <wp:extent cx="2085975" cy="228600"/>
                  <wp:effectExtent l="0" t="0" r="9525"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085975" cy="228600"/>
                          </a:xfrm>
                          <a:prstGeom prst="rect">
                            <a:avLst/>
                          </a:prstGeom>
                          <a:noFill/>
                          <a:ln>
                            <a:noFill/>
                          </a:ln>
                        </pic:spPr>
                      </pic:pic>
                    </a:graphicData>
                  </a:graphic>
                </wp:inline>
              </w:drawing>
            </w:r>
            <w:r w:rsidR="00761683" w:rsidRPr="0018694D">
              <w:rPr>
                <w:rFonts w:ascii="Times New Roman" w:hAnsi="Times New Roman"/>
              </w:rPr>
              <w:t xml:space="preserve">                           </w:t>
            </w:r>
          </w:p>
          <w:p w:rsidR="00761683" w:rsidRPr="0018694D" w:rsidRDefault="00761683" w:rsidP="000E5303">
            <w:pPr>
              <w:rPr>
                <w:rFonts w:ascii="Times New Roman" w:hAnsi="Times New Roman"/>
              </w:rPr>
            </w:pPr>
            <w:r w:rsidRPr="0018694D">
              <w:rPr>
                <w:rFonts w:ascii="Times New Roman" w:hAnsi="Times New Roman"/>
              </w:rPr>
              <w:t>Vận tốc truyền âm trong thép là:</w:t>
            </w:r>
            <w:r w:rsidR="002E4B3B">
              <w:rPr>
                <w:rFonts w:ascii="Times New Roman" w:hAnsi="Times New Roman"/>
                <w:noProof/>
                <w:position w:val="-28"/>
              </w:rPr>
              <w:drawing>
                <wp:inline distT="0" distB="0" distL="0" distR="0">
                  <wp:extent cx="1838325" cy="4191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838325" cy="419100"/>
                          </a:xfrm>
                          <a:prstGeom prst="rect">
                            <a:avLst/>
                          </a:prstGeom>
                          <a:noFill/>
                          <a:ln>
                            <a:noFill/>
                          </a:ln>
                        </pic:spPr>
                      </pic:pic>
                    </a:graphicData>
                  </a:graphic>
                </wp:inline>
              </w:drawing>
            </w:r>
          </w:p>
          <w:p w:rsidR="00761683" w:rsidRPr="0018694D" w:rsidRDefault="00761683" w:rsidP="000E5303">
            <w:pPr>
              <w:rPr>
                <w:rFonts w:ascii="Times New Roman" w:hAnsi="Times New Roman"/>
              </w:rPr>
            </w:pPr>
          </w:p>
        </w:tc>
        <w:tc>
          <w:tcPr>
            <w:tcW w:w="854" w:type="dxa"/>
          </w:tcPr>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w:t>
            </w:r>
          </w:p>
        </w:tc>
      </w:tr>
      <w:tr w:rsidR="00761683" w:rsidRPr="0018694D">
        <w:tc>
          <w:tcPr>
            <w:tcW w:w="828" w:type="dxa"/>
          </w:tcPr>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r w:rsidRPr="0018694D">
              <w:rPr>
                <w:rFonts w:ascii="Times New Roman" w:hAnsi="Times New Roman"/>
              </w:rPr>
              <w:t>3</w:t>
            </w:r>
          </w:p>
        </w:tc>
        <w:tc>
          <w:tcPr>
            <w:tcW w:w="7605" w:type="dxa"/>
          </w:tcPr>
          <w:p w:rsidR="00761683" w:rsidRPr="0018694D" w:rsidRDefault="00761683" w:rsidP="000E5303">
            <w:pPr>
              <w:rPr>
                <w:rFonts w:ascii="Times New Roman" w:hAnsi="Times New Roman"/>
                <w:lang w:val="fr-FR"/>
              </w:rPr>
            </w:pPr>
            <w:r w:rsidRPr="0018694D">
              <w:rPr>
                <w:rFonts w:ascii="Times New Roman" w:hAnsi="Times New Roman"/>
                <w:lang w:val="fr-FR"/>
              </w:rPr>
              <w:t>Ta có D</w:t>
            </w:r>
            <w:r w:rsidRPr="0018694D">
              <w:rPr>
                <w:rFonts w:ascii="Times New Roman" w:hAnsi="Times New Roman"/>
                <w:vertAlign w:val="subscript"/>
                <w:lang w:val="fr-FR"/>
              </w:rPr>
              <w:t>1</w:t>
            </w:r>
            <w:r w:rsidRPr="0018694D">
              <w:rPr>
                <w:rFonts w:ascii="Times New Roman" w:hAnsi="Times New Roman"/>
                <w:lang w:val="fr-FR"/>
              </w:rPr>
              <w:t xml:space="preserve"> = 7300kg/m</w:t>
            </w:r>
            <w:r w:rsidRPr="0018694D">
              <w:rPr>
                <w:rFonts w:ascii="Times New Roman" w:hAnsi="Times New Roman"/>
                <w:vertAlign w:val="superscript"/>
                <w:lang w:val="fr-FR"/>
              </w:rPr>
              <w:t>3</w:t>
            </w:r>
            <w:r w:rsidRPr="0018694D">
              <w:rPr>
                <w:rFonts w:ascii="Times New Roman" w:hAnsi="Times New Roman"/>
                <w:lang w:val="fr-FR"/>
              </w:rPr>
              <w:t xml:space="preserve"> =  7,3g/cm</w:t>
            </w:r>
            <w:r w:rsidRPr="0018694D">
              <w:rPr>
                <w:rFonts w:ascii="Times New Roman" w:hAnsi="Times New Roman"/>
                <w:vertAlign w:val="superscript"/>
                <w:lang w:val="fr-FR"/>
              </w:rPr>
              <w:t>3</w:t>
            </w:r>
            <w:r w:rsidRPr="0018694D">
              <w:rPr>
                <w:rFonts w:ascii="Times New Roman" w:hAnsi="Times New Roman"/>
                <w:lang w:val="fr-FR"/>
              </w:rPr>
              <w:t> ;    D</w:t>
            </w:r>
            <w:r w:rsidRPr="0018694D">
              <w:rPr>
                <w:rFonts w:ascii="Times New Roman" w:hAnsi="Times New Roman"/>
                <w:vertAlign w:val="subscript"/>
                <w:lang w:val="fr-FR"/>
              </w:rPr>
              <w:t>2</w:t>
            </w:r>
            <w:r w:rsidRPr="0018694D">
              <w:rPr>
                <w:rFonts w:ascii="Times New Roman" w:hAnsi="Times New Roman"/>
                <w:lang w:val="fr-FR"/>
              </w:rPr>
              <w:t xml:space="preserve"> = 11300kg/m</w:t>
            </w:r>
            <w:r w:rsidRPr="0018694D">
              <w:rPr>
                <w:rFonts w:ascii="Times New Roman" w:hAnsi="Times New Roman"/>
                <w:vertAlign w:val="superscript"/>
                <w:lang w:val="fr-FR"/>
              </w:rPr>
              <w:t>3</w:t>
            </w:r>
            <w:r w:rsidRPr="0018694D">
              <w:rPr>
                <w:rFonts w:ascii="Times New Roman" w:hAnsi="Times New Roman"/>
                <w:lang w:val="fr-FR"/>
              </w:rPr>
              <w:t xml:space="preserve"> =  11,3g/cm</w:t>
            </w:r>
            <w:r w:rsidRPr="0018694D">
              <w:rPr>
                <w:rFonts w:ascii="Times New Roman" w:hAnsi="Times New Roman"/>
                <w:vertAlign w:val="superscript"/>
                <w:lang w:val="fr-FR"/>
              </w:rPr>
              <w:t>3</w:t>
            </w:r>
            <w:r w:rsidRPr="0018694D">
              <w:rPr>
                <w:rFonts w:ascii="Times New Roman" w:hAnsi="Times New Roman"/>
                <w:lang w:val="fr-FR"/>
              </w:rPr>
              <w:t xml:space="preserve">    </w:t>
            </w:r>
          </w:p>
          <w:p w:rsidR="00761683" w:rsidRPr="0018694D" w:rsidRDefault="00761683" w:rsidP="000E5303">
            <w:pPr>
              <w:rPr>
                <w:rFonts w:ascii="Times New Roman" w:hAnsi="Times New Roman"/>
                <w:lang w:val="fr-FR"/>
              </w:rPr>
            </w:pPr>
            <w:r w:rsidRPr="0018694D">
              <w:rPr>
                <w:rFonts w:ascii="Times New Roman" w:hAnsi="Times New Roman"/>
                <w:lang w:val="fr-FR"/>
              </w:rPr>
              <w:t>- Gọi m</w:t>
            </w:r>
            <w:r w:rsidRPr="0018694D">
              <w:rPr>
                <w:rFonts w:ascii="Times New Roman" w:hAnsi="Times New Roman"/>
                <w:vertAlign w:val="subscript"/>
                <w:lang w:val="fr-FR"/>
              </w:rPr>
              <w:t>1</w:t>
            </w:r>
            <w:r w:rsidRPr="0018694D">
              <w:rPr>
                <w:rFonts w:ascii="Times New Roman" w:hAnsi="Times New Roman"/>
                <w:lang w:val="fr-FR"/>
              </w:rPr>
              <w:t xml:space="preserve"> và V</w:t>
            </w:r>
            <w:r w:rsidRPr="0018694D">
              <w:rPr>
                <w:rFonts w:ascii="Times New Roman" w:hAnsi="Times New Roman"/>
                <w:vertAlign w:val="subscript"/>
                <w:lang w:val="fr-FR"/>
              </w:rPr>
              <w:t>1</w:t>
            </w:r>
            <w:r w:rsidRPr="0018694D">
              <w:rPr>
                <w:rFonts w:ascii="Times New Roman" w:hAnsi="Times New Roman"/>
                <w:lang w:val="fr-FR"/>
              </w:rPr>
              <w:t xml:space="preserve"> là khối lượng và thể tích của thiếc trong hợp kim    </w:t>
            </w:r>
          </w:p>
          <w:p w:rsidR="00761683" w:rsidRPr="0018694D" w:rsidRDefault="00761683" w:rsidP="000E5303">
            <w:pPr>
              <w:rPr>
                <w:rFonts w:ascii="Times New Roman" w:hAnsi="Times New Roman"/>
                <w:lang w:val="fr-FR"/>
              </w:rPr>
            </w:pPr>
            <w:r w:rsidRPr="0018694D">
              <w:rPr>
                <w:rFonts w:ascii="Times New Roman" w:hAnsi="Times New Roman"/>
                <w:lang w:val="fr-FR"/>
              </w:rPr>
              <w:t>- Gọi m</w:t>
            </w:r>
            <w:r w:rsidRPr="0018694D">
              <w:rPr>
                <w:rFonts w:ascii="Times New Roman" w:hAnsi="Times New Roman"/>
                <w:vertAlign w:val="subscript"/>
                <w:lang w:val="fr-FR"/>
              </w:rPr>
              <w:t>2</w:t>
            </w:r>
            <w:r w:rsidRPr="0018694D">
              <w:rPr>
                <w:rFonts w:ascii="Times New Roman" w:hAnsi="Times New Roman"/>
                <w:lang w:val="fr-FR"/>
              </w:rPr>
              <w:t xml:space="preserve"> và V</w:t>
            </w:r>
            <w:r w:rsidRPr="0018694D">
              <w:rPr>
                <w:rFonts w:ascii="Times New Roman" w:hAnsi="Times New Roman"/>
                <w:vertAlign w:val="subscript"/>
                <w:lang w:val="fr-FR"/>
              </w:rPr>
              <w:t>2</w:t>
            </w:r>
            <w:r w:rsidRPr="0018694D">
              <w:rPr>
                <w:rFonts w:ascii="Times New Roman" w:hAnsi="Times New Roman"/>
                <w:lang w:val="fr-FR"/>
              </w:rPr>
              <w:t xml:space="preserve"> là khối lượng và thể tích của chì trong hợp kim    </w:t>
            </w:r>
          </w:p>
          <w:p w:rsidR="00761683" w:rsidRPr="0018694D" w:rsidRDefault="00761683" w:rsidP="000E5303">
            <w:pPr>
              <w:rPr>
                <w:rFonts w:ascii="Times New Roman" w:hAnsi="Times New Roman"/>
                <w:lang w:val="fr-FR"/>
              </w:rPr>
            </w:pPr>
            <w:r w:rsidRPr="0018694D">
              <w:rPr>
                <w:rFonts w:ascii="Times New Roman" w:hAnsi="Times New Roman"/>
                <w:lang w:val="fr-FR"/>
              </w:rPr>
              <w:t>Ta có m = m</w:t>
            </w:r>
            <w:r w:rsidRPr="0018694D">
              <w:rPr>
                <w:rFonts w:ascii="Times New Roman" w:hAnsi="Times New Roman"/>
                <w:vertAlign w:val="subscript"/>
                <w:lang w:val="fr-FR"/>
              </w:rPr>
              <w:t>1</w:t>
            </w:r>
            <w:r w:rsidRPr="0018694D">
              <w:rPr>
                <w:rFonts w:ascii="Times New Roman" w:hAnsi="Times New Roman"/>
                <w:lang w:val="fr-FR"/>
              </w:rPr>
              <w:t xml:space="preserve"> + m</w:t>
            </w:r>
            <w:r w:rsidRPr="0018694D">
              <w:rPr>
                <w:rFonts w:ascii="Times New Roman" w:hAnsi="Times New Roman"/>
                <w:vertAlign w:val="subscript"/>
                <w:lang w:val="fr-FR"/>
              </w:rPr>
              <w:t>2</w:t>
            </w:r>
            <w:r w:rsidRPr="0018694D">
              <w:rPr>
                <w:rFonts w:ascii="Times New Roman" w:hAnsi="Times New Roman"/>
                <w:lang w:val="fr-FR"/>
              </w:rPr>
              <w:t xml:space="preserve">  </w:t>
            </w:r>
            <w:r w:rsidRPr="0018694D">
              <w:rPr>
                <w:rFonts w:ascii="Times New Roman" w:hAnsi="Times New Roman"/>
                <w:lang w:val="fr-FR"/>
              </w:rPr>
              <w:sym w:font="Symbol" w:char="00DE"/>
            </w:r>
            <w:r w:rsidRPr="0018694D">
              <w:rPr>
                <w:rFonts w:ascii="Times New Roman" w:hAnsi="Times New Roman"/>
                <w:lang w:val="fr-FR"/>
              </w:rPr>
              <w:t xml:space="preserve"> 664 = m</w:t>
            </w:r>
            <w:r w:rsidRPr="0018694D">
              <w:rPr>
                <w:rFonts w:ascii="Times New Roman" w:hAnsi="Times New Roman"/>
                <w:vertAlign w:val="subscript"/>
                <w:lang w:val="fr-FR"/>
              </w:rPr>
              <w:t>1</w:t>
            </w:r>
            <w:r w:rsidRPr="0018694D">
              <w:rPr>
                <w:rFonts w:ascii="Times New Roman" w:hAnsi="Times New Roman"/>
                <w:lang w:val="fr-FR"/>
              </w:rPr>
              <w:t xml:space="preserve"> + m</w:t>
            </w:r>
            <w:r w:rsidRPr="0018694D">
              <w:rPr>
                <w:rFonts w:ascii="Times New Roman" w:hAnsi="Times New Roman"/>
                <w:vertAlign w:val="subscript"/>
                <w:lang w:val="fr-FR"/>
              </w:rPr>
              <w:t>2</w:t>
            </w:r>
            <w:r w:rsidRPr="0018694D">
              <w:rPr>
                <w:rFonts w:ascii="Times New Roman" w:hAnsi="Times New Roman"/>
                <w:lang w:val="fr-FR"/>
              </w:rPr>
              <w:t xml:space="preserve">                         (1) </w:t>
            </w:r>
            <w:r w:rsidRPr="0018694D">
              <w:rPr>
                <w:rFonts w:ascii="Times New Roman" w:hAnsi="Times New Roman"/>
                <w:lang w:val="fr-FR"/>
              </w:rPr>
              <w:tab/>
            </w:r>
          </w:p>
          <w:p w:rsidR="00761683" w:rsidRPr="0018694D" w:rsidRDefault="00761683" w:rsidP="000E5303">
            <w:pPr>
              <w:rPr>
                <w:rFonts w:ascii="Times New Roman" w:hAnsi="Times New Roman"/>
                <w:lang w:val="fr-FR"/>
              </w:rPr>
            </w:pPr>
            <w:r w:rsidRPr="0018694D">
              <w:rPr>
                <w:rFonts w:ascii="Times New Roman" w:hAnsi="Times New Roman"/>
                <w:lang w:val="fr-FR"/>
              </w:rPr>
              <w:t>V = V</w:t>
            </w:r>
            <w:r w:rsidRPr="0018694D">
              <w:rPr>
                <w:rFonts w:ascii="Times New Roman" w:hAnsi="Times New Roman"/>
                <w:vertAlign w:val="subscript"/>
                <w:lang w:val="fr-FR"/>
              </w:rPr>
              <w:t>1</w:t>
            </w:r>
            <w:r w:rsidRPr="0018694D">
              <w:rPr>
                <w:rFonts w:ascii="Times New Roman" w:hAnsi="Times New Roman"/>
                <w:lang w:val="fr-FR"/>
              </w:rPr>
              <w:t xml:space="preserve"> + V</w:t>
            </w:r>
            <w:r w:rsidRPr="0018694D">
              <w:rPr>
                <w:rFonts w:ascii="Times New Roman" w:hAnsi="Times New Roman"/>
                <w:vertAlign w:val="subscript"/>
                <w:lang w:val="fr-FR"/>
              </w:rPr>
              <w:t>2</w:t>
            </w:r>
            <w:r w:rsidRPr="0018694D">
              <w:rPr>
                <w:rFonts w:ascii="Times New Roman" w:hAnsi="Times New Roman"/>
                <w:lang w:val="fr-FR"/>
              </w:rPr>
              <w:t xml:space="preserve">  </w:t>
            </w:r>
            <w:r w:rsidRPr="0018694D">
              <w:rPr>
                <w:rFonts w:ascii="Times New Roman" w:hAnsi="Times New Roman"/>
                <w:lang w:val="fr-FR"/>
              </w:rPr>
              <w:sym w:font="Symbol" w:char="00DE"/>
            </w:r>
            <w:r w:rsidRPr="0018694D">
              <w:rPr>
                <w:rFonts w:ascii="Times New Roman" w:hAnsi="Times New Roman"/>
                <w:lang w:val="fr-FR"/>
              </w:rPr>
              <w:t xml:space="preserve">  </w:t>
            </w:r>
            <w:r w:rsidR="002E4B3B">
              <w:rPr>
                <w:rFonts w:ascii="Times New Roman" w:hAnsi="Times New Roman"/>
                <w:noProof/>
                <w:position w:val="-30"/>
              </w:rPr>
              <w:drawing>
                <wp:inline distT="0" distB="0" distL="0" distR="0">
                  <wp:extent cx="2162175" cy="447675"/>
                  <wp:effectExtent l="0" t="0" r="9525"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162175" cy="447675"/>
                          </a:xfrm>
                          <a:prstGeom prst="rect">
                            <a:avLst/>
                          </a:prstGeom>
                          <a:noFill/>
                          <a:ln>
                            <a:noFill/>
                          </a:ln>
                        </pic:spPr>
                      </pic:pic>
                    </a:graphicData>
                  </a:graphic>
                </wp:inline>
              </w:drawing>
            </w:r>
            <w:r w:rsidRPr="0018694D">
              <w:rPr>
                <w:rFonts w:ascii="Times New Roman" w:hAnsi="Times New Roman"/>
                <w:lang w:val="fr-FR"/>
              </w:rPr>
              <w:t xml:space="preserve">  </w:t>
            </w:r>
            <w:r w:rsidRPr="0018694D">
              <w:rPr>
                <w:rFonts w:ascii="Times New Roman" w:hAnsi="Times New Roman"/>
                <w:lang w:val="fr-FR"/>
              </w:rPr>
              <w:tab/>
              <w:t xml:space="preserve">    (2) </w:t>
            </w:r>
          </w:p>
          <w:p w:rsidR="00761683" w:rsidRPr="0018694D" w:rsidRDefault="00761683" w:rsidP="000E5303">
            <w:pPr>
              <w:rPr>
                <w:rFonts w:ascii="Times New Roman" w:hAnsi="Times New Roman"/>
                <w:lang w:val="fr-FR"/>
              </w:rPr>
            </w:pPr>
            <w:r w:rsidRPr="0018694D">
              <w:rPr>
                <w:rFonts w:ascii="Times New Roman" w:hAnsi="Times New Roman"/>
                <w:lang w:val="fr-FR"/>
              </w:rPr>
              <w:t>Từ (1) ta có m</w:t>
            </w:r>
            <w:r w:rsidRPr="0018694D">
              <w:rPr>
                <w:rFonts w:ascii="Times New Roman" w:hAnsi="Times New Roman"/>
                <w:vertAlign w:val="subscript"/>
                <w:lang w:val="fr-FR"/>
              </w:rPr>
              <w:t>2</w:t>
            </w:r>
            <w:r w:rsidRPr="0018694D">
              <w:rPr>
                <w:rFonts w:ascii="Times New Roman" w:hAnsi="Times New Roman"/>
                <w:lang w:val="fr-FR"/>
              </w:rPr>
              <w:t xml:space="preserve"> = 664- m</w:t>
            </w:r>
            <w:r w:rsidRPr="0018694D">
              <w:rPr>
                <w:rFonts w:ascii="Times New Roman" w:hAnsi="Times New Roman"/>
                <w:vertAlign w:val="subscript"/>
                <w:lang w:val="fr-FR"/>
              </w:rPr>
              <w:t>1</w:t>
            </w:r>
            <w:r w:rsidRPr="0018694D">
              <w:rPr>
                <w:rFonts w:ascii="Times New Roman" w:hAnsi="Times New Roman"/>
                <w:lang w:val="fr-FR"/>
              </w:rPr>
              <w:t xml:space="preserve">. Thay vào (2) ta được </w:t>
            </w:r>
            <w:r w:rsidR="002E4B3B">
              <w:rPr>
                <w:rFonts w:ascii="Times New Roman" w:hAnsi="Times New Roman"/>
                <w:noProof/>
                <w:position w:val="-28"/>
              </w:rPr>
              <w:drawing>
                <wp:inline distT="0" distB="0" distL="0" distR="0">
                  <wp:extent cx="1371600" cy="428625"/>
                  <wp:effectExtent l="0" t="0" r="0"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18694D">
              <w:rPr>
                <w:rFonts w:ascii="Times New Roman" w:hAnsi="Times New Roman"/>
                <w:lang w:val="fr-FR"/>
              </w:rPr>
              <w:t xml:space="preserve">    (3)</w:t>
            </w:r>
          </w:p>
          <w:p w:rsidR="00761683" w:rsidRPr="0018694D" w:rsidRDefault="00761683" w:rsidP="000E5303">
            <w:pPr>
              <w:rPr>
                <w:rFonts w:ascii="Times New Roman" w:hAnsi="Times New Roman"/>
                <w:lang w:val="fr-FR"/>
              </w:rPr>
            </w:pPr>
            <w:r w:rsidRPr="0018694D">
              <w:rPr>
                <w:rFonts w:ascii="Times New Roman" w:hAnsi="Times New Roman"/>
                <w:lang w:val="fr-FR"/>
              </w:rPr>
              <w:t>Giải phương trình (3) ta được m</w:t>
            </w:r>
            <w:r w:rsidRPr="0018694D">
              <w:rPr>
                <w:rFonts w:ascii="Times New Roman" w:hAnsi="Times New Roman"/>
                <w:vertAlign w:val="subscript"/>
                <w:lang w:val="fr-FR"/>
              </w:rPr>
              <w:t>1</w:t>
            </w:r>
            <w:r w:rsidRPr="0018694D">
              <w:rPr>
                <w:rFonts w:ascii="Times New Roman" w:hAnsi="Times New Roman"/>
                <w:lang w:val="fr-FR"/>
              </w:rPr>
              <w:t xml:space="preserve"> = 438g và m</w:t>
            </w:r>
            <w:r w:rsidRPr="0018694D">
              <w:rPr>
                <w:rFonts w:ascii="Times New Roman" w:hAnsi="Times New Roman"/>
                <w:vertAlign w:val="subscript"/>
                <w:lang w:val="fr-FR"/>
              </w:rPr>
              <w:t xml:space="preserve">2 </w:t>
            </w:r>
            <w:r w:rsidRPr="0018694D">
              <w:rPr>
                <w:rFonts w:ascii="Times New Roman" w:hAnsi="Times New Roman"/>
                <w:lang w:val="fr-FR"/>
              </w:rPr>
              <w:t xml:space="preserve">= 226g </w:t>
            </w:r>
          </w:p>
          <w:p w:rsidR="00761683" w:rsidRPr="0018694D" w:rsidRDefault="00761683" w:rsidP="000E5303">
            <w:pPr>
              <w:rPr>
                <w:rFonts w:ascii="Times New Roman" w:hAnsi="Times New Roman"/>
                <w:lang w:val="fr-FR"/>
              </w:rPr>
            </w:pPr>
          </w:p>
        </w:tc>
        <w:tc>
          <w:tcPr>
            <w:tcW w:w="854" w:type="dxa"/>
          </w:tcPr>
          <w:p w:rsidR="00761683" w:rsidRPr="0018694D" w:rsidRDefault="00761683" w:rsidP="000E5303">
            <w:pPr>
              <w:rPr>
                <w:rFonts w:ascii="Times New Roman" w:hAnsi="Times New Roman"/>
              </w:rPr>
            </w:pPr>
            <w:r w:rsidRPr="0018694D">
              <w:rPr>
                <w:rFonts w:ascii="Times New Roman" w:hAnsi="Times New Roman"/>
              </w:rPr>
              <w:t>0,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w:t>
            </w:r>
          </w:p>
          <w:p w:rsidR="00761683" w:rsidRPr="0018694D" w:rsidRDefault="00761683" w:rsidP="000E5303">
            <w:pPr>
              <w:rPr>
                <w:rFonts w:ascii="Times New Roman" w:hAnsi="Times New Roman"/>
              </w:rPr>
            </w:pPr>
            <w:r w:rsidRPr="0018694D">
              <w:rPr>
                <w:rFonts w:ascii="Times New Roman" w:hAnsi="Times New Roman"/>
              </w:rPr>
              <w:t>0,5</w:t>
            </w:r>
          </w:p>
          <w:p w:rsidR="00761683" w:rsidRPr="0018694D" w:rsidRDefault="00761683" w:rsidP="000E5303">
            <w:pPr>
              <w:rPr>
                <w:rFonts w:ascii="Times New Roman" w:hAnsi="Times New Roman"/>
              </w:rPr>
            </w:pPr>
            <w:r w:rsidRPr="0018694D">
              <w:rPr>
                <w:rFonts w:ascii="Times New Roman" w:hAnsi="Times New Roman"/>
              </w:rPr>
              <w:t>0,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w:t>
            </w:r>
          </w:p>
        </w:tc>
      </w:tr>
      <w:tr w:rsidR="00761683" w:rsidRPr="0018694D">
        <w:tc>
          <w:tcPr>
            <w:tcW w:w="828" w:type="dxa"/>
            <w:vAlign w:val="center"/>
          </w:tcPr>
          <w:p w:rsidR="00761683" w:rsidRPr="0018694D" w:rsidRDefault="00761683" w:rsidP="000E5303">
            <w:pPr>
              <w:jc w:val="center"/>
              <w:rPr>
                <w:rFonts w:ascii="Times New Roman" w:hAnsi="Times New Roman"/>
              </w:rPr>
            </w:pPr>
            <w:r w:rsidRPr="0018694D">
              <w:rPr>
                <w:rFonts w:ascii="Times New Roman" w:hAnsi="Times New Roman"/>
              </w:rPr>
              <w:t>4</w:t>
            </w:r>
          </w:p>
        </w:tc>
        <w:tc>
          <w:tcPr>
            <w:tcW w:w="7605" w:type="dxa"/>
          </w:tcPr>
          <w:p w:rsidR="00761683" w:rsidRPr="0018694D" w:rsidRDefault="00761683" w:rsidP="000E5303">
            <w:pPr>
              <w:spacing w:line="360" w:lineRule="auto"/>
              <w:jc w:val="both"/>
              <w:rPr>
                <w:rFonts w:ascii="Times New Roman" w:hAnsi="Times New Roman"/>
              </w:rPr>
            </w:pPr>
            <w:r w:rsidRPr="0018694D">
              <w:rPr>
                <w:rFonts w:ascii="Times New Roman" w:hAnsi="Times New Roman"/>
              </w:rPr>
              <w:t>-Thỏi nhôm đặc hình trụ cao h = 20cm, bán kính R = 2 cm, D</w:t>
            </w:r>
            <w:r w:rsidRPr="0018694D">
              <w:rPr>
                <w:rFonts w:ascii="Times New Roman" w:hAnsi="Times New Roman"/>
                <w:vertAlign w:val="subscript"/>
              </w:rPr>
              <w:t>1</w:t>
            </w:r>
            <w:r w:rsidRPr="0018694D">
              <w:rPr>
                <w:rFonts w:ascii="Times New Roman" w:hAnsi="Times New Roman"/>
              </w:rPr>
              <w:t xml:space="preserve"> = 2,7g/cm</w:t>
            </w:r>
            <w:r w:rsidRPr="0018694D">
              <w:rPr>
                <w:rFonts w:ascii="Times New Roman" w:hAnsi="Times New Roman"/>
                <w:vertAlign w:val="superscript"/>
              </w:rPr>
              <w:t>3</w:t>
            </w:r>
          </w:p>
          <w:p w:rsidR="00761683" w:rsidRPr="0018694D" w:rsidRDefault="00761683" w:rsidP="000E5303">
            <w:pPr>
              <w:spacing w:line="360" w:lineRule="auto"/>
              <w:jc w:val="both"/>
              <w:rPr>
                <w:rFonts w:ascii="Times New Roman" w:hAnsi="Times New Roman"/>
              </w:rPr>
            </w:pPr>
            <w:r w:rsidRPr="0018694D">
              <w:rPr>
                <w:rFonts w:ascii="Times New Roman" w:hAnsi="Times New Roman"/>
              </w:rPr>
              <w:t>-Khối lượng thỏi nhôm là: m</w:t>
            </w:r>
            <w:r w:rsidRPr="0018694D">
              <w:rPr>
                <w:rFonts w:ascii="Times New Roman" w:hAnsi="Times New Roman"/>
                <w:vertAlign w:val="subscript"/>
              </w:rPr>
              <w:t>1</w:t>
            </w:r>
            <w:r w:rsidRPr="0018694D">
              <w:rPr>
                <w:rFonts w:ascii="Times New Roman" w:hAnsi="Times New Roman"/>
              </w:rPr>
              <w:t>= V.D</w:t>
            </w:r>
            <w:r w:rsidRPr="0018694D">
              <w:rPr>
                <w:rFonts w:ascii="Times New Roman" w:hAnsi="Times New Roman"/>
                <w:vertAlign w:val="subscript"/>
              </w:rPr>
              <w:t>1</w:t>
            </w:r>
            <w:r w:rsidRPr="0018694D">
              <w:rPr>
                <w:rFonts w:ascii="Times New Roman" w:hAnsi="Times New Roman"/>
              </w:rPr>
              <w:t xml:space="preserve"> = </w:t>
            </w:r>
            <w:r w:rsidR="002E4B3B">
              <w:rPr>
                <w:rFonts w:ascii="Times New Roman" w:hAnsi="Times New Roman"/>
                <w:noProof/>
                <w:position w:val="-10"/>
              </w:rPr>
              <w:drawing>
                <wp:inline distT="0" distB="0" distL="0" distR="0">
                  <wp:extent cx="552450" cy="219075"/>
                  <wp:effectExtent l="0" t="0" r="0"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sidRPr="0018694D">
              <w:rPr>
                <w:rFonts w:ascii="Times New Roman" w:hAnsi="Times New Roman"/>
              </w:rPr>
              <w:t xml:space="preserve"> = 3.14. 2</w:t>
            </w:r>
            <w:r w:rsidRPr="0018694D">
              <w:rPr>
                <w:rFonts w:ascii="Times New Roman" w:hAnsi="Times New Roman"/>
                <w:vertAlign w:val="superscript"/>
              </w:rPr>
              <w:t>2</w:t>
            </w:r>
            <w:r w:rsidRPr="0018694D">
              <w:rPr>
                <w:rFonts w:ascii="Times New Roman" w:hAnsi="Times New Roman"/>
              </w:rPr>
              <w:t xml:space="preserve">.20.2,7 </w:t>
            </w:r>
            <w:r w:rsidRPr="0018694D">
              <w:rPr>
                <w:rFonts w:ascii="Times New Roman" w:hAnsi="Times New Roman"/>
              </w:rPr>
              <w:lastRenderedPageBreak/>
              <w:t>= 678,24g</w:t>
            </w:r>
          </w:p>
          <w:p w:rsidR="00761683" w:rsidRPr="0018694D" w:rsidRDefault="00761683" w:rsidP="000E5303">
            <w:pPr>
              <w:spacing w:line="360" w:lineRule="auto"/>
              <w:jc w:val="both"/>
              <w:rPr>
                <w:rFonts w:ascii="Times New Roman" w:hAnsi="Times New Roman"/>
              </w:rPr>
            </w:pPr>
            <w:r w:rsidRPr="0018694D">
              <w:rPr>
                <w:rFonts w:ascii="Times New Roman" w:hAnsi="Times New Roman"/>
              </w:rPr>
              <w:t>- Vật có kích thước bằng thỏi nhôm được treo vào lực kế, lực kế chỉ 19,6N. Đó là trọng lượng của vật P</w:t>
            </w:r>
            <w:r w:rsidRPr="0018694D">
              <w:rPr>
                <w:rFonts w:ascii="Times New Roman" w:hAnsi="Times New Roman"/>
                <w:vertAlign w:val="subscript"/>
              </w:rPr>
              <w:t>2</w:t>
            </w:r>
            <w:r w:rsidRPr="0018694D">
              <w:rPr>
                <w:rFonts w:ascii="Times New Roman" w:hAnsi="Times New Roman"/>
              </w:rPr>
              <w:t xml:space="preserve">. </w:t>
            </w:r>
          </w:p>
          <w:p w:rsidR="00761683" w:rsidRPr="0018694D" w:rsidRDefault="00761683" w:rsidP="000E5303">
            <w:pPr>
              <w:spacing w:line="360" w:lineRule="auto"/>
              <w:jc w:val="both"/>
              <w:rPr>
                <w:rFonts w:ascii="Times New Roman" w:hAnsi="Times New Roman"/>
              </w:rPr>
            </w:pPr>
            <w:r w:rsidRPr="0018694D">
              <w:rPr>
                <w:rFonts w:ascii="Times New Roman" w:hAnsi="Times New Roman"/>
              </w:rPr>
              <w:t>Vật có khối lượng m</w:t>
            </w:r>
            <w:r w:rsidRPr="0018694D">
              <w:rPr>
                <w:rFonts w:ascii="Times New Roman" w:hAnsi="Times New Roman"/>
                <w:vertAlign w:val="subscript"/>
              </w:rPr>
              <w:t>2</w:t>
            </w:r>
            <w:r w:rsidRPr="0018694D">
              <w:rPr>
                <w:rFonts w:ascii="Times New Roman" w:hAnsi="Times New Roman"/>
              </w:rPr>
              <w:t xml:space="preserve"> là:</w:t>
            </w:r>
          </w:p>
          <w:p w:rsidR="00761683" w:rsidRPr="0018694D" w:rsidRDefault="00761683" w:rsidP="000E5303">
            <w:pPr>
              <w:spacing w:line="360" w:lineRule="auto"/>
              <w:jc w:val="both"/>
              <w:rPr>
                <w:rFonts w:ascii="Times New Roman" w:hAnsi="Times New Roman"/>
              </w:rPr>
            </w:pPr>
            <w:r w:rsidRPr="0018694D">
              <w:rPr>
                <w:rFonts w:ascii="Times New Roman" w:hAnsi="Times New Roman"/>
              </w:rPr>
              <w:t>m</w:t>
            </w:r>
            <w:r w:rsidRPr="0018694D">
              <w:rPr>
                <w:rFonts w:ascii="Times New Roman" w:hAnsi="Times New Roman"/>
                <w:vertAlign w:val="subscript"/>
              </w:rPr>
              <w:t>2</w:t>
            </w:r>
            <w:r w:rsidRPr="0018694D">
              <w:rPr>
                <w:rFonts w:ascii="Times New Roman" w:hAnsi="Times New Roman"/>
              </w:rPr>
              <w:t xml:space="preserve"> = </w:t>
            </w:r>
            <w:r w:rsidR="002E4B3B">
              <w:rPr>
                <w:rFonts w:ascii="Times New Roman" w:hAnsi="Times New Roman"/>
                <w:noProof/>
                <w:position w:val="-24"/>
              </w:rPr>
              <w:drawing>
                <wp:inline distT="0" distB="0" distL="0" distR="0">
                  <wp:extent cx="161925" cy="352425"/>
                  <wp:effectExtent l="0" t="0" r="9525"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161925" cy="352425"/>
                          </a:xfrm>
                          <a:prstGeom prst="rect">
                            <a:avLst/>
                          </a:prstGeom>
                          <a:noFill/>
                          <a:ln>
                            <a:noFill/>
                          </a:ln>
                        </pic:spPr>
                      </pic:pic>
                    </a:graphicData>
                  </a:graphic>
                </wp:inline>
              </w:drawing>
            </w:r>
            <w:r w:rsidRPr="0018694D">
              <w:rPr>
                <w:rFonts w:ascii="Times New Roman" w:hAnsi="Times New Roman"/>
              </w:rPr>
              <w:t xml:space="preserve">= </w:t>
            </w:r>
            <w:r w:rsidR="002E4B3B">
              <w:rPr>
                <w:rFonts w:ascii="Times New Roman" w:hAnsi="Times New Roman"/>
                <w:noProof/>
                <w:position w:val="-24"/>
              </w:rPr>
              <w:drawing>
                <wp:inline distT="0" distB="0" distL="0" distR="0">
                  <wp:extent cx="304800" cy="352425"/>
                  <wp:effectExtent l="0" t="0" r="0" b="952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304800" cy="352425"/>
                          </a:xfrm>
                          <a:prstGeom prst="rect">
                            <a:avLst/>
                          </a:prstGeom>
                          <a:noFill/>
                          <a:ln>
                            <a:noFill/>
                          </a:ln>
                        </pic:spPr>
                      </pic:pic>
                    </a:graphicData>
                  </a:graphic>
                </wp:inline>
              </w:drawing>
            </w:r>
            <w:r w:rsidRPr="0018694D">
              <w:rPr>
                <w:rFonts w:ascii="Times New Roman" w:hAnsi="Times New Roman"/>
              </w:rPr>
              <w:t>= 1,95 kg= 1950g</w:t>
            </w:r>
            <w:r w:rsidRPr="0018694D">
              <w:rPr>
                <w:rFonts w:ascii="Times New Roman" w:hAnsi="Times New Roman"/>
              </w:rPr>
              <w:tab/>
              <w:t xml:space="preserve"> </w:t>
            </w:r>
          </w:p>
          <w:p w:rsidR="00761683" w:rsidRPr="0018694D" w:rsidRDefault="00761683" w:rsidP="000E5303">
            <w:pPr>
              <w:spacing w:line="360" w:lineRule="auto"/>
              <w:jc w:val="both"/>
              <w:rPr>
                <w:rFonts w:ascii="Times New Roman" w:hAnsi="Times New Roman"/>
              </w:rPr>
            </w:pPr>
            <w:r w:rsidRPr="0018694D">
              <w:rPr>
                <w:rFonts w:ascii="Times New Roman" w:hAnsi="Times New Roman"/>
              </w:rPr>
              <w:t>- Khối lượng riêng của vật này là:</w:t>
            </w:r>
          </w:p>
          <w:p w:rsidR="00761683" w:rsidRPr="0018694D" w:rsidRDefault="00761683" w:rsidP="000E5303">
            <w:pPr>
              <w:spacing w:line="360" w:lineRule="auto"/>
              <w:jc w:val="both"/>
              <w:rPr>
                <w:rFonts w:ascii="Times New Roman" w:hAnsi="Times New Roman"/>
                <w:vertAlign w:val="superscript"/>
              </w:rPr>
            </w:pPr>
            <w:r w:rsidRPr="0018694D">
              <w:rPr>
                <w:rFonts w:ascii="Times New Roman" w:hAnsi="Times New Roman"/>
              </w:rPr>
              <w:t xml:space="preserve"> D</w:t>
            </w:r>
            <w:r w:rsidRPr="0018694D">
              <w:rPr>
                <w:rFonts w:ascii="Times New Roman" w:hAnsi="Times New Roman"/>
                <w:vertAlign w:val="subscript"/>
              </w:rPr>
              <w:t>2</w:t>
            </w:r>
            <w:r w:rsidRPr="0018694D">
              <w:rPr>
                <w:rFonts w:ascii="Times New Roman" w:hAnsi="Times New Roman"/>
              </w:rPr>
              <w:t xml:space="preserve"> = </w:t>
            </w:r>
            <w:r w:rsidR="002E4B3B">
              <w:rPr>
                <w:rFonts w:ascii="Times New Roman" w:hAnsi="Times New Roman"/>
                <w:noProof/>
                <w:position w:val="-24"/>
              </w:rPr>
              <w:drawing>
                <wp:inline distT="0" distB="0" distL="0" distR="0">
                  <wp:extent cx="219075" cy="352425"/>
                  <wp:effectExtent l="0" t="0" r="9525"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19075" cy="352425"/>
                          </a:xfrm>
                          <a:prstGeom prst="rect">
                            <a:avLst/>
                          </a:prstGeom>
                          <a:noFill/>
                          <a:ln>
                            <a:noFill/>
                          </a:ln>
                        </pic:spPr>
                      </pic:pic>
                    </a:graphicData>
                  </a:graphic>
                </wp:inline>
              </w:drawing>
            </w:r>
            <w:r w:rsidRPr="0018694D">
              <w:rPr>
                <w:rFonts w:ascii="Times New Roman" w:hAnsi="Times New Roman"/>
              </w:rPr>
              <w:t>= 7,76g/ cm</w:t>
            </w:r>
            <w:r w:rsidRPr="0018694D">
              <w:rPr>
                <w:rFonts w:ascii="Times New Roman" w:hAnsi="Times New Roman"/>
                <w:vertAlign w:val="superscript"/>
              </w:rPr>
              <w:t>3</w:t>
            </w:r>
            <w:r w:rsidR="002E4B3B">
              <w:rPr>
                <w:rFonts w:ascii="Times New Roman" w:hAnsi="Times New Roman"/>
                <w:noProof/>
                <w:position w:val="-4"/>
              </w:rPr>
              <w:drawing>
                <wp:inline distT="0" distB="0" distL="0" distR="0">
                  <wp:extent cx="114300" cy="1143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18694D">
              <w:rPr>
                <w:rFonts w:ascii="Times New Roman" w:hAnsi="Times New Roman"/>
              </w:rPr>
              <w:t xml:space="preserve"> 7,8. g/ cm</w:t>
            </w:r>
            <w:r w:rsidRPr="0018694D">
              <w:rPr>
                <w:rFonts w:ascii="Times New Roman" w:hAnsi="Times New Roman"/>
                <w:vertAlign w:val="superscript"/>
              </w:rPr>
              <w:t>3</w:t>
            </w:r>
          </w:p>
          <w:p w:rsidR="00761683" w:rsidRPr="0018694D" w:rsidRDefault="00761683" w:rsidP="000E5303">
            <w:pPr>
              <w:rPr>
                <w:rFonts w:ascii="Times New Roman" w:hAnsi="Times New Roman"/>
              </w:rPr>
            </w:pPr>
          </w:p>
        </w:tc>
        <w:tc>
          <w:tcPr>
            <w:tcW w:w="854" w:type="dxa"/>
          </w:tcPr>
          <w:p w:rsidR="00761683" w:rsidRPr="0018694D" w:rsidRDefault="00761683" w:rsidP="000E5303">
            <w:pPr>
              <w:jc w:val="center"/>
              <w:rPr>
                <w:rFonts w:ascii="Times New Roman" w:hAnsi="Times New Roman"/>
              </w:rPr>
            </w:pPr>
            <w:r w:rsidRPr="0018694D">
              <w:rPr>
                <w:rFonts w:ascii="Times New Roman" w:hAnsi="Times New Roman"/>
              </w:rPr>
              <w:lastRenderedPageBreak/>
              <w:t>0,5</w:t>
            </w: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r w:rsidRPr="0018694D">
              <w:rPr>
                <w:rFonts w:ascii="Times New Roman" w:hAnsi="Times New Roman"/>
              </w:rPr>
              <w:t>0,5</w:t>
            </w: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r w:rsidRPr="0018694D">
              <w:rPr>
                <w:rFonts w:ascii="Times New Roman" w:hAnsi="Times New Roman"/>
              </w:rPr>
              <w:t>1</w:t>
            </w: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r w:rsidRPr="0018694D">
              <w:rPr>
                <w:rFonts w:ascii="Times New Roman" w:hAnsi="Times New Roman"/>
              </w:rPr>
              <w:t>1</w:t>
            </w: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r w:rsidRPr="0018694D">
              <w:rPr>
                <w:rFonts w:ascii="Times New Roman" w:hAnsi="Times New Roman"/>
              </w:rPr>
              <w:t>1</w:t>
            </w:r>
          </w:p>
        </w:tc>
      </w:tr>
      <w:tr w:rsidR="00761683" w:rsidRPr="0018694D">
        <w:tc>
          <w:tcPr>
            <w:tcW w:w="828" w:type="dxa"/>
          </w:tcPr>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xml:space="preserve">  5</w:t>
            </w:r>
          </w:p>
        </w:tc>
        <w:tc>
          <w:tcPr>
            <w:tcW w:w="7605" w:type="dxa"/>
          </w:tcPr>
          <w:p w:rsidR="00761683" w:rsidRPr="0018694D" w:rsidRDefault="00761683" w:rsidP="000E5303">
            <w:pPr>
              <w:tabs>
                <w:tab w:val="left" w:pos="2760"/>
              </w:tabs>
              <w:rPr>
                <w:rFonts w:ascii="Times New Roman" w:hAnsi="Times New Roman"/>
              </w:rPr>
            </w:pPr>
          </w:p>
          <w:p w:rsidR="00761683" w:rsidRPr="0018694D" w:rsidRDefault="00761683" w:rsidP="000E5303">
            <w:pPr>
              <w:tabs>
                <w:tab w:val="left" w:pos="2760"/>
              </w:tabs>
              <w:outlineLvl w:val="0"/>
              <w:rPr>
                <w:rFonts w:ascii="Times New Roman" w:hAnsi="Times New Roman"/>
                <w:kern w:val="2"/>
                <w:vertAlign w:val="subscript"/>
                <w:lang w:val="pt-BR"/>
              </w:rPr>
            </w:pPr>
            <w:r w:rsidRPr="0018694D">
              <w:rPr>
                <w:rFonts w:ascii="Times New Roman" w:hAnsi="Times New Roman"/>
              </w:rPr>
              <w:t xml:space="preserve">                       </w:t>
            </w:r>
            <w:r w:rsidRPr="0018694D">
              <w:rPr>
                <w:rFonts w:ascii="Times New Roman" w:hAnsi="Times New Roman"/>
                <w:lang w:val="pt-BR"/>
              </w:rPr>
              <w:t>G</w:t>
            </w:r>
            <w:r w:rsidRPr="0018694D">
              <w:rPr>
                <w:rFonts w:ascii="Times New Roman" w:hAnsi="Times New Roman"/>
                <w:kern w:val="2"/>
                <w:vertAlign w:val="subscript"/>
                <w:lang w:val="pt-BR"/>
              </w:rPr>
              <w:t>1</w:t>
            </w:r>
          </w:p>
          <w:p w:rsidR="00761683" w:rsidRPr="0018694D" w:rsidRDefault="002E4B3B" w:rsidP="000E5303">
            <w:pPr>
              <w:outlineLvl w:val="0"/>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723264" behindDoc="0" locked="0" layoutInCell="1" allowOverlap="1">
                      <wp:simplePos x="0" y="0"/>
                      <wp:positionH relativeFrom="column">
                        <wp:posOffset>1046480</wp:posOffset>
                      </wp:positionH>
                      <wp:positionV relativeFrom="paragraph">
                        <wp:posOffset>61595</wp:posOffset>
                      </wp:positionV>
                      <wp:extent cx="2050415" cy="1195705"/>
                      <wp:effectExtent l="0" t="1905" r="8890" b="2540"/>
                      <wp:wrapNone/>
                      <wp:docPr id="2819" name="Group 27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0800000">
                                <a:off x="0" y="0"/>
                                <a:ext cx="2050415" cy="1195705"/>
                                <a:chOff x="2730" y="2481"/>
                                <a:chExt cx="2033" cy="1959"/>
                              </a:xfrm>
                            </wpg:grpSpPr>
                            <wps:wsp>
                              <wps:cNvPr id="2820" name="Freeform 2799"/>
                              <wps:cNvSpPr>
                                <a:spLocks/>
                              </wps:cNvSpPr>
                              <wps:spPr bwMode="auto">
                                <a:xfrm>
                                  <a:off x="2730" y="2640"/>
                                  <a:ext cx="1844" cy="1785"/>
                                </a:xfrm>
                                <a:custGeom>
                                  <a:avLst/>
                                  <a:gdLst>
                                    <a:gd name="T0" fmla="*/ 0 w 1844"/>
                                    <a:gd name="T1" fmla="*/ 0 h 1785"/>
                                    <a:gd name="T2" fmla="*/ 1844 w 1844"/>
                                    <a:gd name="T3" fmla="*/ 0 h 1785"/>
                                    <a:gd name="T4" fmla="*/ 1844 w 1844"/>
                                    <a:gd name="T5" fmla="*/ 1785 h 1785"/>
                                  </a:gdLst>
                                  <a:ahLst/>
                                  <a:cxnLst>
                                    <a:cxn ang="0">
                                      <a:pos x="T0" y="T1"/>
                                    </a:cxn>
                                    <a:cxn ang="0">
                                      <a:pos x="T2" y="T3"/>
                                    </a:cxn>
                                    <a:cxn ang="0">
                                      <a:pos x="T4" y="T5"/>
                                    </a:cxn>
                                  </a:cxnLst>
                                  <a:rect l="0" t="0" r="r" b="b"/>
                                  <a:pathLst>
                                    <a:path w="1844" h="1785">
                                      <a:moveTo>
                                        <a:pt x="0" y="0"/>
                                      </a:moveTo>
                                      <a:lnTo>
                                        <a:pt x="1844" y="0"/>
                                      </a:lnTo>
                                      <a:lnTo>
                                        <a:pt x="1844" y="1785"/>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21" name="Rectangle 2800"/>
                              <wps:cNvSpPr>
                                <a:spLocks noChangeArrowheads="1"/>
                              </wps:cNvSpPr>
                              <wps:spPr bwMode="auto">
                                <a:xfrm>
                                  <a:off x="2745" y="2481"/>
                                  <a:ext cx="2018" cy="144"/>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2" name="Rectangle 2801"/>
                              <wps:cNvSpPr>
                                <a:spLocks noChangeArrowheads="1"/>
                              </wps:cNvSpPr>
                              <wps:spPr bwMode="auto">
                                <a:xfrm>
                                  <a:off x="4589" y="2484"/>
                                  <a:ext cx="167" cy="1956"/>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98" o:spid="_x0000_s1026" style="position:absolute;margin-left:82.4pt;margin-top:4.85pt;width:161.45pt;height:94.15pt;rotation:180;z-index:251723264" coordorigin="2730,2481" coordsize="2033,19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KRGhsAQAAC4QAAAOAAAAZHJzL2Uyb0RvYy54bWzsV9tu4zYQfS/QfyD0WMDRJbItGXEWWTsO CqTtopv9AFqiLqgkqhQdJS36750ZUrKcJkGwWxQoED/YlDkazZyZc4a6+PBQV+xeqK6UzdrxzzyH iSaRadnka+fL3W4WOazTvEl5JRuxdh5F53y4/P67i75diUAWskqFYuCk6VZ9u3YKrduV63ZJIWre nclWNLCZSVVzDZcqd1PFe/BeV27geQu3lyptlUxE18G/W7PpXJL/LBOJ/iXLOqFZtXYgNk3fir73 +O1eXvBVrnhblIkNg39FFDUvG3jo6GrLNWcHVf7DVV0mSnYy02eJrF2ZZWUiKAfIxveeZHOj5KGl XPJVn7cjTADtE5y+2m3y8/0nxcp07QSRHzus4TVUiR7MgmUcIUB9m6/A7ka1n9tPymQJy1uZ/NbB tvt0H69zY8z2/U8yBY/8oCUB9JCpmikJhfC9yMMP/Q1IsAcqy+NYFvGgWQJ/Bt7cC/25wxLY8/14 vvTmpnBJAdXF+4LlOVQXtoMw8oe96/H+83N7czyPcdflK4zDxm5jxUShCbsjzt234fy54K2g8nWI 34hzAKEanHdKCOxthJoCwwjAdMC5m4I82UGzDmrxPLxYIYvnEZdFaJt9QNWPwtCisowIzxEVvkoO nb4REhDiK35/22nDkxRWVP/UJnAHqWR1BZT5wWUe6xl5tcaDjX9iUzDfPg/YMvoJJjbo4wVXUMfJ 4553BVmNNq+4gn46mkFE7OgNgMiHVHkxZJ88NDZ9WDGOAmd6t5Ud9iBiAR14R/0HLsAKsXrBGBJG 43Pbjq8bQ0poPFSJjM0TbEQKhO6pxCmHgcTtDRtarjERDAiXrAcmUQMUsMB64E4t78WdJBv9hI3w tONu1UytjB+IjxoMDIft4bclZ6PZUP7REhYYE9FyjBP+nDZhI3dlVVFjVQ1FH4MqUNSdrMoUdzHw TuX7TaXYPUfBN/oCd4G3EzMQ1iYlb4Xg6bVda15WZk2xoT9gi4UNeUOK/mfsxdfRdRTOwmBxPQu9 7XZ2tduEs8XOX86359vNZuv/haH54aoo01Q0GN0wXfzwbapi55yZC+N8OcniJNkdfWw7Tczc0zAI C8hl+KXsQMKNoBgN3Mv0EcSFVBqaGsY7yHUh1R8O62FUrp3u9wNXwmHVjw1oZOyHIC5M00U4X6K+ qenOfrrDmwRcrR3tAIdwudFmHh9aVeYFDgYqayOvYGZkJUoPxWeishcg0/+dXoOAGb3+FWgGxK8E C2B2IdbPCzZr5KYAQ3GllOyxxQAmowsnNwywv0HHQ9Ar4Nhxvg06DucGOGPRaARBN71uhhvQShkZ Z7hYO6gShO0g6cg8a0Ks51pTqxrzSn9ptyXP6ZYsB1q9zrDRZP+s7UmDWhMMwD4UfVekmCPXX2eh H4TexyCe7RbRchbuwvksXnrRzPPjj/HCC+Nwuztl4W3ZiG9nIYpPPA+MYk549mbtqUsNR96qrNeO PQC9KkSjiGD4A2uH33f2jkf/F09bMGmfYS+x8YSMUEBz3PrX2RvOIzhaG/YSRWmu0NnWXyzHo+ni nb3v7P2/zF5664OXUlIi+wKNb73Ta1hPX/Mv/wYAAP//AwBQSwMEFAAGAAgAAAAhAKteIGzeAAAA CQEAAA8AAABkcnMvZG93bnJldi54bWxMj8FOwzAMhu9IvENkJG4sZXRbV5pOExJiJyS2SVyzxmsK jVMl2VbeHnMaN//6rN+fq9XoenHGEDtPCh4nGQikxpuOWgX73etDASImTUb3nlDBD0ZY1bc3lS6N v9AHnrepFVxCsdQKbEpDKWVsLDodJ35AYnb0wenEMbTSBH3hctfLaZbNpdMd8QWrB3yx2HxvT06B yePTHjebdZi+f+1m3ezNtsdPpe7vxvUziIRjui7Dnz6rQ81OB38iE0XPeZ6zelKwXIBgnhcLHg4M lkUGsq7k/w/qXwAAAP//AwBQSwECLQAUAAYACAAAACEAtoM4kv4AAADhAQAAEwAAAAAAAAAAAAAA AAAAAAAAW0NvbnRlbnRfVHlwZXNdLnhtbFBLAQItABQABgAIAAAAIQA4/SH/1gAAAJQBAAALAAAA AAAAAAAAAAAAAC8BAABfcmVscy8ucmVsc1BLAQItABQABgAIAAAAIQD4KRGhsAQAAC4QAAAOAAAA AAAAAAAAAAAAAC4CAABkcnMvZTJvRG9jLnhtbFBLAQItABQABgAIAAAAIQCrXiBs3gAAAAkBAAAP AAAAAAAAAAAAAAAAAAoHAABkcnMvZG93bnJldi54bWxQSwUGAAAAAAQABADzAAAAFQgAAAAA ">
                      <v:shape id="Freeform 2799" o:spid="_x0000_s1027" style="position:absolute;left:2730;top:2640;width:1844;height:1785;visibility:visible;mso-wrap-style:square;v-text-anchor:top" coordsize="1844,178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T1RXcQA AADdAAAADwAAAGRycy9kb3ducmV2LnhtbERPS2vCQBC+F/wPyxR6q5tGsBJdpUgrtfTi46C3ITsm sdnZkB1j/PfuoeDx43vPFr2rVUdtqDwbeBsmoIhzbysuDOx3X68TUEGQLdaeycCNAizmg6cZZtZf eUPdVgoVQzhkaKAUaTKtQ16SwzD0DXHkTr51KBG2hbYtXmO4q3WaJGPtsOLYUGJDy5Lyv+3FGRiP ut1nc3w/3M6XM/+uNrLe/4gxL8/9xxSUUC8P8b/72xpIJ2ncH9/EJ6DndwAAAP//AwBQSwECLQAU AAYACAAAACEA8PeKu/0AAADiAQAAEwAAAAAAAAAAAAAAAAAAAAAAW0NvbnRlbnRfVHlwZXNdLnht bFBLAQItABQABgAIAAAAIQAx3V9h0gAAAI8BAAALAAAAAAAAAAAAAAAAAC4BAABfcmVscy8ucmVs c1BLAQItABQABgAIAAAAIQAzLwWeQQAAADkAAAAQAAAAAAAAAAAAAAAAACkCAABkcnMvc2hhcGV4 bWwueG1sUEsBAi0AFAAGAAgAAAAhAL09UV3EAAAA3QAAAA8AAAAAAAAAAAAAAAAAmAIAAGRycy9k b3ducmV2LnhtbFBLBQYAAAAABAAEAPUAAACJAwAAAAA= " path="m,l1844,r,1785e" filled="f" strokeweight="1.5pt">
                        <v:path arrowok="t" o:connecttype="custom" o:connectlocs="0,0;1844,0;1844,1785" o:connectangles="0,0,0"/>
                      </v:shape>
                      <v:rect id="Rectangle 2800" o:spid="_x0000_s1028" style="position:absolute;left:2745;top:2481;width:2018;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66M0sQA AADdAAAADwAAAGRycy9kb3ducmV2LnhtbESPzWrDMBCE74G+g9hCb4kcF4xxo4SkEOIc6xZ6Xayt bWKtjKT6p09fBQo9DjPzDbM7zKYXIznfWVaw3SQgiGurO24UfLyf1zkIH5A19pZJwUIeDvuH1Q4L bSd+o7EKjYgQ9gUqaEMYCil93ZJBv7EDcfS+rDMYonSN1A6nCDe9TJMkkwY7jgstDvTaUn2rvo2C S9ZcEy6X57laXBU+8xP+6JNST4/z8QVEoDn8h//apVaQ5ukW7m/iE5D7XwAAAP//AwBQSwECLQAU AAYACAAAACEA8PeKu/0AAADiAQAAEwAAAAAAAAAAAAAAAAAAAAAAW0NvbnRlbnRfVHlwZXNdLnht bFBLAQItABQABgAIAAAAIQAx3V9h0gAAAI8BAAALAAAAAAAAAAAAAAAAAC4BAABfcmVscy8ucmVs c1BLAQItABQABgAIAAAAIQAzLwWeQQAAADkAAAAQAAAAAAAAAAAAAAAAACkCAABkcnMvc2hhcGV4 bWwueG1sUEsBAi0AFAAGAAgAAAAhAAuujNLEAAAA3QAAAA8AAAAAAAAAAAAAAAAAmAIAAGRycy9k b3ducmV2LnhtbFBLBQYAAAAABAAEAPUAAACJAwAAAAA= " fillcolor="black" stroked="f">
                        <v:fill r:id="rId423" o:title="" type="pattern"/>
                      </v:rect>
                      <v:rect id="Rectangle 2801" o:spid="_x0000_s1029" style="position:absolute;left:4589;top:2484;width:167;height:19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wSpcQA AADdAAAADwAAAGRycy9kb3ducmV2LnhtbESPwWrDMBBE74X8g9hAb7VcF4JxrIQmUOoe6wRyXayt bWqtjKTEdr++KhRyHGbmDVPuZzOIGznfW1bwnKQgiBure24VnE9vTzkIH5A1DpZJwUIe9rvVQ4mF thN/0q0OrYgQ9gUq6EIYCyl905FBn9iROHpf1hkMUbpWaodThJtBZmm6kQZ7jgsdjnTsqPmur0bB +6b9SLlaXuZ6cXW45Af80QelHtfz6xZEoDncw//tSivI8iyDvzfxCcjdLwAAAP//AwBQSwECLQAU AAYACAAAACEA8PeKu/0AAADiAQAAEwAAAAAAAAAAAAAAAAAAAAAAW0NvbnRlbnRfVHlwZXNdLnht bFBLAQItABQABgAIAAAAIQAx3V9h0gAAAI8BAAALAAAAAAAAAAAAAAAAAC4BAABfcmVscy8ucmVs c1BLAQItABQABgAIAAAAIQAzLwWeQQAAADkAAAAQAAAAAAAAAAAAAAAAACkCAABkcnMvc2hhcGV4 bWwueG1sUEsBAi0AFAAGAAgAAAAhAPt8EqXEAAAA3QAAAA8AAAAAAAAAAAAAAAAAmAIAAGRycy9k b3ducmV2LnhtbFBLBQYAAAAABAAEAPUAAACJAwAAAAA= " fillcolor="black" stroked="f">
                        <v:fill r:id="rId423" o:title="" type="pattern"/>
                      </v:rect>
                    </v:group>
                  </w:pict>
                </mc:Fallback>
              </mc:AlternateContent>
            </w:r>
            <w:r>
              <w:rPr>
                <w:rFonts w:ascii="Times New Roman" w:hAnsi="Times New Roman"/>
                <w:noProof/>
              </w:rPr>
              <mc:AlternateContent>
                <mc:Choice Requires="wpg">
                  <w:drawing>
                    <wp:anchor distT="0" distB="0" distL="114300" distR="114300" simplePos="0" relativeHeight="251725312" behindDoc="0" locked="0" layoutInCell="1" allowOverlap="1">
                      <wp:simplePos x="0" y="0"/>
                      <wp:positionH relativeFrom="column">
                        <wp:posOffset>663575</wp:posOffset>
                      </wp:positionH>
                      <wp:positionV relativeFrom="paragraph">
                        <wp:posOffset>15875</wp:posOffset>
                      </wp:positionV>
                      <wp:extent cx="3657600" cy="1936750"/>
                      <wp:effectExtent l="5715" t="13335" r="13335" b="12065"/>
                      <wp:wrapNone/>
                      <wp:docPr id="2906" name="Group 28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0" cy="1936750"/>
                                <a:chOff x="4212" y="9339"/>
                                <a:chExt cx="5760" cy="3050"/>
                              </a:xfrm>
                            </wpg:grpSpPr>
                            <wps:wsp>
                              <wps:cNvPr id="2907" name="Line 2804"/>
                              <wps:cNvCnPr/>
                              <wps:spPr bwMode="auto">
                                <a:xfrm flipV="1">
                                  <a:off x="5112" y="9339"/>
                                  <a:ext cx="1620" cy="72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908" name="Line 2805"/>
                              <wps:cNvCnPr/>
                              <wps:spPr bwMode="auto">
                                <a:xfrm flipH="1">
                                  <a:off x="4246" y="9689"/>
                                  <a:ext cx="1586"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09" name="Line 2806"/>
                              <wps:cNvCnPr/>
                              <wps:spPr bwMode="auto">
                                <a:xfrm>
                                  <a:off x="5112" y="11124"/>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10" name="Line 2807"/>
                              <wps:cNvCnPr/>
                              <wps:spPr bwMode="auto">
                                <a:xfrm flipV="1">
                                  <a:off x="5101" y="11129"/>
                                  <a:ext cx="252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11" name="Line 2808"/>
                              <wps:cNvCnPr/>
                              <wps:spPr bwMode="auto">
                                <a:xfrm>
                                  <a:off x="5112" y="10044"/>
                                  <a:ext cx="48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16" name="Line 2809"/>
                              <wps:cNvCnPr/>
                              <wps:spPr bwMode="auto">
                                <a:xfrm flipV="1">
                                  <a:off x="7632" y="9504"/>
                                  <a:ext cx="0" cy="16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18" name="Line 2810"/>
                              <wps:cNvCnPr/>
                              <wps:spPr bwMode="auto">
                                <a:xfrm>
                                  <a:off x="4212" y="9684"/>
                                  <a:ext cx="90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03" o:spid="_x0000_s1026" style="position:absolute;margin-left:52.25pt;margin-top:1.25pt;width:4in;height:152.5pt;z-index:251725312" coordorigin="4212,9339" coordsize="5760,30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6/n5swMAAOQUAAAOAAAAZHJzL2Uyb0RvYy54bWzsWF1v2zYUfR/Q/0Do3ZGoL0tCnKKwnPQh 2wJ06zsjUR+oRAokE8cY9t97SUpKorRAnW1dC9gPMiWSl5fnHp5L8vztQ9+heypky9nGwWeegygr eNmyeuP8+cflKnGQVISVpOOMbpwDlc7bize/nO+HjPq84V1JBQIjTGb7YeM0Sg2Z68qioT2RZ3yg DCorLnqi4FXUbinIHqz3net7XuzuuSgHwQsqJXzNbaVzYexXFS3U71UlqULdxgHflHkK87zVT/fi nGS1IEPTFqMb5BVe9KRlMOhsKieKoDvRvjDVt4XgklfqrOC9y6uqLaiZA8wGe4vZXAl+N5i51Nm+ HmaYANoFTq82W/x2fyNQW24cP/ViBzHSQ5TMwMhPvEADtB/qDNpdieHDcCPsLKF4zYtPEqrdZb1+ r21jdLv/lZdgkdwpbgB6qESvTcDU0YOJw2GOA31QqICPQRytYw/CVUAdToN4HY2RKhoIp+4X+th3 EFSnQZDaKBbNbuyve9vOgWd7uiSzAxtnR+f0zIB18hFY+c+A/dCQgZp4SQ3YI7DrCdjrllGNa2hx Nc227EYYlGUmAd8vQ4aqrh0+AhoGxBG8CL8AYYIQx/4IwRoKOkoTAiQbhFRXlPdIFzZOBz4Zq+T+ WirbdGqiI8X4Zdt18J1kHUN78MFfQ3D0u+RdW+pa8yLq220n0D3Ra838xoGfNQNOs9JYaygpd6xE 6jAAQ5RoCas76ughelo6qKMgKbpkWivSdtDa+tcxPSJMFjweS3a5/ZV66S7ZJeEq9OPdKvTyfPXu chuu4ku8jvIg325z/Ld2HodZ05YlZdr/aenj8NsYMIqQXbTz4p+Rcp9bN+iDs9O/cRqYaANuaXjL y4PhgfkOpPx+7ASJtst+YmekEdfuAYm/nZ3vF+wM/RAERS/ROBmX6MzOKIEqvbr/bW7GASx4w8ZX UFOzPieysRQuoWSp94KyJ0KadP1fyWW6JGR8LCE1A5YiiUEtje4a4TCJZkoxPuQLKyxTepoE8LUa mUZ+dOLhtCv6OYURAz2eC+P6WB5+JW172AijZuRCGf1oytv4RMpTtp7T8LyXxECd56RMjiXlF8XR 88KFOIbJtIv+gcVRHmTOlUaAZKc0rQ8z32vfmOD5uDjtG42WHb1vXJ5q1nEwHu0ie056ma/14eaH zdcnSv5fR5kEL48ykMKBJ8dQ8ok4Pt4xxMlCG9PpdiI47Rx/piO1uf6BqzRzEh+v/fRd3dN3KD+9 nLz4DAAA//8DAFBLAwQUAAYACAAAACEAGN1zT98AAAAJAQAADwAAAGRycy9kb3ducmV2LnhtbEyP QUvDQBCF74L/YRnBm91Na2qJ2ZRS1FMRbAXxNs1Ok9Dsbshuk/TfO570NPN4jzff5OvJtmKgPjTe aUhmCgS50pvGVRo+D68PKxAhojPYekcarhRgXdze5JgZP7oPGvaxElziQoYa6hi7TMpQ1mQxzHxH jr2T7y1Gln0lTY8jl9tWzpVaSouN4ws1drStqTzvL1bD24jjZpG8DLvzaXv9PqTvX7uEtL6/mzbP ICJN8S8Mv/iMDgUzHf3FmSBa1uox5aiGOQ/2lyvFy1HDQj2lIItc/v+g+AEAAP//AwBQSwECLQAU AAYACAAAACEAtoM4kv4AAADhAQAAEwAAAAAAAAAAAAAAAAAAAAAAW0NvbnRlbnRfVHlwZXNdLnht bFBLAQItABQABgAIAAAAIQA4/SH/1gAAAJQBAAALAAAAAAAAAAAAAAAAAC8BAABfcmVscy8ucmVs c1BLAQItABQABgAIAAAAIQDo6/n5swMAAOQUAAAOAAAAAAAAAAAAAAAAAC4CAABkcnMvZTJvRG9j LnhtbFBLAQItABQABgAIAAAAIQAY3XNP3wAAAAkBAAAPAAAAAAAAAAAAAAAAAA0GAABkcnMvZG93 bnJldi54bWxQSwUGAAAAAAQABADzAAAAGQcAAAAA ">
                      <v:line id="Line 2804" o:spid="_x0000_s1027" style="position:absolute;flip:y;visibility:visible;mso-wrap-style:square" from="5112,9339" to="6732,100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9uPhsQAAADdAAAADwAAAGRycy9kb3ducmV2LnhtbESPQYvCMBSE7wv+h/AEb2tqwVWrUURY UW+r4vnZPNtq89Jtoq3/fiMseBxmvhlmtmhNKR5Uu8KygkE/AkGcWl1wpuB4+P4cg3AeWWNpmRQ8 ycFi3vmYYaJtwz/02PtMhBJ2CSrIva8SKV2ak0HXtxVx8C62NuiDrDOpa2xCuSllHEVf0mDBYSHH ilY5pbf93SiIm+vpVu3KzZ2Hz+XofFhv099YqV63XU5BeGr9O/xPb3TgJtEIXm/CE5Dz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24+GxAAAAN0AAAAPAAAAAAAAAAAA AAAAAKECAABkcnMvZG93bnJldi54bWxQSwUGAAAAAAQABAD5AAAAkgMAAAAA " strokeweight="1pt">
                        <v:stroke startarrow="block"/>
                      </v:line>
                      <v:line id="Line 2805" o:spid="_x0000_s1028" style="position:absolute;flip:x;visibility:visible;mso-wrap-style:square" from="4246,9689" to="5832,96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bdMEAAADdAAAADwAAAGRycy9kb3ducmV2LnhtbERPzWrCQBC+F3yHZQpeSt2tB7FpNlIk LdKTRh9gmh2TYHY2ZLca375zKPT48f3nm8n36kpj7AJbeFkYUMR1cB03Fk7Hj+c1qJiQHfaBycKd ImyK2UOOmQs3PtC1So2SEI4ZWmhTGjKtY92Sx7gIA7Fw5zB6TALHRrsRbxLue700ZqU9diwNLQ60 bam+VD/ewvLL83SK35/rFQX9tC/LztxLa+eP0/sbqERT+hf/uXdOfK9G5sobeQK6+A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76Ft0wQAAAN0AAAAPAAAAAAAAAAAAAAAA AKECAABkcnMvZG93bnJldi54bWxQSwUGAAAAAAQABAD5AAAAjwMAAAAA " strokeweight=".5pt">
                        <v:stroke dashstyle="dash"/>
                      </v:line>
                      <v:line id="Line 2806" o:spid="_x0000_s1029" style="position:absolute;visibility:visible;mso-wrap-style:square" from="5112,11124" to="5112,12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Olc8QAAADdAAAADwAAAGRycy9kb3ducmV2LnhtbESPzYrCMBSF9wO+Q7iCuzHVxWCrUUQQ XDiKOsz60lzbanNTk1jr2xthYJaH8/NxZovO1KIl5yvLCkbDBARxbnXFhYKf0/pzAsIHZI21ZVLw JA+Lee9jhpm2Dz5QewyFiCPsM1RQhtBkUvq8JIN+aBvi6J2tMxiidIXUDh9x3NRynCRf0mDFkVBi Q6uS8uvxbiI3L7bu9nu5dpvz93Z94zbdnfZKDfrdcgoiUBf+w3/tjVYwTpMU3m/iE5Dz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k6VzxAAAAN0AAAAPAAAAAAAAAAAA AAAAAKECAABkcnMvZG93bnJldi54bWxQSwUGAAAAAAQABAD5AAAAkgMAAAAA ">
                        <v:stroke dashstyle="dash"/>
                      </v:line>
                      <v:line id="Line 2807" o:spid="_x0000_s1030" style="position:absolute;flip:y;visibility:visible;mso-wrap-style:square" from="5101,11129" to="7621,123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vHiJ8IAAADdAAAADwAAAGRycy9kb3ducmV2LnhtbERPz2vCMBS+D/wfwhN2W1MLG1s1SpE6 ZOyyzt5fm2dabF5Kk2n975fDYMeP7/dmN9tBXGnyvWMFqyQFQdw63bNRcPo+PL2C8AFZ4+CYFNzJ w267eNhgrt2Nv+haBSNiCPscFXQhjLmUvu3Iok/cSBy5s5sshggnI/WEtxhuB5ml6Yu02HNs6HCk fUftpfqxCpqyqM1HU5c240/9bp6rhmWl1ONyLtYgAs3hX/znPmoF2dsq7o9v4hOQ2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vHiJ8IAAADdAAAADwAAAAAAAAAAAAAA AAChAgAAZHJzL2Rvd25yZXYueG1sUEsFBgAAAAAEAAQA+QAAAJADAAAAAA== ">
                        <v:stroke dashstyle="dash"/>
                      </v:line>
                      <v:line id="Line 2808" o:spid="_x0000_s1031" style="position:absolute;visibility:visible;mso-wrap-style:square" from="5112,10044" to="9972,10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ta5N8YAAADdAAAADwAAAGRycy9kb3ducmV2LnhtbESPQWsCMRSE74L/ITyhN82uB61bo1RB sLU9uG2hx8fmmSzdvCybVNd/bwoFj8PMfMMs171rxJm6UHtWkE8yEMSV1zUbBZ8fu/EjiBCRNTae ScGVAqxXw8ESC+0vfKRzGY1IEA4FKrAxtoWUobLkMEx8S5y8k+8cxiQ7I3WHlwR3jZxm2Uw6rDkt WGxpa6n6KX+dgsN833wZ/i7fXk5h4xevR/lurFIPo/75CUSkPt7D/+29VjBd5Dn8vUlPQK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LWuTfGAAAA3QAAAA8AAAAAAAAA AAAAAAAAoQIAAGRycy9kb3ducmV2LnhtbFBLBQYAAAAABAAEAPkAAACUAwAAAAA= ">
                        <v:stroke dashstyle="1 1"/>
                      </v:line>
                      <v:line id="Line 2809" o:spid="_x0000_s1032" style="position:absolute;flip:y;visibility:visible;mso-wrap-style:square" from="7632,9504" to="7632,111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84mDcQAAADdAAAADwAAAGRycy9kb3ducmV2LnhtbESP3YrCMBSE74V9h3AWvNO0XhSpxiIu i+KC4M8DHJqzbdjmpDSxVp9+IwheDjPzDbMsBtuInjpvHCtIpwkI4tJpw5WCy/l7MgfhA7LGxjEp uJOHYvUxWmKu3Y2P1J9CJSKEfY4K6hDaXEpf1mTRT11LHL1f11kMUXaV1B3eItw2cpYkmbRoOC7U 2NKmpvLvdLUKws9ja0x/0Ps79w9Px/0XXjKlxp/DegEi0BDe4Vd7pxXM5mkGzzfxCc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ziYNxAAAAN0AAAAPAAAAAAAAAAAA AAAAAKECAABkcnMvZG93bnJldi54bWxQSwUGAAAAAAQABAD5AAAAkgMAAAAA ">
                        <v:stroke dashstyle="1 1"/>
                      </v:line>
                      <v:line id="Line 2810" o:spid="_x0000_s1033" style="position:absolute;visibility:visible;mso-wrap-style:square" from="4212,9684" to="5112,10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eZqMIAAADdAAAADwAAAGRycy9kb3ducmV2LnhtbERPS2vCQBC+F/oflil4qxs9iKauIoLg wbb4wPOQHZPU7Gzc3cb033cOgseP7z1f9q5RHYVYezYwGmagiAtvay4NnI6b9ymomJAtNp7JwB9F WC5eX+aYW3/nPXWHVCoJ4ZijgSqlNtc6FhU5jEPfEgt38cFhEhhKbQPeJdw1epxlE+2wZmmosKV1 RcX18Ouktyh34Xb+ufbby+duc+Nu9nX8Nmbw1q8+QCXq01P8cG+tgfF0JHPljTwBvfg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ueZqMIAAADdAAAADwAAAAAAAAAAAAAA AAChAgAAZHJzL2Rvd25yZXYueG1sUEsFBgAAAAAEAAQA+QAAAJADAAAAAA== ">
                        <v:stroke dashstyle="dash"/>
                      </v:line>
                    </v:group>
                  </w:pict>
                </mc:Fallback>
              </mc:AlternateContent>
            </w:r>
            <w:r w:rsidR="00761683" w:rsidRPr="0018694D">
              <w:rPr>
                <w:rFonts w:ascii="Times New Roman" w:hAnsi="Times New Roman"/>
                <w:lang w:val="pt-BR"/>
              </w:rPr>
              <w:t xml:space="preserve">                                      M</w:t>
            </w:r>
          </w:p>
          <w:p w:rsidR="00761683" w:rsidRPr="0018694D" w:rsidRDefault="002E4B3B" w:rsidP="000E5303">
            <w:pPr>
              <w:rPr>
                <w:rFonts w:ascii="Times New Roman" w:hAnsi="Times New Roman"/>
                <w:kern w:val="2"/>
                <w:vertAlign w:val="subscript"/>
                <w:lang w:val="pt-BR"/>
              </w:rPr>
            </w:pPr>
            <w:r>
              <w:rPr>
                <w:rFonts w:ascii="Times New Roman" w:hAnsi="Times New Roman"/>
                <w:noProof/>
              </w:rPr>
              <mc:AlternateContent>
                <mc:Choice Requires="wps">
                  <w:drawing>
                    <wp:anchor distT="0" distB="0" distL="114300" distR="114300" simplePos="0" relativeHeight="251724288" behindDoc="0" locked="0" layoutInCell="1" allowOverlap="1">
                      <wp:simplePos x="0" y="0"/>
                      <wp:positionH relativeFrom="column">
                        <wp:posOffset>2827655</wp:posOffset>
                      </wp:positionH>
                      <wp:positionV relativeFrom="paragraph">
                        <wp:posOffset>161925</wp:posOffset>
                      </wp:positionV>
                      <wp:extent cx="1485900" cy="800100"/>
                      <wp:effectExtent l="7620" t="59055" r="40005" b="7620"/>
                      <wp:wrapNone/>
                      <wp:docPr id="2905" name="Line 28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02" o:spid="_x0000_s1026" style="position:absolute;flip:y;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65pt,12.75pt" to="339.65pt,75.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b3TfOQIAAF8EAAAOAAAAZHJzL2Uyb0RvYy54bWysVE2P0zAQvSPxHyzf23yQljRqukJJy2WB Srtwd22nsXBsy3abVoj/ztjtdnfhghA5OOPMzPObmecs706DREdundCqxtk0xYgrqplQ+xp/fdxM SoycJ4oRqRWv8Zk7fLd6+2Y5mornuteScYsARLlqNDXuvTdVkjja84G4qTZcgbPTdiAetnafMEtG QB9kkqfpPBm1ZcZqyp2Dr+3FiVcRv+s49V+6znGPZI2Bm4+rjesurMlqSaq9JaYX9EqD/AOLgQgF h96gWuIJOljxB9QgqNVOd35K9ZDorhOUxxqgmiz9rZqHnhgea4HmOHNrk/t/sPTzcWuRYDXOF+kM I0UGmNK9UBzlZZqH/ozGVRDWqK0NFdKTejD3mn53SOmmJ2rPI8/Hs4HMLGQkr1LCxhk4ZTd+0gxi yMHr2KxTZwfUSWG+hcQADg1Bpzid8206/OQRhY9ZUc4WKQyRgq9MoV1xfAmpAk7INtb5j1wPKBg1 llBFRCXHe+cDr+eQEK70RkgZFSAVGmu8mOWzmOC0FCw4Q5iz+10jLTqSoKH4xCLB8zLM6oNiEazn hK2vtidCgo187I63AvolOQ6nDZxhJDlcm2Bd6EkVToSKgfDVusjoxyJdrMt1WUyKfL6eFGnbTj5s mmIy32TvZ+27tmna7GcgnxVVLxjjKvB/knRW/J1krpfrIsabqG+NSl6jx44C2ad3JB2HH+Z9Uc5O s/PWhuqCDkDFMfh648I1ebmPUc//hdUvAAAA//8DAFBLAwQUAAYACAAAACEAieChuOAAAAAKAQAA DwAAAGRycy9kb3ducmV2LnhtbEyPwU7DMAyG70i8Q2QkbiztaAYrTSeEQOKExoaQuGWtacsapyTZ Wnh6zAmOtj/9/v5iNdleHNGHzpGGdJaAQKpc3VGj4WX7cHENIkRDtekdoYYvDLAqT08Kk9dupGc8 bmIjOIRCbjS0MQ65lKFq0ZowcwMS396dtyby6BtZezNyuO3lPEkW0pqO+ENrBrxrsdpvDlbDcjsq t/b71yztPt++7z/i8PgUtT4/m25vQESc4h8Mv/qsDiU77dyB6iB6DVmmLhnVMFcKBAOLqyUvdkyq VIEsC/m/QvkDAAD//wMAUEsBAi0AFAAGAAgAAAAhALaDOJL+AAAA4QEAABMAAAAAAAAAAAAAAAAA AAAAAFtDb250ZW50X1R5cGVzXS54bWxQSwECLQAUAAYACAAAACEAOP0h/9YAAACUAQAACwAAAAAA AAAAAAAAAAAvAQAAX3JlbHMvLnJlbHNQSwECLQAUAAYACAAAACEAgG903zkCAABfBAAADgAAAAAA AAAAAAAAAAAuAgAAZHJzL2Uyb0RvYy54bWxQSwECLQAUAAYACAAAACEAieChuOAAAAAKAQAADwAA AAAAAAAAAAAAAACTBAAAZHJzL2Rvd25yZXYueG1sUEsFBgAAAAAEAAQA8wAAAKAFAAAAAA== ">
                      <v:stroke endarrow="block"/>
                    </v:line>
                  </w:pict>
                </mc:Fallback>
              </mc:AlternateContent>
            </w:r>
            <w:r w:rsidR="00761683" w:rsidRPr="0018694D">
              <w:rPr>
                <w:rFonts w:ascii="Times New Roman" w:hAnsi="Times New Roman"/>
                <w:lang w:val="pt-BR"/>
              </w:rPr>
              <w:t xml:space="preserve">         M</w:t>
            </w:r>
            <w:r w:rsidR="00761683" w:rsidRPr="0018694D">
              <w:rPr>
                <w:rFonts w:ascii="Times New Roman" w:hAnsi="Times New Roman"/>
                <w:kern w:val="2"/>
                <w:vertAlign w:val="subscript"/>
                <w:lang w:val="pt-BR"/>
              </w:rPr>
              <w:t>1</w:t>
            </w:r>
            <w:r w:rsidR="00761683" w:rsidRPr="0018694D">
              <w:rPr>
                <w:rFonts w:ascii="Times New Roman" w:hAnsi="Times New Roman"/>
                <w:lang w:val="pt-BR"/>
              </w:rPr>
              <w:t xml:space="preserve">                                                     P                      R</w:t>
            </w:r>
            <w:r w:rsidR="00761683" w:rsidRPr="0018694D">
              <w:rPr>
                <w:rFonts w:ascii="Times New Roman" w:hAnsi="Times New Roman"/>
                <w:kern w:val="2"/>
                <w:vertAlign w:val="subscript"/>
                <w:lang w:val="pt-BR"/>
              </w:rPr>
              <w:t xml:space="preserve">                                                                                       </w:t>
            </w:r>
          </w:p>
          <w:p w:rsidR="00761683" w:rsidRPr="0018694D" w:rsidRDefault="002E4B3B" w:rsidP="000E5303">
            <w:pPr>
              <w:outlineLvl w:val="0"/>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726336" behindDoc="0" locked="0" layoutInCell="1" allowOverlap="1">
                      <wp:simplePos x="0" y="0"/>
                      <wp:positionH relativeFrom="column">
                        <wp:posOffset>1246505</wp:posOffset>
                      </wp:positionH>
                      <wp:positionV relativeFrom="paragraph">
                        <wp:posOffset>60325</wp:posOffset>
                      </wp:positionV>
                      <wp:extent cx="1600200" cy="685800"/>
                      <wp:effectExtent l="7620" t="9525" r="40005" b="57150"/>
                      <wp:wrapNone/>
                      <wp:docPr id="2904" name="Line 28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11" o:spid="_x0000_s1026" style="position:absolute;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15pt,4.75pt" to="224.15pt,5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tVT8LwIAAFUEAAAOAAAAZHJzL2Uyb0RvYy54bWysVMuu2jAQ3VfqP1jeQx4NFCLCVUWgG9qL dG8/wNgOserYlm0IqOq/d+wALe2mqpqFM45nzpw5M87i6dxJdOLWCa0qnI1TjLiimgl1qPCX181o hpHzRDEiteIVvnCHn5Zv3yx6U/Jct1oybhGAKFf2psKt96ZMEkdb3hE31oYrOGy07YiHrT0kzJIe 0DuZ5Gk6TXptmbGacufgaz0c4mXEbxpO/XPTOO6RrDBw83G1cd2HNVkuSHmwxLSCXmmQf2DREaEg 6R2qJp6goxV/QHWCWu1048dUd4luGkF5rAGqydLfqnlpieGxFhDHmbtM7v/B0s+nnUWCVTifpwVG inTQpa1QHOWzLAv69MaV4LZSOxsqpGf1YraafnVI6VVL1IFHnq8XA5ExInkICRtnIMu+/6QZ+JCj 11Gsc2O7AAkyoHPsyeXeE372iMLHbJqm0GiMKJxNZ5MZ2EAqIeUt2ljnP3LdoWBUWAL3iE5OW+cH 15tLSKb0RkgZ+y4V6is8n+STGOC0FCwcBjdnD/uVtOhEwuTE55r3wc3qo2IRrOWEra+2J0KCjXzU xFsBKkmOQ7aOM4wkh8sSrIGeVCEjVAyEr9YwPN/m6Xw9W8+KUZFP16MirevRh82qGE032ftJ/a5e rerseyCfFWUrGOMq8L8Nclb83aBcr9QwgvdRvguVPKJH8YHs7R1Jx5aHLg/zstfssrOhutB9mN3o fL1n4XL8uo9eP/8Gyx8AAAD//wMAUEsDBBQABgAIAAAAIQDs1ZQw3wAAAAkBAAAPAAAAZHJzL2Rv d25yZXYueG1sTI/BTsMwEETvSPyDtUjcqBNoSxriVAipXFpAbRGCmxsvSUS8jmynDX/PcoLj04xm 3xbL0XbiiD60jhSkkwQEUuVMS7WC1/3qKgMRoiajO0eo4BsDLMvzs0Lnxp1oi8ddrAWPUMi1gibG PpcyVA1aHSauR+Ls03mrI6OvpfH6xOO2k9dJMpdWt8QXGt3jQ4PV126wCrab1Tp7Ww9j5T8e0+f9 y+bpPWRKXV6M93cgIo7xrwy/+qwOJTsd3EAmiI55Mb/hqoLFDATn02nGfOAgvZ2BLAv5/4PyBwAA //8DAFBLAQItABQABgAIAAAAIQC2gziS/gAAAOEBAAATAAAAAAAAAAAAAAAAAAAAAABbQ29udGVu dF9UeXBlc10ueG1sUEsBAi0AFAAGAAgAAAAhADj9If/WAAAAlAEAAAsAAAAAAAAAAAAAAAAALwEA AF9yZWxzLy5yZWxzUEsBAi0AFAAGAAgAAAAhAHu1VPwvAgAAVQQAAA4AAAAAAAAAAAAAAAAALgIA AGRycy9lMm9Eb2MueG1sUEsBAi0AFAAGAAgAAAAhAOzVlDDfAAAACQEAAA8AAAAAAAAAAAAAAAAA iQQAAGRycy9kb3ducmV2LnhtbFBLBQYAAAAABAAEAPMAAACVBQAAAAA= ">
                      <v:stroke endarrow="block"/>
                    </v:line>
                  </w:pict>
                </mc:Fallback>
              </mc:AlternateContent>
            </w:r>
            <w:r w:rsidR="00761683" w:rsidRPr="0018694D">
              <w:rPr>
                <w:rFonts w:ascii="Times New Roman" w:hAnsi="Times New Roman"/>
                <w:lang w:val="pt-BR"/>
              </w:rPr>
              <w:t xml:space="preserve">                    H         </w:t>
            </w:r>
          </w:p>
          <w:p w:rsidR="00761683" w:rsidRPr="0018694D" w:rsidRDefault="00761683" w:rsidP="000E5303">
            <w:pPr>
              <w:rPr>
                <w:rFonts w:ascii="Times New Roman" w:hAnsi="Times New Roman"/>
                <w:lang w:val="pt-BR"/>
              </w:rPr>
            </w:pPr>
          </w:p>
          <w:p w:rsidR="00761683" w:rsidRPr="0018694D" w:rsidRDefault="00761683" w:rsidP="000E5303">
            <w:pPr>
              <w:rPr>
                <w:rFonts w:ascii="Times New Roman" w:hAnsi="Times New Roman"/>
                <w:lang w:val="pt-BR"/>
              </w:rPr>
            </w:pPr>
            <w:r w:rsidRPr="0018694D">
              <w:rPr>
                <w:rFonts w:ascii="Times New Roman" w:hAnsi="Times New Roman"/>
                <w:lang w:val="pt-BR"/>
              </w:rPr>
              <w:t xml:space="preserve">                                                          </w:t>
            </w:r>
          </w:p>
          <w:p w:rsidR="00761683" w:rsidRPr="0018694D" w:rsidRDefault="00761683" w:rsidP="000E5303">
            <w:pPr>
              <w:rPr>
                <w:rFonts w:ascii="Times New Roman" w:hAnsi="Times New Roman"/>
                <w:lang w:val="pt-BR"/>
              </w:rPr>
            </w:pPr>
          </w:p>
          <w:p w:rsidR="00761683" w:rsidRPr="0018694D" w:rsidRDefault="00761683" w:rsidP="000E5303">
            <w:pPr>
              <w:rPr>
                <w:rFonts w:ascii="Times New Roman" w:hAnsi="Times New Roman"/>
                <w:kern w:val="2"/>
                <w:vertAlign w:val="subscript"/>
                <w:lang w:val="pt-BR"/>
              </w:rPr>
            </w:pPr>
            <w:r w:rsidRPr="0018694D">
              <w:rPr>
                <w:rFonts w:ascii="Times New Roman" w:hAnsi="Times New Roman"/>
                <w:lang w:val="pt-BR"/>
              </w:rPr>
              <w:t xml:space="preserve">                    O                                               K   G</w:t>
            </w:r>
            <w:r w:rsidRPr="0018694D">
              <w:rPr>
                <w:rFonts w:ascii="Times New Roman" w:hAnsi="Times New Roman"/>
                <w:kern w:val="2"/>
                <w:vertAlign w:val="subscript"/>
                <w:lang w:val="pt-BR"/>
              </w:rPr>
              <w:t>2</w:t>
            </w:r>
          </w:p>
          <w:p w:rsidR="00761683" w:rsidRPr="0018694D" w:rsidRDefault="00761683" w:rsidP="000E5303">
            <w:pPr>
              <w:rPr>
                <w:rFonts w:ascii="Times New Roman" w:hAnsi="Times New Roman"/>
                <w:lang w:val="pt-BR"/>
              </w:rPr>
            </w:pPr>
            <w:r w:rsidRPr="0018694D">
              <w:rPr>
                <w:rFonts w:ascii="Times New Roman" w:hAnsi="Times New Roman"/>
                <w:lang w:val="pt-BR"/>
              </w:rPr>
              <w:t xml:space="preserve">                                                                     </w:t>
            </w:r>
          </w:p>
          <w:p w:rsidR="00761683" w:rsidRPr="0018694D" w:rsidRDefault="00761683" w:rsidP="000E5303">
            <w:pPr>
              <w:rPr>
                <w:rFonts w:ascii="Times New Roman" w:hAnsi="Times New Roman"/>
                <w:lang w:val="pt-BR"/>
              </w:rPr>
            </w:pPr>
          </w:p>
          <w:p w:rsidR="00761683" w:rsidRPr="0018694D" w:rsidRDefault="00761683" w:rsidP="000E5303">
            <w:pPr>
              <w:outlineLvl w:val="0"/>
              <w:rPr>
                <w:rFonts w:ascii="Times New Roman" w:hAnsi="Times New Roman"/>
                <w:lang w:val="pt-BR"/>
              </w:rPr>
            </w:pPr>
            <w:r w:rsidRPr="0018694D">
              <w:rPr>
                <w:rFonts w:ascii="Times New Roman" w:hAnsi="Times New Roman"/>
                <w:lang w:val="pt-BR"/>
              </w:rPr>
              <w:t xml:space="preserve">                                   </w:t>
            </w:r>
          </w:p>
          <w:p w:rsidR="00761683" w:rsidRPr="0018694D" w:rsidRDefault="00761683" w:rsidP="000E5303">
            <w:pPr>
              <w:outlineLvl w:val="0"/>
              <w:rPr>
                <w:rFonts w:ascii="Times New Roman" w:hAnsi="Times New Roman"/>
                <w:kern w:val="2"/>
                <w:vertAlign w:val="subscript"/>
                <w:lang w:val="pt-BR"/>
              </w:rPr>
            </w:pPr>
            <w:r w:rsidRPr="0018694D">
              <w:rPr>
                <w:rFonts w:ascii="Times New Roman" w:hAnsi="Times New Roman"/>
                <w:lang w:val="pt-BR"/>
              </w:rPr>
              <w:t xml:space="preserve">                      H</w:t>
            </w:r>
            <w:r w:rsidRPr="0018694D">
              <w:rPr>
                <w:rFonts w:ascii="Times New Roman" w:hAnsi="Times New Roman"/>
                <w:kern w:val="2"/>
                <w:vertAlign w:val="subscript"/>
                <w:lang w:val="pt-BR"/>
              </w:rPr>
              <w:t>1</w:t>
            </w:r>
          </w:p>
          <w:p w:rsidR="00761683" w:rsidRPr="0018694D" w:rsidRDefault="00761683" w:rsidP="000E5303">
            <w:pPr>
              <w:rPr>
                <w:rFonts w:ascii="Times New Roman" w:hAnsi="Times New Roman"/>
                <w:lang w:val="pt-BR"/>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lang w:val="pt-BR"/>
              </w:rPr>
            </w:pPr>
            <w:r w:rsidRPr="0018694D">
              <w:rPr>
                <w:rFonts w:ascii="Times New Roman" w:hAnsi="Times New Roman"/>
                <w:lang w:val="pt-BR"/>
              </w:rPr>
              <w:t>Trong đó:</w:t>
            </w:r>
          </w:p>
          <w:p w:rsidR="00761683" w:rsidRPr="0018694D" w:rsidRDefault="00761683" w:rsidP="000E5303">
            <w:pPr>
              <w:rPr>
                <w:rFonts w:ascii="Times New Roman" w:hAnsi="Times New Roman"/>
                <w:kern w:val="2"/>
                <w:vertAlign w:val="subscript"/>
                <w:lang w:val="pt-BR"/>
              </w:rPr>
            </w:pPr>
            <w:r w:rsidRPr="0018694D">
              <w:rPr>
                <w:rFonts w:ascii="Times New Roman" w:hAnsi="Times New Roman"/>
                <w:lang w:val="pt-BR"/>
              </w:rPr>
              <w:t>- M</w:t>
            </w:r>
            <w:r w:rsidRPr="0018694D">
              <w:rPr>
                <w:rFonts w:ascii="Times New Roman" w:hAnsi="Times New Roman"/>
                <w:kern w:val="2"/>
                <w:vertAlign w:val="subscript"/>
                <w:lang w:val="pt-BR"/>
              </w:rPr>
              <w:t>1</w:t>
            </w:r>
            <w:r w:rsidRPr="0018694D">
              <w:rPr>
                <w:rFonts w:ascii="Times New Roman" w:hAnsi="Times New Roman"/>
                <w:lang w:val="pt-BR"/>
              </w:rPr>
              <w:t xml:space="preserve"> đối xứng với M qua G</w:t>
            </w:r>
            <w:r w:rsidRPr="0018694D">
              <w:rPr>
                <w:rFonts w:ascii="Times New Roman" w:hAnsi="Times New Roman"/>
                <w:kern w:val="2"/>
                <w:vertAlign w:val="subscript"/>
                <w:lang w:val="pt-BR"/>
              </w:rPr>
              <w:t xml:space="preserve">1 </w:t>
            </w:r>
          </w:p>
          <w:p w:rsidR="00761683" w:rsidRPr="0018694D" w:rsidRDefault="00761683" w:rsidP="000E5303">
            <w:pPr>
              <w:rPr>
                <w:rFonts w:ascii="Times New Roman" w:hAnsi="Times New Roman"/>
                <w:lang w:val="pt-BR"/>
              </w:rPr>
            </w:pPr>
            <w:r w:rsidRPr="0018694D">
              <w:rPr>
                <w:rFonts w:ascii="Times New Roman" w:hAnsi="Times New Roman"/>
                <w:lang w:val="pt-BR"/>
              </w:rPr>
              <w:t>- H</w:t>
            </w:r>
            <w:r w:rsidRPr="0018694D">
              <w:rPr>
                <w:rFonts w:ascii="Times New Roman" w:hAnsi="Times New Roman"/>
                <w:kern w:val="2"/>
                <w:vertAlign w:val="subscript"/>
                <w:lang w:val="pt-BR"/>
              </w:rPr>
              <w:t>1</w:t>
            </w:r>
            <w:r w:rsidRPr="0018694D">
              <w:rPr>
                <w:rFonts w:ascii="Times New Roman" w:hAnsi="Times New Roman"/>
                <w:lang w:val="pt-BR"/>
              </w:rPr>
              <w:t xml:space="preserve"> đối xứng với H qua G</w:t>
            </w:r>
            <w:r w:rsidRPr="0018694D">
              <w:rPr>
                <w:rFonts w:ascii="Times New Roman" w:hAnsi="Times New Roman"/>
                <w:kern w:val="2"/>
                <w:vertAlign w:val="subscript"/>
                <w:lang w:val="pt-BR"/>
              </w:rPr>
              <w:t>2</w:t>
            </w:r>
            <w:r w:rsidRPr="0018694D">
              <w:rPr>
                <w:rFonts w:ascii="Times New Roman" w:hAnsi="Times New Roman"/>
                <w:lang w:val="pt-BR"/>
              </w:rPr>
              <w:t xml:space="preserve"> </w:t>
            </w:r>
          </w:p>
          <w:p w:rsidR="00761683" w:rsidRPr="0018694D" w:rsidRDefault="00761683" w:rsidP="000E5303">
            <w:pPr>
              <w:rPr>
                <w:rFonts w:ascii="Times New Roman" w:hAnsi="Times New Roman"/>
                <w:lang w:val="pt-BR"/>
              </w:rPr>
            </w:pPr>
            <w:r w:rsidRPr="0018694D">
              <w:rPr>
                <w:rFonts w:ascii="Times New Roman" w:hAnsi="Times New Roman"/>
                <w:lang w:val="pt-BR"/>
              </w:rPr>
              <w:t>- Đường MHKR là đường truyền cần dựng                                                điểm</w:t>
            </w:r>
          </w:p>
          <w:p w:rsidR="00761683" w:rsidRPr="0018694D" w:rsidRDefault="00761683" w:rsidP="000E5303">
            <w:pPr>
              <w:outlineLvl w:val="0"/>
              <w:rPr>
                <w:rFonts w:ascii="Times New Roman" w:hAnsi="Times New Roman"/>
                <w:lang w:val="pt-BR"/>
              </w:rPr>
            </w:pPr>
            <w:r w:rsidRPr="0018694D">
              <w:rPr>
                <w:rFonts w:ascii="Times New Roman" w:hAnsi="Times New Roman"/>
                <w:lang w:val="pt-BR"/>
              </w:rPr>
              <w:t xml:space="preserve"> b) Hai đường pháp tuyến ở H và K cắt nhau tại P. </w:t>
            </w:r>
          </w:p>
          <w:p w:rsidR="00761683" w:rsidRPr="0018694D" w:rsidRDefault="00761683" w:rsidP="000E5303">
            <w:pPr>
              <w:rPr>
                <w:rFonts w:ascii="Times New Roman" w:hAnsi="Times New Roman"/>
                <w:lang w:val="pt-BR"/>
              </w:rPr>
            </w:pPr>
            <w:r w:rsidRPr="0018694D">
              <w:rPr>
                <w:rFonts w:ascii="Times New Roman" w:hAnsi="Times New Roman"/>
                <w:lang w:val="pt-BR"/>
              </w:rPr>
              <w:t>Theo định luật phản xạ ánh sáng ta có:</w:t>
            </w:r>
          </w:p>
          <w:p w:rsidR="00761683" w:rsidRPr="0018694D" w:rsidRDefault="00761683" w:rsidP="000E5303">
            <w:pPr>
              <w:rPr>
                <w:rFonts w:ascii="Times New Roman" w:hAnsi="Times New Roman"/>
                <w:position w:val="-10"/>
                <w:lang w:val="pt-BR"/>
              </w:rPr>
            </w:pPr>
          </w:p>
          <w:p w:rsidR="00761683" w:rsidRPr="0018694D" w:rsidRDefault="00761683" w:rsidP="000E5303">
            <w:pPr>
              <w:rPr>
                <w:rFonts w:ascii="Times New Roman" w:hAnsi="Times New Roman"/>
                <w:lang w:val="pt-BR"/>
              </w:rPr>
            </w:pPr>
            <w:r w:rsidRPr="0018694D">
              <w:rPr>
                <w:rFonts w:ascii="Times New Roman" w:hAnsi="Times New Roman"/>
                <w:position w:val="-4"/>
              </w:rPr>
              <w:object w:dxaOrig="200" w:dyaOrig="300">
                <v:shape id="_x0000_i1168" type="#_x0000_t75" style="width:9.75pt;height:15pt" o:ole="">
                  <v:imagedata r:id="rId424" o:title=""/>
                </v:shape>
                <o:OLEObject Type="Embed" ProgID="Equation.DSMT4" ShapeID="_x0000_i1168" DrawAspect="Content" ObjectID="_1668241269" r:id="rId425"/>
              </w:object>
            </w:r>
            <w:r w:rsidRPr="0018694D">
              <w:rPr>
                <w:rFonts w:ascii="Times New Roman" w:hAnsi="Times New Roman"/>
                <w:position w:val="-10"/>
              </w:rPr>
              <w:t xml:space="preserve"> </w:t>
            </w:r>
            <w:r w:rsidR="002E4B3B">
              <w:rPr>
                <w:rFonts w:ascii="Times New Roman" w:hAnsi="Times New Roman"/>
                <w:noProof/>
                <w:position w:val="-10"/>
              </w:rPr>
              <w:drawing>
                <wp:inline distT="0" distB="0" distL="0" distR="0">
                  <wp:extent cx="1704975" cy="257175"/>
                  <wp:effectExtent l="0" t="0" r="0"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1704975" cy="257175"/>
                          </a:xfrm>
                          <a:prstGeom prst="rect">
                            <a:avLst/>
                          </a:prstGeom>
                          <a:noFill/>
                          <a:ln>
                            <a:noFill/>
                          </a:ln>
                        </pic:spPr>
                      </pic:pic>
                    </a:graphicData>
                  </a:graphic>
                </wp:inline>
              </w:drawing>
            </w:r>
            <w:r w:rsidRPr="0018694D">
              <w:rPr>
                <w:rFonts w:ascii="Times New Roman" w:hAnsi="Times New Roman"/>
                <w:lang w:val="pt-BR"/>
              </w:rPr>
              <w:t xml:space="preserve">                                                                             </w:t>
            </w:r>
          </w:p>
          <w:p w:rsidR="00761683" w:rsidRPr="0018694D" w:rsidRDefault="00761683" w:rsidP="000E5303">
            <w:pPr>
              <w:rPr>
                <w:rFonts w:ascii="Times New Roman" w:hAnsi="Times New Roman"/>
                <w:lang w:val="pt-BR"/>
              </w:rPr>
            </w:pPr>
            <w:r w:rsidRPr="0018694D">
              <w:rPr>
                <w:rFonts w:ascii="Times New Roman" w:hAnsi="Times New Roman"/>
                <w:lang w:val="pt-BR"/>
              </w:rPr>
              <w:t xml:space="preserve">Mà  </w:t>
            </w:r>
          </w:p>
          <w:p w:rsidR="00761683" w:rsidRPr="0018694D" w:rsidRDefault="002E4B3B" w:rsidP="000E5303">
            <w:pPr>
              <w:rPr>
                <w:rFonts w:ascii="Times New Roman" w:hAnsi="Times New Roman"/>
                <w:lang w:val="pt-BR"/>
              </w:rPr>
            </w:pPr>
            <w:r>
              <w:rPr>
                <w:rFonts w:ascii="Times New Roman" w:hAnsi="Times New Roman"/>
                <w:noProof/>
                <w:position w:val="-32"/>
              </w:rPr>
              <w:drawing>
                <wp:inline distT="0" distB="0" distL="0" distR="0">
                  <wp:extent cx="1343025" cy="485775"/>
                  <wp:effectExtent l="0" t="0" r="9525"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343025" cy="485775"/>
                          </a:xfrm>
                          <a:prstGeom prst="rect">
                            <a:avLst/>
                          </a:prstGeom>
                          <a:noFill/>
                          <a:ln>
                            <a:noFill/>
                          </a:ln>
                        </pic:spPr>
                      </pic:pic>
                    </a:graphicData>
                  </a:graphic>
                </wp:inline>
              </w:drawing>
            </w:r>
            <w:r w:rsidR="00761683" w:rsidRPr="0018694D">
              <w:rPr>
                <w:rFonts w:ascii="Times New Roman" w:hAnsi="Times New Roman"/>
                <w:lang w:val="pt-BR"/>
              </w:rPr>
              <w:t xml:space="preserve">       </w:t>
            </w:r>
            <w:r w:rsidR="00761683" w:rsidRPr="0018694D">
              <w:rPr>
                <w:rFonts w:ascii="Times New Roman" w:hAnsi="Times New Roman"/>
                <w:position w:val="-4"/>
                <w:lang w:val="pt-BR"/>
              </w:rPr>
              <w:object w:dxaOrig="200" w:dyaOrig="300">
                <v:shape id="_x0000_i1169" type="#_x0000_t75" style="width:9.75pt;height:15pt" o:ole="">
                  <v:imagedata r:id="rId424" o:title=""/>
                </v:shape>
                <o:OLEObject Type="Embed" ProgID="Equation.DSMT4" ShapeID="_x0000_i1169" DrawAspect="Content" ObjectID="_1668241270" r:id="rId428"/>
              </w:object>
            </w:r>
            <w:r w:rsidR="00761683" w:rsidRPr="0018694D">
              <w:rPr>
                <w:rFonts w:ascii="Times New Roman" w:hAnsi="Times New Roman"/>
                <w:lang w:val="pt-BR"/>
              </w:rPr>
              <w:t xml:space="preserve">                                                                                </w:t>
            </w:r>
          </w:p>
          <w:p w:rsidR="00761683" w:rsidRPr="0018694D" w:rsidRDefault="00761683" w:rsidP="000E5303">
            <w:pPr>
              <w:rPr>
                <w:rFonts w:ascii="Times New Roman" w:hAnsi="Times New Roman"/>
                <w:lang w:val="pt-BR"/>
              </w:rPr>
            </w:pPr>
            <w:r w:rsidRPr="0018694D">
              <w:rPr>
                <w:rFonts w:ascii="Times New Roman" w:hAnsi="Times New Roman"/>
                <w:lang w:val="pt-BR"/>
              </w:rPr>
              <w:t xml:space="preserve">Mặt khác </w:t>
            </w:r>
          </w:p>
          <w:p w:rsidR="00761683" w:rsidRPr="0018694D" w:rsidRDefault="002E4B3B" w:rsidP="000E5303">
            <w:pPr>
              <w:rPr>
                <w:rFonts w:ascii="Times New Roman" w:hAnsi="Times New Roman"/>
                <w:lang w:val="pt-BR"/>
              </w:rPr>
            </w:pPr>
            <w:r>
              <w:rPr>
                <w:rFonts w:ascii="Times New Roman" w:hAnsi="Times New Roman"/>
                <w:noProof/>
                <w:position w:val="-32"/>
              </w:rPr>
              <w:drawing>
                <wp:inline distT="0" distB="0" distL="0" distR="0">
                  <wp:extent cx="1143000" cy="485775"/>
                  <wp:effectExtent l="0" t="0" r="0" b="952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143000" cy="485775"/>
                          </a:xfrm>
                          <a:prstGeom prst="rect">
                            <a:avLst/>
                          </a:prstGeom>
                          <a:noFill/>
                          <a:ln>
                            <a:noFill/>
                          </a:ln>
                        </pic:spPr>
                      </pic:pic>
                    </a:graphicData>
                  </a:graphic>
                </wp:inline>
              </w:drawing>
            </w:r>
            <w:r w:rsidR="00761683" w:rsidRPr="0018694D">
              <w:rPr>
                <w:rFonts w:ascii="Times New Roman" w:hAnsi="Times New Roman"/>
                <w:lang w:val="pt-BR"/>
              </w:rPr>
              <w:t xml:space="preserve">                                                                                          </w:t>
            </w:r>
          </w:p>
          <w:p w:rsidR="00761683" w:rsidRPr="0018694D" w:rsidRDefault="00761683" w:rsidP="000E5303">
            <w:pPr>
              <w:rPr>
                <w:rFonts w:ascii="Times New Roman" w:hAnsi="Times New Roman"/>
              </w:rPr>
            </w:pPr>
            <w:r w:rsidRPr="0018694D">
              <w:rPr>
                <w:rFonts w:ascii="Times New Roman" w:hAnsi="Times New Roman"/>
                <w:lang w:val="pt-BR"/>
              </w:rPr>
              <w:t xml:space="preserve">( Hai góc này lại ở vị trí so le trong ). Nên MH//KR                             </w:t>
            </w:r>
          </w:p>
        </w:tc>
        <w:tc>
          <w:tcPr>
            <w:tcW w:w="854" w:type="dxa"/>
          </w:tcPr>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25</w:t>
            </w:r>
          </w:p>
        </w:tc>
      </w:tr>
    </w:tbl>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0E5303" w:rsidRPr="0018694D" w:rsidTr="000E5303">
        <w:trPr>
          <w:jc w:val="center"/>
        </w:trPr>
        <w:tc>
          <w:tcPr>
            <w:tcW w:w="3469"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FF0000"/>
              </w:rPr>
            </w:pPr>
            <w:r w:rsidRPr="0018694D">
              <w:rPr>
                <w:rFonts w:ascii="Times New Roman" w:hAnsi="Times New Roman"/>
                <w:b/>
                <w:color w:val="FF0000"/>
              </w:rPr>
              <w:lastRenderedPageBreak/>
              <w:t>ĐỀ 8</w:t>
            </w:r>
          </w:p>
          <w:p w:rsidR="000E5303" w:rsidRPr="0018694D" w:rsidRDefault="000E5303" w:rsidP="000E5303">
            <w:pPr>
              <w:jc w:val="center"/>
              <w:rPr>
                <w:rFonts w:ascii="Times New Roman" w:hAnsi="Times New Roman"/>
                <w:color w:val="0070C0"/>
              </w:rPr>
            </w:pPr>
            <w:r w:rsidRPr="0018694D">
              <w:rPr>
                <w:rFonts w:ascii="Times New Roman" w:hAnsi="Times New Roman"/>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4F81BD"/>
              </w:rPr>
            </w:pPr>
            <w:r w:rsidRPr="0018694D">
              <w:rPr>
                <w:rFonts w:ascii="Times New Roman" w:hAnsi="Times New Roman"/>
                <w:b/>
                <w:color w:val="4F81BD"/>
              </w:rPr>
              <w:t>ĐỀ  THI HỌC SINH GIỎI CẤP TRƯỜNG</w:t>
            </w:r>
          </w:p>
          <w:p w:rsidR="000E5303" w:rsidRPr="0018694D" w:rsidRDefault="000E5303" w:rsidP="000E5303">
            <w:pPr>
              <w:jc w:val="center"/>
              <w:rPr>
                <w:rFonts w:ascii="Times New Roman" w:hAnsi="Times New Roman"/>
                <w:i/>
                <w:color w:val="FF0000"/>
              </w:rPr>
            </w:pPr>
            <w:r w:rsidRPr="0018694D">
              <w:rPr>
                <w:rFonts w:ascii="Times New Roman" w:hAnsi="Times New Roman"/>
                <w:b/>
                <w:color w:val="FF0000"/>
              </w:rPr>
              <w:t>MÔN VẬT LÍ LỚP 7</w:t>
            </w:r>
          </w:p>
        </w:tc>
      </w:tr>
    </w:tbl>
    <w:p w:rsidR="00761683" w:rsidRPr="0018694D" w:rsidRDefault="00761683" w:rsidP="000E5303">
      <w:pPr>
        <w:rPr>
          <w:rFonts w:ascii="Times New Roman" w:hAnsi="Times New Roman"/>
        </w:rPr>
      </w:pPr>
    </w:p>
    <w:p w:rsidR="00761683" w:rsidRPr="0018694D" w:rsidRDefault="00761683" w:rsidP="000E5303">
      <w:pPr>
        <w:shd w:val="clear" w:color="auto" w:fill="FFFFFF"/>
        <w:spacing w:line="270" w:lineRule="atLeast"/>
        <w:rPr>
          <w:rFonts w:ascii="Times New Roman" w:hAnsi="Times New Roman"/>
          <w:color w:val="333333"/>
        </w:rPr>
      </w:pPr>
      <w:r w:rsidRPr="0018694D">
        <w:rPr>
          <w:rFonts w:ascii="Times New Roman" w:hAnsi="Times New Roman"/>
          <w:b/>
          <w:color w:val="333333"/>
          <w:shd w:val="clear" w:color="auto" w:fill="FFFFFF"/>
        </w:rPr>
        <w:t xml:space="preserve">Câu 1: (6,0 điểm) </w:t>
      </w:r>
      <w:r w:rsidRPr="0018694D">
        <w:rPr>
          <w:rFonts w:ascii="Times New Roman" w:hAnsi="Times New Roman"/>
          <w:color w:val="333333"/>
        </w:rPr>
        <w:br/>
        <w:t>Đổi đơn vị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43"/>
        <w:gridCol w:w="4644"/>
      </w:tblGrid>
      <w:tr w:rsidR="00761683" w:rsidRPr="0018694D">
        <w:tc>
          <w:tcPr>
            <w:tcW w:w="4643" w:type="dxa"/>
          </w:tcPr>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 xml:space="preserve">a. 4,2 tạ = .....................g   </w:t>
            </w:r>
          </w:p>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 xml:space="preserve">b. 4,5 km = ...................m  </w:t>
            </w:r>
          </w:p>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c.1,3dm</w:t>
            </w:r>
            <w:r w:rsidRPr="0018694D">
              <w:rPr>
                <w:rFonts w:ascii="Times New Roman" w:hAnsi="Times New Roman"/>
                <w:color w:val="333333"/>
                <w:vertAlign w:val="superscript"/>
              </w:rPr>
              <w:t>3</w:t>
            </w:r>
            <w:r w:rsidRPr="0018694D">
              <w:rPr>
                <w:rFonts w:ascii="Times New Roman" w:hAnsi="Times New Roman"/>
                <w:color w:val="333333"/>
              </w:rPr>
              <w:t xml:space="preserve"> =..............lít =............... cm</w:t>
            </w:r>
            <w:r w:rsidRPr="0018694D">
              <w:rPr>
                <w:rFonts w:ascii="Times New Roman" w:hAnsi="Times New Roman"/>
                <w:color w:val="333333"/>
                <w:vertAlign w:val="superscript"/>
              </w:rPr>
              <w:t>3</w:t>
            </w:r>
            <w:r w:rsidRPr="0018694D">
              <w:rPr>
                <w:rFonts w:ascii="Times New Roman" w:hAnsi="Times New Roman"/>
                <w:b/>
                <w:color w:val="333333"/>
                <w:shd w:val="clear" w:color="auto" w:fill="FFFFFF"/>
              </w:rPr>
              <w:t xml:space="preserve">      </w:t>
            </w:r>
            <w:r w:rsidRPr="0018694D">
              <w:rPr>
                <w:rFonts w:ascii="Times New Roman" w:hAnsi="Times New Roman"/>
                <w:color w:val="333333"/>
              </w:rPr>
              <w:t xml:space="preserve">                                                        </w:t>
            </w:r>
          </w:p>
        </w:tc>
        <w:tc>
          <w:tcPr>
            <w:tcW w:w="4644" w:type="dxa"/>
          </w:tcPr>
          <w:p w:rsidR="00761683" w:rsidRPr="0018694D" w:rsidRDefault="00761683" w:rsidP="000E5303">
            <w:pPr>
              <w:shd w:val="clear" w:color="auto" w:fill="FFFFFF"/>
              <w:spacing w:line="270" w:lineRule="atLeast"/>
              <w:rPr>
                <w:rFonts w:ascii="Times New Roman" w:hAnsi="Times New Roman"/>
                <w:color w:val="333333"/>
              </w:rPr>
            </w:pPr>
            <w:r w:rsidRPr="0018694D">
              <w:rPr>
                <w:rFonts w:ascii="Times New Roman" w:hAnsi="Times New Roman"/>
                <w:color w:val="333333"/>
              </w:rPr>
              <w:t>d. 7,8g/cm</w:t>
            </w:r>
            <w:r w:rsidRPr="0018694D">
              <w:rPr>
                <w:rFonts w:ascii="Times New Roman" w:hAnsi="Times New Roman"/>
                <w:color w:val="333333"/>
                <w:vertAlign w:val="superscript"/>
              </w:rPr>
              <w:t>3</w:t>
            </w:r>
            <w:r w:rsidRPr="0018694D">
              <w:rPr>
                <w:rFonts w:ascii="Times New Roman" w:hAnsi="Times New Roman"/>
                <w:color w:val="333333"/>
              </w:rPr>
              <w:t xml:space="preserve"> = ..................kg/m</w:t>
            </w:r>
            <w:r w:rsidRPr="0018694D">
              <w:rPr>
                <w:rFonts w:ascii="Times New Roman" w:hAnsi="Times New Roman"/>
                <w:color w:val="333333"/>
                <w:vertAlign w:val="superscript"/>
              </w:rPr>
              <w:t>3</w:t>
            </w:r>
          </w:p>
          <w:p w:rsidR="00761683" w:rsidRPr="0018694D" w:rsidRDefault="00761683" w:rsidP="000E5303">
            <w:pPr>
              <w:shd w:val="clear" w:color="auto" w:fill="FFFFFF"/>
              <w:spacing w:line="270" w:lineRule="atLeast"/>
              <w:rPr>
                <w:rFonts w:ascii="Times New Roman" w:hAnsi="Times New Roman"/>
                <w:color w:val="333333"/>
              </w:rPr>
            </w:pPr>
            <w:r w:rsidRPr="0018694D">
              <w:rPr>
                <w:rFonts w:ascii="Times New Roman" w:hAnsi="Times New Roman"/>
                <w:color w:val="333333"/>
              </w:rPr>
              <w:t xml:space="preserve"> e. 0,5dm</w:t>
            </w:r>
            <w:r w:rsidRPr="0018694D">
              <w:rPr>
                <w:rFonts w:ascii="Times New Roman" w:hAnsi="Times New Roman"/>
                <w:color w:val="333333"/>
                <w:vertAlign w:val="superscript"/>
              </w:rPr>
              <w:t>3</w:t>
            </w:r>
            <w:r w:rsidRPr="0018694D">
              <w:rPr>
                <w:rFonts w:ascii="Times New Roman" w:hAnsi="Times New Roman"/>
                <w:color w:val="333333"/>
              </w:rPr>
              <w:t xml:space="preserve"> = .......................cc</w:t>
            </w:r>
          </w:p>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 xml:space="preserve"> </w:t>
            </w:r>
            <w:r w:rsidRPr="0018694D">
              <w:rPr>
                <w:rFonts w:ascii="Times New Roman" w:hAnsi="Times New Roman"/>
                <w:color w:val="333333"/>
                <w:shd w:val="clear" w:color="auto" w:fill="FFFFFF"/>
              </w:rPr>
              <w:t>f. 1234m =...................km</w:t>
            </w:r>
          </w:p>
        </w:tc>
      </w:tr>
    </w:tbl>
    <w:p w:rsidR="00761683" w:rsidRPr="0018694D" w:rsidRDefault="00761683" w:rsidP="000E5303">
      <w:pPr>
        <w:rPr>
          <w:rFonts w:ascii="Times New Roman" w:hAnsi="Times New Roman"/>
          <w:b/>
          <w:color w:val="333333"/>
        </w:rPr>
      </w:pPr>
      <w:r w:rsidRPr="0018694D">
        <w:rPr>
          <w:rFonts w:ascii="Times New Roman" w:hAnsi="Times New Roman"/>
          <w:b/>
          <w:color w:val="333333"/>
          <w:shd w:val="clear" w:color="auto" w:fill="FFFFFF"/>
        </w:rPr>
        <w:br/>
        <w:t>Câu 2: (3,0 điểm)</w:t>
      </w:r>
      <w:r w:rsidRPr="0018694D">
        <w:rPr>
          <w:rFonts w:ascii="Times New Roman" w:hAnsi="Times New Roman"/>
          <w:b/>
          <w:color w:val="333333"/>
        </w:rPr>
        <w:br/>
      </w:r>
      <w:r w:rsidRPr="0018694D">
        <w:rPr>
          <w:rFonts w:ascii="Times New Roman" w:hAnsi="Times New Roman"/>
          <w:color w:val="333333"/>
          <w:shd w:val="clear" w:color="auto" w:fill="FFFFFF"/>
        </w:rPr>
        <w:t>Mai có 1,6 kg dầu hoả. Hằng đưa cho Mai một cái can 1,7lít để đựng . Cái can đó có chứa hết dầu không ? Vì sao ? Biết dầu có khối lượng riêng là 800 kg/m</w:t>
      </w:r>
      <w:r w:rsidRPr="0018694D">
        <w:rPr>
          <w:rFonts w:ascii="Times New Roman" w:hAnsi="Times New Roman"/>
          <w:color w:val="333333"/>
          <w:shd w:val="clear" w:color="auto" w:fill="FFFFFF"/>
          <w:vertAlign w:val="superscript"/>
        </w:rPr>
        <w:t>3</w:t>
      </w:r>
      <w:r w:rsidRPr="0018694D">
        <w:rPr>
          <w:rFonts w:ascii="Times New Roman" w:hAnsi="Times New Roman"/>
          <w:color w:val="333333"/>
          <w:shd w:val="clear" w:color="auto" w:fill="FFFFFF"/>
        </w:rPr>
        <w:t>.</w:t>
      </w:r>
      <w:r w:rsidRPr="0018694D">
        <w:rPr>
          <w:rStyle w:val="apple-converted-space"/>
          <w:rFonts w:ascii="Times New Roman" w:hAnsi="Times New Roman"/>
          <w:color w:val="333333"/>
          <w:shd w:val="clear" w:color="auto" w:fill="FFFFFF"/>
        </w:rPr>
        <w:t> </w:t>
      </w:r>
      <w:r w:rsidRPr="0018694D">
        <w:rPr>
          <w:rFonts w:ascii="Times New Roman" w:hAnsi="Times New Roman"/>
          <w:color w:val="333333"/>
        </w:rPr>
        <w:br/>
      </w:r>
      <w:r w:rsidRPr="0018694D">
        <w:rPr>
          <w:rFonts w:ascii="Times New Roman" w:hAnsi="Times New Roman"/>
          <w:b/>
          <w:color w:val="333333"/>
          <w:shd w:val="clear" w:color="auto" w:fill="FFFFFF"/>
        </w:rPr>
        <w:t>Câu 3 : (5,0 điểm)</w:t>
      </w:r>
      <w:r w:rsidRPr="0018694D">
        <w:rPr>
          <w:rFonts w:ascii="Times New Roman" w:hAnsi="Times New Roman"/>
          <w:b/>
          <w:color w:val="333333"/>
        </w:rPr>
        <w:br/>
      </w:r>
      <w:r w:rsidRPr="0018694D">
        <w:rPr>
          <w:rFonts w:ascii="Times New Roman" w:hAnsi="Times New Roman"/>
          <w:color w:val="333333"/>
          <w:shd w:val="clear" w:color="auto" w:fill="FFFFFF"/>
        </w:rPr>
        <w:t>Một mẩu hợp kim thiếc-chì có khối lượng m=664g có khối lượng riêng D=8,3g/cm3.</w:t>
      </w:r>
      <w:r w:rsidRPr="0018694D">
        <w:rPr>
          <w:rFonts w:ascii="Times New Roman" w:hAnsi="Times New Roman"/>
          <w:color w:val="333333"/>
        </w:rPr>
        <w:br/>
      </w:r>
      <w:r w:rsidRPr="0018694D">
        <w:rPr>
          <w:rFonts w:ascii="Times New Roman" w:hAnsi="Times New Roman"/>
          <w:color w:val="333333"/>
          <w:shd w:val="clear" w:color="auto" w:fill="FFFFFF"/>
        </w:rPr>
        <w:t>Hãy xác định khối lượng của thiếc và chì có trong hợp kim.Biết khối lượng riêng của thiếc là D1=7,3g/cm3,chì D2=11,3g/cm3 và coi rằng thể tích của hợp kim bẳng tổng thể tích các kim loại thành phần.</w:t>
      </w:r>
      <w:r w:rsidRPr="0018694D">
        <w:rPr>
          <w:rFonts w:ascii="Times New Roman" w:hAnsi="Times New Roman"/>
          <w:color w:val="333333"/>
        </w:rPr>
        <w:br/>
      </w:r>
      <w:r w:rsidRPr="0018694D">
        <w:rPr>
          <w:rFonts w:ascii="Times New Roman" w:hAnsi="Times New Roman"/>
          <w:b/>
          <w:color w:val="333333"/>
          <w:shd w:val="clear" w:color="auto" w:fill="FFFFFF"/>
        </w:rPr>
        <w:t>Câu 4 : (3,0 điểm)</w:t>
      </w:r>
      <w:r w:rsidRPr="0018694D">
        <w:rPr>
          <w:rFonts w:ascii="Times New Roman" w:hAnsi="Times New Roman"/>
          <w:color w:val="333333"/>
        </w:rPr>
        <w:br/>
      </w:r>
      <w:r w:rsidRPr="0018694D">
        <w:rPr>
          <w:rFonts w:ascii="Times New Roman" w:hAnsi="Times New Roman"/>
          <w:color w:val="333333"/>
          <w:shd w:val="clear" w:color="auto" w:fill="FFFFFF"/>
        </w:rPr>
        <w:t xml:space="preserve">Một cốc đựng đầy nước có khối lượng tổng cộng là 260g. Người ta thả vào cốc một viên sỏi có khối lượng 28,8g. Sau đó đem cân thì thấy tổng khối lượng là </w:t>
      </w:r>
      <w:r w:rsidRPr="0018694D">
        <w:rPr>
          <w:rFonts w:ascii="Times New Roman" w:hAnsi="Times New Roman"/>
          <w:color w:val="333333"/>
          <w:w w:val="90"/>
          <w:shd w:val="clear" w:color="auto" w:fill="FFFFFF"/>
        </w:rPr>
        <w:t>276,8g. Tính khối lượng riêng của hòn sỏi biết khối lượng riêng của nước là 1g/cm3</w:t>
      </w:r>
      <w:r w:rsidRPr="0018694D">
        <w:rPr>
          <w:rFonts w:ascii="Times New Roman" w:hAnsi="Times New Roman"/>
          <w:color w:val="333333"/>
          <w:shd w:val="clear" w:color="auto" w:fill="FFFFFF"/>
        </w:rPr>
        <w:t>.</w:t>
      </w:r>
      <w:r w:rsidRPr="0018694D">
        <w:rPr>
          <w:rFonts w:ascii="Times New Roman" w:hAnsi="Times New Roman"/>
          <w:color w:val="333333"/>
        </w:rPr>
        <w:br/>
      </w:r>
      <w:r w:rsidRPr="0018694D">
        <w:rPr>
          <w:rFonts w:ascii="Times New Roman" w:hAnsi="Times New Roman"/>
          <w:b/>
          <w:color w:val="333333"/>
        </w:rPr>
        <w:t>Câu 5: (3,0 điểm)</w:t>
      </w:r>
    </w:p>
    <w:p w:rsidR="00761683" w:rsidRPr="0018694D" w:rsidRDefault="00761683" w:rsidP="000E5303">
      <w:pPr>
        <w:rPr>
          <w:rFonts w:ascii="Times New Roman" w:hAnsi="Times New Roman"/>
          <w:color w:val="333333"/>
        </w:rPr>
      </w:pPr>
      <w:r w:rsidRPr="0018694D">
        <w:rPr>
          <w:rFonts w:ascii="Times New Roman" w:hAnsi="Times New Roman"/>
          <w:color w:val="333333"/>
        </w:rPr>
        <w:t>Một hôm bạn Páo vào rừng chặt củi cùng bố, trên đường đi bạn Páo nhìn thấy một khúc gỗ có dạng hình trụ ở dưới một hố sâu bạn ấy đo được các kích thước của khúc gỗ ấy như sau: khúc gỗ dài 2m,có bán kính 25cm. Trong đoàn người cùng đi lấy củi hôm đó có sáu người  nếu lực kéo của mỗi người là 600 N thì sáu người đó có kéo được khúc gỗ theo phương thẳng đứng lên khỏi hố hay không?</w:t>
      </w:r>
    </w:p>
    <w:p w:rsidR="00761683" w:rsidRPr="0018694D" w:rsidRDefault="00761683" w:rsidP="000E5303">
      <w:pPr>
        <w:rPr>
          <w:rFonts w:ascii="Times New Roman" w:hAnsi="Times New Roman"/>
          <w:color w:val="333333"/>
        </w:rPr>
      </w:pPr>
      <w:r w:rsidRPr="0018694D">
        <w:rPr>
          <w:rFonts w:ascii="Times New Roman" w:hAnsi="Times New Roman"/>
          <w:color w:val="333333"/>
        </w:rPr>
        <w:t>Biết khối lượng riêng của gỗ là 800 kg/m</w:t>
      </w:r>
      <w:r w:rsidRPr="0018694D">
        <w:rPr>
          <w:rFonts w:ascii="Times New Roman" w:hAnsi="Times New Roman"/>
          <w:color w:val="333333"/>
          <w:vertAlign w:val="superscript"/>
        </w:rPr>
        <w:t>3</w:t>
      </w:r>
      <w:r w:rsidRPr="0018694D">
        <w:rPr>
          <w:rFonts w:ascii="Times New Roman" w:hAnsi="Times New Roman"/>
          <w:color w:val="333333"/>
        </w:rPr>
        <w:t>.</w:t>
      </w:r>
    </w:p>
    <w:p w:rsidR="00761683" w:rsidRPr="0018694D" w:rsidRDefault="00761683" w:rsidP="000E5303">
      <w:pPr>
        <w:rPr>
          <w:rFonts w:ascii="Times New Roman" w:hAnsi="Times New Roman"/>
          <w:color w:val="333333"/>
        </w:rPr>
      </w:pPr>
    </w:p>
    <w:p w:rsidR="00761683" w:rsidRPr="0018694D" w:rsidRDefault="000E5303" w:rsidP="000E5303">
      <w:pPr>
        <w:jc w:val="center"/>
        <w:rPr>
          <w:rFonts w:ascii="Times New Roman" w:hAnsi="Times New Roman"/>
          <w:b/>
          <w:color w:val="333333"/>
        </w:rPr>
      </w:pPr>
      <w:r w:rsidRPr="0018694D">
        <w:rPr>
          <w:rFonts w:ascii="Times New Roman" w:hAnsi="Times New Roman"/>
          <w:b/>
          <w:color w:val="333333"/>
        </w:rPr>
        <w:t>ĐÁP ÁN</w:t>
      </w:r>
    </w:p>
    <w:p w:rsidR="00761683" w:rsidRPr="0018694D" w:rsidRDefault="00761683" w:rsidP="000E5303">
      <w:pPr>
        <w:tabs>
          <w:tab w:val="left" w:pos="1530"/>
        </w:tabs>
        <w:jc w:val="center"/>
        <w:rPr>
          <w:rFonts w:ascii="Times New Roman" w:hAnsi="Times New Roman"/>
          <w:b/>
          <w:color w:val="333333"/>
        </w:rPr>
      </w:pPr>
    </w:p>
    <w:tbl>
      <w:tblPr>
        <w:tblStyle w:val="TableGrid"/>
        <w:tblW w:w="0" w:type="auto"/>
        <w:tblLook w:val="01E0" w:firstRow="1" w:lastRow="1" w:firstColumn="1" w:lastColumn="1" w:noHBand="0" w:noVBand="0"/>
      </w:tblPr>
      <w:tblGrid>
        <w:gridCol w:w="804"/>
        <w:gridCol w:w="7584"/>
        <w:gridCol w:w="899"/>
      </w:tblGrid>
      <w:tr w:rsidR="00761683" w:rsidRPr="0018694D">
        <w:tc>
          <w:tcPr>
            <w:tcW w:w="804" w:type="dxa"/>
          </w:tcPr>
          <w:p w:rsidR="00761683" w:rsidRPr="0018694D" w:rsidRDefault="00761683" w:rsidP="000E5303">
            <w:pPr>
              <w:jc w:val="center"/>
              <w:rPr>
                <w:rFonts w:ascii="Times New Roman" w:hAnsi="Times New Roman"/>
                <w:b/>
                <w:color w:val="333333"/>
              </w:rPr>
            </w:pPr>
            <w:r w:rsidRPr="0018694D">
              <w:rPr>
                <w:rFonts w:ascii="Times New Roman" w:hAnsi="Times New Roman"/>
                <w:b/>
                <w:color w:val="333333"/>
              </w:rPr>
              <w:t>Câu</w:t>
            </w:r>
          </w:p>
        </w:tc>
        <w:tc>
          <w:tcPr>
            <w:tcW w:w="7584" w:type="dxa"/>
          </w:tcPr>
          <w:p w:rsidR="00761683" w:rsidRPr="0018694D" w:rsidRDefault="00761683" w:rsidP="000E5303">
            <w:pPr>
              <w:jc w:val="center"/>
              <w:rPr>
                <w:rFonts w:ascii="Times New Roman" w:hAnsi="Times New Roman"/>
                <w:b/>
                <w:color w:val="333333"/>
              </w:rPr>
            </w:pPr>
            <w:r w:rsidRPr="0018694D">
              <w:rPr>
                <w:rFonts w:ascii="Times New Roman" w:hAnsi="Times New Roman"/>
                <w:b/>
                <w:color w:val="333333"/>
              </w:rPr>
              <w:t>Sơ lược lời giải</w:t>
            </w:r>
          </w:p>
        </w:tc>
        <w:tc>
          <w:tcPr>
            <w:tcW w:w="899" w:type="dxa"/>
          </w:tcPr>
          <w:p w:rsidR="00761683" w:rsidRPr="0018694D" w:rsidRDefault="00761683" w:rsidP="000E5303">
            <w:pPr>
              <w:jc w:val="center"/>
              <w:rPr>
                <w:rFonts w:ascii="Times New Roman" w:hAnsi="Times New Roman"/>
                <w:b/>
                <w:color w:val="333333"/>
              </w:rPr>
            </w:pPr>
            <w:r w:rsidRPr="0018694D">
              <w:rPr>
                <w:rFonts w:ascii="Times New Roman" w:hAnsi="Times New Roman"/>
                <w:b/>
                <w:color w:val="333333"/>
              </w:rPr>
              <w:t>Điểm</w:t>
            </w:r>
          </w:p>
        </w:tc>
      </w:tr>
      <w:tr w:rsidR="00761683" w:rsidRPr="0018694D">
        <w:tc>
          <w:tcPr>
            <w:tcW w:w="804" w:type="dxa"/>
          </w:tcPr>
          <w:p w:rsidR="00761683" w:rsidRPr="0018694D" w:rsidRDefault="00761683" w:rsidP="000E5303">
            <w:pPr>
              <w:rPr>
                <w:rFonts w:ascii="Times New Roman" w:hAnsi="Times New Roman"/>
                <w:color w:val="333333"/>
              </w:rPr>
            </w:pPr>
            <w:r w:rsidRPr="0018694D">
              <w:rPr>
                <w:rFonts w:ascii="Times New Roman" w:hAnsi="Times New Roman"/>
                <w:color w:val="333333"/>
              </w:rPr>
              <w:t xml:space="preserve">  </w:t>
            </w: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r w:rsidRPr="0018694D">
              <w:rPr>
                <w:rFonts w:ascii="Times New Roman" w:hAnsi="Times New Roman"/>
                <w:color w:val="333333"/>
              </w:rPr>
              <w:t xml:space="preserve">   1</w:t>
            </w:r>
          </w:p>
        </w:tc>
        <w:tc>
          <w:tcPr>
            <w:tcW w:w="7584" w:type="dxa"/>
          </w:tcPr>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 xml:space="preserve">a. 4,2 tạ = 420 000g   </w:t>
            </w:r>
          </w:p>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 xml:space="preserve">b. 4,5 km = 4 500m  </w:t>
            </w:r>
          </w:p>
          <w:p w:rsidR="00761683" w:rsidRPr="0018694D" w:rsidRDefault="00761683" w:rsidP="000E5303">
            <w:pPr>
              <w:spacing w:line="270" w:lineRule="atLeast"/>
              <w:rPr>
                <w:rFonts w:ascii="Times New Roman" w:hAnsi="Times New Roman"/>
                <w:b/>
                <w:color w:val="333333"/>
                <w:shd w:val="clear" w:color="auto" w:fill="FFFFFF"/>
              </w:rPr>
            </w:pPr>
            <w:r w:rsidRPr="0018694D">
              <w:rPr>
                <w:rFonts w:ascii="Times New Roman" w:hAnsi="Times New Roman"/>
                <w:color w:val="333333"/>
              </w:rPr>
              <w:t>c.1,3dm</w:t>
            </w:r>
            <w:r w:rsidRPr="0018694D">
              <w:rPr>
                <w:rFonts w:ascii="Times New Roman" w:hAnsi="Times New Roman"/>
                <w:color w:val="333333"/>
                <w:vertAlign w:val="superscript"/>
              </w:rPr>
              <w:t>3</w:t>
            </w:r>
            <w:r w:rsidRPr="0018694D">
              <w:rPr>
                <w:rFonts w:ascii="Times New Roman" w:hAnsi="Times New Roman"/>
                <w:color w:val="333333"/>
              </w:rPr>
              <w:t xml:space="preserve"> = 1,3lít = 1 300 cm</w:t>
            </w:r>
            <w:r w:rsidRPr="0018694D">
              <w:rPr>
                <w:rFonts w:ascii="Times New Roman" w:hAnsi="Times New Roman"/>
                <w:color w:val="333333"/>
                <w:vertAlign w:val="superscript"/>
              </w:rPr>
              <w:t>3</w:t>
            </w:r>
            <w:r w:rsidRPr="0018694D">
              <w:rPr>
                <w:rFonts w:ascii="Times New Roman" w:hAnsi="Times New Roman"/>
                <w:b/>
                <w:color w:val="333333"/>
                <w:shd w:val="clear" w:color="auto" w:fill="FFFFFF"/>
              </w:rPr>
              <w:t xml:space="preserve">  </w:t>
            </w:r>
          </w:p>
          <w:p w:rsidR="00761683" w:rsidRPr="0018694D" w:rsidRDefault="00761683" w:rsidP="000E5303">
            <w:pPr>
              <w:shd w:val="clear" w:color="auto" w:fill="FFFFFF"/>
              <w:spacing w:line="270" w:lineRule="atLeast"/>
              <w:rPr>
                <w:rFonts w:ascii="Times New Roman" w:hAnsi="Times New Roman"/>
                <w:color w:val="333333"/>
              </w:rPr>
            </w:pPr>
            <w:r w:rsidRPr="0018694D">
              <w:rPr>
                <w:rFonts w:ascii="Times New Roman" w:hAnsi="Times New Roman"/>
                <w:b/>
                <w:color w:val="333333"/>
                <w:shd w:val="clear" w:color="auto" w:fill="FFFFFF"/>
              </w:rPr>
              <w:t xml:space="preserve"> </w:t>
            </w:r>
            <w:r w:rsidRPr="0018694D">
              <w:rPr>
                <w:rFonts w:ascii="Times New Roman" w:hAnsi="Times New Roman"/>
                <w:color w:val="333333"/>
              </w:rPr>
              <w:t>d. 7,8g/cm</w:t>
            </w:r>
            <w:r w:rsidRPr="0018694D">
              <w:rPr>
                <w:rFonts w:ascii="Times New Roman" w:hAnsi="Times New Roman"/>
                <w:color w:val="333333"/>
                <w:vertAlign w:val="superscript"/>
              </w:rPr>
              <w:t>3</w:t>
            </w:r>
            <w:r w:rsidRPr="0018694D">
              <w:rPr>
                <w:rFonts w:ascii="Times New Roman" w:hAnsi="Times New Roman"/>
                <w:color w:val="333333"/>
              </w:rPr>
              <w:t xml:space="preserve"> =  7 800kg/m</w:t>
            </w:r>
            <w:r w:rsidRPr="0018694D">
              <w:rPr>
                <w:rFonts w:ascii="Times New Roman" w:hAnsi="Times New Roman"/>
                <w:color w:val="333333"/>
                <w:vertAlign w:val="superscript"/>
              </w:rPr>
              <w:t>3</w:t>
            </w:r>
          </w:p>
          <w:p w:rsidR="00761683" w:rsidRPr="0018694D" w:rsidRDefault="00761683" w:rsidP="000E5303">
            <w:pPr>
              <w:shd w:val="clear" w:color="auto" w:fill="FFFFFF"/>
              <w:spacing w:line="270" w:lineRule="atLeast"/>
              <w:rPr>
                <w:rFonts w:ascii="Times New Roman" w:hAnsi="Times New Roman"/>
                <w:color w:val="333333"/>
              </w:rPr>
            </w:pPr>
            <w:r w:rsidRPr="0018694D">
              <w:rPr>
                <w:rFonts w:ascii="Times New Roman" w:hAnsi="Times New Roman"/>
                <w:color w:val="333333"/>
              </w:rPr>
              <w:t xml:space="preserve"> e. 0,5dm</w:t>
            </w:r>
            <w:r w:rsidRPr="0018694D">
              <w:rPr>
                <w:rFonts w:ascii="Times New Roman" w:hAnsi="Times New Roman"/>
                <w:color w:val="333333"/>
                <w:vertAlign w:val="superscript"/>
              </w:rPr>
              <w:t>3</w:t>
            </w:r>
            <w:r w:rsidRPr="0018694D">
              <w:rPr>
                <w:rFonts w:ascii="Times New Roman" w:hAnsi="Times New Roman"/>
                <w:color w:val="333333"/>
              </w:rPr>
              <w:t xml:space="preserve"> =  500 cc</w:t>
            </w:r>
          </w:p>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 xml:space="preserve"> </w:t>
            </w:r>
            <w:r w:rsidRPr="0018694D">
              <w:rPr>
                <w:rFonts w:ascii="Times New Roman" w:hAnsi="Times New Roman"/>
                <w:color w:val="333333"/>
                <w:shd w:val="clear" w:color="auto" w:fill="FFFFFF"/>
              </w:rPr>
              <w:t>f. 1234m = 1,234 km</w:t>
            </w:r>
            <w:r w:rsidRPr="0018694D">
              <w:rPr>
                <w:rFonts w:ascii="Times New Roman" w:hAnsi="Times New Roman"/>
                <w:b/>
                <w:color w:val="333333"/>
                <w:shd w:val="clear" w:color="auto" w:fill="FFFFFF"/>
              </w:rPr>
              <w:t xml:space="preserve">   </w:t>
            </w:r>
            <w:r w:rsidRPr="0018694D">
              <w:rPr>
                <w:rFonts w:ascii="Times New Roman" w:hAnsi="Times New Roman"/>
                <w:color w:val="333333"/>
              </w:rPr>
              <w:t xml:space="preserve">                                                        </w:t>
            </w:r>
          </w:p>
        </w:tc>
        <w:tc>
          <w:tcPr>
            <w:tcW w:w="899" w:type="dxa"/>
          </w:tcPr>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0,5</w:t>
            </w:r>
          </w:p>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0,5</w:t>
            </w:r>
          </w:p>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0,5</w:t>
            </w:r>
          </w:p>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0,5</w:t>
            </w:r>
          </w:p>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0,5</w:t>
            </w:r>
          </w:p>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0,5</w:t>
            </w:r>
          </w:p>
        </w:tc>
      </w:tr>
    </w:tbl>
    <w:p w:rsidR="00761683" w:rsidRPr="0018694D" w:rsidRDefault="00761683">
      <w:pPr>
        <w:rPr>
          <w:rFonts w:ascii="Times New Roman" w:hAnsi="Times New Roman"/>
        </w:rPr>
      </w:pPr>
    </w:p>
    <w:tbl>
      <w:tblPr>
        <w:tblStyle w:val="TableGrid"/>
        <w:tblpPr w:leftFromText="180" w:rightFromText="180" w:vertAnchor="text" w:tblpY="1"/>
        <w:tblOverlap w:val="never"/>
        <w:tblW w:w="0" w:type="auto"/>
        <w:tblLook w:val="01E0" w:firstRow="1" w:lastRow="1" w:firstColumn="1" w:lastColumn="1" w:noHBand="0" w:noVBand="0"/>
      </w:tblPr>
      <w:tblGrid>
        <w:gridCol w:w="804"/>
        <w:gridCol w:w="7584"/>
        <w:gridCol w:w="899"/>
      </w:tblGrid>
      <w:tr w:rsidR="00761683" w:rsidRPr="0018694D">
        <w:tc>
          <w:tcPr>
            <w:tcW w:w="804" w:type="dxa"/>
          </w:tcPr>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r w:rsidRPr="0018694D">
              <w:rPr>
                <w:rFonts w:ascii="Times New Roman" w:hAnsi="Times New Roman"/>
                <w:color w:val="333333"/>
              </w:rPr>
              <w:t xml:space="preserve">   </w:t>
            </w: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r w:rsidRPr="0018694D">
              <w:rPr>
                <w:rFonts w:ascii="Times New Roman" w:hAnsi="Times New Roman"/>
                <w:color w:val="333333"/>
              </w:rPr>
              <w:t xml:space="preserve">  2</w:t>
            </w:r>
          </w:p>
        </w:tc>
        <w:tc>
          <w:tcPr>
            <w:tcW w:w="7584" w:type="dxa"/>
          </w:tcPr>
          <w:p w:rsidR="00761683" w:rsidRPr="0018694D" w:rsidRDefault="00761683" w:rsidP="000E5303">
            <w:pPr>
              <w:rPr>
                <w:rFonts w:ascii="Times New Roman" w:hAnsi="Times New Roman"/>
                <w:color w:val="333333"/>
                <w:shd w:val="clear" w:color="auto" w:fill="FFFFFF"/>
              </w:rPr>
            </w:pPr>
            <w:r w:rsidRPr="0018694D">
              <w:rPr>
                <w:rFonts w:ascii="Times New Roman" w:hAnsi="Times New Roman"/>
                <w:color w:val="333333"/>
                <w:shd w:val="clear" w:color="auto" w:fill="FFFFFF"/>
              </w:rPr>
              <w:t>m = 1,6 kg</w:t>
            </w:r>
          </w:p>
          <w:p w:rsidR="00761683" w:rsidRPr="0018694D" w:rsidRDefault="00761683" w:rsidP="000E5303">
            <w:pPr>
              <w:rPr>
                <w:rFonts w:ascii="Times New Roman" w:hAnsi="Times New Roman"/>
                <w:color w:val="333333"/>
                <w:shd w:val="clear" w:color="auto" w:fill="FFFFFF"/>
              </w:rPr>
            </w:pPr>
            <w:r w:rsidRPr="0018694D">
              <w:rPr>
                <w:rFonts w:ascii="Times New Roman" w:hAnsi="Times New Roman"/>
                <w:color w:val="333333"/>
                <w:shd w:val="clear" w:color="auto" w:fill="FFFFFF"/>
              </w:rPr>
              <w:t>V</w:t>
            </w:r>
            <w:r w:rsidRPr="0018694D">
              <w:rPr>
                <w:rFonts w:ascii="Times New Roman" w:hAnsi="Times New Roman"/>
                <w:color w:val="333333"/>
                <w:shd w:val="clear" w:color="auto" w:fill="FFFFFF"/>
                <w:vertAlign w:val="subscript"/>
              </w:rPr>
              <w:t>can</w:t>
            </w:r>
            <w:r w:rsidRPr="0018694D">
              <w:rPr>
                <w:rFonts w:ascii="Times New Roman" w:hAnsi="Times New Roman"/>
                <w:color w:val="333333"/>
                <w:shd w:val="clear" w:color="auto" w:fill="FFFFFF"/>
              </w:rPr>
              <w:t xml:space="preserve"> = 1,7lít</w:t>
            </w:r>
          </w:p>
          <w:p w:rsidR="00761683" w:rsidRPr="0018694D" w:rsidRDefault="00761683" w:rsidP="000E5303">
            <w:pPr>
              <w:rPr>
                <w:rFonts w:ascii="Times New Roman" w:hAnsi="Times New Roman"/>
                <w:color w:val="333333"/>
                <w:shd w:val="clear" w:color="auto" w:fill="FFFFFF"/>
              </w:rPr>
            </w:pPr>
            <w:r w:rsidRPr="0018694D">
              <w:rPr>
                <w:rFonts w:ascii="Times New Roman" w:hAnsi="Times New Roman"/>
                <w:color w:val="333333"/>
                <w:shd w:val="clear" w:color="auto" w:fill="FFFFFF"/>
              </w:rPr>
              <w:t>D</w:t>
            </w:r>
            <w:r w:rsidRPr="0018694D">
              <w:rPr>
                <w:rFonts w:ascii="Times New Roman" w:hAnsi="Times New Roman"/>
                <w:color w:val="333333"/>
                <w:shd w:val="clear" w:color="auto" w:fill="FFFFFF"/>
                <w:vertAlign w:val="subscript"/>
              </w:rPr>
              <w:t>dầu</w:t>
            </w:r>
            <w:r w:rsidRPr="0018694D">
              <w:rPr>
                <w:rFonts w:ascii="Times New Roman" w:hAnsi="Times New Roman"/>
                <w:color w:val="333333"/>
                <w:shd w:val="clear" w:color="auto" w:fill="FFFFFF"/>
              </w:rPr>
              <w:t xml:space="preserve"> =  800 kg/m</w:t>
            </w:r>
            <w:r w:rsidRPr="0018694D">
              <w:rPr>
                <w:rFonts w:ascii="Times New Roman" w:hAnsi="Times New Roman"/>
                <w:color w:val="333333"/>
                <w:shd w:val="clear" w:color="auto" w:fill="FFFFFF"/>
                <w:vertAlign w:val="superscript"/>
              </w:rPr>
              <w:t>3</w:t>
            </w:r>
          </w:p>
          <w:p w:rsidR="00761683" w:rsidRPr="0018694D" w:rsidRDefault="002E4B3B" w:rsidP="000E5303">
            <w:pPr>
              <w:tabs>
                <w:tab w:val="left" w:pos="1995"/>
              </w:tabs>
              <w:rPr>
                <w:rFonts w:ascii="Times New Roman" w:hAnsi="Times New Roman"/>
                <w:color w:val="333333"/>
              </w:rPr>
            </w:pPr>
            <w:r>
              <w:rPr>
                <w:rFonts w:ascii="Times New Roman" w:hAnsi="Times New Roman"/>
                <w:noProof/>
                <w:color w:val="333333"/>
              </w:rPr>
              <mc:AlternateContent>
                <mc:Choice Requires="wps">
                  <w:drawing>
                    <wp:anchor distT="0" distB="0" distL="114300" distR="114300" simplePos="0" relativeHeight="251729408" behindDoc="0" locked="0" layoutInCell="1" allowOverlap="1">
                      <wp:simplePos x="0" y="0"/>
                      <wp:positionH relativeFrom="column">
                        <wp:posOffset>22860</wp:posOffset>
                      </wp:positionH>
                      <wp:positionV relativeFrom="paragraph">
                        <wp:posOffset>66040</wp:posOffset>
                      </wp:positionV>
                      <wp:extent cx="1066800" cy="0"/>
                      <wp:effectExtent l="6985" t="12700" r="12065" b="6350"/>
                      <wp:wrapNone/>
                      <wp:docPr id="2903" name="Line 28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14" o:spid="_x0000_s1026" style="position:absolute;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5.2pt" to="85.8pt,5.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vSXLFwIAAC4EAAAOAAAAZHJzL2Uyb0RvYy54bWysU02P2jAQvVfqf7B8h3xsoBARVhWBXmiL tNsfYGyHWHVsyzYEVPW/d2wIYttLVTUHZ+yZeX4z87x4PncSnbh1QqsKZ+MUI66oZkIdKvztdTOa YeQ8UYxIrXiFL9zh5+X7d4velDzXrZaMWwQgypW9qXDrvSmTxNGWd8SNteEKnI22HfGwtYeEWdID eieTPE2nSa8tM1ZT7hyc1lcnXkb8puHUf20axz2SFQZuPq42rvuwJssFKQ+WmFbQGw3yDyw6IhRc eoeqiSfoaMUfUJ2gVjvd+DHVXaKbRlAea4BqsvS3al5aYnisBZrjzL1N7v/B0i+nnUWCVTifp08Y KdLBlLZCcZTPsiL0pzeuhLCV2tlQIT2rF7PV9LtDSq9aog488ny9GMjMQkbyJiVsnIFb9v1nzSCG HL2OzTo3tguQ0AZ0jjO53GfCzx5ROMzS6XSWwujo4EtIOSQa6/wnrjsUjApLoB2ByWnrfCBCyiEk 3KP0RkgZRy4V6is8n+STmOC0FCw4Q5izh/1KWnQiQTTxi1WB5zHM6qNiEazlhK1vtidCXm24XKqA B6UAnZt1VcWPeTpfz9azYlTk0/WoSOt69HGzKkbTTfZhUj/Vq1Wd/QzUsqJsBWNcBXaDQrPi7xRw eytXbd01em9D8hY99gvIDv9IOs4yjO8qhL1ml50dZgyijMG3BxRU/7gH+/GZL38BAAD//wMAUEsD BBQABgAIAAAAIQChruwc2QAAAAcBAAAPAAAAZHJzL2Rvd25yZXYueG1sTI7BTsMwEETvSPyDtUhc Kmq3RQWFOBUCcuNCAXHdxksSEa/T2G0DX89WPcBx34xmX74afaf2NMQ2sIXZ1IAiroJrubbw9lpe 3YKKCdlhF5gsfFOEVXF+lmPmwoFfaL9OtZIRjhlaaFLqM61j1ZDHOA09sWSfYfCY5Bxq7QY8yLjv 9NyYpfbYsnxosKeHhqqv9c5biOU7bcufSTUxH4s60Hz7+PyE1l5ejPd3oBKN6a8MR31Rh0KcNmHH LqrOwmIpRcHmGtQxvpkJ2JyALnL937/4BQAA//8DAFBLAQItABQABgAIAAAAIQC2gziS/gAAAOEB AAATAAAAAAAAAAAAAAAAAAAAAABbQ29udGVudF9UeXBlc10ueG1sUEsBAi0AFAAGAAgAAAAhADj9 If/WAAAAlAEAAAsAAAAAAAAAAAAAAAAALwEAAF9yZWxzLy5yZWxzUEsBAi0AFAAGAAgAAAAhAES9 JcsXAgAALgQAAA4AAAAAAAAAAAAAAAAALgIAAGRycy9lMm9Eb2MueG1sUEsBAi0AFAAGAAgAAAAh AKGu7BzZAAAABwEAAA8AAAAAAAAAAAAAAAAAcQQAAGRycy9kb3ducmV2LnhtbFBLBQYAAAAABAAE APMAAAB3BQAAAAA= "/>
                  </w:pict>
                </mc:Fallback>
              </mc:AlternateContent>
            </w:r>
            <w:r w:rsidR="00761683" w:rsidRPr="0018694D">
              <w:rPr>
                <w:rFonts w:ascii="Times New Roman" w:hAnsi="Times New Roman"/>
                <w:color w:val="333333"/>
              </w:rPr>
              <w:tab/>
            </w:r>
          </w:p>
          <w:p w:rsidR="00761683" w:rsidRPr="0018694D" w:rsidRDefault="00761683" w:rsidP="000E5303">
            <w:pPr>
              <w:tabs>
                <w:tab w:val="left" w:pos="1995"/>
              </w:tabs>
              <w:rPr>
                <w:rFonts w:ascii="Times New Roman" w:hAnsi="Times New Roman"/>
                <w:color w:val="333333"/>
              </w:rPr>
            </w:pPr>
            <w:r w:rsidRPr="0018694D">
              <w:rPr>
                <w:rFonts w:ascii="Times New Roman" w:hAnsi="Times New Roman"/>
                <w:color w:val="333333"/>
              </w:rPr>
              <w:t>V</w:t>
            </w:r>
            <w:r w:rsidRPr="0018694D">
              <w:rPr>
                <w:rFonts w:ascii="Times New Roman" w:hAnsi="Times New Roman"/>
                <w:color w:val="333333"/>
                <w:vertAlign w:val="subscript"/>
              </w:rPr>
              <w:t xml:space="preserve">dầu </w:t>
            </w:r>
            <w:r w:rsidRPr="0018694D">
              <w:rPr>
                <w:rFonts w:ascii="Times New Roman" w:hAnsi="Times New Roman"/>
                <w:color w:val="333333"/>
              </w:rPr>
              <w:t xml:space="preserve">=?  </w:t>
            </w:r>
          </w:p>
          <w:p w:rsidR="00761683" w:rsidRPr="0018694D" w:rsidRDefault="00761683" w:rsidP="000E5303">
            <w:pPr>
              <w:tabs>
                <w:tab w:val="left" w:pos="1995"/>
              </w:tabs>
              <w:rPr>
                <w:rFonts w:ascii="Times New Roman" w:hAnsi="Times New Roman"/>
                <w:color w:val="333333"/>
              </w:rPr>
            </w:pPr>
            <w:r w:rsidRPr="0018694D">
              <w:rPr>
                <w:rFonts w:ascii="Times New Roman" w:hAnsi="Times New Roman"/>
                <w:color w:val="333333"/>
              </w:rPr>
              <w:t xml:space="preserve">Giải </w:t>
            </w:r>
          </w:p>
          <w:p w:rsidR="00761683" w:rsidRPr="0018694D" w:rsidRDefault="00761683" w:rsidP="000E5303">
            <w:pPr>
              <w:tabs>
                <w:tab w:val="left" w:pos="1995"/>
              </w:tabs>
              <w:rPr>
                <w:rFonts w:ascii="Times New Roman" w:hAnsi="Times New Roman"/>
                <w:color w:val="333333"/>
              </w:rPr>
            </w:pPr>
            <w:r w:rsidRPr="0018694D">
              <w:rPr>
                <w:rFonts w:ascii="Times New Roman" w:hAnsi="Times New Roman"/>
                <w:color w:val="333333"/>
              </w:rPr>
              <w:t>Áp dụng công thức tính khối lượng riêng ta có</w:t>
            </w:r>
          </w:p>
          <w:p w:rsidR="00761683" w:rsidRPr="0018694D" w:rsidRDefault="00761683" w:rsidP="000E5303">
            <w:pPr>
              <w:tabs>
                <w:tab w:val="left" w:pos="1995"/>
              </w:tabs>
              <w:rPr>
                <w:rFonts w:ascii="Times New Roman" w:hAnsi="Times New Roman"/>
                <w:color w:val="333333"/>
              </w:rPr>
            </w:pPr>
            <w:r w:rsidRPr="0018694D">
              <w:rPr>
                <w:rFonts w:ascii="Times New Roman" w:hAnsi="Times New Roman"/>
                <w:color w:val="333333"/>
              </w:rPr>
              <w:lastRenderedPageBreak/>
              <w:t xml:space="preserve">  D = </w:t>
            </w:r>
            <w:r w:rsidRPr="0018694D">
              <w:rPr>
                <w:rFonts w:ascii="Times New Roman" w:hAnsi="Times New Roman"/>
                <w:color w:val="333333"/>
                <w:position w:val="-28"/>
              </w:rPr>
              <w:object w:dxaOrig="340" w:dyaOrig="720">
                <v:shape id="_x0000_i1170" type="#_x0000_t75" style="width:17.25pt;height:36pt" o:ole="">
                  <v:imagedata r:id="rId430" o:title=""/>
                </v:shape>
                <o:OLEObject Type="Embed" ProgID="Equation.DSMT4" ShapeID="_x0000_i1170" DrawAspect="Content" ObjectID="_1668241271" r:id="rId431"/>
              </w:object>
            </w:r>
            <w:r w:rsidRPr="0018694D">
              <w:rPr>
                <w:rFonts w:ascii="Times New Roman" w:hAnsi="Times New Roman"/>
                <w:color w:val="333333"/>
              </w:rPr>
              <w:t xml:space="preserve"> </w:t>
            </w:r>
            <w:r w:rsidRPr="0018694D">
              <w:rPr>
                <w:rFonts w:ascii="Times New Roman" w:hAnsi="Times New Roman"/>
                <w:color w:val="333333"/>
                <w:position w:val="-6"/>
              </w:rPr>
              <w:object w:dxaOrig="340" w:dyaOrig="260">
                <v:shape id="_x0000_i1171" type="#_x0000_t75" style="width:17.25pt;height:12.75pt" o:ole="">
                  <v:imagedata r:id="rId432" o:title=""/>
                </v:shape>
                <o:OLEObject Type="Embed" ProgID="Equation.DSMT4" ShapeID="_x0000_i1171" DrawAspect="Content" ObjectID="_1668241272" r:id="rId433"/>
              </w:object>
            </w:r>
            <w:r w:rsidRPr="0018694D">
              <w:rPr>
                <w:rFonts w:ascii="Times New Roman" w:hAnsi="Times New Roman"/>
                <w:color w:val="333333"/>
              </w:rPr>
              <w:t xml:space="preserve"> V = </w:t>
            </w:r>
            <w:r w:rsidRPr="0018694D">
              <w:rPr>
                <w:rFonts w:ascii="Times New Roman" w:hAnsi="Times New Roman"/>
                <w:color w:val="333333"/>
                <w:position w:val="-26"/>
              </w:rPr>
              <w:object w:dxaOrig="340" w:dyaOrig="700">
                <v:shape id="_x0000_i1172" type="#_x0000_t75" style="width:17.25pt;height:35.25pt" o:ole="">
                  <v:imagedata r:id="rId434" o:title=""/>
                </v:shape>
                <o:OLEObject Type="Embed" ProgID="Equation.DSMT4" ShapeID="_x0000_i1172" DrawAspect="Content" ObjectID="_1668241273" r:id="rId435"/>
              </w:object>
            </w:r>
            <w:r w:rsidRPr="0018694D">
              <w:rPr>
                <w:rFonts w:ascii="Times New Roman" w:hAnsi="Times New Roman"/>
                <w:color w:val="333333"/>
              </w:rPr>
              <w:t xml:space="preserve"> </w:t>
            </w:r>
          </w:p>
          <w:p w:rsidR="00761683" w:rsidRPr="0018694D" w:rsidRDefault="00761683" w:rsidP="000E5303">
            <w:pPr>
              <w:tabs>
                <w:tab w:val="left" w:pos="1995"/>
              </w:tabs>
              <w:rPr>
                <w:rFonts w:ascii="Times New Roman" w:hAnsi="Times New Roman"/>
                <w:color w:val="333333"/>
              </w:rPr>
            </w:pPr>
            <w:r w:rsidRPr="0018694D">
              <w:rPr>
                <w:rFonts w:ascii="Times New Roman" w:hAnsi="Times New Roman"/>
                <w:color w:val="333333"/>
              </w:rPr>
              <w:t>Thể tích của 1,6 kg dầu là V</w:t>
            </w:r>
            <w:r w:rsidRPr="0018694D">
              <w:rPr>
                <w:rFonts w:ascii="Times New Roman" w:hAnsi="Times New Roman"/>
                <w:color w:val="333333"/>
                <w:vertAlign w:val="subscript"/>
              </w:rPr>
              <w:t>dầu</w:t>
            </w:r>
            <w:r w:rsidRPr="0018694D">
              <w:rPr>
                <w:rFonts w:ascii="Times New Roman" w:hAnsi="Times New Roman"/>
                <w:color w:val="333333"/>
              </w:rPr>
              <w:t xml:space="preserve"> = </w:t>
            </w:r>
            <w:r w:rsidRPr="0018694D">
              <w:rPr>
                <w:rFonts w:ascii="Times New Roman" w:hAnsi="Times New Roman"/>
                <w:color w:val="333333"/>
                <w:position w:val="-34"/>
              </w:rPr>
              <w:object w:dxaOrig="620" w:dyaOrig="780">
                <v:shape id="_x0000_i1173" type="#_x0000_t75" style="width:30.75pt;height:39pt" o:ole="">
                  <v:imagedata r:id="rId436" o:title=""/>
                </v:shape>
                <o:OLEObject Type="Embed" ProgID="Equation.DSMT4" ShapeID="_x0000_i1173" DrawAspect="Content" ObjectID="_1668241274" r:id="rId437"/>
              </w:object>
            </w:r>
            <w:r w:rsidRPr="0018694D">
              <w:rPr>
                <w:rFonts w:ascii="Times New Roman" w:hAnsi="Times New Roman"/>
                <w:color w:val="333333"/>
              </w:rPr>
              <w:t xml:space="preserve"> = </w:t>
            </w:r>
            <w:r w:rsidRPr="0018694D">
              <w:rPr>
                <w:rFonts w:ascii="Times New Roman" w:hAnsi="Times New Roman"/>
                <w:color w:val="333333"/>
                <w:position w:val="-28"/>
              </w:rPr>
              <w:object w:dxaOrig="520" w:dyaOrig="720">
                <v:shape id="_x0000_i1174" type="#_x0000_t75" style="width:26.25pt;height:36pt" o:ole="">
                  <v:imagedata r:id="rId438" o:title=""/>
                </v:shape>
                <o:OLEObject Type="Embed" ProgID="Equation.DSMT4" ShapeID="_x0000_i1174" DrawAspect="Content" ObjectID="_1668241275" r:id="rId439"/>
              </w:object>
            </w:r>
            <w:r w:rsidRPr="0018694D">
              <w:rPr>
                <w:rFonts w:ascii="Times New Roman" w:hAnsi="Times New Roman"/>
                <w:color w:val="333333"/>
              </w:rPr>
              <w:t xml:space="preserve"> = 0,002 m</w:t>
            </w:r>
            <w:r w:rsidRPr="0018694D">
              <w:rPr>
                <w:rFonts w:ascii="Times New Roman" w:hAnsi="Times New Roman"/>
                <w:color w:val="333333"/>
                <w:vertAlign w:val="superscript"/>
              </w:rPr>
              <w:t>3</w:t>
            </w:r>
          </w:p>
          <w:p w:rsidR="00761683" w:rsidRPr="0018694D" w:rsidRDefault="00761683" w:rsidP="000E5303">
            <w:pPr>
              <w:tabs>
                <w:tab w:val="left" w:pos="1995"/>
              </w:tabs>
              <w:rPr>
                <w:rFonts w:ascii="Times New Roman" w:hAnsi="Times New Roman"/>
                <w:color w:val="333333"/>
              </w:rPr>
            </w:pPr>
            <w:r w:rsidRPr="0018694D">
              <w:rPr>
                <w:rFonts w:ascii="Times New Roman" w:hAnsi="Times New Roman"/>
                <w:color w:val="333333"/>
              </w:rPr>
              <w:t>V</w:t>
            </w:r>
            <w:r w:rsidRPr="0018694D">
              <w:rPr>
                <w:rFonts w:ascii="Times New Roman" w:hAnsi="Times New Roman"/>
                <w:color w:val="333333"/>
                <w:vertAlign w:val="subscript"/>
              </w:rPr>
              <w:t xml:space="preserve">dầu </w:t>
            </w:r>
            <w:r w:rsidRPr="0018694D">
              <w:rPr>
                <w:rFonts w:ascii="Times New Roman" w:hAnsi="Times New Roman"/>
                <w:color w:val="333333"/>
              </w:rPr>
              <w:t>= 0,002m</w:t>
            </w:r>
            <w:r w:rsidRPr="0018694D">
              <w:rPr>
                <w:rFonts w:ascii="Times New Roman" w:hAnsi="Times New Roman"/>
                <w:color w:val="333333"/>
                <w:vertAlign w:val="superscript"/>
              </w:rPr>
              <w:t>3</w:t>
            </w:r>
            <w:r w:rsidRPr="0018694D">
              <w:rPr>
                <w:rFonts w:ascii="Times New Roman" w:hAnsi="Times New Roman"/>
                <w:color w:val="333333"/>
              </w:rPr>
              <w:t xml:space="preserve"> = 2 lít &gt; V</w:t>
            </w:r>
            <w:r w:rsidRPr="0018694D">
              <w:rPr>
                <w:rFonts w:ascii="Times New Roman" w:hAnsi="Times New Roman"/>
                <w:color w:val="333333"/>
                <w:vertAlign w:val="subscript"/>
              </w:rPr>
              <w:t>can</w:t>
            </w:r>
            <w:r w:rsidRPr="0018694D">
              <w:rPr>
                <w:rFonts w:ascii="Times New Roman" w:hAnsi="Times New Roman"/>
                <w:color w:val="333333"/>
              </w:rPr>
              <w:t xml:space="preserve"> = 1,7 lít nên can không đựng hết dầu</w:t>
            </w:r>
          </w:p>
        </w:tc>
        <w:tc>
          <w:tcPr>
            <w:tcW w:w="899" w:type="dxa"/>
          </w:tcPr>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r w:rsidRPr="0018694D">
              <w:rPr>
                <w:rFonts w:ascii="Times New Roman" w:hAnsi="Times New Roman"/>
                <w:color w:val="333333"/>
              </w:rPr>
              <w:t xml:space="preserve"> 0,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xml:space="preserve">  </w:t>
            </w:r>
          </w:p>
          <w:p w:rsidR="00761683" w:rsidRPr="0018694D" w:rsidRDefault="00761683" w:rsidP="000E5303">
            <w:pPr>
              <w:rPr>
                <w:rFonts w:ascii="Times New Roman" w:hAnsi="Times New Roman"/>
              </w:rPr>
            </w:pPr>
            <w:r w:rsidRPr="0018694D">
              <w:rPr>
                <w:rFonts w:ascii="Times New Roman" w:hAnsi="Times New Roman"/>
              </w:rPr>
              <w:t xml:space="preserve">  1</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xml:space="preserve">  1</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xml:space="preserve"> </w:t>
            </w:r>
          </w:p>
          <w:p w:rsidR="00761683" w:rsidRPr="0018694D" w:rsidRDefault="00761683" w:rsidP="000E5303">
            <w:pPr>
              <w:rPr>
                <w:rFonts w:ascii="Times New Roman" w:hAnsi="Times New Roman"/>
              </w:rPr>
            </w:pPr>
            <w:r w:rsidRPr="0018694D">
              <w:rPr>
                <w:rFonts w:ascii="Times New Roman" w:hAnsi="Times New Roman"/>
              </w:rPr>
              <w:t>0,5</w:t>
            </w:r>
          </w:p>
        </w:tc>
      </w:tr>
      <w:tr w:rsidR="00761683" w:rsidRPr="0018694D">
        <w:tc>
          <w:tcPr>
            <w:tcW w:w="804" w:type="dxa"/>
          </w:tcPr>
          <w:p w:rsidR="00761683" w:rsidRPr="0018694D" w:rsidRDefault="00761683" w:rsidP="000E5303">
            <w:pPr>
              <w:rPr>
                <w:rFonts w:ascii="Times New Roman" w:hAnsi="Times New Roman"/>
                <w:color w:val="333333"/>
              </w:rPr>
            </w:pPr>
            <w:r w:rsidRPr="0018694D">
              <w:rPr>
                <w:rFonts w:ascii="Times New Roman" w:hAnsi="Times New Roman"/>
                <w:color w:val="333333"/>
              </w:rPr>
              <w:lastRenderedPageBreak/>
              <w:t xml:space="preserve">  </w:t>
            </w: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r w:rsidRPr="0018694D">
              <w:rPr>
                <w:rFonts w:ascii="Times New Roman" w:hAnsi="Times New Roman"/>
                <w:color w:val="333333"/>
              </w:rPr>
              <w:t xml:space="preserve">  3</w:t>
            </w:r>
          </w:p>
        </w:tc>
        <w:tc>
          <w:tcPr>
            <w:tcW w:w="7584" w:type="dxa"/>
          </w:tcPr>
          <w:p w:rsidR="00761683" w:rsidRPr="0018694D" w:rsidRDefault="00761683" w:rsidP="000E5303">
            <w:pPr>
              <w:rPr>
                <w:rFonts w:ascii="Times New Roman" w:hAnsi="Times New Roman"/>
                <w:lang w:val="fr-FR"/>
              </w:rPr>
            </w:pPr>
            <w:r w:rsidRPr="0018694D">
              <w:rPr>
                <w:rFonts w:ascii="Times New Roman" w:hAnsi="Times New Roman"/>
                <w:lang w:val="fr-FR"/>
              </w:rPr>
              <w:t>Ta có D</w:t>
            </w:r>
            <w:r w:rsidRPr="0018694D">
              <w:rPr>
                <w:rFonts w:ascii="Times New Roman" w:hAnsi="Times New Roman"/>
                <w:vertAlign w:val="subscript"/>
                <w:lang w:val="fr-FR"/>
              </w:rPr>
              <w:t>1</w:t>
            </w:r>
            <w:r w:rsidRPr="0018694D">
              <w:rPr>
                <w:rFonts w:ascii="Times New Roman" w:hAnsi="Times New Roman"/>
                <w:lang w:val="fr-FR"/>
              </w:rPr>
              <w:t xml:space="preserve"> = 7300kg/m</w:t>
            </w:r>
            <w:r w:rsidRPr="0018694D">
              <w:rPr>
                <w:rFonts w:ascii="Times New Roman" w:hAnsi="Times New Roman"/>
                <w:vertAlign w:val="superscript"/>
                <w:lang w:val="fr-FR"/>
              </w:rPr>
              <w:t>3</w:t>
            </w:r>
            <w:r w:rsidRPr="0018694D">
              <w:rPr>
                <w:rFonts w:ascii="Times New Roman" w:hAnsi="Times New Roman"/>
                <w:lang w:val="fr-FR"/>
              </w:rPr>
              <w:t xml:space="preserve"> =  7,3g/cm</w:t>
            </w:r>
            <w:r w:rsidRPr="0018694D">
              <w:rPr>
                <w:rFonts w:ascii="Times New Roman" w:hAnsi="Times New Roman"/>
                <w:vertAlign w:val="superscript"/>
                <w:lang w:val="fr-FR"/>
              </w:rPr>
              <w:t>3</w:t>
            </w:r>
            <w:r w:rsidRPr="0018694D">
              <w:rPr>
                <w:rFonts w:ascii="Times New Roman" w:hAnsi="Times New Roman"/>
                <w:lang w:val="fr-FR"/>
              </w:rPr>
              <w:t> ;    D</w:t>
            </w:r>
            <w:r w:rsidRPr="0018694D">
              <w:rPr>
                <w:rFonts w:ascii="Times New Roman" w:hAnsi="Times New Roman"/>
                <w:vertAlign w:val="subscript"/>
                <w:lang w:val="fr-FR"/>
              </w:rPr>
              <w:t>2</w:t>
            </w:r>
            <w:r w:rsidRPr="0018694D">
              <w:rPr>
                <w:rFonts w:ascii="Times New Roman" w:hAnsi="Times New Roman"/>
                <w:lang w:val="fr-FR"/>
              </w:rPr>
              <w:t xml:space="preserve"> = 11300kg/m</w:t>
            </w:r>
            <w:r w:rsidRPr="0018694D">
              <w:rPr>
                <w:rFonts w:ascii="Times New Roman" w:hAnsi="Times New Roman"/>
                <w:vertAlign w:val="superscript"/>
                <w:lang w:val="fr-FR"/>
              </w:rPr>
              <w:t>3</w:t>
            </w:r>
            <w:r w:rsidRPr="0018694D">
              <w:rPr>
                <w:rFonts w:ascii="Times New Roman" w:hAnsi="Times New Roman"/>
                <w:lang w:val="fr-FR"/>
              </w:rPr>
              <w:t xml:space="preserve"> =  11,3g/cm</w:t>
            </w:r>
            <w:r w:rsidRPr="0018694D">
              <w:rPr>
                <w:rFonts w:ascii="Times New Roman" w:hAnsi="Times New Roman"/>
                <w:vertAlign w:val="superscript"/>
                <w:lang w:val="fr-FR"/>
              </w:rPr>
              <w:t>3</w:t>
            </w:r>
            <w:r w:rsidRPr="0018694D">
              <w:rPr>
                <w:rFonts w:ascii="Times New Roman" w:hAnsi="Times New Roman"/>
                <w:lang w:val="fr-FR"/>
              </w:rPr>
              <w:t xml:space="preserve">    </w:t>
            </w:r>
          </w:p>
          <w:p w:rsidR="00761683" w:rsidRPr="0018694D" w:rsidRDefault="00761683" w:rsidP="000E5303">
            <w:pPr>
              <w:rPr>
                <w:rFonts w:ascii="Times New Roman" w:hAnsi="Times New Roman"/>
                <w:lang w:val="fr-FR"/>
              </w:rPr>
            </w:pPr>
            <w:r w:rsidRPr="0018694D">
              <w:rPr>
                <w:rFonts w:ascii="Times New Roman" w:hAnsi="Times New Roman"/>
                <w:lang w:val="fr-FR"/>
              </w:rPr>
              <w:t>- Gọi m</w:t>
            </w:r>
            <w:r w:rsidRPr="0018694D">
              <w:rPr>
                <w:rFonts w:ascii="Times New Roman" w:hAnsi="Times New Roman"/>
                <w:vertAlign w:val="subscript"/>
                <w:lang w:val="fr-FR"/>
              </w:rPr>
              <w:t>1</w:t>
            </w:r>
            <w:r w:rsidRPr="0018694D">
              <w:rPr>
                <w:rFonts w:ascii="Times New Roman" w:hAnsi="Times New Roman"/>
                <w:lang w:val="fr-FR"/>
              </w:rPr>
              <w:t xml:space="preserve"> và V</w:t>
            </w:r>
            <w:r w:rsidRPr="0018694D">
              <w:rPr>
                <w:rFonts w:ascii="Times New Roman" w:hAnsi="Times New Roman"/>
                <w:vertAlign w:val="subscript"/>
                <w:lang w:val="fr-FR"/>
              </w:rPr>
              <w:t>1</w:t>
            </w:r>
            <w:r w:rsidRPr="0018694D">
              <w:rPr>
                <w:rFonts w:ascii="Times New Roman" w:hAnsi="Times New Roman"/>
                <w:lang w:val="fr-FR"/>
              </w:rPr>
              <w:t xml:space="preserve"> là khối lượng và thể tích của thiếc trong hợp kim    </w:t>
            </w:r>
          </w:p>
          <w:p w:rsidR="00761683" w:rsidRPr="0018694D" w:rsidRDefault="00761683" w:rsidP="000E5303">
            <w:pPr>
              <w:rPr>
                <w:rFonts w:ascii="Times New Roman" w:hAnsi="Times New Roman"/>
                <w:lang w:val="fr-FR"/>
              </w:rPr>
            </w:pPr>
            <w:r w:rsidRPr="0018694D">
              <w:rPr>
                <w:rFonts w:ascii="Times New Roman" w:hAnsi="Times New Roman"/>
                <w:lang w:val="fr-FR"/>
              </w:rPr>
              <w:t>- Gọi m</w:t>
            </w:r>
            <w:r w:rsidRPr="0018694D">
              <w:rPr>
                <w:rFonts w:ascii="Times New Roman" w:hAnsi="Times New Roman"/>
                <w:vertAlign w:val="subscript"/>
                <w:lang w:val="fr-FR"/>
              </w:rPr>
              <w:t>2</w:t>
            </w:r>
            <w:r w:rsidRPr="0018694D">
              <w:rPr>
                <w:rFonts w:ascii="Times New Roman" w:hAnsi="Times New Roman"/>
                <w:lang w:val="fr-FR"/>
              </w:rPr>
              <w:t xml:space="preserve"> và V</w:t>
            </w:r>
            <w:r w:rsidRPr="0018694D">
              <w:rPr>
                <w:rFonts w:ascii="Times New Roman" w:hAnsi="Times New Roman"/>
                <w:vertAlign w:val="subscript"/>
                <w:lang w:val="fr-FR"/>
              </w:rPr>
              <w:t>2</w:t>
            </w:r>
            <w:r w:rsidRPr="0018694D">
              <w:rPr>
                <w:rFonts w:ascii="Times New Roman" w:hAnsi="Times New Roman"/>
                <w:lang w:val="fr-FR"/>
              </w:rPr>
              <w:t xml:space="preserve"> là khối lượng và thể tích của chì trong hợp kim    </w:t>
            </w:r>
          </w:p>
          <w:p w:rsidR="00761683" w:rsidRPr="0018694D" w:rsidRDefault="00761683" w:rsidP="000E5303">
            <w:pPr>
              <w:rPr>
                <w:rFonts w:ascii="Times New Roman" w:hAnsi="Times New Roman"/>
                <w:lang w:val="fr-FR"/>
              </w:rPr>
            </w:pPr>
            <w:r w:rsidRPr="0018694D">
              <w:rPr>
                <w:rFonts w:ascii="Times New Roman" w:hAnsi="Times New Roman"/>
                <w:lang w:val="fr-FR"/>
              </w:rPr>
              <w:t>Ta có m = m</w:t>
            </w:r>
            <w:r w:rsidRPr="0018694D">
              <w:rPr>
                <w:rFonts w:ascii="Times New Roman" w:hAnsi="Times New Roman"/>
                <w:vertAlign w:val="subscript"/>
                <w:lang w:val="fr-FR"/>
              </w:rPr>
              <w:t>1</w:t>
            </w:r>
            <w:r w:rsidRPr="0018694D">
              <w:rPr>
                <w:rFonts w:ascii="Times New Roman" w:hAnsi="Times New Roman"/>
                <w:lang w:val="fr-FR"/>
              </w:rPr>
              <w:t xml:space="preserve"> + m</w:t>
            </w:r>
            <w:r w:rsidRPr="0018694D">
              <w:rPr>
                <w:rFonts w:ascii="Times New Roman" w:hAnsi="Times New Roman"/>
                <w:vertAlign w:val="subscript"/>
                <w:lang w:val="fr-FR"/>
              </w:rPr>
              <w:t>2</w:t>
            </w:r>
            <w:r w:rsidRPr="0018694D">
              <w:rPr>
                <w:rFonts w:ascii="Times New Roman" w:hAnsi="Times New Roman"/>
                <w:lang w:val="fr-FR"/>
              </w:rPr>
              <w:t xml:space="preserve">  </w:t>
            </w:r>
            <w:r w:rsidRPr="0018694D">
              <w:rPr>
                <w:rFonts w:ascii="Times New Roman" w:hAnsi="Times New Roman"/>
                <w:lang w:val="fr-FR"/>
              </w:rPr>
              <w:sym w:font="Symbol" w:char="00DE"/>
            </w:r>
            <w:r w:rsidRPr="0018694D">
              <w:rPr>
                <w:rFonts w:ascii="Times New Roman" w:hAnsi="Times New Roman"/>
                <w:lang w:val="fr-FR"/>
              </w:rPr>
              <w:t xml:space="preserve"> 664 = m</w:t>
            </w:r>
            <w:r w:rsidRPr="0018694D">
              <w:rPr>
                <w:rFonts w:ascii="Times New Roman" w:hAnsi="Times New Roman"/>
                <w:vertAlign w:val="subscript"/>
                <w:lang w:val="fr-FR"/>
              </w:rPr>
              <w:t>1</w:t>
            </w:r>
            <w:r w:rsidRPr="0018694D">
              <w:rPr>
                <w:rFonts w:ascii="Times New Roman" w:hAnsi="Times New Roman"/>
                <w:lang w:val="fr-FR"/>
              </w:rPr>
              <w:t xml:space="preserve"> + m</w:t>
            </w:r>
            <w:r w:rsidRPr="0018694D">
              <w:rPr>
                <w:rFonts w:ascii="Times New Roman" w:hAnsi="Times New Roman"/>
                <w:vertAlign w:val="subscript"/>
                <w:lang w:val="fr-FR"/>
              </w:rPr>
              <w:t>2</w:t>
            </w:r>
            <w:r w:rsidRPr="0018694D">
              <w:rPr>
                <w:rFonts w:ascii="Times New Roman" w:hAnsi="Times New Roman"/>
                <w:lang w:val="fr-FR"/>
              </w:rPr>
              <w:t xml:space="preserve">                         (1) </w:t>
            </w:r>
            <w:r w:rsidRPr="0018694D">
              <w:rPr>
                <w:rFonts w:ascii="Times New Roman" w:hAnsi="Times New Roman"/>
                <w:lang w:val="fr-FR"/>
              </w:rPr>
              <w:tab/>
            </w:r>
          </w:p>
          <w:p w:rsidR="00761683" w:rsidRPr="0018694D" w:rsidRDefault="00761683" w:rsidP="000E5303">
            <w:pPr>
              <w:rPr>
                <w:rFonts w:ascii="Times New Roman" w:hAnsi="Times New Roman"/>
                <w:lang w:val="fr-FR"/>
              </w:rPr>
            </w:pPr>
            <w:r w:rsidRPr="0018694D">
              <w:rPr>
                <w:rFonts w:ascii="Times New Roman" w:hAnsi="Times New Roman"/>
                <w:lang w:val="fr-FR"/>
              </w:rPr>
              <w:t>V = V</w:t>
            </w:r>
            <w:r w:rsidRPr="0018694D">
              <w:rPr>
                <w:rFonts w:ascii="Times New Roman" w:hAnsi="Times New Roman"/>
                <w:vertAlign w:val="subscript"/>
                <w:lang w:val="fr-FR"/>
              </w:rPr>
              <w:t>1</w:t>
            </w:r>
            <w:r w:rsidRPr="0018694D">
              <w:rPr>
                <w:rFonts w:ascii="Times New Roman" w:hAnsi="Times New Roman"/>
                <w:lang w:val="fr-FR"/>
              </w:rPr>
              <w:t xml:space="preserve"> + V</w:t>
            </w:r>
            <w:r w:rsidRPr="0018694D">
              <w:rPr>
                <w:rFonts w:ascii="Times New Roman" w:hAnsi="Times New Roman"/>
                <w:vertAlign w:val="subscript"/>
                <w:lang w:val="fr-FR"/>
              </w:rPr>
              <w:t>2</w:t>
            </w:r>
            <w:r w:rsidRPr="0018694D">
              <w:rPr>
                <w:rFonts w:ascii="Times New Roman" w:hAnsi="Times New Roman"/>
                <w:lang w:val="fr-FR"/>
              </w:rPr>
              <w:t xml:space="preserve">  </w:t>
            </w:r>
            <w:r w:rsidRPr="0018694D">
              <w:rPr>
                <w:rFonts w:ascii="Times New Roman" w:hAnsi="Times New Roman"/>
                <w:lang w:val="fr-FR"/>
              </w:rPr>
              <w:sym w:font="Symbol" w:char="00DE"/>
            </w:r>
            <w:r w:rsidRPr="0018694D">
              <w:rPr>
                <w:rFonts w:ascii="Times New Roman" w:hAnsi="Times New Roman"/>
                <w:lang w:val="fr-FR"/>
              </w:rPr>
              <w:t xml:space="preserve">  </w:t>
            </w:r>
            <w:r w:rsidR="002E4B3B">
              <w:rPr>
                <w:rFonts w:ascii="Times New Roman" w:hAnsi="Times New Roman"/>
                <w:noProof/>
                <w:position w:val="-30"/>
              </w:rPr>
              <w:drawing>
                <wp:inline distT="0" distB="0" distL="0" distR="0">
                  <wp:extent cx="2162175" cy="447675"/>
                  <wp:effectExtent l="0" t="0" r="9525"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162175" cy="447675"/>
                          </a:xfrm>
                          <a:prstGeom prst="rect">
                            <a:avLst/>
                          </a:prstGeom>
                          <a:noFill/>
                          <a:ln>
                            <a:noFill/>
                          </a:ln>
                        </pic:spPr>
                      </pic:pic>
                    </a:graphicData>
                  </a:graphic>
                </wp:inline>
              </w:drawing>
            </w:r>
            <w:r w:rsidRPr="0018694D">
              <w:rPr>
                <w:rFonts w:ascii="Times New Roman" w:hAnsi="Times New Roman"/>
                <w:lang w:val="fr-FR"/>
              </w:rPr>
              <w:t xml:space="preserve">  </w:t>
            </w:r>
            <w:r w:rsidRPr="0018694D">
              <w:rPr>
                <w:rFonts w:ascii="Times New Roman" w:hAnsi="Times New Roman"/>
                <w:lang w:val="fr-FR"/>
              </w:rPr>
              <w:tab/>
              <w:t xml:space="preserve">    (2) </w:t>
            </w:r>
          </w:p>
          <w:p w:rsidR="00761683" w:rsidRPr="0018694D" w:rsidRDefault="00761683" w:rsidP="000E5303">
            <w:pPr>
              <w:rPr>
                <w:rFonts w:ascii="Times New Roman" w:hAnsi="Times New Roman"/>
                <w:lang w:val="fr-FR"/>
              </w:rPr>
            </w:pPr>
            <w:r w:rsidRPr="0018694D">
              <w:rPr>
                <w:rFonts w:ascii="Times New Roman" w:hAnsi="Times New Roman"/>
                <w:lang w:val="fr-FR"/>
              </w:rPr>
              <w:t>Từ (1) ta có m</w:t>
            </w:r>
            <w:r w:rsidRPr="0018694D">
              <w:rPr>
                <w:rFonts w:ascii="Times New Roman" w:hAnsi="Times New Roman"/>
                <w:vertAlign w:val="subscript"/>
                <w:lang w:val="fr-FR"/>
              </w:rPr>
              <w:t>2</w:t>
            </w:r>
            <w:r w:rsidRPr="0018694D">
              <w:rPr>
                <w:rFonts w:ascii="Times New Roman" w:hAnsi="Times New Roman"/>
                <w:lang w:val="fr-FR"/>
              </w:rPr>
              <w:t xml:space="preserve"> = 664- m</w:t>
            </w:r>
            <w:r w:rsidRPr="0018694D">
              <w:rPr>
                <w:rFonts w:ascii="Times New Roman" w:hAnsi="Times New Roman"/>
                <w:vertAlign w:val="subscript"/>
                <w:lang w:val="fr-FR"/>
              </w:rPr>
              <w:t>1</w:t>
            </w:r>
            <w:r w:rsidRPr="0018694D">
              <w:rPr>
                <w:rFonts w:ascii="Times New Roman" w:hAnsi="Times New Roman"/>
                <w:lang w:val="fr-FR"/>
              </w:rPr>
              <w:t xml:space="preserve">. Thay vào (2) ta được </w:t>
            </w:r>
            <w:r w:rsidR="002E4B3B">
              <w:rPr>
                <w:rFonts w:ascii="Times New Roman" w:hAnsi="Times New Roman"/>
                <w:noProof/>
                <w:position w:val="-28"/>
              </w:rPr>
              <w:drawing>
                <wp:inline distT="0" distB="0" distL="0" distR="0">
                  <wp:extent cx="1371600" cy="428625"/>
                  <wp:effectExtent l="0" t="0" r="0"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18694D">
              <w:rPr>
                <w:rFonts w:ascii="Times New Roman" w:hAnsi="Times New Roman"/>
                <w:lang w:val="fr-FR"/>
              </w:rPr>
              <w:t xml:space="preserve">    (3)</w:t>
            </w:r>
          </w:p>
          <w:p w:rsidR="00761683" w:rsidRPr="0018694D" w:rsidRDefault="00761683" w:rsidP="000E5303">
            <w:pPr>
              <w:rPr>
                <w:rFonts w:ascii="Times New Roman" w:hAnsi="Times New Roman"/>
                <w:lang w:val="fr-FR"/>
              </w:rPr>
            </w:pPr>
            <w:r w:rsidRPr="0018694D">
              <w:rPr>
                <w:rFonts w:ascii="Times New Roman" w:hAnsi="Times New Roman"/>
                <w:lang w:val="fr-FR"/>
              </w:rPr>
              <w:t>Giải phương trình (3) ta được m</w:t>
            </w:r>
            <w:r w:rsidRPr="0018694D">
              <w:rPr>
                <w:rFonts w:ascii="Times New Roman" w:hAnsi="Times New Roman"/>
                <w:vertAlign w:val="subscript"/>
                <w:lang w:val="fr-FR"/>
              </w:rPr>
              <w:t>1</w:t>
            </w:r>
            <w:r w:rsidRPr="0018694D">
              <w:rPr>
                <w:rFonts w:ascii="Times New Roman" w:hAnsi="Times New Roman"/>
                <w:lang w:val="fr-FR"/>
              </w:rPr>
              <w:t xml:space="preserve"> = 438g và m</w:t>
            </w:r>
            <w:r w:rsidRPr="0018694D">
              <w:rPr>
                <w:rFonts w:ascii="Times New Roman" w:hAnsi="Times New Roman"/>
                <w:vertAlign w:val="subscript"/>
                <w:lang w:val="fr-FR"/>
              </w:rPr>
              <w:t xml:space="preserve">2 </w:t>
            </w:r>
            <w:r w:rsidRPr="0018694D">
              <w:rPr>
                <w:rFonts w:ascii="Times New Roman" w:hAnsi="Times New Roman"/>
                <w:lang w:val="fr-FR"/>
              </w:rPr>
              <w:t xml:space="preserve">= 226g </w:t>
            </w:r>
          </w:p>
          <w:p w:rsidR="00761683" w:rsidRPr="0018694D" w:rsidRDefault="00761683" w:rsidP="000E5303">
            <w:pPr>
              <w:rPr>
                <w:rFonts w:ascii="Times New Roman" w:hAnsi="Times New Roman"/>
                <w:color w:val="333333"/>
                <w:lang w:val="fr-FR"/>
              </w:rPr>
            </w:pPr>
          </w:p>
        </w:tc>
        <w:tc>
          <w:tcPr>
            <w:tcW w:w="899" w:type="dxa"/>
          </w:tcPr>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0,5</w:t>
            </w:r>
          </w:p>
          <w:p w:rsidR="00761683" w:rsidRPr="0018694D" w:rsidRDefault="00761683" w:rsidP="000E5303">
            <w:pPr>
              <w:rPr>
                <w:rFonts w:ascii="Times New Roman" w:hAnsi="Times New Roman"/>
                <w:lang w:val="fr-FR"/>
              </w:rPr>
            </w:pPr>
          </w:p>
          <w:p w:rsidR="00761683" w:rsidRPr="0018694D" w:rsidRDefault="00761683" w:rsidP="000E5303">
            <w:pPr>
              <w:rPr>
                <w:rFonts w:ascii="Times New Roman" w:hAnsi="Times New Roman"/>
                <w:lang w:val="fr-FR"/>
              </w:rPr>
            </w:pPr>
            <w:r w:rsidRPr="0018694D">
              <w:rPr>
                <w:rFonts w:ascii="Times New Roman" w:hAnsi="Times New Roman"/>
                <w:lang w:val="fr-FR"/>
              </w:rPr>
              <w:t>0,5</w:t>
            </w:r>
          </w:p>
          <w:p w:rsidR="00761683" w:rsidRPr="0018694D" w:rsidRDefault="00761683" w:rsidP="000E5303">
            <w:pPr>
              <w:rPr>
                <w:rFonts w:ascii="Times New Roman" w:hAnsi="Times New Roman"/>
                <w:lang w:val="fr-FR"/>
              </w:rPr>
            </w:pPr>
            <w:r w:rsidRPr="0018694D">
              <w:rPr>
                <w:rFonts w:ascii="Times New Roman" w:hAnsi="Times New Roman"/>
                <w:lang w:val="fr-FR"/>
              </w:rPr>
              <w:t>0,5</w:t>
            </w:r>
          </w:p>
          <w:p w:rsidR="00761683" w:rsidRPr="0018694D" w:rsidRDefault="00761683" w:rsidP="000E5303">
            <w:pPr>
              <w:rPr>
                <w:rFonts w:ascii="Times New Roman" w:hAnsi="Times New Roman"/>
                <w:lang w:val="fr-FR"/>
              </w:rPr>
            </w:pPr>
            <w:r w:rsidRPr="0018694D">
              <w:rPr>
                <w:rFonts w:ascii="Times New Roman" w:hAnsi="Times New Roman"/>
                <w:lang w:val="fr-FR"/>
              </w:rPr>
              <w:t xml:space="preserve"> 1</w:t>
            </w:r>
          </w:p>
          <w:p w:rsidR="00761683" w:rsidRPr="0018694D" w:rsidRDefault="00761683" w:rsidP="000E5303">
            <w:pPr>
              <w:rPr>
                <w:rFonts w:ascii="Times New Roman" w:hAnsi="Times New Roman"/>
                <w:lang w:val="fr-FR"/>
              </w:rPr>
            </w:pPr>
            <w:r w:rsidRPr="0018694D">
              <w:rPr>
                <w:rFonts w:ascii="Times New Roman" w:hAnsi="Times New Roman"/>
                <w:lang w:val="fr-FR"/>
              </w:rPr>
              <w:t xml:space="preserve"> 2</w:t>
            </w:r>
          </w:p>
          <w:p w:rsidR="00761683" w:rsidRPr="0018694D" w:rsidRDefault="00761683" w:rsidP="000E5303">
            <w:pPr>
              <w:rPr>
                <w:rFonts w:ascii="Times New Roman" w:hAnsi="Times New Roman"/>
                <w:lang w:val="fr-FR"/>
              </w:rPr>
            </w:pPr>
          </w:p>
          <w:p w:rsidR="00761683" w:rsidRPr="0018694D" w:rsidRDefault="00761683" w:rsidP="000E5303">
            <w:pPr>
              <w:rPr>
                <w:rFonts w:ascii="Times New Roman" w:hAnsi="Times New Roman"/>
                <w:lang w:val="fr-FR"/>
              </w:rPr>
            </w:pPr>
          </w:p>
          <w:p w:rsidR="00761683" w:rsidRPr="0018694D" w:rsidRDefault="00761683" w:rsidP="000E5303">
            <w:pPr>
              <w:rPr>
                <w:rFonts w:ascii="Times New Roman" w:hAnsi="Times New Roman"/>
                <w:lang w:val="fr-FR"/>
              </w:rPr>
            </w:pPr>
          </w:p>
          <w:p w:rsidR="00761683" w:rsidRPr="0018694D" w:rsidRDefault="00761683" w:rsidP="000E5303">
            <w:pPr>
              <w:rPr>
                <w:rFonts w:ascii="Times New Roman" w:hAnsi="Times New Roman"/>
                <w:lang w:val="fr-FR"/>
              </w:rPr>
            </w:pPr>
            <w:r w:rsidRPr="0018694D">
              <w:rPr>
                <w:rFonts w:ascii="Times New Roman" w:hAnsi="Times New Roman"/>
                <w:lang w:val="fr-FR"/>
              </w:rPr>
              <w:t xml:space="preserve"> 1</w:t>
            </w:r>
          </w:p>
          <w:p w:rsidR="00761683" w:rsidRPr="0018694D" w:rsidRDefault="00761683" w:rsidP="000E5303">
            <w:pPr>
              <w:rPr>
                <w:rFonts w:ascii="Times New Roman" w:hAnsi="Times New Roman"/>
                <w:lang w:val="fr-FR"/>
              </w:rPr>
            </w:pPr>
            <w:r w:rsidRPr="0018694D">
              <w:rPr>
                <w:rFonts w:ascii="Times New Roman" w:hAnsi="Times New Roman"/>
                <w:lang w:val="fr-FR"/>
              </w:rPr>
              <w:t xml:space="preserve"> 0,5</w:t>
            </w:r>
          </w:p>
        </w:tc>
      </w:tr>
      <w:tr w:rsidR="00761683" w:rsidRPr="0018694D">
        <w:tc>
          <w:tcPr>
            <w:tcW w:w="804" w:type="dxa"/>
          </w:tcPr>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 xml:space="preserve"> </w:t>
            </w:r>
          </w:p>
          <w:p w:rsidR="00761683" w:rsidRPr="0018694D" w:rsidRDefault="00761683" w:rsidP="000E5303">
            <w:pPr>
              <w:rPr>
                <w:rFonts w:ascii="Times New Roman" w:hAnsi="Times New Roman"/>
                <w:color w:val="333333"/>
                <w:lang w:val="fr-FR"/>
              </w:rPr>
            </w:pPr>
          </w:p>
          <w:p w:rsidR="00761683" w:rsidRPr="0018694D" w:rsidRDefault="00761683" w:rsidP="000E5303">
            <w:pPr>
              <w:rPr>
                <w:rFonts w:ascii="Times New Roman" w:hAnsi="Times New Roman"/>
                <w:color w:val="333333"/>
                <w:lang w:val="fr-FR"/>
              </w:rPr>
            </w:pPr>
          </w:p>
          <w:p w:rsidR="00761683" w:rsidRPr="0018694D" w:rsidRDefault="00761683" w:rsidP="000E5303">
            <w:pPr>
              <w:rPr>
                <w:rFonts w:ascii="Times New Roman" w:hAnsi="Times New Roman"/>
                <w:color w:val="333333"/>
                <w:lang w:val="fr-FR"/>
              </w:rPr>
            </w:pPr>
          </w:p>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4</w:t>
            </w:r>
          </w:p>
        </w:tc>
        <w:tc>
          <w:tcPr>
            <w:tcW w:w="7584" w:type="dxa"/>
          </w:tcPr>
          <w:tbl>
            <w:tblPr>
              <w:tblStyle w:val="TableGrid"/>
              <w:tblpPr w:leftFromText="180" w:rightFromText="180" w:vertAnchor="text" w:tblpY="1"/>
              <w:tblOverlap w:val="never"/>
              <w:tblW w:w="0" w:type="auto"/>
              <w:tblLook w:val="01E0" w:firstRow="1" w:lastRow="1" w:firstColumn="1" w:lastColumn="1" w:noHBand="0" w:noVBand="0"/>
            </w:tblPr>
            <w:tblGrid>
              <w:gridCol w:w="7358"/>
            </w:tblGrid>
            <w:tr w:rsidR="000E5303" w:rsidRPr="0018694D" w:rsidTr="000E5303">
              <w:tc>
                <w:tcPr>
                  <w:tcW w:w="7584" w:type="dxa"/>
                </w:tcPr>
                <w:p w:rsidR="000E5303" w:rsidRPr="0018694D" w:rsidRDefault="000E5303" w:rsidP="000E5303">
                  <w:pPr>
                    <w:rPr>
                      <w:rFonts w:ascii="Times New Roman" w:hAnsi="Times New Roman"/>
                      <w:color w:val="333333"/>
                      <w:shd w:val="clear" w:color="auto" w:fill="FFFFFF"/>
                      <w:lang w:val="fr-FR"/>
                    </w:rPr>
                  </w:pPr>
                  <w:r w:rsidRPr="0018694D">
                    <w:rPr>
                      <w:rFonts w:ascii="Times New Roman" w:hAnsi="Times New Roman"/>
                      <w:color w:val="333333"/>
                      <w:shd w:val="clear" w:color="auto" w:fill="FFFFFF"/>
                      <w:lang w:val="fr-FR"/>
                    </w:rPr>
                    <w:t>m</w:t>
                  </w:r>
                  <w:r w:rsidRPr="0018694D">
                    <w:rPr>
                      <w:rFonts w:ascii="Times New Roman" w:hAnsi="Times New Roman"/>
                      <w:color w:val="333333"/>
                      <w:shd w:val="clear" w:color="auto" w:fill="FFFFFF"/>
                      <w:vertAlign w:val="subscript"/>
                      <w:lang w:val="fr-FR"/>
                    </w:rPr>
                    <w:t>coc + nuoc</w:t>
                  </w:r>
                  <w:r w:rsidRPr="0018694D">
                    <w:rPr>
                      <w:rFonts w:ascii="Times New Roman" w:hAnsi="Times New Roman"/>
                      <w:color w:val="333333"/>
                      <w:shd w:val="clear" w:color="auto" w:fill="FFFFFF"/>
                      <w:lang w:val="fr-FR"/>
                    </w:rPr>
                    <w:t xml:space="preserve"> =</w:t>
                  </w:r>
                  <w:r w:rsidRPr="0018694D">
                    <w:rPr>
                      <w:rFonts w:ascii="Times New Roman" w:hAnsi="Times New Roman"/>
                      <w:color w:val="333333"/>
                      <w:shd w:val="clear" w:color="auto" w:fill="FFFFFF"/>
                      <w:vertAlign w:val="subscript"/>
                      <w:lang w:val="fr-FR"/>
                    </w:rPr>
                    <w:t xml:space="preserve"> </w:t>
                  </w:r>
                  <w:r w:rsidRPr="0018694D">
                    <w:rPr>
                      <w:rFonts w:ascii="Times New Roman" w:hAnsi="Times New Roman"/>
                      <w:color w:val="333333"/>
                      <w:shd w:val="clear" w:color="auto" w:fill="FFFFFF"/>
                    </w:rPr>
                    <w:t xml:space="preserve"> 260g. </w:t>
                  </w:r>
                </w:p>
                <w:p w:rsidR="000E5303" w:rsidRPr="0018694D" w:rsidRDefault="000E5303" w:rsidP="000E5303">
                  <w:pPr>
                    <w:rPr>
                      <w:rFonts w:ascii="Times New Roman" w:hAnsi="Times New Roman"/>
                      <w:color w:val="333333"/>
                      <w:shd w:val="clear" w:color="auto" w:fill="FFFFFF"/>
                      <w:lang w:val="fr-FR"/>
                    </w:rPr>
                  </w:pPr>
                  <w:r w:rsidRPr="0018694D">
                    <w:rPr>
                      <w:rFonts w:ascii="Times New Roman" w:hAnsi="Times New Roman"/>
                      <w:color w:val="333333"/>
                      <w:shd w:val="clear" w:color="auto" w:fill="FFFFFF"/>
                      <w:lang w:val="fr-FR"/>
                    </w:rPr>
                    <w:t>m</w:t>
                  </w:r>
                  <w:r w:rsidRPr="0018694D">
                    <w:rPr>
                      <w:rFonts w:ascii="Times New Roman" w:hAnsi="Times New Roman"/>
                      <w:color w:val="333333"/>
                      <w:shd w:val="clear" w:color="auto" w:fill="FFFFFF"/>
                      <w:vertAlign w:val="subscript"/>
                      <w:lang w:val="fr-FR"/>
                    </w:rPr>
                    <w:t>soi</w:t>
                  </w:r>
                  <w:r w:rsidRPr="0018694D">
                    <w:rPr>
                      <w:rFonts w:ascii="Times New Roman" w:hAnsi="Times New Roman"/>
                      <w:color w:val="333333"/>
                      <w:shd w:val="clear" w:color="auto" w:fill="FFFFFF"/>
                      <w:lang w:val="fr-FR"/>
                    </w:rPr>
                    <w:t xml:space="preserve"> = </w:t>
                  </w:r>
                  <w:r w:rsidRPr="0018694D">
                    <w:rPr>
                      <w:rFonts w:ascii="Times New Roman" w:hAnsi="Times New Roman"/>
                      <w:color w:val="333333"/>
                      <w:shd w:val="clear" w:color="auto" w:fill="FFFFFF"/>
                    </w:rPr>
                    <w:t xml:space="preserve"> 28,8g. </w:t>
                  </w:r>
                </w:p>
                <w:p w:rsidR="000E5303" w:rsidRPr="0018694D" w:rsidRDefault="000E5303" w:rsidP="000E5303">
                  <w:pPr>
                    <w:rPr>
                      <w:rFonts w:ascii="Times New Roman" w:hAnsi="Times New Roman"/>
                      <w:color w:val="333333"/>
                      <w:w w:val="90"/>
                      <w:shd w:val="clear" w:color="auto" w:fill="FFFFFF"/>
                      <w:lang w:val="fr-FR"/>
                    </w:rPr>
                  </w:pPr>
                  <w:r w:rsidRPr="0018694D">
                    <w:rPr>
                      <w:rFonts w:ascii="Times New Roman" w:hAnsi="Times New Roman"/>
                      <w:color w:val="333333"/>
                      <w:shd w:val="clear" w:color="auto" w:fill="FFFFFF"/>
                      <w:lang w:val="fr-FR"/>
                    </w:rPr>
                    <w:t>m</w:t>
                  </w:r>
                  <w:r w:rsidRPr="0018694D">
                    <w:rPr>
                      <w:rFonts w:ascii="Times New Roman" w:hAnsi="Times New Roman"/>
                      <w:color w:val="333333"/>
                      <w:shd w:val="clear" w:color="auto" w:fill="FFFFFF"/>
                      <w:vertAlign w:val="subscript"/>
                      <w:lang w:val="fr-FR"/>
                    </w:rPr>
                    <w:t>coc + nuoc+soi</w:t>
                  </w:r>
                  <w:r w:rsidRPr="0018694D">
                    <w:rPr>
                      <w:rFonts w:ascii="Times New Roman" w:hAnsi="Times New Roman"/>
                      <w:color w:val="333333"/>
                      <w:shd w:val="clear" w:color="auto" w:fill="FFFFFF"/>
                      <w:lang w:val="fr-FR"/>
                    </w:rPr>
                    <w:t xml:space="preserve"> =</w:t>
                  </w:r>
                  <w:r w:rsidRPr="0018694D">
                    <w:rPr>
                      <w:rFonts w:ascii="Times New Roman" w:hAnsi="Times New Roman"/>
                      <w:color w:val="333333"/>
                      <w:shd w:val="clear" w:color="auto" w:fill="FFFFFF"/>
                      <w:vertAlign w:val="subscript"/>
                      <w:lang w:val="fr-FR"/>
                    </w:rPr>
                    <w:t xml:space="preserve"> </w:t>
                  </w:r>
                  <w:r w:rsidRPr="0018694D">
                    <w:rPr>
                      <w:rFonts w:ascii="Times New Roman" w:hAnsi="Times New Roman"/>
                      <w:color w:val="333333"/>
                      <w:shd w:val="clear" w:color="auto" w:fill="FFFFFF"/>
                    </w:rPr>
                    <w:t xml:space="preserve"> </w:t>
                  </w:r>
                  <w:r w:rsidRPr="0018694D">
                    <w:rPr>
                      <w:rFonts w:ascii="Times New Roman" w:hAnsi="Times New Roman"/>
                      <w:color w:val="333333"/>
                      <w:w w:val="90"/>
                      <w:shd w:val="clear" w:color="auto" w:fill="FFFFFF"/>
                    </w:rPr>
                    <w:t xml:space="preserve">276,8g. </w:t>
                  </w:r>
                </w:p>
                <w:p w:rsidR="000E5303" w:rsidRPr="0018694D" w:rsidRDefault="000E5303" w:rsidP="000E5303">
                  <w:pPr>
                    <w:rPr>
                      <w:rFonts w:ascii="Times New Roman" w:hAnsi="Times New Roman"/>
                      <w:color w:val="333333"/>
                      <w:shd w:val="clear" w:color="auto" w:fill="FFFFFF"/>
                    </w:rPr>
                  </w:pPr>
                  <w:r w:rsidRPr="0018694D">
                    <w:rPr>
                      <w:rFonts w:ascii="Times New Roman" w:hAnsi="Times New Roman"/>
                      <w:color w:val="333333"/>
                      <w:w w:val="90"/>
                      <w:shd w:val="clear" w:color="auto" w:fill="FFFFFF"/>
                      <w:lang w:val="fr-FR"/>
                    </w:rPr>
                    <w:t>D</w:t>
                  </w:r>
                  <w:r w:rsidRPr="0018694D">
                    <w:rPr>
                      <w:rFonts w:ascii="Times New Roman" w:hAnsi="Times New Roman"/>
                      <w:color w:val="333333"/>
                      <w:w w:val="90"/>
                      <w:shd w:val="clear" w:color="auto" w:fill="FFFFFF"/>
                      <w:vertAlign w:val="subscript"/>
                      <w:lang w:val="fr-FR"/>
                    </w:rPr>
                    <w:t>nuoc</w:t>
                  </w:r>
                  <w:r w:rsidRPr="0018694D">
                    <w:rPr>
                      <w:rFonts w:ascii="Times New Roman" w:hAnsi="Times New Roman"/>
                      <w:color w:val="333333"/>
                      <w:w w:val="90"/>
                      <w:shd w:val="clear" w:color="auto" w:fill="FFFFFF"/>
                      <w:lang w:val="fr-FR"/>
                    </w:rPr>
                    <w:t xml:space="preserve"> = </w:t>
                  </w:r>
                  <w:r w:rsidRPr="0018694D">
                    <w:rPr>
                      <w:rFonts w:ascii="Times New Roman" w:hAnsi="Times New Roman"/>
                      <w:color w:val="333333"/>
                      <w:w w:val="90"/>
                      <w:shd w:val="clear" w:color="auto" w:fill="FFFFFF"/>
                    </w:rPr>
                    <w:t>1g/cm</w:t>
                  </w:r>
                  <w:r w:rsidRPr="0018694D">
                    <w:rPr>
                      <w:rFonts w:ascii="Times New Roman" w:hAnsi="Times New Roman"/>
                      <w:color w:val="333333"/>
                      <w:w w:val="90"/>
                      <w:shd w:val="clear" w:color="auto" w:fill="FFFFFF"/>
                      <w:vertAlign w:val="superscript"/>
                    </w:rPr>
                    <w:t>3</w:t>
                  </w:r>
                  <w:r w:rsidRPr="0018694D">
                    <w:rPr>
                      <w:rFonts w:ascii="Times New Roman" w:hAnsi="Times New Roman"/>
                      <w:color w:val="333333"/>
                      <w:shd w:val="clear" w:color="auto" w:fill="FFFFFF"/>
                    </w:rPr>
                    <w:t>.</w:t>
                  </w:r>
                </w:p>
                <w:p w:rsidR="000E5303" w:rsidRPr="0018694D" w:rsidRDefault="002E4B3B" w:rsidP="000E5303">
                  <w:pPr>
                    <w:tabs>
                      <w:tab w:val="left" w:pos="2325"/>
                    </w:tabs>
                    <w:rPr>
                      <w:rFonts w:ascii="Times New Roman" w:hAnsi="Times New Roman"/>
                      <w:color w:val="333333"/>
                    </w:rPr>
                  </w:pPr>
                  <w:r>
                    <w:rPr>
                      <w:rFonts w:ascii="Times New Roman" w:hAnsi="Times New Roman"/>
                      <w:noProof/>
                    </w:rPr>
                    <mc:AlternateContent>
                      <mc:Choice Requires="wps">
                        <w:drawing>
                          <wp:anchor distT="0" distB="0" distL="114300" distR="114300" simplePos="0" relativeHeight="251804160" behindDoc="0" locked="0" layoutInCell="1" allowOverlap="1">
                            <wp:simplePos x="0" y="0"/>
                            <wp:positionH relativeFrom="column">
                              <wp:posOffset>22860</wp:posOffset>
                            </wp:positionH>
                            <wp:positionV relativeFrom="paragraph">
                              <wp:posOffset>170815</wp:posOffset>
                            </wp:positionV>
                            <wp:extent cx="1219200" cy="0"/>
                            <wp:effectExtent l="13335" t="8890" r="5715" b="10160"/>
                            <wp:wrapNone/>
                            <wp:docPr id="2902" name="Line 45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37" o:spid="_x0000_s1026" style="position:absolute;z-index:25180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3.45pt" to="97.8pt,1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DlbCFwIAAC4EAAAOAAAAZHJzL2Uyb0RvYy54bWysU9uO2yAQfa/Uf0C8J76sk02sOKvKTvqy 7Uba7QcQwDEqBgQkTlT13zuQi7LtS1XVD3hgZg5nZg6Lp2Mv0YFbJ7SqcDZOMeKKaibUrsLf3taj GUbOE8WI1IpX+MQdflp+/LAYTMlz3WnJuEUAolw5mAp33psySRzteE/cWBuuwNlq2xMPW7tLmCUD oPcyydN0mgzaMmM15c7BaXN24mXEb1tO/UvbOu6RrDBw83G1cd2GNVkuSLmzxHSCXmiQf2DRE6Hg 0htUQzxBeyv+gOoFtdrp1o+p7hPdtoLyWANUk6W/VfPaEcNjLdAcZ25tcv8Pln49bCwSrML5PM0x UqSHKT0LxVExeXgM/RmMKyGsVhsbKqRH9WqeNf3ukNJ1R9SOR55vJwOZWchI3qWEjTNwy3b4ohnE kL3XsVnH1vYBEtqAjnEmp9tM+NEjCodZns1h0BjRqy8h5TXRWOc/c92jYFRYAu0ITA7PzgcipLyG hHuUXgsp48ilQkOF55N8EhOcloIFZwhzdretpUUHEkQTv1gVeO7DrN4rFsE6TtjqYnsi5NmGy6UK eFAK0LlYZ1X8mKfz1Ww1K0ZFPl2NirRpRp/WdTGarrPHSfPQ1HWT/QzUsqLsBGNcBXZXhWbF3yng 8lbO2rpp9NaG5D167BeQvf4j6TjLML6zELaanTb2OmMQZQy+PKCg+vs92PfPfPkLAAD//wMAUEsD BBQABgAIAAAAIQBsgzrJ2gAAAAcBAAAPAAAAZHJzL2Rvd25yZXYueG1sTI7NTsMwEITvSLyDtUhc KuqQioiGbCoE5MaFAuK6jZckIl6nsdsGnh5XPcBxfjTzFavJ9mrPo++cIFzPE1AstTOdNAhvr9XV LSgfSAz1Thjhmz2syvOzgnLjDvLC+3VoVBwRnxNCG8KQa+3rli35uRtYYvbpRkshyrHRZqRDHLe9 TpMk05Y6iQ8tDfzQcv213lkEX73ztvqZ1bPkY9E4TrePz0+EeHkx3d+BCjyFvzIc8SM6lJFp43Zi vOoRFlksIqTZEtQxXt5EY3MydFno//zlLwAAAP//AwBQSwECLQAUAAYACAAAACEAtoM4kv4AAADh AQAAEwAAAAAAAAAAAAAAAAAAAAAAW0NvbnRlbnRfVHlwZXNdLnhtbFBLAQItABQABgAIAAAAIQA4 /SH/1gAAAJQBAAALAAAAAAAAAAAAAAAAAC8BAABfcmVscy8ucmVsc1BLAQItABQABgAIAAAAIQC7 DlbCFwIAAC4EAAAOAAAAAAAAAAAAAAAAAC4CAABkcnMvZTJvRG9jLnhtbFBLAQItABQABgAIAAAA IQBsgzrJ2gAAAAcBAAAPAAAAAAAAAAAAAAAAAHEEAABkcnMvZG93bnJldi54bWxQSwUGAAAAAAQA BADzAAAAeAUAAAAA "/>
                        </w:pict>
                      </mc:Fallback>
                    </mc:AlternateContent>
                  </w:r>
                  <w:r w:rsidR="000E5303" w:rsidRPr="0018694D">
                    <w:rPr>
                      <w:rFonts w:ascii="Times New Roman" w:hAnsi="Times New Roman"/>
                      <w:color w:val="333333"/>
                    </w:rPr>
                    <w:tab/>
                  </w:r>
                </w:p>
                <w:p w:rsidR="000E5303" w:rsidRPr="0018694D" w:rsidRDefault="000E5303" w:rsidP="000E5303">
                  <w:pPr>
                    <w:tabs>
                      <w:tab w:val="left" w:pos="2325"/>
                    </w:tabs>
                    <w:rPr>
                      <w:rFonts w:ascii="Times New Roman" w:hAnsi="Times New Roman"/>
                    </w:rPr>
                  </w:pPr>
                  <w:r w:rsidRPr="0018694D">
                    <w:rPr>
                      <w:rFonts w:ascii="Times New Roman" w:hAnsi="Times New Roman"/>
                      <w:color w:val="333333"/>
                    </w:rPr>
                    <w:t>D</w:t>
                  </w:r>
                  <w:r w:rsidRPr="0018694D">
                    <w:rPr>
                      <w:rFonts w:ascii="Times New Roman" w:hAnsi="Times New Roman"/>
                      <w:color w:val="333333"/>
                      <w:vertAlign w:val="subscript"/>
                    </w:rPr>
                    <w:t xml:space="preserve">soi </w:t>
                  </w:r>
                  <w:r w:rsidRPr="0018694D">
                    <w:rPr>
                      <w:rFonts w:ascii="Times New Roman" w:hAnsi="Times New Roman"/>
                      <w:color w:val="333333"/>
                    </w:rPr>
                    <w:t>= ?</w:t>
                  </w:r>
                  <w:r w:rsidRPr="0018694D">
                    <w:rPr>
                      <w:rFonts w:ascii="Times New Roman" w:hAnsi="Times New Roman"/>
                      <w:color w:val="333333"/>
                    </w:rPr>
                    <w:br/>
                  </w:r>
                  <w:r w:rsidRPr="0018694D">
                    <w:rPr>
                      <w:rFonts w:ascii="Times New Roman" w:hAnsi="Times New Roman"/>
                    </w:rPr>
                    <w:t>Khi thả sỏi vào cốc n</w:t>
                  </w:r>
                  <w:r w:rsidRPr="0018694D">
                    <w:rPr>
                      <w:rFonts w:ascii="Times New Roman" w:hAnsi="Times New Roman"/>
                    </w:rPr>
                    <w:softHyphen/>
                    <w:t>ước thì có một phần nư</w:t>
                  </w:r>
                  <w:r w:rsidRPr="0018694D">
                    <w:rPr>
                      <w:rFonts w:ascii="Times New Roman" w:hAnsi="Times New Roman"/>
                    </w:rPr>
                    <w:softHyphen/>
                    <w:t>ớc đã tràn ra ngoài có khối l</w:t>
                  </w:r>
                  <w:r w:rsidRPr="0018694D">
                    <w:rPr>
                      <w:rFonts w:ascii="Times New Roman" w:hAnsi="Times New Roman"/>
                    </w:rPr>
                    <w:softHyphen/>
                    <w:t>ợng: m</w:t>
                  </w:r>
                  <w:r w:rsidRPr="0018694D">
                    <w:rPr>
                      <w:rFonts w:ascii="Times New Roman" w:hAnsi="Times New Roman"/>
                      <w:vertAlign w:val="subscript"/>
                    </w:rPr>
                    <w:t>0</w:t>
                  </w:r>
                  <w:r w:rsidRPr="0018694D">
                    <w:rPr>
                      <w:rFonts w:ascii="Times New Roman" w:hAnsi="Times New Roman"/>
                    </w:rPr>
                    <w:t xml:space="preserve"> = m</w:t>
                  </w:r>
                  <w:r w:rsidRPr="0018694D">
                    <w:rPr>
                      <w:rFonts w:ascii="Times New Roman" w:hAnsi="Times New Roman"/>
                      <w:vertAlign w:val="subscript"/>
                    </w:rPr>
                    <w:t>2</w:t>
                  </w:r>
                  <w:r w:rsidRPr="0018694D">
                    <w:rPr>
                      <w:rFonts w:ascii="Times New Roman" w:hAnsi="Times New Roman"/>
                    </w:rPr>
                    <w:t xml:space="preserve"> – m</w:t>
                  </w:r>
                  <w:r w:rsidRPr="0018694D">
                    <w:rPr>
                      <w:rFonts w:ascii="Times New Roman" w:hAnsi="Times New Roman"/>
                      <w:vertAlign w:val="subscript"/>
                    </w:rPr>
                    <w:t>1</w:t>
                  </w:r>
                  <w:r w:rsidRPr="0018694D">
                    <w:rPr>
                      <w:rFonts w:ascii="Times New Roman" w:hAnsi="Times New Roman"/>
                    </w:rPr>
                    <w:t xml:space="preserve"> = (260 +28,8) - 276,8=12g</w:t>
                  </w:r>
                </w:p>
                <w:p w:rsidR="000E5303" w:rsidRPr="0018694D" w:rsidRDefault="000E5303" w:rsidP="000E5303">
                  <w:pPr>
                    <w:rPr>
                      <w:rFonts w:ascii="Times New Roman" w:hAnsi="Times New Roman"/>
                    </w:rPr>
                  </w:pPr>
                  <w:r w:rsidRPr="0018694D">
                    <w:rPr>
                      <w:rFonts w:ascii="Times New Roman" w:hAnsi="Times New Roman"/>
                    </w:rPr>
                    <w:t>Thể tích phần n</w:t>
                  </w:r>
                  <w:r w:rsidRPr="0018694D">
                    <w:rPr>
                      <w:rFonts w:ascii="Times New Roman" w:hAnsi="Times New Roman"/>
                    </w:rPr>
                    <w:softHyphen/>
                    <w:t xml:space="preserve">ớc tràn ra chính bằng thể tích của sỏi </w:t>
                  </w:r>
                </w:p>
                <w:p w:rsidR="000E5303" w:rsidRPr="0018694D" w:rsidRDefault="000E5303" w:rsidP="000E5303">
                  <w:pPr>
                    <w:tabs>
                      <w:tab w:val="left" w:pos="2325"/>
                    </w:tabs>
                    <w:rPr>
                      <w:rFonts w:ascii="Times New Roman" w:hAnsi="Times New Roman"/>
                    </w:rPr>
                  </w:pPr>
                  <w:r w:rsidRPr="0018694D">
                    <w:rPr>
                      <w:rFonts w:ascii="Times New Roman" w:hAnsi="Times New Roman"/>
                      <w:position w:val="-24"/>
                    </w:rPr>
                    <w:object w:dxaOrig="2600" w:dyaOrig="620">
                      <v:shape id="_x0000_i1229" type="#_x0000_t75" style="width:129pt;height:30.75pt" o:ole="">
                        <v:imagedata r:id="rId440" o:title=""/>
                      </v:shape>
                      <o:OLEObject Type="Embed" ProgID="Equation.DSMT4" ShapeID="_x0000_i1229" DrawAspect="Content" ObjectID="_1668241276" r:id="rId441"/>
                    </w:object>
                  </w:r>
                </w:p>
                <w:p w:rsidR="000E5303" w:rsidRPr="0018694D" w:rsidRDefault="000E5303" w:rsidP="000E5303">
                  <w:pPr>
                    <w:tabs>
                      <w:tab w:val="left" w:pos="2325"/>
                    </w:tabs>
                    <w:rPr>
                      <w:rFonts w:ascii="Times New Roman" w:hAnsi="Times New Roman"/>
                      <w:color w:val="333333"/>
                      <w:shd w:val="clear" w:color="auto" w:fill="FFFFFF"/>
                    </w:rPr>
                  </w:pPr>
                  <w:r w:rsidRPr="0018694D">
                    <w:rPr>
                      <w:rFonts w:ascii="Times New Roman" w:hAnsi="Times New Roman"/>
                    </w:rPr>
                    <w:t>Khối l</w:t>
                  </w:r>
                  <w:r w:rsidRPr="0018694D">
                    <w:rPr>
                      <w:rFonts w:ascii="Times New Roman" w:hAnsi="Times New Roman"/>
                    </w:rPr>
                    <w:softHyphen/>
                    <w:t xml:space="preserve">ượng riêng của sỏi là: </w:t>
                  </w:r>
                  <w:r w:rsidRPr="0018694D">
                    <w:rPr>
                      <w:rFonts w:ascii="Times New Roman" w:hAnsi="Times New Roman"/>
                      <w:position w:val="-30"/>
                    </w:rPr>
                    <w:object w:dxaOrig="2840" w:dyaOrig="680">
                      <v:shape id="_x0000_i1230" type="#_x0000_t75" style="width:140.25pt;height:33.75pt" o:ole="">
                        <v:imagedata r:id="rId442" o:title=""/>
                      </v:shape>
                      <o:OLEObject Type="Embed" ProgID="Equation.DSMT4" ShapeID="_x0000_i1230" DrawAspect="Content" ObjectID="_1668241277" r:id="rId443"/>
                    </w:object>
                  </w:r>
                </w:p>
              </w:tc>
            </w:tr>
          </w:tbl>
          <w:p w:rsidR="00761683" w:rsidRPr="0018694D" w:rsidRDefault="00761683" w:rsidP="000E5303">
            <w:pPr>
              <w:tabs>
                <w:tab w:val="left" w:pos="2325"/>
              </w:tabs>
              <w:rPr>
                <w:rFonts w:ascii="Times New Roman" w:hAnsi="Times New Roman"/>
                <w:color w:val="333333"/>
                <w:shd w:val="clear" w:color="auto" w:fill="FFFFFF"/>
              </w:rPr>
            </w:pPr>
          </w:p>
        </w:tc>
        <w:tc>
          <w:tcPr>
            <w:tcW w:w="899" w:type="dxa"/>
          </w:tcPr>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r w:rsidRPr="0018694D">
              <w:rPr>
                <w:rFonts w:ascii="Times New Roman" w:hAnsi="Times New Roman"/>
                <w:color w:val="333333"/>
              </w:rPr>
              <w:t xml:space="preserve">  0,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xml:space="preserve">  0,5</w:t>
            </w:r>
          </w:p>
          <w:p w:rsidR="00761683" w:rsidRPr="0018694D" w:rsidRDefault="00761683" w:rsidP="000E5303">
            <w:pPr>
              <w:rPr>
                <w:rFonts w:ascii="Times New Roman" w:hAnsi="Times New Roman"/>
              </w:rPr>
            </w:pPr>
            <w:r w:rsidRPr="0018694D">
              <w:rPr>
                <w:rFonts w:ascii="Times New Roman" w:hAnsi="Times New Roman"/>
              </w:rPr>
              <w:t xml:space="preserve"> </w:t>
            </w:r>
          </w:p>
          <w:p w:rsidR="00761683" w:rsidRPr="0018694D" w:rsidRDefault="00761683" w:rsidP="000E5303">
            <w:pPr>
              <w:rPr>
                <w:rFonts w:ascii="Times New Roman" w:hAnsi="Times New Roman"/>
              </w:rPr>
            </w:pPr>
            <w:r w:rsidRPr="0018694D">
              <w:rPr>
                <w:rFonts w:ascii="Times New Roman" w:hAnsi="Times New Roman"/>
              </w:rPr>
              <w:t xml:space="preserve">  0,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xml:space="preserve">   1</w:t>
            </w:r>
          </w:p>
          <w:p w:rsidR="00761683" w:rsidRPr="0018694D" w:rsidRDefault="00761683" w:rsidP="000E5303">
            <w:pPr>
              <w:rPr>
                <w:rFonts w:ascii="Times New Roman" w:hAnsi="Times New Roman"/>
              </w:rPr>
            </w:pPr>
          </w:p>
        </w:tc>
      </w:tr>
      <w:tr w:rsidR="00761683" w:rsidRPr="0018694D">
        <w:tc>
          <w:tcPr>
            <w:tcW w:w="804" w:type="dxa"/>
          </w:tcPr>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r w:rsidRPr="0018694D">
              <w:rPr>
                <w:rFonts w:ascii="Times New Roman" w:hAnsi="Times New Roman"/>
                <w:color w:val="333333"/>
              </w:rPr>
              <w:t xml:space="preserve">  5</w:t>
            </w:r>
          </w:p>
        </w:tc>
        <w:tc>
          <w:tcPr>
            <w:tcW w:w="7584" w:type="dxa"/>
          </w:tcPr>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d = 2m</w:t>
            </w:r>
          </w:p>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r =25cm = 0,25m</w:t>
            </w:r>
          </w:p>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F</w:t>
            </w:r>
            <w:r w:rsidRPr="0018694D">
              <w:rPr>
                <w:rFonts w:ascii="Times New Roman" w:hAnsi="Times New Roman"/>
                <w:color w:val="333333"/>
                <w:vertAlign w:val="subscript"/>
                <w:lang w:val="fr-FR"/>
              </w:rPr>
              <w:t xml:space="preserve">1nguoi </w:t>
            </w:r>
            <w:r w:rsidRPr="0018694D">
              <w:rPr>
                <w:rFonts w:ascii="Times New Roman" w:hAnsi="Times New Roman"/>
                <w:color w:val="333333"/>
                <w:lang w:val="fr-FR"/>
              </w:rPr>
              <w:t>= 600 N</w:t>
            </w:r>
          </w:p>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D = 800 kg/m</w:t>
            </w:r>
            <w:r w:rsidRPr="0018694D">
              <w:rPr>
                <w:rFonts w:ascii="Times New Roman" w:hAnsi="Times New Roman"/>
                <w:color w:val="333333"/>
                <w:vertAlign w:val="superscript"/>
                <w:lang w:val="fr-FR"/>
              </w:rPr>
              <w:t>3</w:t>
            </w:r>
            <w:r w:rsidRPr="0018694D">
              <w:rPr>
                <w:rFonts w:ascii="Times New Roman" w:hAnsi="Times New Roman"/>
                <w:color w:val="333333"/>
                <w:lang w:val="fr-FR"/>
              </w:rPr>
              <w:t xml:space="preserve"> </w:t>
            </w:r>
          </w:p>
          <w:p w:rsidR="00761683" w:rsidRPr="0018694D" w:rsidRDefault="002E4B3B" w:rsidP="000E5303">
            <w:pPr>
              <w:rPr>
                <w:rFonts w:ascii="Times New Roman" w:hAnsi="Times New Roman"/>
                <w:color w:val="333333"/>
                <w:lang w:val="fr-FR"/>
              </w:rPr>
            </w:pPr>
            <w:r>
              <w:rPr>
                <w:rFonts w:ascii="Times New Roman" w:hAnsi="Times New Roman"/>
                <w:noProof/>
                <w:color w:val="333333"/>
              </w:rPr>
              <mc:AlternateContent>
                <mc:Choice Requires="wps">
                  <w:drawing>
                    <wp:anchor distT="0" distB="0" distL="114300" distR="114300" simplePos="0" relativeHeight="251731456" behindDoc="0" locked="0" layoutInCell="1" allowOverlap="1">
                      <wp:simplePos x="0" y="0"/>
                      <wp:positionH relativeFrom="column">
                        <wp:posOffset>-39370</wp:posOffset>
                      </wp:positionH>
                      <wp:positionV relativeFrom="paragraph">
                        <wp:posOffset>635</wp:posOffset>
                      </wp:positionV>
                      <wp:extent cx="1371600" cy="0"/>
                      <wp:effectExtent l="11430" t="8255" r="7620" b="10795"/>
                      <wp:wrapNone/>
                      <wp:docPr id="2901" name="Line 28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16" o:spid="_x0000_s1026" style="position:absolute;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pt,.05pt" to="104.9pt,.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at8lGAIAAC4EAAAOAAAAZHJzL2Uyb0RvYy54bWysU9uO2yAQfa/Uf0C8J76sk02sOKvKTvqy 7Uba7QcQwDEqBgQkTlT13zuQi7LtS1XVD3hgZg5nZg6Lp2Mv0YFbJ7SqcDZOMeKKaibUrsLf3taj GUbOE8WI1IpX+MQdflp+/LAYTMlz3WnJuEUAolw5mAp33psySRzteE/cWBuuwNlq2xMPW7tLmCUD oPcyydN0mgzaMmM15c7BaXN24mXEb1tO/UvbOu6RrDBw83G1cd2GNVkuSLmzxHSCXmiQf2DRE6Hg 0htUQzxBeyv+gOoFtdrp1o+p7hPdtoLyWANUk6W/VfPaEcNjLdAcZ25tcv8Pln49bCwSrML5PM0w UqSHKT0LxVE+y6ahP4NxJYTVamNDhfSoXs2zpt8dUrruiNrxyPPtZCAzCxnJu5SwcQZu2Q5fNIMY svc6NuvY2j5AQhvQMc7kdJsJP3pE4TB7eMymKYyOXn0JKa+Jxjr/meseBaPCEmhHYHJ4dj4QIeU1 JNyj9FpIGUcuFRoqPJ/kk5jgtBQsOEOYs7ttLS06kCCa+MWqwHMfZvVesQjWccJWF9sTIc82XC5V wINSgM7FOqvixzydr2arWTEq8ulqVKRNM/q0rovRdJ09TpqHpq6b7GeglhVlJxjjKrC7KjQr/k4B l7dy1tZNo7c2JO/RY7+A7PUfScdZhvGdhbDV7LSx1xmDKGPw5QEF1d/vwb5/5stfAAAA//8DAFBL AwQUAAYACAAAACEAkYSF+tgAAAAEAQAADwAAAGRycy9kb3ducmV2LnhtbEyPwU7DMBBE70j8g7VI XKrWJkgVhDgVAnLjQgFx3cZLEhGv09htA1/P5gTH2RnNvik2k+/VkcbYBbZwtTKgiOvgOm4svL1W yxtQMSE77AOThW+KsCnPzwrMXTjxCx23qVFSwjFHC21KQ651rFvyGFdhIBbvM4wek8ix0W7Ek5T7 XmfGrLXHjuVDiwM9tFR/bQ/eQqzeaV/9LOqF+bhuAmX7x+cntPbyYrq/A5VoSn9hmPEFHUph2oUD u6h6C8t1Jsn5rsTNzK0M2c1Sl4X+D1/+AgAA//8DAFBLAQItABQABgAIAAAAIQC2gziS/gAAAOEB AAATAAAAAAAAAAAAAAAAAAAAAABbQ29udGVudF9UeXBlc10ueG1sUEsBAi0AFAAGAAgAAAAhADj9 If/WAAAAlAEAAAsAAAAAAAAAAAAAAAAALwEAAF9yZWxzLy5yZWxzUEsBAi0AFAAGAAgAAAAhAMpq 3yUYAgAALgQAAA4AAAAAAAAAAAAAAAAALgIAAGRycy9lMm9Eb2MueG1sUEsBAi0AFAAGAAgAAAAh AJGEhfrYAAAABAEAAA8AAAAAAAAAAAAAAAAAcgQAAGRycy9kb3ducmV2LnhtbFBLBQYAAAAABAAE APMAAAB3BQAAAAA= "/>
                  </w:pict>
                </mc:Fallback>
              </mc:AlternateContent>
            </w:r>
            <w:r w:rsidR="00761683" w:rsidRPr="0018694D">
              <w:rPr>
                <w:rFonts w:ascii="Times New Roman" w:hAnsi="Times New Roman"/>
                <w:color w:val="333333"/>
                <w:lang w:val="fr-FR"/>
              </w:rPr>
              <w:t xml:space="preserve"> </w:t>
            </w:r>
          </w:p>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F</w:t>
            </w:r>
            <w:r w:rsidRPr="0018694D">
              <w:rPr>
                <w:rFonts w:ascii="Times New Roman" w:hAnsi="Times New Roman"/>
                <w:color w:val="333333"/>
                <w:vertAlign w:val="subscript"/>
                <w:lang w:val="fr-FR"/>
              </w:rPr>
              <w:t xml:space="preserve">6nguoi </w:t>
            </w:r>
            <w:r w:rsidRPr="0018694D">
              <w:rPr>
                <w:rFonts w:ascii="Times New Roman" w:hAnsi="Times New Roman"/>
                <w:color w:val="333333"/>
                <w:lang w:val="fr-FR"/>
              </w:rPr>
              <w:t xml:space="preserve"> = ?</w:t>
            </w:r>
          </w:p>
          <w:p w:rsidR="00761683" w:rsidRPr="0018694D" w:rsidRDefault="00761683" w:rsidP="000E5303">
            <w:pPr>
              <w:jc w:val="center"/>
              <w:rPr>
                <w:rFonts w:ascii="Times New Roman" w:hAnsi="Times New Roman"/>
                <w:color w:val="333333"/>
                <w:lang w:val="fr-FR"/>
              </w:rPr>
            </w:pPr>
            <w:r w:rsidRPr="0018694D">
              <w:rPr>
                <w:rFonts w:ascii="Times New Roman" w:hAnsi="Times New Roman"/>
                <w:color w:val="333333"/>
                <w:lang w:val="fr-FR"/>
              </w:rPr>
              <w:t>Giải</w:t>
            </w:r>
          </w:p>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 xml:space="preserve">Thể tích của khúc gỗ là : V = </w:t>
            </w:r>
            <w:r w:rsidRPr="0018694D">
              <w:rPr>
                <w:rFonts w:ascii="Times New Roman" w:hAnsi="Times New Roman"/>
                <w:color w:val="333333"/>
                <w:position w:val="-6"/>
                <w:lang w:val="fr-FR"/>
              </w:rPr>
              <w:object w:dxaOrig="220" w:dyaOrig="240">
                <v:shape id="_x0000_i1175" type="#_x0000_t75" style="width:11.25pt;height:12pt" o:ole="">
                  <v:imagedata r:id="rId444" o:title=""/>
                </v:shape>
                <o:OLEObject Type="Embed" ProgID="Equation.DSMT4" ShapeID="_x0000_i1175" DrawAspect="Content" ObjectID="_1668241278" r:id="rId445"/>
              </w:object>
            </w:r>
            <w:r w:rsidRPr="0018694D">
              <w:rPr>
                <w:rFonts w:ascii="Times New Roman" w:hAnsi="Times New Roman"/>
                <w:color w:val="333333"/>
                <w:lang w:val="fr-FR"/>
              </w:rPr>
              <w:t>r</w:t>
            </w:r>
            <w:r w:rsidRPr="0018694D">
              <w:rPr>
                <w:rFonts w:ascii="Times New Roman" w:hAnsi="Times New Roman"/>
                <w:color w:val="333333"/>
                <w:vertAlign w:val="superscript"/>
                <w:lang w:val="fr-FR"/>
              </w:rPr>
              <w:t>2</w:t>
            </w:r>
            <w:r w:rsidRPr="0018694D">
              <w:rPr>
                <w:rFonts w:ascii="Times New Roman" w:hAnsi="Times New Roman"/>
                <w:color w:val="333333"/>
                <w:lang w:val="fr-FR"/>
              </w:rPr>
              <w:t>d = 3,14.0,25</w:t>
            </w:r>
            <w:r w:rsidRPr="0018694D">
              <w:rPr>
                <w:rFonts w:ascii="Times New Roman" w:hAnsi="Times New Roman"/>
                <w:color w:val="333333"/>
                <w:vertAlign w:val="superscript"/>
                <w:lang w:val="fr-FR"/>
              </w:rPr>
              <w:t>2</w:t>
            </w:r>
            <w:r w:rsidRPr="0018694D">
              <w:rPr>
                <w:rFonts w:ascii="Times New Roman" w:hAnsi="Times New Roman"/>
                <w:color w:val="333333"/>
                <w:lang w:val="fr-FR"/>
              </w:rPr>
              <w:t>.2 = 0,3925 m</w:t>
            </w:r>
            <w:r w:rsidRPr="0018694D">
              <w:rPr>
                <w:rFonts w:ascii="Times New Roman" w:hAnsi="Times New Roman"/>
                <w:color w:val="333333"/>
                <w:vertAlign w:val="superscript"/>
                <w:lang w:val="fr-FR"/>
              </w:rPr>
              <w:t>3</w:t>
            </w:r>
          </w:p>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Khối lượng của khúc gỗ là : m = D. V = 0,3925. 800 = 314 kg</w:t>
            </w:r>
          </w:p>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Trọng lượng của khúc gỗ là : P = 10.m = 10. 314 = 3140 N</w:t>
            </w:r>
          </w:p>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 xml:space="preserve">Lực kéo của 6 người là : F </w:t>
            </w:r>
            <w:r w:rsidRPr="0018694D">
              <w:rPr>
                <w:rFonts w:ascii="Times New Roman" w:hAnsi="Times New Roman"/>
                <w:color w:val="333333"/>
                <w:vertAlign w:val="subscript"/>
                <w:lang w:val="fr-FR"/>
              </w:rPr>
              <w:t>6nguoi</w:t>
            </w:r>
            <w:r w:rsidRPr="0018694D">
              <w:rPr>
                <w:rFonts w:ascii="Times New Roman" w:hAnsi="Times New Roman"/>
                <w:color w:val="333333"/>
                <w:lang w:val="fr-FR"/>
              </w:rPr>
              <w:t xml:space="preserve"> = 6. 600 = 3 600N </w:t>
            </w:r>
          </w:p>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 xml:space="preserve">F </w:t>
            </w:r>
            <w:r w:rsidRPr="0018694D">
              <w:rPr>
                <w:rFonts w:ascii="Times New Roman" w:hAnsi="Times New Roman"/>
                <w:color w:val="333333"/>
                <w:vertAlign w:val="subscript"/>
                <w:lang w:val="fr-FR"/>
              </w:rPr>
              <w:t xml:space="preserve">6nguoi </w:t>
            </w:r>
            <w:r w:rsidRPr="0018694D">
              <w:rPr>
                <w:rFonts w:ascii="Times New Roman" w:hAnsi="Times New Roman"/>
                <w:color w:val="333333"/>
                <w:lang w:val="fr-FR"/>
              </w:rPr>
              <w:t xml:space="preserve"> &gt; P</w:t>
            </w:r>
            <w:r w:rsidRPr="0018694D">
              <w:rPr>
                <w:rFonts w:ascii="Times New Roman" w:hAnsi="Times New Roman"/>
                <w:color w:val="333333"/>
                <w:vertAlign w:val="subscript"/>
                <w:lang w:val="fr-FR"/>
              </w:rPr>
              <w:t>go</w:t>
            </w:r>
            <w:r w:rsidRPr="0018694D">
              <w:rPr>
                <w:rFonts w:ascii="Times New Roman" w:hAnsi="Times New Roman"/>
                <w:color w:val="333333"/>
                <w:lang w:val="fr-FR"/>
              </w:rPr>
              <w:t xml:space="preserve"> nên 6 người đó có kéo được khúc gỗ lên.</w:t>
            </w:r>
          </w:p>
        </w:tc>
        <w:tc>
          <w:tcPr>
            <w:tcW w:w="899" w:type="dxa"/>
          </w:tcPr>
          <w:p w:rsidR="00761683" w:rsidRPr="0018694D" w:rsidRDefault="00761683" w:rsidP="000E5303">
            <w:pPr>
              <w:rPr>
                <w:rFonts w:ascii="Times New Roman" w:hAnsi="Times New Roman"/>
                <w:color w:val="333333"/>
                <w:lang w:val="fr-FR"/>
              </w:rPr>
            </w:pPr>
          </w:p>
          <w:p w:rsidR="00761683" w:rsidRPr="0018694D" w:rsidRDefault="00761683" w:rsidP="000E5303">
            <w:pPr>
              <w:rPr>
                <w:rFonts w:ascii="Times New Roman" w:hAnsi="Times New Roman"/>
                <w:lang w:val="fr-FR"/>
              </w:rPr>
            </w:pPr>
            <w:r w:rsidRPr="0018694D">
              <w:rPr>
                <w:rFonts w:ascii="Times New Roman" w:hAnsi="Times New Roman"/>
                <w:lang w:val="fr-FR"/>
              </w:rPr>
              <w:t>0,5</w:t>
            </w:r>
          </w:p>
          <w:p w:rsidR="00761683" w:rsidRPr="0018694D" w:rsidRDefault="00761683" w:rsidP="000E5303">
            <w:pPr>
              <w:rPr>
                <w:rFonts w:ascii="Times New Roman" w:hAnsi="Times New Roman"/>
                <w:lang w:val="fr-FR"/>
              </w:rPr>
            </w:pPr>
          </w:p>
          <w:p w:rsidR="00761683" w:rsidRPr="0018694D" w:rsidRDefault="00761683" w:rsidP="000E5303">
            <w:pPr>
              <w:rPr>
                <w:rFonts w:ascii="Times New Roman" w:hAnsi="Times New Roman"/>
                <w:lang w:val="fr-FR"/>
              </w:rPr>
            </w:pPr>
          </w:p>
          <w:p w:rsidR="00761683" w:rsidRPr="0018694D" w:rsidRDefault="00761683" w:rsidP="000E5303">
            <w:pPr>
              <w:rPr>
                <w:rFonts w:ascii="Times New Roman" w:hAnsi="Times New Roman"/>
                <w:lang w:val="fr-FR"/>
              </w:rPr>
            </w:pPr>
          </w:p>
          <w:p w:rsidR="00761683" w:rsidRPr="0018694D" w:rsidRDefault="00761683" w:rsidP="000E5303">
            <w:pPr>
              <w:rPr>
                <w:rFonts w:ascii="Times New Roman" w:hAnsi="Times New Roman"/>
                <w:lang w:val="fr-FR"/>
              </w:rPr>
            </w:pPr>
          </w:p>
          <w:p w:rsidR="00761683" w:rsidRPr="0018694D" w:rsidRDefault="00761683" w:rsidP="000E5303">
            <w:pPr>
              <w:rPr>
                <w:rFonts w:ascii="Times New Roman" w:hAnsi="Times New Roman"/>
                <w:lang w:val="fr-FR"/>
              </w:rPr>
            </w:pPr>
          </w:p>
          <w:p w:rsidR="00761683" w:rsidRPr="0018694D" w:rsidRDefault="00761683" w:rsidP="000E5303">
            <w:pPr>
              <w:rPr>
                <w:rFonts w:ascii="Times New Roman" w:hAnsi="Times New Roman"/>
                <w:lang w:val="fr-FR"/>
              </w:rPr>
            </w:pPr>
            <w:r w:rsidRPr="0018694D">
              <w:rPr>
                <w:rFonts w:ascii="Times New Roman" w:hAnsi="Times New Roman"/>
                <w:lang w:val="fr-FR"/>
              </w:rPr>
              <w:t>0,5</w:t>
            </w:r>
          </w:p>
          <w:p w:rsidR="00761683" w:rsidRPr="0018694D" w:rsidRDefault="00761683" w:rsidP="000E5303">
            <w:pPr>
              <w:rPr>
                <w:rFonts w:ascii="Times New Roman" w:hAnsi="Times New Roman"/>
                <w:lang w:val="fr-FR"/>
              </w:rPr>
            </w:pPr>
            <w:r w:rsidRPr="0018694D">
              <w:rPr>
                <w:rFonts w:ascii="Times New Roman" w:hAnsi="Times New Roman"/>
                <w:lang w:val="fr-FR"/>
              </w:rPr>
              <w:t>0,5</w:t>
            </w:r>
          </w:p>
          <w:p w:rsidR="00761683" w:rsidRPr="0018694D" w:rsidRDefault="00761683" w:rsidP="000E5303">
            <w:pPr>
              <w:rPr>
                <w:rFonts w:ascii="Times New Roman" w:hAnsi="Times New Roman"/>
                <w:lang w:val="fr-FR"/>
              </w:rPr>
            </w:pPr>
            <w:r w:rsidRPr="0018694D">
              <w:rPr>
                <w:rFonts w:ascii="Times New Roman" w:hAnsi="Times New Roman"/>
                <w:lang w:val="fr-FR"/>
              </w:rPr>
              <w:t>0,5</w:t>
            </w:r>
          </w:p>
          <w:p w:rsidR="00761683" w:rsidRPr="0018694D" w:rsidRDefault="00761683" w:rsidP="000E5303">
            <w:pPr>
              <w:rPr>
                <w:rFonts w:ascii="Times New Roman" w:hAnsi="Times New Roman"/>
                <w:lang w:val="fr-FR"/>
              </w:rPr>
            </w:pPr>
            <w:r w:rsidRPr="0018694D">
              <w:rPr>
                <w:rFonts w:ascii="Times New Roman" w:hAnsi="Times New Roman"/>
                <w:lang w:val="fr-FR"/>
              </w:rPr>
              <w:t>0,5</w:t>
            </w:r>
          </w:p>
          <w:p w:rsidR="00761683" w:rsidRPr="0018694D" w:rsidRDefault="00761683" w:rsidP="000E5303">
            <w:pPr>
              <w:rPr>
                <w:rFonts w:ascii="Times New Roman" w:hAnsi="Times New Roman"/>
                <w:lang w:val="fr-FR"/>
              </w:rPr>
            </w:pPr>
            <w:r w:rsidRPr="0018694D">
              <w:rPr>
                <w:rFonts w:ascii="Times New Roman" w:hAnsi="Times New Roman"/>
                <w:lang w:val="fr-FR"/>
              </w:rPr>
              <w:t>0,5</w:t>
            </w:r>
          </w:p>
        </w:tc>
      </w:tr>
    </w:tbl>
    <w:p w:rsidR="00761683" w:rsidRPr="0018694D" w:rsidRDefault="00761683" w:rsidP="000E5303">
      <w:pPr>
        <w:rPr>
          <w:rFonts w:ascii="Times New Roman" w:hAnsi="Times New Roman"/>
          <w:color w:val="333333"/>
        </w:rPr>
      </w:pPr>
      <w:r w:rsidRPr="0018694D">
        <w:rPr>
          <w:rFonts w:ascii="Times New Roman" w:hAnsi="Times New Roman"/>
          <w:color w:val="333333"/>
        </w:rPr>
        <w:br w:type="textWrapping" w:clear="all"/>
      </w: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0E5303" w:rsidRPr="0018694D" w:rsidTr="000E5303">
        <w:trPr>
          <w:jc w:val="center"/>
        </w:trPr>
        <w:tc>
          <w:tcPr>
            <w:tcW w:w="3469"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FF0000"/>
              </w:rPr>
            </w:pPr>
            <w:r w:rsidRPr="0018694D">
              <w:rPr>
                <w:rFonts w:ascii="Times New Roman" w:hAnsi="Times New Roman"/>
                <w:b/>
                <w:color w:val="FF0000"/>
              </w:rPr>
              <w:t>ĐỀ 9</w:t>
            </w:r>
          </w:p>
          <w:p w:rsidR="000E5303" w:rsidRPr="0018694D" w:rsidRDefault="000E5303" w:rsidP="000E5303">
            <w:pPr>
              <w:jc w:val="center"/>
              <w:rPr>
                <w:rFonts w:ascii="Times New Roman" w:hAnsi="Times New Roman"/>
                <w:color w:val="0070C0"/>
              </w:rPr>
            </w:pPr>
            <w:r w:rsidRPr="0018694D">
              <w:rPr>
                <w:rFonts w:ascii="Times New Roman" w:hAnsi="Times New Roman"/>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4F81BD"/>
              </w:rPr>
            </w:pPr>
            <w:r w:rsidRPr="0018694D">
              <w:rPr>
                <w:rFonts w:ascii="Times New Roman" w:hAnsi="Times New Roman"/>
                <w:b/>
                <w:color w:val="4F81BD"/>
              </w:rPr>
              <w:t>ĐỀ  THI HỌC SINH GIỎI CẤP TRƯỜNG</w:t>
            </w:r>
          </w:p>
          <w:p w:rsidR="000E5303" w:rsidRPr="0018694D" w:rsidRDefault="000E5303" w:rsidP="000E5303">
            <w:pPr>
              <w:jc w:val="center"/>
              <w:rPr>
                <w:rFonts w:ascii="Times New Roman" w:hAnsi="Times New Roman"/>
                <w:i/>
                <w:color w:val="FF0000"/>
              </w:rPr>
            </w:pPr>
            <w:r w:rsidRPr="0018694D">
              <w:rPr>
                <w:rFonts w:ascii="Times New Roman" w:hAnsi="Times New Roman"/>
                <w:b/>
                <w:color w:val="FF0000"/>
              </w:rPr>
              <w:t>MÔN VẬT LÍ LỚP 7</w:t>
            </w:r>
          </w:p>
        </w:tc>
      </w:tr>
    </w:tbl>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rPr>
      </w:pPr>
      <w:r w:rsidRPr="0018694D">
        <w:rPr>
          <w:rFonts w:ascii="Times New Roman" w:hAnsi="Times New Roman"/>
          <w:u w:val="single"/>
        </w:rPr>
        <w:t>Câu 1:</w:t>
      </w:r>
      <w:r w:rsidRPr="0018694D">
        <w:rPr>
          <w:rFonts w:ascii="Times New Roman" w:hAnsi="Times New Roman"/>
        </w:rPr>
        <w:t xml:space="preserve"> ( 5điểm)</w:t>
      </w:r>
    </w:p>
    <w:p w:rsidR="00761683" w:rsidRPr="0018694D" w:rsidRDefault="00761683" w:rsidP="000E5303">
      <w:pPr>
        <w:jc w:val="both"/>
        <w:rPr>
          <w:rFonts w:ascii="Times New Roman" w:hAnsi="Times New Roman"/>
          <w:sz w:val="26"/>
          <w:szCs w:val="26"/>
        </w:rPr>
      </w:pPr>
      <w:r w:rsidRPr="0018694D">
        <w:rPr>
          <w:rFonts w:ascii="Times New Roman" w:hAnsi="Times New Roman"/>
        </w:rPr>
        <w:t>Tia sáng Mặt Trời chiếu nghiêng một góc 30</w:t>
      </w:r>
      <w:r w:rsidRPr="0018694D">
        <w:rPr>
          <w:rFonts w:ascii="Times New Roman" w:hAnsi="Times New Roman"/>
          <w:vertAlign w:val="superscript"/>
        </w:rPr>
        <w:t>0</w:t>
      </w:r>
      <w:r w:rsidRPr="0018694D">
        <w:rPr>
          <w:rFonts w:ascii="Times New Roman" w:hAnsi="Times New Roman"/>
        </w:rPr>
        <w:t xml:space="preserve"> so với phương nằm ngang. Hỏi phải đặt gương phẳng nghiêng bao nhiêu độ so với phương nằm ngang để hắt tia sáng này xuống đáy giếng theo phương thẳng đứng</w:t>
      </w:r>
      <w:r w:rsidRPr="0018694D">
        <w:rPr>
          <w:rFonts w:ascii="Times New Roman" w:hAnsi="Times New Roman"/>
          <w:sz w:val="26"/>
          <w:szCs w:val="26"/>
        </w:rPr>
        <w:t>.</w:t>
      </w:r>
    </w:p>
    <w:p w:rsidR="00761683" w:rsidRPr="0018694D" w:rsidRDefault="00761683" w:rsidP="000E5303">
      <w:pPr>
        <w:rPr>
          <w:rFonts w:ascii="Times New Roman" w:hAnsi="Times New Roman"/>
        </w:rPr>
      </w:pPr>
      <w:r w:rsidRPr="0018694D">
        <w:rPr>
          <w:rFonts w:ascii="Times New Roman" w:hAnsi="Times New Roman"/>
          <w:u w:val="single"/>
        </w:rPr>
        <w:t>Câu 2:</w:t>
      </w:r>
      <w:r w:rsidRPr="0018694D">
        <w:rPr>
          <w:rFonts w:ascii="Times New Roman" w:hAnsi="Times New Roman"/>
        </w:rPr>
        <w:t xml:space="preserve"> ( 5điểm)</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Một khối hình hộp chữ nhật có c</w:t>
      </w:r>
      <w:r w:rsidR="009D31D0">
        <w:rPr>
          <w:rFonts w:ascii="Times New Roman" w:eastAsia="MS Mincho" w:hAnsi="Times New Roman"/>
          <w:lang w:eastAsia="ja-JP"/>
        </w:rPr>
        <w:t>ạ</w:t>
      </w:r>
      <w:bookmarkStart w:id="0" w:name="_GoBack"/>
      <w:bookmarkEnd w:id="0"/>
      <w:r w:rsidRPr="0018694D">
        <w:rPr>
          <w:rFonts w:ascii="Times New Roman" w:eastAsia="MS Mincho" w:hAnsi="Times New Roman"/>
          <w:lang w:val="vi-VN" w:eastAsia="ja-JP"/>
        </w:rPr>
        <w:t>nh a=10cm, b =25cm ,c=20cm .</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1.Tính thể tích hình hộp chữ nhật đó ?</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2.hình chữ nhật làm bắng sắt. tính khối lượng của khối hình hộp đó.biết khối lượng riêng của sắt là 7800kg/m</w:t>
      </w:r>
      <w:r w:rsidRPr="0018694D">
        <w:rPr>
          <w:rFonts w:ascii="Times New Roman" w:eastAsia="MS Mincho" w:hAnsi="Times New Roman"/>
          <w:vertAlign w:val="superscript"/>
          <w:lang w:val="vi-VN" w:eastAsia="ja-JP"/>
        </w:rPr>
        <w:t>3</w:t>
      </w:r>
      <w:r w:rsidRPr="0018694D">
        <w:rPr>
          <w:rFonts w:ascii="Times New Roman" w:eastAsia="MS Mincho" w:hAnsi="Times New Roman"/>
          <w:lang w:val="vi-VN" w:eastAsia="ja-JP"/>
        </w:rPr>
        <w:t>.</w:t>
      </w:r>
    </w:p>
    <w:p w:rsidR="00761683" w:rsidRPr="0018694D" w:rsidRDefault="00761683" w:rsidP="000E5303">
      <w:pPr>
        <w:spacing w:line="360" w:lineRule="auto"/>
        <w:jc w:val="both"/>
        <w:rPr>
          <w:rFonts w:ascii="Times New Roman" w:eastAsia="MS Mincho" w:hAnsi="Times New Roman"/>
          <w:lang w:eastAsia="ja-JP"/>
        </w:rPr>
      </w:pPr>
      <w:r w:rsidRPr="0018694D">
        <w:rPr>
          <w:rFonts w:ascii="Times New Roman" w:eastAsia="MS Mincho" w:hAnsi="Times New Roman"/>
          <w:lang w:val="vi-VN" w:eastAsia="ja-JP"/>
        </w:rPr>
        <w:t>3.Bây giờ người ta khoét một lỗ trên hình hộp chữ nhật có thể tích 2dm</w:t>
      </w:r>
      <w:r w:rsidRPr="0018694D">
        <w:rPr>
          <w:rFonts w:ascii="Times New Roman" w:eastAsia="MS Mincho" w:hAnsi="Times New Roman"/>
          <w:vertAlign w:val="superscript"/>
          <w:lang w:val="vi-VN" w:eastAsia="ja-JP"/>
        </w:rPr>
        <w:t>3</w:t>
      </w:r>
      <w:r w:rsidRPr="0018694D">
        <w:rPr>
          <w:rFonts w:ascii="Times New Roman" w:eastAsia="MS Mincho" w:hAnsi="Times New Roman"/>
          <w:lang w:val="vi-VN" w:eastAsia="ja-JP"/>
        </w:rPr>
        <w:t xml:space="preserve"> , rồi nhét đầy vào đó một chất khối lượng riêng 2000kg/m</w:t>
      </w:r>
      <w:r w:rsidRPr="0018694D">
        <w:rPr>
          <w:rFonts w:ascii="Times New Roman" w:eastAsia="MS Mincho" w:hAnsi="Times New Roman"/>
          <w:vertAlign w:val="superscript"/>
          <w:lang w:val="vi-VN" w:eastAsia="ja-JP"/>
        </w:rPr>
        <w:t>3</w:t>
      </w:r>
      <w:r w:rsidRPr="0018694D">
        <w:rPr>
          <w:rFonts w:ascii="Times New Roman" w:eastAsia="MS Mincho" w:hAnsi="Times New Roman"/>
          <w:lang w:val="vi-VN" w:eastAsia="ja-JP"/>
        </w:rPr>
        <w:t>. Tính khối lượng riêng của khối hình hộp lúc này .</w:t>
      </w:r>
    </w:p>
    <w:p w:rsidR="00761683" w:rsidRPr="0018694D" w:rsidRDefault="00761683" w:rsidP="000E5303">
      <w:pPr>
        <w:rPr>
          <w:rFonts w:ascii="Times New Roman" w:hAnsi="Times New Roman"/>
        </w:rPr>
      </w:pPr>
      <w:r w:rsidRPr="0018694D">
        <w:rPr>
          <w:rFonts w:ascii="Times New Roman" w:hAnsi="Times New Roman"/>
          <w:u w:val="single"/>
        </w:rPr>
        <w:t>Câu 3:</w:t>
      </w:r>
      <w:r w:rsidRPr="0018694D">
        <w:rPr>
          <w:rFonts w:ascii="Times New Roman" w:hAnsi="Times New Roman"/>
        </w:rPr>
        <w:t xml:space="preserve"> ( 5điểm)</w:t>
      </w:r>
    </w:p>
    <w:p w:rsidR="00761683" w:rsidRPr="0018694D" w:rsidRDefault="00761683" w:rsidP="000E5303">
      <w:pPr>
        <w:jc w:val="both"/>
        <w:rPr>
          <w:rFonts w:ascii="Times New Roman" w:hAnsi="Times New Roman"/>
          <w:sz w:val="26"/>
          <w:szCs w:val="26"/>
        </w:rPr>
      </w:pPr>
      <w:r w:rsidRPr="0018694D">
        <w:rPr>
          <w:rFonts w:ascii="Times New Roman" w:hAnsi="Times New Roman"/>
        </w:rPr>
        <w:t>Cho 2 gương phẳng G</w:t>
      </w:r>
      <w:r w:rsidRPr="0018694D">
        <w:rPr>
          <w:rFonts w:ascii="Times New Roman" w:hAnsi="Times New Roman"/>
          <w:vertAlign w:val="subscript"/>
        </w:rPr>
        <w:t xml:space="preserve">1 </w:t>
      </w:r>
      <w:r w:rsidRPr="0018694D">
        <w:rPr>
          <w:rFonts w:ascii="Times New Roman" w:hAnsi="Times New Roman"/>
        </w:rPr>
        <w:t>và G</w:t>
      </w:r>
      <w:r w:rsidRPr="0018694D">
        <w:rPr>
          <w:rFonts w:ascii="Times New Roman" w:hAnsi="Times New Roman"/>
          <w:vertAlign w:val="subscript"/>
        </w:rPr>
        <w:t>2</w:t>
      </w:r>
      <w:r w:rsidRPr="0018694D">
        <w:rPr>
          <w:rFonts w:ascii="Times New Roman" w:hAnsi="Times New Roman"/>
        </w:rPr>
        <w:t xml:space="preserve"> có mặt phản xạ quay vào nhau tạo với nhau 1 góc α&lt; 90</w:t>
      </w:r>
      <w:r w:rsidRPr="0018694D">
        <w:rPr>
          <w:rFonts w:ascii="Times New Roman" w:hAnsi="Times New Roman"/>
          <w:vertAlign w:val="superscript"/>
        </w:rPr>
        <w:t>0</w:t>
      </w:r>
      <w:r w:rsidRPr="0018694D">
        <w:rPr>
          <w:rFonts w:ascii="Times New Roman" w:hAnsi="Times New Roman"/>
        </w:rPr>
        <w:t>. Tia tới SI được chiến lên gương G</w:t>
      </w:r>
      <w:r w:rsidRPr="0018694D">
        <w:rPr>
          <w:rFonts w:ascii="Times New Roman" w:hAnsi="Times New Roman"/>
          <w:vertAlign w:val="subscript"/>
        </w:rPr>
        <w:t>1</w:t>
      </w:r>
      <w:r w:rsidRPr="0018694D">
        <w:rPr>
          <w:rFonts w:ascii="Times New Roman" w:hAnsi="Times New Roman"/>
        </w:rPr>
        <w:t xml:space="preserve"> lần lượt phản xạ 1 lần trên G</w:t>
      </w:r>
      <w:r w:rsidRPr="0018694D">
        <w:rPr>
          <w:rFonts w:ascii="Times New Roman" w:hAnsi="Times New Roman"/>
          <w:vertAlign w:val="subscript"/>
        </w:rPr>
        <w:t>1</w:t>
      </w:r>
      <w:r w:rsidRPr="0018694D">
        <w:rPr>
          <w:rFonts w:ascii="Times New Roman" w:hAnsi="Times New Roman"/>
        </w:rPr>
        <w:t xml:space="preserve"> rồi 1 lần trên G</w:t>
      </w:r>
      <w:r w:rsidRPr="0018694D">
        <w:rPr>
          <w:rFonts w:ascii="Times New Roman" w:hAnsi="Times New Roman"/>
          <w:vertAlign w:val="subscript"/>
        </w:rPr>
        <w:t>2</w:t>
      </w:r>
      <w:r w:rsidRPr="0018694D">
        <w:rPr>
          <w:rFonts w:ascii="Times New Roman" w:hAnsi="Times New Roman"/>
        </w:rPr>
        <w:t>. Biết góc tới trên G</w:t>
      </w:r>
      <w:r w:rsidRPr="0018694D">
        <w:rPr>
          <w:rFonts w:ascii="Times New Roman" w:hAnsi="Times New Roman"/>
          <w:vertAlign w:val="subscript"/>
        </w:rPr>
        <w:t>1</w:t>
      </w:r>
      <w:r w:rsidRPr="0018694D">
        <w:rPr>
          <w:rFonts w:ascii="Times New Roman" w:hAnsi="Times New Roman"/>
        </w:rPr>
        <w:t xml:space="preserve"> bằng 35</w:t>
      </w:r>
      <w:r w:rsidRPr="0018694D">
        <w:rPr>
          <w:rFonts w:ascii="Times New Roman" w:hAnsi="Times New Roman"/>
          <w:vertAlign w:val="superscript"/>
        </w:rPr>
        <w:t>0</w:t>
      </w:r>
      <w:r w:rsidRPr="0018694D">
        <w:rPr>
          <w:rFonts w:ascii="Times New Roman" w:hAnsi="Times New Roman"/>
        </w:rPr>
        <w:t>. Tìm góc α để cho tia tới trên G</w:t>
      </w:r>
      <w:r w:rsidRPr="0018694D">
        <w:rPr>
          <w:rFonts w:ascii="Times New Roman" w:hAnsi="Times New Roman"/>
          <w:vertAlign w:val="subscript"/>
        </w:rPr>
        <w:t xml:space="preserve">1 </w:t>
      </w:r>
      <w:r w:rsidRPr="0018694D">
        <w:rPr>
          <w:rFonts w:ascii="Times New Roman" w:hAnsi="Times New Roman"/>
        </w:rPr>
        <w:t>và tia phản xạ trên G</w:t>
      </w:r>
      <w:r w:rsidRPr="0018694D">
        <w:rPr>
          <w:rFonts w:ascii="Times New Roman" w:hAnsi="Times New Roman"/>
          <w:vertAlign w:val="subscript"/>
        </w:rPr>
        <w:t xml:space="preserve">2 </w:t>
      </w:r>
      <w:r w:rsidRPr="0018694D">
        <w:rPr>
          <w:rFonts w:ascii="Times New Roman" w:hAnsi="Times New Roman"/>
        </w:rPr>
        <w:t>vuông góc với nhau</w:t>
      </w:r>
      <w:r w:rsidRPr="0018694D">
        <w:rPr>
          <w:rFonts w:ascii="Times New Roman" w:hAnsi="Times New Roman"/>
          <w:sz w:val="26"/>
          <w:szCs w:val="26"/>
        </w:rPr>
        <w:t>.</w:t>
      </w:r>
    </w:p>
    <w:p w:rsidR="00761683" w:rsidRPr="0018694D" w:rsidRDefault="00761683" w:rsidP="000E5303">
      <w:pPr>
        <w:rPr>
          <w:rFonts w:ascii="Times New Roman" w:hAnsi="Times New Roman"/>
        </w:rPr>
      </w:pPr>
      <w:r w:rsidRPr="0018694D">
        <w:rPr>
          <w:rFonts w:ascii="Times New Roman" w:hAnsi="Times New Roman"/>
          <w:u w:val="single"/>
        </w:rPr>
        <w:t>Câu 4:</w:t>
      </w:r>
      <w:r w:rsidRPr="0018694D">
        <w:rPr>
          <w:rFonts w:ascii="Times New Roman" w:hAnsi="Times New Roman"/>
        </w:rPr>
        <w:t xml:space="preserve"> ( 5điểm)</w:t>
      </w:r>
    </w:p>
    <w:p w:rsidR="00761683" w:rsidRPr="0018694D" w:rsidRDefault="00761683" w:rsidP="000E5303">
      <w:pPr>
        <w:spacing w:after="120"/>
        <w:jc w:val="both"/>
        <w:rPr>
          <w:rFonts w:ascii="Times New Roman" w:hAnsi="Times New Roman"/>
        </w:rPr>
      </w:pPr>
      <w:r w:rsidRPr="0018694D">
        <w:rPr>
          <w:rFonts w:ascii="Times New Roman" w:hAnsi="Times New Roman"/>
        </w:rPr>
        <w:t>Có một gương phẳng đặt nằm ngang. Chiếu một tia sáng SI tới gương sao cho SI hợp với mặt gương một góc 30</w:t>
      </w:r>
      <w:r w:rsidRPr="0018694D">
        <w:rPr>
          <w:rFonts w:ascii="Times New Roman" w:hAnsi="Times New Roman"/>
          <w:vertAlign w:val="superscript"/>
        </w:rPr>
        <w:t>0</w:t>
      </w:r>
      <w:r w:rsidRPr="0018694D">
        <w:rPr>
          <w:rFonts w:ascii="Times New Roman" w:hAnsi="Times New Roman"/>
        </w:rPr>
        <w:t>. Để được tia phản xạ có phương nằm ngang, cần quay gương một góc bao nhiêu quanh điểm tới I so với vị trí ban đầu? Biết rằng trục quay của gương nằm trong mặt phẳng gương và vuông góc với mặt phẳng tới và tia tới SI cố định.</w:t>
      </w:r>
    </w:p>
    <w:p w:rsidR="00761683" w:rsidRPr="0018694D" w:rsidRDefault="00761683" w:rsidP="000E5303">
      <w:pPr>
        <w:jc w:val="center"/>
        <w:rPr>
          <w:rFonts w:ascii="Times New Roman" w:hAnsi="Times New Roman"/>
          <w:b/>
        </w:rPr>
      </w:pPr>
      <w:r w:rsidRPr="0018694D">
        <w:rPr>
          <w:rFonts w:ascii="Times New Roman" w:hAnsi="Times New Roman"/>
          <w:b/>
        </w:rPr>
        <w:t>HẾT</w:t>
      </w:r>
    </w:p>
    <w:p w:rsidR="000E5303" w:rsidRPr="0018694D" w:rsidRDefault="000E5303" w:rsidP="000E5303">
      <w:pPr>
        <w:jc w:val="center"/>
        <w:rPr>
          <w:rFonts w:ascii="Times New Roman" w:hAnsi="Times New Roman"/>
          <w:b/>
        </w:rPr>
      </w:pPr>
      <w:r w:rsidRPr="0018694D">
        <w:rPr>
          <w:rFonts w:ascii="Times New Roman" w:hAnsi="Times New Roman"/>
          <w:b/>
        </w:rPr>
        <w:t>ĐÁP ÁN</w:t>
      </w:r>
    </w:p>
    <w:p w:rsidR="000E5303" w:rsidRPr="0018694D" w:rsidRDefault="000E5303" w:rsidP="000E5303">
      <w:pPr>
        <w:rPr>
          <w:rFonts w:ascii="Times New Roman" w:hAnsi="Times New Roman"/>
          <w:b/>
        </w:rPr>
      </w:pPr>
      <w:r w:rsidRPr="0018694D">
        <w:rPr>
          <w:rFonts w:ascii="Times New Roman" w:hAnsi="Times New Roman"/>
          <w:b/>
        </w:rPr>
        <w:t>Bài 1.</w:t>
      </w:r>
    </w:p>
    <w:p w:rsidR="00761683" w:rsidRPr="0018694D" w:rsidRDefault="002E4B3B" w:rsidP="000E5303">
      <w:pPr>
        <w:rPr>
          <w:rFonts w:ascii="Times New Roman" w:hAnsi="Times New Roman"/>
        </w:rPr>
      </w:pPr>
      <w:r>
        <w:rPr>
          <w:rFonts w:ascii="Times New Roman" w:hAnsi="Times New Roman"/>
          <w:noProof/>
        </w:rPr>
        <w:lastRenderedPageBreak/>
        <mc:AlternateContent>
          <mc:Choice Requires="wpc">
            <w:drawing>
              <wp:inline distT="0" distB="0" distL="0" distR="0">
                <wp:extent cx="5831840" cy="3707130"/>
                <wp:effectExtent l="0" t="0" r="0" b="0"/>
                <wp:docPr id="2817" name="Canvas 281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6" name="Line 2819"/>
                        <wps:cNvCnPr/>
                        <wps:spPr bwMode="auto">
                          <a:xfrm>
                            <a:off x="2438400" y="1943100"/>
                            <a:ext cx="1752600" cy="63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8" name="Line 2820"/>
                        <wps:cNvCnPr/>
                        <wps:spPr bwMode="auto">
                          <a:xfrm>
                            <a:off x="4191000" y="1943100"/>
                            <a:ext cx="106680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9" name="Line 2821"/>
                        <wps:cNvCnPr/>
                        <wps:spPr bwMode="auto">
                          <a:xfrm flipH="1">
                            <a:off x="2743200" y="1943100"/>
                            <a:ext cx="1523365"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2822"/>
                        <wps:cNvCnPr/>
                        <wps:spPr bwMode="auto">
                          <a:xfrm flipH="1">
                            <a:off x="4114800" y="1943100"/>
                            <a:ext cx="15240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2823"/>
                        <wps:cNvCnPr/>
                        <wps:spPr bwMode="auto">
                          <a:xfrm flipH="1" flipV="1">
                            <a:off x="2362200" y="457200"/>
                            <a:ext cx="1904365"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2824"/>
                        <wps:cNvCnPr/>
                        <wps:spPr bwMode="auto">
                          <a:xfrm>
                            <a:off x="3505200" y="342900"/>
                            <a:ext cx="1447800" cy="3086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Rectangle 2825"/>
                        <wps:cNvSpPr>
                          <a:spLocks noChangeArrowheads="1"/>
                        </wps:cNvSpPr>
                        <wps:spPr bwMode="auto">
                          <a:xfrm>
                            <a:off x="4191000" y="1943100"/>
                            <a:ext cx="75565"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6" name="Line 2826"/>
                        <wps:cNvCnPr/>
                        <wps:spPr bwMode="auto">
                          <a:xfrm flipH="1">
                            <a:off x="4191000" y="2057400"/>
                            <a:ext cx="152400"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Line 2827"/>
                        <wps:cNvCnPr/>
                        <wps:spPr bwMode="auto">
                          <a:xfrm>
                            <a:off x="4114800" y="2057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Arc 2828"/>
                        <wps:cNvSpPr>
                          <a:spLocks/>
                        </wps:cNvSpPr>
                        <wps:spPr bwMode="auto">
                          <a:xfrm flipV="1">
                            <a:off x="3962400" y="2171700"/>
                            <a:ext cx="304800" cy="114300"/>
                          </a:xfrm>
                          <a:custGeom>
                            <a:avLst/>
                            <a:gdLst>
                              <a:gd name="G0" fmla="+- 21597 0 0"/>
                              <a:gd name="G1" fmla="+- 21600 0 0"/>
                              <a:gd name="G2" fmla="+- 21600 0 0"/>
                              <a:gd name="T0" fmla="*/ 0 w 41985"/>
                              <a:gd name="T1" fmla="*/ 21217 h 21600"/>
                              <a:gd name="T2" fmla="*/ 41985 w 41985"/>
                              <a:gd name="T3" fmla="*/ 14465 h 21600"/>
                              <a:gd name="T4" fmla="*/ 21597 w 41985"/>
                              <a:gd name="T5" fmla="*/ 21600 h 21600"/>
                            </a:gdLst>
                            <a:ahLst/>
                            <a:cxnLst>
                              <a:cxn ang="0">
                                <a:pos x="T0" y="T1"/>
                              </a:cxn>
                              <a:cxn ang="0">
                                <a:pos x="T2" y="T3"/>
                              </a:cxn>
                              <a:cxn ang="0">
                                <a:pos x="T4" y="T5"/>
                              </a:cxn>
                            </a:cxnLst>
                            <a:rect l="0" t="0" r="r" b="b"/>
                            <a:pathLst>
                              <a:path w="41985" h="21600" fill="none" extrusionOk="0">
                                <a:moveTo>
                                  <a:pt x="0" y="21217"/>
                                </a:moveTo>
                                <a:cubicBezTo>
                                  <a:pt x="209" y="9438"/>
                                  <a:pt x="9816" y="-1"/>
                                  <a:pt x="21597" y="0"/>
                                </a:cubicBezTo>
                                <a:cubicBezTo>
                                  <a:pt x="30776" y="0"/>
                                  <a:pt x="38952" y="5801"/>
                                  <a:pt x="41984" y="14465"/>
                                </a:cubicBezTo>
                              </a:path>
                              <a:path w="41985" h="21600" stroke="0" extrusionOk="0">
                                <a:moveTo>
                                  <a:pt x="0" y="21217"/>
                                </a:moveTo>
                                <a:cubicBezTo>
                                  <a:pt x="209" y="9438"/>
                                  <a:pt x="9816" y="-1"/>
                                  <a:pt x="21597" y="0"/>
                                </a:cubicBezTo>
                                <a:cubicBezTo>
                                  <a:pt x="30776" y="0"/>
                                  <a:pt x="38952" y="5801"/>
                                  <a:pt x="41984" y="14465"/>
                                </a:cubicBezTo>
                                <a:lnTo>
                                  <a:pt x="2159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Rectangle 2829"/>
                        <wps:cNvSpPr>
                          <a:spLocks noChangeArrowheads="1"/>
                        </wps:cNvSpPr>
                        <wps:spPr bwMode="auto">
                          <a:xfrm>
                            <a:off x="2895600" y="2743200"/>
                            <a:ext cx="3048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N</w:t>
                              </w:r>
                            </w:p>
                          </w:txbxContent>
                        </wps:txbx>
                        <wps:bodyPr rot="0" vert="horz" wrap="square" lIns="91440" tIns="45720" rIns="91440" bIns="45720" anchor="t" anchorCtr="0" upright="1">
                          <a:noAutofit/>
                        </wps:bodyPr>
                      </wps:wsp>
                      <wps:wsp>
                        <wps:cNvPr id="211" name="Rectangle 2830"/>
                        <wps:cNvSpPr>
                          <a:spLocks noChangeArrowheads="1"/>
                        </wps:cNvSpPr>
                        <wps:spPr bwMode="auto">
                          <a:xfrm>
                            <a:off x="4267200" y="31242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R</w:t>
                              </w:r>
                            </w:p>
                          </w:txbxContent>
                        </wps:txbx>
                        <wps:bodyPr rot="0" vert="horz" wrap="square" lIns="91440" tIns="45720" rIns="91440" bIns="45720" anchor="t" anchorCtr="0" upright="1">
                          <a:noAutofit/>
                        </wps:bodyPr>
                      </wps:wsp>
                      <wps:wsp>
                        <wps:cNvPr id="212" name="Rectangle 2831"/>
                        <wps:cNvSpPr>
                          <a:spLocks noChangeArrowheads="1"/>
                        </wps:cNvSpPr>
                        <wps:spPr bwMode="auto">
                          <a:xfrm>
                            <a:off x="1981200" y="20574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Đ</w:t>
                              </w:r>
                            </w:p>
                          </w:txbxContent>
                        </wps:txbx>
                        <wps:bodyPr rot="0" vert="horz" wrap="square" lIns="91440" tIns="45720" rIns="91440" bIns="45720" anchor="t" anchorCtr="0" upright="1">
                          <a:noAutofit/>
                        </wps:bodyPr>
                      </wps:wsp>
                      <wps:wsp>
                        <wps:cNvPr id="213" name="Rectangle 2832"/>
                        <wps:cNvSpPr>
                          <a:spLocks noChangeArrowheads="1"/>
                        </wps:cNvSpPr>
                        <wps:spPr bwMode="auto">
                          <a:xfrm>
                            <a:off x="1981200" y="5715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S</w:t>
                              </w:r>
                            </w:p>
                          </w:txbxContent>
                        </wps:txbx>
                        <wps:bodyPr rot="0" vert="horz" wrap="square" lIns="91440" tIns="45720" rIns="91440" bIns="45720" anchor="t" anchorCtr="0" upright="1">
                          <a:noAutofit/>
                        </wps:bodyPr>
                      </wps:wsp>
                      <wps:wsp>
                        <wps:cNvPr id="214" name="Rectangle 2833"/>
                        <wps:cNvSpPr>
                          <a:spLocks noChangeArrowheads="1"/>
                        </wps:cNvSpPr>
                        <wps:spPr bwMode="auto">
                          <a:xfrm>
                            <a:off x="3657600" y="2286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G</w:t>
                              </w:r>
                            </w:p>
                          </w:txbxContent>
                        </wps:txbx>
                        <wps:bodyPr rot="0" vert="horz" wrap="square" lIns="91440" tIns="45720" rIns="91440" bIns="45720" anchor="t" anchorCtr="0" upright="1">
                          <a:noAutofit/>
                        </wps:bodyPr>
                      </wps:wsp>
                      <wps:wsp>
                        <wps:cNvPr id="215" name="Rectangle 2834"/>
                        <wps:cNvSpPr>
                          <a:spLocks noChangeArrowheads="1"/>
                        </wps:cNvSpPr>
                        <wps:spPr bwMode="auto">
                          <a:xfrm>
                            <a:off x="4419600" y="148590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216" name="Rectangle 2835"/>
                        <wps:cNvSpPr>
                          <a:spLocks noChangeArrowheads="1"/>
                        </wps:cNvSpPr>
                        <wps:spPr bwMode="auto">
                          <a:xfrm>
                            <a:off x="3886200" y="2286000"/>
                            <a:ext cx="1524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217" name="Rectangle 2836"/>
                        <wps:cNvSpPr>
                          <a:spLocks noChangeArrowheads="1"/>
                        </wps:cNvSpPr>
                        <wps:spPr bwMode="auto">
                          <a:xfrm>
                            <a:off x="3810000" y="1943100"/>
                            <a:ext cx="76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218" name="Line 2837"/>
                        <wps:cNvCnPr/>
                        <wps:spPr bwMode="auto">
                          <a:xfrm>
                            <a:off x="3352800" y="114300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2838"/>
                        <wps:cNvCnPr/>
                        <wps:spPr bwMode="auto">
                          <a:xfrm flipH="1">
                            <a:off x="3276600" y="1257300"/>
                            <a:ext cx="76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2839"/>
                        <wps:cNvCnPr/>
                        <wps:spPr bwMode="auto">
                          <a:xfrm flipH="1">
                            <a:off x="419100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Line 2840"/>
                        <wps:cNvCnPr/>
                        <wps:spPr bwMode="auto">
                          <a:xfrm flipH="1" flipV="1">
                            <a:off x="411480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Line 2841"/>
                        <wps:cNvCnPr/>
                        <wps:spPr bwMode="auto">
                          <a:xfrm flipH="1">
                            <a:off x="3657600" y="571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2842"/>
                        <wps:cNvCnPr/>
                        <wps:spPr bwMode="auto">
                          <a:xfrm flipH="1">
                            <a:off x="3733800" y="723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0" name="Line 2843"/>
                        <wps:cNvCnPr/>
                        <wps:spPr bwMode="auto">
                          <a:xfrm flipH="1">
                            <a:off x="3810000" y="876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1" name="Line 2844"/>
                        <wps:cNvCnPr/>
                        <wps:spPr bwMode="auto">
                          <a:xfrm flipH="1">
                            <a:off x="3886200" y="1028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3" name="Line 2845"/>
                        <wps:cNvCnPr/>
                        <wps:spPr bwMode="auto">
                          <a:xfrm flipH="1">
                            <a:off x="3962400" y="1181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4" name="Line 2846"/>
                        <wps:cNvCnPr/>
                        <wps:spPr bwMode="auto">
                          <a:xfrm flipH="1">
                            <a:off x="4038600" y="1371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5" name="Line 2847"/>
                        <wps:cNvCnPr/>
                        <wps:spPr bwMode="auto">
                          <a:xfrm flipH="1">
                            <a:off x="3581400" y="39624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6" name="Line 2848"/>
                        <wps:cNvCnPr/>
                        <wps:spPr bwMode="auto">
                          <a:xfrm flipH="1">
                            <a:off x="42672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7" name="Line 2849"/>
                        <wps:cNvCnPr/>
                        <wps:spPr bwMode="auto">
                          <a:xfrm flipH="1">
                            <a:off x="41910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8" name="Line 2850"/>
                        <wps:cNvCnPr/>
                        <wps:spPr bwMode="auto">
                          <a:xfrm flipH="1">
                            <a:off x="4114800" y="1485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9" name="Line 2851"/>
                        <wps:cNvCnPr/>
                        <wps:spPr bwMode="auto">
                          <a:xfrm flipH="1">
                            <a:off x="4343400" y="2057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0" name="Line 2852"/>
                        <wps:cNvCnPr/>
                        <wps:spPr bwMode="auto">
                          <a:xfrm flipH="1">
                            <a:off x="4724400" y="2857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1" name="Line 2853"/>
                        <wps:cNvCnPr/>
                        <wps:spPr bwMode="auto">
                          <a:xfrm flipH="1">
                            <a:off x="4800600" y="2971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2" name="Line 2854"/>
                        <wps:cNvCnPr/>
                        <wps:spPr bwMode="auto">
                          <a:xfrm flipH="1">
                            <a:off x="4876800" y="3086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3" name="Line 2855"/>
                        <wps:cNvCnPr/>
                        <wps:spPr bwMode="auto">
                          <a:xfrm flipH="1">
                            <a:off x="4495800" y="2400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4" name="Line 2856"/>
                        <wps:cNvCnPr/>
                        <wps:spPr bwMode="auto">
                          <a:xfrm flipH="1">
                            <a:off x="4572000" y="2514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5" name="Line 2857"/>
                        <wps:cNvCnPr/>
                        <wps:spPr bwMode="auto">
                          <a:xfrm flipH="1">
                            <a:off x="464820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6" name="Line 2858"/>
                        <wps:cNvCnPr/>
                        <wps:spPr bwMode="auto">
                          <a:xfrm flipH="1">
                            <a:off x="4419600" y="2171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7" name="Line 2859"/>
                        <wps:cNvCnPr/>
                        <wps:spPr bwMode="auto">
                          <a:xfrm flipH="1">
                            <a:off x="4419600" y="22860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8" name="Line 2860"/>
                        <wps:cNvCnPr/>
                        <wps:spPr bwMode="auto">
                          <a:xfrm flipH="1">
                            <a:off x="4953000" y="3200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9" name="Line 2861"/>
                        <wps:cNvCnPr/>
                        <wps:spPr bwMode="auto">
                          <a:xfrm flipH="1">
                            <a:off x="4648200" y="2628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0" name="Rectangle 2862"/>
                        <wps:cNvSpPr>
                          <a:spLocks noChangeArrowheads="1"/>
                        </wps:cNvSpPr>
                        <wps:spPr bwMode="auto">
                          <a:xfrm>
                            <a:off x="3200400" y="16002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perscript"/>
                                </w:rPr>
                              </w:pPr>
                              <w:r>
                                <w:t>30</w:t>
                              </w:r>
                              <w:r>
                                <w:rPr>
                                  <w:vertAlign w:val="superscript"/>
                                </w:rPr>
                                <w:t>0</w:t>
                              </w:r>
                            </w:p>
                          </w:txbxContent>
                        </wps:txbx>
                        <wps:bodyPr rot="0" vert="horz" wrap="square" lIns="91440" tIns="45720" rIns="91440" bIns="45720" anchor="t" anchorCtr="0" upright="1">
                          <a:noAutofit/>
                        </wps:bodyPr>
                      </wps:wsp>
                    </wpc:wpc>
                  </a:graphicData>
                </a:graphic>
              </wp:inline>
            </w:drawing>
          </mc:Choice>
          <mc:Fallback>
            <w:pict>
              <v:group id="Canvas 2817" o:spid="_x0000_s1639" editas="canvas" style="width:459.2pt;height:291.9pt;mso-position-horizontal-relative:char;mso-position-vertical-relative:line" coordsize="58318,3707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U1almwoAAEyAAAAOAAAAZHJzL2Uyb0RvYy54bWzsXW1v28gR/l6g/4HgxxaKyOXyTYhySKz4 rkDaO/TSfqcoSiJCkSpJW84V/e+d2TctKcqWbUWI400Ai5JWy315ZnZmntnl25/uNoV1m9VNXpVT 233j2FZWptUiL1dT+1+fr0eRbTVtUi6Soiqzqf01a+yf3v35T29320lGqnVVLLLagkrKZrLbTu11 224n43GTrrNN0ryptlkJXy6repO08LZejRd1soPaN8WYOE4w3lX1YltXadY08OmMf2m/Y/Uvl1na /rpcNllrFVMb2tayvzX7O8e/43dvk8mqTrbrPBXNSJ7Qik2Sl3BTVdUsaRPrps4PqtrkaV011bJ9 k1abcbVc5mnG+gC9cZ1eb66S8jZpWGdSGB3ZQLg6Y73zFba7rK7zooDRGEPtE/wMX3cwPxl8uNvC 7DRbNU/N8+7/+zrZZqxbzST9x+1vtZUvADxxYFtlsgGUfMrLzCKRG+P84M2h1FX5Wy3eNVv4yXz3 92oBZZObtmJDf7esN9gVGFTrbmoT6kXUgTn/ilVTz4Vr+H0yye5aK4UCbuiTAAukUCLwfPx2nExk Ndu6aX/Oqo2FF1O7gCax2yS3n5qWF5VFOgOYTIrS2k3t2Cc++0FTFfkCRxeLNfVqflXU1m2CgGT/ xH07xbDmWdKseblihde89XV1Uy5YP9ZZsvgortskL/g19KAoRTehobLDDIv/jZ34Y/QxoiNKgo8j 6sxmo/fXV3QUXMNgzLzZ1dXM/R822qWTdb5YZCW2W8qFS0+bdiGhHNFKMvYI69bOBh3mRL6yRgMK mwlOM5/+ebX4ymaffQ5IvBgkQX11IEkYiJ4ISerGgML7IOkEQSQhye5kAGkA2dGRcR+QLuqFxwDS Whb59hfQf0w7SW0ZUg/W03u0pU88L/C5tgSMCnX6veDTqEVcoC+kFhlQumqRnAWF1HUp039H12yf sDUdl2wo6scA2e9o2TYovCgK3b4u9J6OQqYV/93Xil5ApFakfoiXzPRSJmTsUKUUDR5ft7FIHNLH I30sHtFcFyuy5zu+xJ5HidB0mvtCaahsRc+JArMiv15HhThgmfEV+Z8Q80jKVYEONHige+Pwd+ZO gQu6/VSlXxqrrK7WUDB7X9fVDp1J8OqZMcmcLPC4+Q+kJ/agw/2gdxP6vjQgYZ33Hlq6a+gIM1GP eNwdh7njV1+zf9h1ME87xc7gmm/yFiJWRb6Z2iB+6M6xJeFeb3zQnbXqioejIHwGF+uq/sO2dhCK mtrNf26SOrOt4m8lTErsUgqWecvesGXItmr9m7n+TVKmUNXUbm2LX161PN51s63z1RruxA3/snoP kZNlzmIZOMncyYYxwzeXNCb7YR8SaKg9Kewz6NLoeAT5CNFw7K7eujHp0vj7CgEZW/KiIAyl/hSx RxI+FoTa2q37MYPQCwO2tDM35gRVeNngo0HeRZGnQozv6xTX7EgDXm/NxhUNtfOJi/OgT+PFAfeh wYUmbuiGfbXoOdwHPwrO9IZHxhHwcm0G5mMhws2rhbBEfoZFa7kpgE/568girh+HlmMJHbwvBE6c VggC8kOFwLJ+sNBndbu/jKGOnQULQMQMIGycaNNndTsoRFwYAGsNr8gDsLVhX1DdEgqymo7V6Mm2 QUFYqQP/WI1UK8iH40gbwZbjvWVtxCHR2ggmjRrqZM25iGSS3pVi+OEKFn5g3xxmPG2rBtkQHByY cOg+YoiVx+k7Uhj6joWZO/1gYegWFpb8CVQp7yBahIZcn3+rbQv4tzkf9G3SYkewQXiJ7AmfO2uN GGUkzRKIiKldAokIDONdW98g4/jrF9nNTXWbfa5YDS32l3eXTbDo8b5EejPP0w/ZH3p54kBgFboB RBGTP2gJqyeOXDBP4IsRGzn5MZs+9jnDDY5Rp9LuO16V54Qhr0tgTXwcAVPEqvIjp3MTHAM+uAxW cua0G8F9ccDuHbimrasvwJPBiJhxU7NelJ3ZR+XE5kCpAhhaWSYtqgZZUDXa4oJBFq51fahYrrPQ gC92Je44XSf5ZuOnsoLGjWLsOVNgAxEAnULvWRNnjwAQUGVMWYO+JIJQYquqjJfqpsU+ngoidIR0 /zYhAFSXSk7h5vfw5S6YSh9IPLoOonBEr6k/ikMnGjlu/CEOHBrT2XWXL2feA09nAUA/lS9/dv7A I4MUiu7H5jNFBzMmX7mak2EgTjG1d/M7nrThsyVrHz8w4sjF0VXkhB6Q89jS3zHhv2FAjgSMskDz xQMkH9AXQgRZAgwhkTCCjTiyBDMtfeUliaMiYnk4z4ijEEcwsQ9XR08pL+VRfztxBGvelYTOYFDI iONQcuRhNtlLEkfFSBtx1NKYiAtBkwFxVMrrwuLoh64vI0DSVjXS+ONJo+LjjTR2pBGiTAPSqHTX BaQRsmhC5ToqU3Sf7WCk8ceTRpWcYKSxI42DqRye0l0XkEYKoWcpjVpa27A47pOTjOf4kj1HlXVh xLEjjio9pRPIUcrrAuLoRRHPF8C4KlscBYMkbVVXy2QxgRy5re5le44q/8SIY0ccVaJORxyV8rqI OOIuLs4wD+4s1LJ7jDT+GNKoknKMNHakUSUvibQ5T6ktEMSTcjeRjZMp755P1PYflhbXW+dwly5j K07JHzZJc71t5ofrYY8JVTQg360M5vwDNCAXBkyNQErrgjnDsDNcRCwk7pSAnoq7wZxhj4SBcnyI H4ok9b3jo6n272zL+IvNFdGo+JcDQNgH3gOgnmhxkuIbBCA43mqL+GAKhQZAowRf9eEEhKgUA6EE YZcI6GKRXfBIDA7mCnfy2IcSegwau2lrr3gHGlEMu0SjTq4/Eo26UagxA0M8nYGggSA/QIgQxSpL COqE8jMgGHqe9EtC4h1sxTUQNBAUEIyivmFIdRr1GRiM9kGnKAzuc0yMXfi67cIoOjAMdfLwORjc 8xCuQ6KDrWNGERpFqBThwWKsU2bPAKG2f9F1I1ccezEYojGa8LVrQpXZJC1CnSh6Ogip47F0eUyt d71wv39UMrJGExpNqDShSuiRIHw0STIYK/T8yJUnnPJd3Xw7rcGgOcdUBAHF0boEEkh68Wp6HsIE DpJVe4xcOLsA3eTOlj+jCI0iVIpQ5W5IRXh+0gROtKAHufwGhAaECoT9lAX/GayJFqfWuZLBnFkD QgNCBcJ+/sJ+G/Wz8heoB/9FatrgHkMDQgNCCcK4H6qGc2iezB/rmjAkcGAhz48kkR+a5dg8YGE1 /MwPODGkH6v2z8OX4BlmMpOLxKFrHBMDwuMg7Ocu+OchTCgwdZI41o5oNrFqzzxqRuZpqRBN3CdM /PMQJpTGcLKcWI5hXTbUsdGExzVhnzDxz0SYsKcnCBD6LsWl2cQJzUO3Bp4Dh6fI9YLV/nkIExrQ SJ3AY9JZzZPf8JGRRx2TPmPin4kx0fbWD56/bEI0JkSjQjR9xsQ/E2Oig3BoR7kBoQGhAmGfMQnO xJjEPvgi3CbEhw9izNDYhMYmHLYJ+4xJcJ7tJR2bMADb04DQPA34iE2I2Bg4KC3QaZNvfca2VJQs 8xC8aHOob/+Z8YOPWD/c+/6SThFVRt9LOX0CzgOAp8dvU3aG+AqeabbO01nSJvp7dmrAJCMVPGR+ kdXv/g8AAP//AwBQSwMEFAAGAAgAAAAhAOxHE0beAAAABQEAAA8AAABkcnMvZG93bnJldi54bWxM j81OwzAQhO9IvIO1SFxQ67RQGkKcCiF+JC7Q0gfYxNskIl5Htpsmb4/hApeVRjOa+TbfjKYTAznf WlawmCcgiCurW64V7D+fZykIH5A1dpZJwUQeNsX5WY6Ztife0rALtYgl7DNU0ITQZ1L6qiGDfm57 4ugdrDMYonS11A5Psdx0cpkkt9Jgy3GhwZ4eG6q+dkej4GO7HF5X09XT28v71OJ67+xwKJW6vBgf 7kEEGsNfGH7wIzoUkam0R9ZedAriI+H3Ru9ukd6AKBWs0usUZJHL//TFNwAAAP//AwBQSwECLQAU AAYACAAAACEAtoM4kv4AAADhAQAAEwAAAAAAAAAAAAAAAAAAAAAAW0NvbnRlbnRfVHlwZXNdLnht bFBLAQItABQABgAIAAAAIQA4/SH/1gAAAJQBAAALAAAAAAAAAAAAAAAAAC8BAABfcmVscy8ucmVs c1BLAQItABQABgAIAAAAIQDWU1almwoAAEyAAAAOAAAAAAAAAAAAAAAAAC4CAABkcnMvZTJvRG9j LnhtbFBLAQItABQABgAIAAAAIQDsRxNG3gAAAAUBAAAPAAAAAAAAAAAAAAAAAPUMAABkcnMvZG93 bnJldi54bWxQSwUGAAAAAAQABADzAAAAAA4AAAAA ">
                <v:shape id="_x0000_s1640" type="#_x0000_t75" style="position:absolute;width:58318;height:37071;visibility:visible;mso-wrap-style:square">
                  <v:fill o:detectmouseclick="t"/>
                  <v:path o:connecttype="none"/>
                </v:shape>
                <v:line id="Line 2819" o:spid="_x0000_s1641" style="position:absolute;visibility:visible;mso-wrap-style:square" from="24384,19431" to="41910,194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ZcecQAAADcAAAADwAAAGRycy9kb3ducmV2LnhtbERP32vCMBB+F/Y/hBv4pumKuK0zylQE EWGbm7jHo7k1Zc2lNrHW/94Ig73dx/fzJrPOVqKlxpeOFTwMExDEudMlFwq+PleDJxA+IGusHJOC C3mYTe96E8y0O/MHtbtQiBjCPkMFJoQ6k9Lnhiz6oauJI/fjGoshwqaQusFzDLeVTJNkLC2WHBsM 1rQwlP/uTlbB+6alvd1+09tmNXpcHucpmUOqVP++e30BEagL/+I/91rH+c9juD0TL5DTK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1lx5xAAAANwAAAAPAAAAAAAAAAAA AAAAAKECAABkcnMvZG93bnJldi54bWxQSwUGAAAAAAQABAD5AAAAkgMAAAAA ">
                  <v:stroke dashstyle="longDash"/>
                </v:line>
                <v:line id="Line 2820" o:spid="_x0000_s1642" style="position:absolute;visibility:visible;mso-wrap-style:square" from="41910,19431" to="52578,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VtkMYAAADcAAAADwAAAGRycy9kb3ducmV2LnhtbESPT0vDQBDF74LfYRnBm90Yirax26It BSmC9h96HLJjNpidTbNrGr+9cxC8zfDevPeb2WLwjeqpi3VgA7ejDBRxGWzNlYHDfn0zARUTssUm MBn4oQiL+eXFDAsbzrylfpcqJSEcCzTgUmoLrWPpyGMchZZYtM/QeUyydpW2HZ4l3Dc6z7I77bFm aXDY0tJR+bX79gbeNj0d/csHvW7W4/vV6Skn954bc301PD6ASjSkf/Pf9bMV/KnQyjMygZ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AFbZDGAAAA3AAAAA8AAAAAAAAA AAAAAAAAoQIAAGRycy9kb3ducmV2LnhtbFBLBQYAAAAABAAEAPkAAACUAwAAAAA= ">
                  <v:stroke dashstyle="longDash"/>
                </v:line>
                <v:line id="Line 2821" o:spid="_x0000_s1643" style="position:absolute;flip:x;visibility:visible;mso-wrap-style:square" from="27432,19431" to="42665,274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29u8QAAADcAAAADwAAAGRycy9kb3ducmV2LnhtbERPTWsCMRC9F/ofwhS8lJpVSnFXo0hB 8OCltqz0Nt2Mm2U3k20SdfvvG0HwNo/3OYvVYDtxJh8axwom4wwEceV0w7WCr8/NywxEiMgaO8ek 4I8CrJaPDwsstLvwB533sRYphEOBCkyMfSFlqAxZDGPXEyfu6LzFmKCvpfZ4SeG2k9Mse5MWG04N Bnt6N1S1+5NVIGe751+//nlty/ZwyE1Zlf33TqnR07Ceg4g0xLv45t7qND/P4fpMukAu/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27b27xAAAANwAAAAPAAAAAAAAAAAA AAAAAKECAABkcnMvZG93bnJldi54bWxQSwUGAAAAAAQABAD5AAAAkgMAAAAA "/>
                <v:line id="Line 2822" o:spid="_x0000_s1644" style="position:absolute;flip:x;visibility:visible;mso-wrap-style:square" from="41148,19431" to="42672,342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jg3cUAAADcAAAADwAAAGRycy9kb3ducmV2LnhtbESPQWsCMRSE70L/Q3iFXkSzLSK6NYoI hR68qGXF23Pzull287Imqa7/3hQKPQ4z8w2zWPW2FVfyoXas4HWcgSAuna65UvB1+BjNQISIrLF1 TAruFGC1fBosMNfuxju67mMlEoRDjgpMjF0uZSgNWQxj1xEn79t5izFJX0nt8ZbgtpVvWTaVFmtO CwY72hgqm/2PVSBn2+HFr8+TpmiOx7kpyqI7bZV6ee7X7yAi9fE//Nf+1AoSEX7PpCMgl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Pjg3cUAAADcAAAADwAAAAAAAAAA AAAAAAChAgAAZHJzL2Rvd25yZXYueG1sUEsFBgAAAAAEAAQA+QAAAJMDAAAAAA== "/>
                <v:line id="Line 2823" o:spid="_x0000_s1645" style="position:absolute;flip:x y;visibility:visible;mso-wrap-style:square" from="23622,4572" to="42665,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R9wMMAAADcAAAADwAAAGRycy9kb3ducmV2LnhtbESPT4vCMBTE74LfITzBi2jaKiLVKCKs 7MnFf3h9NM+22LyUJmu7fvrNwoLHYWZ+w6w2nanEkxpXWlYQTyIQxJnVJecKLueP8QKE88gaK8uk 4IccbNb93gpTbVs+0vPkcxEg7FJUUHhfp1K6rCCDbmJr4uDdbWPQB9nkUjfYBripZBJFc2mw5LBQ YE27grLH6dsoQD68pos2ppnc080lh6/R9npXajjotksQnjr/Dv+3P7WCJIrh70w4AnL9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HEfcDDAAAA3AAAAA8AAAAAAAAAAAAA AAAAoQIAAGRycy9kb3ducmV2LnhtbFBLBQYAAAAABAAEAPkAAACRAwAAAAA= "/>
                <v:line id="Line 2824" o:spid="_x0000_s1646" style="position:absolute;visibility:visible;mso-wrap-style:square" from="35052,3429" to="49530,342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kJaTsYAAADcAAAADwAAAGRycy9kb3ducmV2LnhtbESPQWvCQBSE7wX/w/IKvdVNUwiSuooo BfUgagvt8Zl9TVKzb8PuNon/3hWEHoeZ+YaZzgfTiI6cry0reBknIIgLq2suFXx+vD9PQPiArLGx TAou5GE+Gz1MMde25wN1x1CKCGGfo4IqhDaX0hcVGfRj2xJH78c6gyFKV0rtsI9w08g0STJpsOa4 UGFLy4qK8/HPKNi97rNusdmuh69NdipWh9P3b++UenocFm8gAg3hP3xvr7WCNEnhdiYeATm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JCWk7GAAAA3AAAAA8AAAAAAAAA AAAAAAAAoQIAAGRycy9kb3ducmV2LnhtbFBLBQYAAAAABAAEAPkAAACUAwAAAAA= "/>
                <v:rect id="Rectangle 2825" o:spid="_x0000_s1647" style="position:absolute;left:41910;top:19431;width:755;height:1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29dsUA AADcAAAADwAAAGRycy9kb3ducmV2LnhtbESPQWvCQBSE7wX/w/KE3uquKZY2zUZEsdijxktvr9nX JJp9G7Krpv56t1DwOMzMN0w2H2wrztT7xrGG6USBIC6dabjSsC/WT68gfEA22DomDb/kYZ6PHjJM jbvwls67UIkIYZ+ihjqELpXSlzVZ9BPXEUfvx/UWQ5R9JU2Plwi3rUyUepEWG44LNXa0rKk87k5W w3eT7PG6LT6UfVs/h8+hOJy+Vlo/jofFO4hAQ7iH/9sboyFRM/g7E4+AzG8AAAD//wMAUEsBAi0A FAAGAAgAAAAhAPD3irv9AAAA4gEAABMAAAAAAAAAAAAAAAAAAAAAAFtDb250ZW50X1R5cGVzXS54 bWxQSwECLQAUAAYACAAAACEAMd1fYdIAAACPAQAACwAAAAAAAAAAAAAAAAAuAQAAX3JlbHMvLnJl bHNQSwECLQAUAAYACAAAACEAMy8FnkEAAAA5AAAAEAAAAAAAAAAAAAAAAAApAgAAZHJzL3NoYXBl eG1sLnhtbFBLAQItABQABgAIAAAAIQCN/b12xQAAANwAAAAPAAAAAAAAAAAAAAAAAJgCAABkcnMv ZG93bnJldi54bWxQSwUGAAAAAAQABAD1AAAAigMAAAAA "/>
                <v:line id="Line 2826" o:spid="_x0000_s1648" style="position:absolute;flip:x;visibility:visible;mso-wrap-style:square" from="41910,20574" to="43434,217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3dMsYAAADcAAAADwAAAGRycy9kb3ducmV2LnhtbESPQWsCMRSE74X+h/AKXkrNKkV0axQR hB68VMuKt9fN62bZzcuapLr+eyMIPQ4z8w0zX/a2FWfyoXasYDTMQBCXTtdcKfjeb96mIEJE1tg6 JgVXCrBcPD/NMdfuwl903sVKJAiHHBWYGLtcylAashiGriNO3q/zFmOSvpLa4yXBbSvHWTaRFmtO CwY7Whsqm92fVSCn29eTX/28N0VzOMxMURbdcavU4KVffYCI1Mf/8KP9qRWMswncz6QjIB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Rd3TLGAAAA3AAAAA8AAAAAAAAA AAAAAAAAoQIAAGRycy9kb3ducmV2LnhtbFBLBQYAAAAABAAEAPkAAACUAwAAAAA= "/>
                <v:line id="Line 2827" o:spid="_x0000_s1649" style="position:absolute;visibility:visible;mso-wrap-style:square" from="41148,20574" to="41910,217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X51sYAAADcAAAADwAAAGRycy9kb3ducmV2LnhtbESPQWvCQBSE7wX/w/IEb3VThbREVxFL QT2Uagt6fGafSWr2bdhdk/TfdwtCj8PMfMPMl72pRUvOV5YVPI0TEMS51RUXCr4+3x5fQPiArLG2 TAp+yMNyMXiYY6Ztx3tqD6EQEcI+QwVlCE0mpc9LMujHtiGO3sU6gyFKV0jtsItwU8tJkqTSYMVx ocSG1iXl18PNKHiffqTtarvb9Mdtes5f9+fTd+eUGg371QxEoD78h+/tjVYwSZ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I1+dbGAAAA3AAAAA8AAAAAAAAA AAAAAAAAoQIAAGRycy9kb3ducmV2LnhtbFBLBQYAAAAABAAEAPkAAACUAwAAAAA= "/>
                <v:shape id="Arc 2828" o:spid="_x0000_s1650" style="position:absolute;left:39624;top:21717;width:3048;height:1143;flip:y;visibility:visible;mso-wrap-style:square;v-text-anchor:top" coordsize="41985,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QzO5MMA AADcAAAADwAAAGRycy9kb3ducmV2LnhtbERPW2vCMBR+F/wP4Qh7s4kBh9RGEWFsMhjz8uDjoTlr O5uT0mS1269fHgZ7/PjuxXZ0rRioD41nA4tMgSAuvW24MnA5P81XIEJEtth6JgPfFGC7mU4KzK2/ 85GGU6xECuGQo4E6xi6XMpQ1OQyZ74gT9+F7hzHBvpK2x3sKd63USj1Khw2nhho72tdU3k5fzsDh Z/k66E918bvrW/lsB7d419qYh9m4W4OINMZ/8Z/7xRrQKq1NZ9IRkJtfAAAA//8DAFBLAQItABQA BgAIAAAAIQDw94q7/QAAAOIBAAATAAAAAAAAAAAAAAAAAAAAAABbQ29udGVudF9UeXBlc10ueG1s UEsBAi0AFAAGAAgAAAAhADHdX2HSAAAAjwEAAAsAAAAAAAAAAAAAAAAALgEAAF9yZWxzLy5yZWxz UEsBAi0AFAAGAAgAAAAhADMvBZ5BAAAAOQAAABAAAAAAAAAAAAAAAAAAKQIAAGRycy9zaGFwZXht bC54bWxQSwECLQAUAAYACAAAACEAkQzO5MMAAADcAAAADwAAAAAAAAAAAAAAAACYAgAAZHJzL2Rv d25yZXYueG1sUEsFBgAAAAAEAAQA9QAAAIgDAAAAAA== " path="m,21217nfc209,9438,9816,-1,21597,v9179,,17355,5801,20387,14465em,21217nsc209,9438,9816,-1,21597,v9179,,17355,5801,20387,14465l21597,21600,,21217xe" filled="f">
                  <v:path arrowok="t" o:extrusionok="f" o:connecttype="custom" o:connectlocs="0,112273;304800,76544;156789,114300" o:connectangles="0,0,0"/>
                </v:shape>
                <v:rect id="Rectangle 2829" o:spid="_x0000_s1651" style="position:absolute;left:28956;top:27432;width:3048;height:4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Rdo0cQA AADcAAAADwAAAGRycy9kb3ducmV2LnhtbESPT4vCMBTE7wt+h/AEb2ui7hatRhFBEHb34B/w+mie bbF5qU3U+u03guBxmJnfMLNFaytxo8aXjjUM+goEceZMybmGw379OQbhA7LByjFpeJCHxbzzMcPU uDtv6bYLuYgQ9ilqKEKoUyl9VpBF33c1cfROrrEYomxyaRq8R7it5FCpRFosOS4UWNOqoOy8u1oN mHyZy99p9Lv/uSY4yVu1/j4qrXvddjkFEagN7/CrvTEahmoCzzPxCMj5PwAAAP//AwBQSwECLQAU AAYACAAAACEA8PeKu/0AAADiAQAAEwAAAAAAAAAAAAAAAAAAAAAAW0NvbnRlbnRfVHlwZXNdLnht bFBLAQItABQABgAIAAAAIQAx3V9h0gAAAI8BAAALAAAAAAAAAAAAAAAAAC4BAABfcmVscy8ucmVs c1BLAQItABQABgAIAAAAIQAzLwWeQQAAADkAAAAQAAAAAAAAAAAAAAAAACkCAABkcnMvc2hhcGV4 bWwueG1sUEsBAi0AFAAGAAgAAAAhADkXaNHEAAAA3AAAAA8AAAAAAAAAAAAAAAAAmAIAAGRycy9k b3ducmV2LnhtbFBLBQYAAAAABAAEAPUAAACJAwAAAAA= " stroked="f">
                  <v:textbox>
                    <w:txbxContent>
                      <w:p w:rsidR="000E5303" w:rsidRDefault="000E5303" w:rsidP="000E5303">
                        <w:r>
                          <w:t>N</w:t>
                        </w:r>
                      </w:p>
                    </w:txbxContent>
                  </v:textbox>
                </v:rect>
                <v:rect id="Rectangle 2830" o:spid="_x0000_s1652" style="position:absolute;left:42672;top:31242;width:45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rjyCsUA AADcAAAADwAAAGRycy9kb3ducmV2LnhtbESPW2sCMRSE3wv+h3CEvtVkbbvoulFKQRDaPngBXw+b sxfcnKybqOu/bwoFH4eZ+YbJV4NtxZV63zjWkEwUCOLCmYYrDYf9+mUGwgdkg61j0nAnD6vl6CnH zLgbb+m6C5WIEPYZaqhD6DIpfVGTRT9xHXH0StdbDFH2lTQ93iLctnKqVCotNhwXauzos6bitLtY DZi+mfNP+fq9/7qkOK8GtX4/Kq2fx8PHAkSgITzC/+2N0TBNEvg7E4+AXP4CAAD//wMAUEsBAi0A FAAGAAgAAAAhAPD3irv9AAAA4gEAABMAAAAAAAAAAAAAAAAAAAAAAFtDb250ZW50X1R5cGVzXS54 bWxQSwECLQAUAAYACAAAACEAMd1fYdIAAACPAQAACwAAAAAAAAAAAAAAAAAuAQAAX3JlbHMvLnJl bHNQSwECLQAUAAYACAAAACEAMy8FnkEAAAA5AAAAEAAAAAAAAAAAAAAAAAApAgAAZHJzL3NoYXBl eG1sLnhtbFBLAQItABQABgAIAAAAIQBCuPIKxQAAANwAAAAPAAAAAAAAAAAAAAAAAJgCAABkcnMv ZG93bnJldi54bWxQSwUGAAAAAAQABAD1AAAAigMAAAAA " stroked="f">
                  <v:textbox>
                    <w:txbxContent>
                      <w:p w:rsidR="000E5303" w:rsidRDefault="000E5303" w:rsidP="000E5303">
                        <w:r>
                          <w:t>R</w:t>
                        </w:r>
                      </w:p>
                    </w:txbxContent>
                  </v:textbox>
                </v:rect>
                <v:rect id="Rectangle 2831" o:spid="_x0000_s1653" style="position:absolute;left:19812;top:20574;width:45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psfcQA AADcAAAADwAAAGRycy9kb3ducmV2LnhtbESPQWvCQBSE74L/YXlCb7pr2gaNrlIKgtD2YBS8PrLP JJh9G7Orxn/fLRQ8DjPzDbNc97YRN+p87VjDdKJAEBfO1FxqOOw34xkIH5ANNo5Jw4M8rFfDwRIz 4+68o1seShEh7DPUUIXQZlL6oiKLfuJa4uidXGcxRNmV0nR4j3DbyESpVFqsOS5U2NJnRcU5v1oN mL6Zy8/p9Xv/dU1xXvZq835UWr+M+o8FiEB9eIb/21ujIZkm8HcmHgG5+gUAAP//AwBQSwECLQAU AAYACAAAACEA8PeKu/0AAADiAQAAEwAAAAAAAAAAAAAAAAAAAAAAW0NvbnRlbnRfVHlwZXNdLnht bFBLAQItABQABgAIAAAAIQAx3V9h0gAAAI8BAAALAAAAAAAAAAAAAAAAAC4BAABfcmVscy8ucmVs c1BLAQItABQABgAIAAAAIQAzLwWeQQAAADkAAAAQAAAAAAAAAAAAAAAAACkCAABkcnMvc2hhcGV4 bWwueG1sUEsBAi0AFAAGAAgAAAAhALJqbH3EAAAA3AAAAA8AAAAAAAAAAAAAAAAAmAIAAGRycy9k b3ducmV2LnhtbFBLBQYAAAAABAAEAPUAAACJAwAAAAA= " stroked="f">
                  <v:textbox>
                    <w:txbxContent>
                      <w:p w:rsidR="000E5303" w:rsidRDefault="000E5303" w:rsidP="000E5303">
                        <w:r>
                          <w:t>Đ</w:t>
                        </w:r>
                      </w:p>
                    </w:txbxContent>
                  </v:textbox>
                </v:rect>
                <v:rect id="Rectangle 2832" o:spid="_x0000_s1654" style="position:absolute;left:19812;top:5715;width:45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SbJ5sQA AADcAAAADwAAAGRycy9kb3ducmV2LnhtbESPT4vCMBTE7wt+h/AEb2viny1ajSKCILh7WBW8Pppn W2xeahO1fvuNIOxxmJnfMPNlaytxp8aXjjUM+goEceZMybmG42HzOQHhA7LByjFpeJKH5aLzMcfU uAf/0n0fchEh7FPUUIRQp1L6rCCLvu9q4uidXWMxRNnk0jT4iHBbyaFSibRYclwosKZ1Qdllf7Ma MBmb68959H3Y3RKc5q3afJ2U1r1uu5qBCNSG//C7vTUahoMRvM7EIyAXfwAAAP//AwBQSwECLQAU AAYACAAAACEA8PeKu/0AAADiAQAAEwAAAAAAAAAAAAAAAAAAAAAAW0NvbnRlbnRfVHlwZXNdLnht bFBLAQItABQABgAIAAAAIQAx3V9h0gAAAI8BAAALAAAAAAAAAAAAAAAAAC4BAABfcmVscy8ucmVs c1BLAQItABQABgAIAAAAIQAzLwWeQQAAADkAAAAQAAAAAAAAAAAAAAAAACkCAABkcnMvc2hhcGV4 bWwueG1sUEsBAi0AFAAGAAgAAAAhAN0myebEAAAA3AAAAA8AAAAAAAAAAAAAAAAAmAIAAGRycy9k b3ducmV2LnhtbFBLBQYAAAAABAAEAPUAAACJAwAAAAA= " stroked="f">
                  <v:textbox>
                    <w:txbxContent>
                      <w:p w:rsidR="000E5303" w:rsidRDefault="000E5303" w:rsidP="000E5303">
                        <w:r>
                          <w:t>S</w:t>
                        </w:r>
                      </w:p>
                    </w:txbxContent>
                  </v:textbox>
                </v:rect>
                <v:rect id="Rectangle 2833" o:spid="_x0000_s1655" style="position:absolute;left:36576;top:2286;width:45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s9RksQA AADcAAAADwAAAGRycy9kb3ducmV2LnhtbESPT4vCMBTE78J+h/AWvGniv7J2jSKCIKgHdcHro3m2 ZZuX2kSt394sLHgcZuY3zGzR2krcqfGlYw2DvgJBnDlTcq7h57TufYHwAdlg5Zg0PMnDYv7RmWFq 3IMPdD+GXEQI+xQ1FCHUqZQ+K8ii77uaOHoX11gMUTa5NA0+ItxWcqhUIi2WHBcKrGlVUPZ7vFkN mIzNdX8Z7U7bW4LTvFXryVlp3f1sl98gArXhHf5vb4yG4WAMf2fiEZDzFwAAAP//AwBQSwECLQAU AAYACAAAACEA8PeKu/0AAADiAQAAEwAAAAAAAAAAAAAAAAAAAAAAW0NvbnRlbnRfVHlwZXNdLnht bFBLAQItABQABgAIAAAAIQAx3V9h0gAAAI8BAAALAAAAAAAAAAAAAAAAAC4BAABfcmVscy8ucmVs c1BLAQItABQABgAIAAAAIQAzLwWeQQAAADkAAAAQAAAAAAAAAAAAAAAAACkCAABkcnMvc2hhcGV4 bWwueG1sUEsBAi0AFAAGAAgAAAAhAFLPUZLEAAAA3AAAAA8AAAAAAAAAAAAAAAAAmAIAAGRycy9k b3ducmV2LnhtbFBLBQYAAAAABAAEAPUAAACJAwAAAAA= " stroked="f">
                  <v:textbox>
                    <w:txbxContent>
                      <w:p w:rsidR="000E5303" w:rsidRDefault="000E5303" w:rsidP="000E5303">
                        <w:r>
                          <w:t>G</w:t>
                        </w:r>
                      </w:p>
                    </w:txbxContent>
                  </v:textbox>
                </v:rect>
                <v:rect id="Rectangle 2834" o:spid="_x0000_s1656" style="position:absolute;left:44196;top:14859;width:4572;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P0CcQA AADcAAAADwAAAGRycy9kb3ducmV2LnhtbESPT4vCMBTE7wt+h/AEb2viv6LVKCIIgruHVcHro3m2 xealNlHrtzcLC3scZuY3zGLV2ko8qPGlYw2DvgJBnDlTcq7hdNx+TkH4gGywckwaXuRhtex8LDA1 7sk/9DiEXEQI+xQ1FCHUqZQ+K8ii77uaOHoX11gMUTa5NA0+I9xWcqhUIi2WHBcKrGlTUHY93K0G TMbm9n0ZfR339wRneau2k7PSutdt13MQgdrwH/5r74yG4WACv2fiEZDLNwAAAP//AwBQSwECLQAU AAYACAAAACEA8PeKu/0AAADiAQAAEwAAAAAAAAAAAAAAAAAAAAAAW0NvbnRlbnRfVHlwZXNdLnht bFBLAQItABQABgAIAAAAIQAx3V9h0gAAAI8BAAALAAAAAAAAAAAAAAAAAC4BAABfcmVscy8ucmVs c1BLAQItABQABgAIAAAAIQAzLwWeQQAAADkAAAAQAAAAAAAAAAAAAAAAACkCAABkcnMvc2hhcGV4 bWwueG1sUEsBAi0AFAAGAAgAAAAhAD2D9AnEAAAA3AAAAA8AAAAAAAAAAAAAAAAAmAIAAGRycy9k b3ducmV2LnhtbFBLBQYAAAAABAAEAPUAAACJAwAAAAA= " stroked="f">
                  <v:textbox>
                    <w:txbxContent>
                      <w:p w:rsidR="000E5303" w:rsidRDefault="000E5303" w:rsidP="000E5303">
                        <w:r>
                          <w:t>I</w:t>
                        </w:r>
                      </w:p>
                    </w:txbxContent>
                  </v:textbox>
                </v:rect>
                <v:rect id="Rectangle 2835" o:spid="_x0000_s1657" style="position:absolute;left:38862;top:22860;width:1524;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FqfsQA AADcAAAADwAAAGRycy9kb3ducmV2LnhtbESPT4vCMBTE7wt+h/AEb2ui7hatRhFBEHb34B/w+mie bbF5qU3U+u03guBxmJnfMLNFaytxo8aXjjUM+goEceZMybmGw379OQbhA7LByjFpeJCHxbzzMcPU uDtv6bYLuYgQ9ilqKEKoUyl9VpBF33c1cfROrrEYomxyaRq8R7it5FCpRFosOS4UWNOqoOy8u1oN mHyZy99p9Lv/uSY4yVu1/j4qrXvddjkFEagN7/CrvTEahoMEnmfiEZDzfwAAAP//AwBQSwECLQAU AAYACAAAACEA8PeKu/0AAADiAQAAEwAAAAAAAAAAAAAAAAAAAAAAW0NvbnRlbnRfVHlwZXNdLnht bFBLAQItABQABgAIAAAAIQAx3V9h0gAAAI8BAAALAAAAAAAAAAAAAAAAAC4BAABfcmVscy8ucmVs c1BLAQItABQABgAIAAAAIQAzLwWeQQAAADkAAAAQAAAAAAAAAAAAAAAAACkCAABkcnMvc2hhcGV4 bWwueG1sUEsBAi0AFAAGAAgAAAAhAM1Ran7EAAAA3AAAAA8AAAAAAAAAAAAAAAAAmAIAAGRycy9k b3ducmV2LnhtbFBLBQYAAAAABAAEAPUAAACJAwAAAAA= " stroked="f">
                  <v:textbox>
                    <w:txbxContent>
                      <w:p w:rsidR="000E5303" w:rsidRDefault="000E5303" w:rsidP="000E5303">
                        <w:r>
                          <w:t>i</w:t>
                        </w:r>
                      </w:p>
                    </w:txbxContent>
                  </v:textbox>
                </v:rect>
                <v:rect id="Rectangle 2836" o:spid="_x0000_s1658" style="position:absolute;left:38100;top:19431;width:76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3P5cUA AADcAAAADwAAAGRycy9kb3ducmV2LnhtbESPT2sCMRTE70K/Q3gFb5qodWu3G6UUhEL14Frw+ti8 /UM3L9tN1O23bwqCx2FmfsNkm8G24kK9bxxrmE0VCOLCmYYrDV/H7WQFwgdkg61j0vBLHjbrh1GG qXFXPtAlD5WIEPYpaqhD6FIpfVGTRT91HXH0StdbDFH2lTQ9XiPctnKuVCItNhwXauzovabiOz9b DZg8mZ99udgdP88JvlSD2i5PSuvx4/D2CiLQEO7hW/vDaJjPnuH/TDwCcv0HAAD//wMAUEsBAi0A FAAGAAgAAAAhAPD3irv9AAAA4gEAABMAAAAAAAAAAAAAAAAAAAAAAFtDb250ZW50X1R5cGVzXS54 bWxQSwECLQAUAAYACAAAACEAMd1fYdIAAACPAQAACwAAAAAAAAAAAAAAAAAuAQAAX3JlbHMvLnJl bHNQSwECLQAUAAYACAAAACEAMy8FnkEAAAA5AAAAEAAAAAAAAAAAAAAAAAApAgAAZHJzL3NoYXBl eG1sLnhtbFBLAQItABQABgAIAAAAIQCiHc/lxQAAANwAAAAPAAAAAAAAAAAAAAAAAJgCAABkcnMv ZG93bnJldi54bWxQSwUGAAAAAAQABAD1AAAAigMAAAAA " stroked="f">
                  <v:textbox>
                    <w:txbxContent>
                      <w:p w:rsidR="000E5303" w:rsidRDefault="000E5303" w:rsidP="000E5303">
                        <w:r>
                          <w:t>i</w:t>
                        </w:r>
                      </w:p>
                    </w:txbxContent>
                  </v:textbox>
                </v:rect>
                <v:line id="Line 2837" o:spid="_x0000_s1659" style="position:absolute;visibility:visible;mso-wrap-style:square" from="33528,11430" to="33534,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nP7ecQAAADcAAAADwAAAGRycy9kb3ducmV2LnhtbERPz2vCMBS+D/Y/hDfYbaY6KFKNpSiC 7jCmDubx2by1nc1LSbK2+++Xg+Dx4/u9zEfTip6cbywrmE4SEMSl1Q1XCj5P25c5CB+QNbaWScEf echXjw9LzLQd+ED9MVQihrDPUEEdQpdJ6cuaDPqJ7Ygj922dwRChq6R2OMRw08pZkqTSYMOxocaO 1jWV1+OvUfD++pH2xf5tN37t00u5OVzOP4NT6vlpLBYgAo3hLr65d1rBbBrXxjPx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2c/t5xAAAANwAAAAPAAAAAAAAAAAA AAAAAKECAABkcnMvZG93bnJldi54bWxQSwUGAAAAAAQABAD5AAAAkgMAAAAA "/>
                <v:line id="Line 2838" o:spid="_x0000_s1660" style="position:absolute;flip:x;visibility:visible;mso-wrap-style:square" from="32766,12573" to="33528,12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vfncYAAADcAAAADwAAAGRycy9kb3ducmV2LnhtbESPQWsCMRSE74X+h/AKXkrNKlJ0NYoU Ch68aMtKb6+b52bZzcs2SXX990YQPA4z8w2zWPW2FSfyoXasYDTMQBCXTtdcKfj++nybgggRWWPr mBRcKMBq+fy0wFy7M+/otI+VSBAOOSowMXa5lKE0ZDEMXUecvKPzFmOSvpLa4znBbSvHWfYuLdac Fgx29GGobPb/VoGcbl///Pp30hTN4TAzRVl0P1ulBi/9eg4iUh8f4Xt7oxWMRzO4nU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Ab353GAAAA3AAAAA8AAAAAAAAA AAAAAAAAoQIAAGRycy9kb3ducmV2LnhtbFBLBQYAAAAABAAEAPkAAACUAwAAAAA= "/>
                <v:line id="Line 2839" o:spid="_x0000_s1661" style="position:absolute;flip:x;visibility:visible;mso-wrap-style:square" from="41910,27432" to="42672,285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028vcMAAADcAAAADwAAAGRycy9kb3ducmV2LnhtbERPz2vCMBS+D/Y/hCd4GTO1jOGqUUQQ PHjRjcpuz+bZlDYvXRK1/vfLYbDjx/d7sRpsJ27kQ+NYwXSSgSCunG64VvD1uX2dgQgRWWPnmBQ8 KMBq+fy0wEK7Ox/odoy1SCEcClRgYuwLKUNlyGKYuJ44cRfnLcYEfS21x3sKt53Ms+xdWmw4NRjs aWOoao9Xq0DO9i8/fn1+a8v2dPowZVX233ulxqNhPQcRaYj/4j/3TivI8zQ/nUlH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9NvL3DAAAA3AAAAA8AAAAAAAAAAAAA AAAAoQIAAGRycy9kb3ducmV2LnhtbFBLBQYAAAAABAAEAPkAAACRAwAAAAA= "/>
                <v:line id="Line 2840" o:spid="_x0000_s1662" style="position:absolute;flip:x y;visibility:visible;mso-wrap-style:square" from="41148,27432" to="41910,285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nEhoMQAAADcAAAADwAAAGRycy9kb3ducmV2LnhtbESPT4vCMBTE7wt+h/AEL4umrYtINYoI K56U9Q9eH82zLTYvpcna6qc3Cwseh5n5DTNfdqYSd2pcaVlBPIpAEGdWl5wrOB2/h1MQziNrrCyT ggc5WC56H3NMtW35h+4Hn4sAYZeigsL7OpXSZQUZdCNbEwfvahuDPsgml7rBNsBNJZMomkiDJYeF AmtaF5TdDr9GAfLuOZ62MX3JDV1cstt/rs5XpQb9bjUD4anz7/B/e6sVJEkMf2fCEZCL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cSGgxAAAANwAAAAPAAAAAAAAAAAA AAAAAKECAABkcnMvZG93bnJldi54bWxQSwUGAAAAAAQABAD5AAAAkgMAAAAA "/>
                <v:line id="Line 2841" o:spid="_x0000_s1663" style="position:absolute;flip:x;visibility:visible;mso-wrap-style:square" from="36576,5715" to="37338,6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OHUcYAAADcAAAADwAAAGRycy9kb3ducmV2LnhtbESPQWsCMRSE74X+h/AKXkrNdpFiV6NI QfDgpbas9PbcvG6W3bxsk6jbf28EweMwM98w8+VgO3EiHxrHCl7HGQjiyumGawXfX+uXKYgQkTV2 jknBPwVYLh4f5lhod+ZPOu1iLRKEQ4EKTIx9IWWoDFkMY9cTJ+/XeYsxSV9L7fGc4LaTeZa9SYsN pwWDPX0Yqtrd0SqQ0+3zn18dJm3Z7vfvpqzK/mer1OhpWM1ARBriPXxrb7SCPM/heiYdAbm4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DTh1HGAAAA3AAAAA8AAAAAAAAA AAAAAAAAoQIAAGRycy9kb3ducmV2LnhtbFBLBQYAAAAABAAEAPkAAACUAwAAAAA= "/>
                <v:line id="Line 2842" o:spid="_x0000_s1664" style="position:absolute;flip:x;visibility:visible;mso-wrap-style:square" from="37338,7239" to="38100,8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58iyscAAADcAAAADwAAAGRycy9kb3ducmV2LnhtbESPQWsCMRSE74X+h/CEXkrNdluKrkYR odCDl6qseHtunptlNy9rkur23zeFQo/DzHzDzJeD7cSVfGgcK3geZyCIK6cbrhXsd+9PExAhImvs HJOCbwqwXNzfzbHQ7safdN3GWiQIhwIVmBj7QspQGbIYxq4nTt7ZeYsxSV9L7fGW4LaTeZa9SYsN pwWDPa0NVe32yyqQk83jxa9Or23ZHg5TU1Zlf9wo9TAaVjMQkYb4H/5rf2gFef4C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nyLKxwAAANwAAAAPAAAAAAAA AAAAAAAAAKECAABkcnMvZG93bnJldi54bWxQSwUGAAAAAAQABAD5AAAAlQMAAAAA "/>
                <v:line id="Line 2843" o:spid="_x0000_s1665" style="position:absolute;flip:x;visibility:visible;mso-wrap-style:square" from="38100,8763" to="38862,9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eLeHMQAAADdAAAADwAAAGRycy9kb3ducmV2LnhtbERPz2vCMBS+D/Y/hCd4GTNVxuiqUUQQ PHjRjcpuz+bZlDYvXRK1/vfLYbDjx/d7sRpsJ27kQ+NYwXSSgSCunG64VvD1uX3NQYSIrLFzTAoe FGC1fH5aYKHdnQ90O8ZapBAOBSowMfaFlKEyZDFMXE+cuIvzFmOCvpba4z2F207OsuxdWmw4NRjs aWOoao9Xq0Dm+5cfvz6/tWV7On2Ysir7771S49GwnoOINMR/8Z97pxXM8jztT2/SE5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4t4cxAAAAN0AAAAPAAAAAAAAAAAA AAAAAKECAABkcnMvZG93bnJldi54bWxQSwUGAAAAAAQABAD5AAAAkgMAAAAA "/>
                <v:line id="Line 2844" o:spid="_x0000_s1666" style="position:absolute;flip:x;visibility:visible;mso-wrap-style:square" from="38862,10287" to="39624,11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q57h8cAAADdAAAADwAAAGRycy9kb3ducmV2LnhtbESPQWsCMRSE7wX/Q3hCL0WzSpHtahQp FHrwUi0rvT03z82ym5dtkur23zeC0OMwM98wq81gO3EhHxrHCmbTDARx5XTDtYLPw9skBxEissbO MSn4pQCb9ehhhYV2V/6gyz7WIkE4FKjAxNgXUobKkMUwdT1x8s7OW4xJ+lpqj9cEt52cZ9lCWmw4 LRjs6dVQ1e5/rAKZ756+/fb03Jbt8fhiyqrsv3ZKPY6H7RJEpCH+h+/td61gnuczuL1JT0Cu/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irnuHxwAAAN0AAAAPAAAAAAAA AAAAAAAAAKECAABkcnMvZG93bnJldi54bWxQSwUGAAAAAAQABAD5AAAAlQMAAAAA "/>
                <v:line id="Line 2845" o:spid="_x0000_s1667" style="position:absolute;flip:x;visibility:visible;mso-wrap-style:square" from="39624,11811" to="40386,129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BAa8cAAADdAAAADwAAAGRycy9kb3ducmV2LnhtbESPQWsCMRSE74X+h/CEXkrN1payrkYR odCDl6qseHtunptlNy9rkur23zeFQo/DzHzDzJeD7cSVfGgcK3geZyCIK6cbrhXsd+9POYgQkTV2 jknBNwVYLu7v5lhod+NPum5jLRKEQ4EKTIx9IWWoDFkMY9cTJ+/svMWYpK+l9nhLcNvJSZa9SYsN pwWDPa0NVe32yyqQ+ebx4len17ZsD4epKauyP26UehgNqxmISEP8D/+1P7SCSZ6/wO+b9ATk4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9MEBrxwAAAN0AAAAPAAAAAAAA AAAAAAAAAKECAABkcnMvZG93bnJldi54bWxQSwUGAAAAAAQABAD5AAAAlQMAAAAA "/>
                <v:line id="Line 2846" o:spid="_x0000_s1668" style="position:absolute;flip:x;visibility:visible;mso-wrap-style:square" from="40386,13716" to="41148,14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tnYH8cAAADdAAAADwAAAGRycy9kb3ducmV2LnhtbESPQWsCMRSE74X+h/AKvRTNVqRsV6NI odCDF62s9PbcPDfLbl62Sarbf28EweMwM98w8+VgO3EiHxrHCl7HGQjiyumGawW7789RDiJEZI2d Y1LwTwGWi8eHORbanXlDp22sRYJwKFCBibEvpAyVIYth7Hri5B2dtxiT9LXUHs8Jbjs5ybI3abHh tGCwpw9DVbv9swpkvn759avDtC3b/f7dlFXZ/6yVen4aVjMQkYZ4D9/aX1rBJM+ncH2TnoBcX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y2dgfxwAAAN0AAAAPAAAAAAAA AAAAAAAAAKECAABkcnMvZG93bnJldi54bWxQSwUGAAAAAAQABAD5AAAAlQMAAAAA "/>
                <v:line id="Line 2847" o:spid="_x0000_s1669" style="position:absolute;flip:x;visibility:visible;mso-wrap-style:square" from="35814,3962" to="36576,51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V9hMcAAADdAAAADwAAAGRycy9kb3ducmV2LnhtbESPQWsCMRSE74X+h/CEXkrNVtqyrkYR odCDl6qseHtunptlNy9rkur23zeFQo/DzHzDzJeD7cSVfGgcK3geZyCIK6cbrhXsd+9POYgQkTV2 jknBNwVYLu7v5lhod+NPum5jLRKEQ4EKTIx9IWWoDFkMY9cTJ+/svMWYpK+l9nhLcNvJSZa9SYsN pwWDPa0NVe32yyqQ+ebx4lenl7ZsD4epKauyP26UehgNqxmISEP8D/+1P7SCSZ6/wu+b9ATk4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dlX2ExwAAAN0AAAAPAAAAAAAA AAAAAAAAAKECAABkcnMvZG93bnJldi54bWxQSwUGAAAAAAQABAD5AAAAlQMAAAAA "/>
                <v:line id="Line 2848" o:spid="_x0000_s1670" style="position:absolute;flip:x;visibility:visible;mso-wrap-style:square" from="42672,18288" to="43434,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Ufj88cAAADdAAAADwAAAGRycy9kb3ducmV2LnhtbESPzWrDMBCE74W+g9hCLyWRG0JwnSgh FAo95JIfHHrbWBvL2Fq5kpq4b18VAjkOM/MNs1gNthMX8qFxrOB1nIEgrpxuuFZw2H+MchAhImvs HJOCXwqwWj4+LLDQ7spbuuxiLRKEQ4EKTIx9IWWoDFkMY9cTJ+/svMWYpK+l9nhNcNvJSZbNpMWG 04LBnt4NVe3uxyqQ+ebl269P07Zsj8c3U1Zl/7VR6vlpWM9BRBriPXxrf2oFkzyfwf+b9ATk8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R+PzxwAAAN0AAAAPAAAAAAAA AAAAAAAAAKECAABkcnMvZG93bnJldi54bWxQSwUGAAAAAAQABAD5AAAAlQMAAAAA "/>
                <v:line id="Line 2849" o:spid="_x0000_s1671" style="position:absolute;flip:x;visibility:visible;mso-wrap-style:square" from="41910,17145" to="42672,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gtGaMcAAADdAAAADwAAAGRycy9kb3ducmV2LnhtbESPQWsCMRSE74X+h/CEXkrNVkq7rkYR odCDl6qseHtunptlNy9rkur23zeFQo/DzHzDzJeD7cSVfGgcK3geZyCIK6cbrhXsd+9POYgQkTV2 jknBNwVYLu7v5lhod+NPum5jLRKEQ4EKTIx9IWWoDFkMY9cTJ+/svMWYpK+l9nhLcNvJSZa9SosN pwWDPa0NVe32yyqQ+ebx4lenl7ZsD4epKauyP26UehgNqxmISEP8D/+1P7SCSZ6/we+b9ATk4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CC0ZoxwAAAN0AAAAPAAAAAAAA AAAAAAAAAKECAABkcnMvZG93bnJldi54bWxQSwUGAAAAAAQABAD5AAAAlQMAAAAA "/>
                <v:line id="Line 2850" o:spid="_x0000_s1672" style="position:absolute;flip:x;visibility:visible;mso-wrap-style:square" from="41148,14859" to="41910,16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5TSGsQAAADdAAAADwAAAGRycy9kb3ducmV2LnhtbERPz2vCMBS+D/Y/hCd4GTNVxuiqUUQQ PHjRjcpuz+bZlDYvXRK1/vfLYbDjx/d7sRpsJ27kQ+NYwXSSgSCunG64VvD1uX3NQYSIrLFzTAoe FGC1fH5aYKHdnQ90O8ZapBAOBSowMfaFlKEyZDFMXE+cuIvzFmOCvpba4z2F207OsuxdWmw4NRjs aWOoao9Xq0Dm+5cfvz6/tWV7On2Ysir7771S49GwnoOINMR/8Z97pxXM8jzNTW/SE5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lNIaxAAAAN0AAAAPAAAAAAAAAAAA AAAAAKECAABkcnMvZG93bnJldi54bWxQSwUGAAAAAAQABAD5AAAAkgMAAAAA "/>
                <v:line id="Line 2851" o:spid="_x0000_s1673" style="position:absolute;flip:x;visibility:visible;mso-wrap-style:square" from="43434,20574" to="44196,217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Nh3gccAAADdAAAADwAAAGRycy9kb3ducmV2LnhtbESPQWsCMRSE70L/Q3iFXqRmK1LW1ShS KPTgRSsrvT03r5tlNy/bJNX135tCweMwM98wy/VgO3EmHxrHCl4mGQjiyumGawWHz/fnHESIyBo7 x6TgSgHWq4fREgvtLryj8z7WIkE4FKjAxNgXUobKkMUwcT1x8r6dtxiT9LXUHi8Jbjs5zbJXabHh tGCwpzdDVbv/tQpkvh3/+M1p1pbt8Tg3ZVX2X1ulnh6HzQJEpCHew//tD61gmudz+HuTnoBc3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c2HeBxwAAAN0AAAAPAAAAAAAA AAAAAAAAAKECAABkcnMvZG93bnJldi54bWxQSwUGAAAAAAQABAD5AAAAlQMAAAAA "/>
                <v:line id="Line 2852" o:spid="_x0000_s1674" style="position:absolute;flip:x;visibility:visible;mso-wrap-style:square" from="47244,28575" to="48006,297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DtIwcQAAADdAAAADwAAAGRycy9kb3ducmV2LnhtbERPTWvCMBi+C/sP4R14kZlOhtRqFBkM PHjxg8pur827prR50yWZ1n+/HAY7Pjzfq81gO3EjHxrHCl6nGQjiyumGawXn08dLDiJEZI2dY1Lw oACb9dNohYV2dz7Q7RhrkUI4FKjAxNgXUobKkMUwdT1x4r6ctxgT9LXUHu8p3HZylmVzabHh1GCw p3dDVXv8sQpkvp98++31rS3by2VhyqrsP/dKjZ+H7RJEpCH+i//cO61gli/S/vQmPQG5/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O0jBxAAAAN0AAAAPAAAAAAAAAAAA AAAAAKECAABkcnMvZG93bnJldi54bWxQSwUGAAAAAAQABAD5AAAAkgMAAAAA "/>
                <v:line id="Line 2853" o:spid="_x0000_s1675" style="position:absolute;flip:x;visibility:visible;mso-wrap-style:square" from="48006,29718" to="48768,308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3ftWscAAADdAAAADwAAAGRycy9kb3ducmV2LnhtbESPQWsCMRSE70L/Q3iFXqRmFSnr1ihS EHrwoi0rvb1uXjfLbl62SdT135tCweMwM98wy/VgO3EmHxrHCqaTDARx5XTDtYLPj+1zDiJEZI2d Y1JwpQDr1cNoiYV2F97T+RBrkSAcClRgYuwLKUNlyGKYuJ44eT/OW4xJ+lpqj5cEt52cZdmLtNhw WjDY05uhqj2crAKZ78a/fvM9b8v2eFyYsir7r51ST4/D5hVEpCHew//td61gli+m8PcmPQG5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d+1axwAAAN0AAAAPAAAAAAAA AAAAAAAAAKECAABkcnMvZG93bnJldi54bWxQSwUGAAAAAAQABAD5AAAAlQMAAAAA "/>
                <v:line id="Line 2854" o:spid="_x0000_s1676" style="position:absolute;flip:x;visibility:visible;mso-wrap-style:square" from="48768,30861" to="49530,32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6VzLccAAADdAAAADwAAAGRycy9kb3ducmV2LnhtbESPQWvCQBSE74X+h+UJvZS6aSglRleR QqEHL7US6e2ZfWZDsm/T3a2m/74rCB6HmfmGWaxG24sT+dA6VvA8zUAQ10633CjYfb0/FSBCRNbY OyYFfxRgtby/W2Cp3Zk/6bSNjUgQDiUqMDEOpZShNmQxTN1AnLyj8xZjkr6R2uM5wW0v8yx7lRZb TgsGB3ozVHfbX6tAFpvHH78+vHRVt9/PTFVXw/dGqYfJuJ6DiDTGW/ja/tAK8mKWw+VNegJy+Q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pXMtxwAAAN0AAAAPAAAAAAAA AAAAAAAAAKECAABkcnMvZG93bnJldi54bWxQSwUGAAAAAAQABAD5AAAAlQMAAAAA "/>
                <v:line id="Line 2855" o:spid="_x0000_s1677" style="position:absolute;flip:x;visibility:visible;mso-wrap-style:square" from="44958,24003" to="45720,251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OnWtsgAAADdAAAADwAAAGRycy9kb3ducmV2LnhtbESPQWsCMRSE74X+h/AKXqRma0tZt0YR QfDgpVpWenvdvG6W3bysSdTtv28KQo/DzHzDzJeD7cSFfGgcK3iaZCCIK6cbrhV8HDaPOYgQkTV2 jknBDwVYLu7v5lhod+V3uuxjLRKEQ4EKTIx9IWWoDFkME9cTJ+/beYsxSV9L7fGa4LaT0yx7lRYb TgsGe1obqtr92SqQ+W588quvl7Zsj8eZKauy/9wpNXoYVm8gIg3xP3xrb7WCaT57hr836QnIx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OnWtsgAAADdAAAADwAAAAAA AAAAAAAAAAChAgAAZHJzL2Rvd25yZXYueG1sUEsFBgAAAAAEAAQA+QAAAJYDAAAAAA== "/>
                <v:line id="Line 2856" o:spid="_x0000_s1678" style="position:absolute;flip:x;visibility:visible;mso-wrap-style:square" from="45720,25146" to="46482,262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BOwscAAADdAAAADwAAAGRycy9kb3ducmV2LnhtbESPQWsCMRSE74X+h/AKXkrNKlLWrVGk IHjwUltWenvdvG6W3bxsk6jrv28EweMwM98wi9VgO3EiHxrHCibjDARx5XTDtYKvz81LDiJEZI2d Y1JwoQCr5ePDAgvtzvxBp32sRYJwKFCBibEvpAyVIYth7Hri5P06bzEm6WupPZ4T3HZymmWv0mLD acFgT++GqnZ/tApkvnv+8+ufWVu2h8PclFXZf++UGj0N6zcQkYZ4D9/aW61gms9ncH2TnoBc/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3AE7CxwAAAN0AAAAPAAAAAAAA AAAAAAAAAKECAABkcnMvZG93bnJldi54bWxQSwUGAAAAAAQABAD5AAAAlQMAAAAA "/>
                <v:line id="Line 2857" o:spid="_x0000_s1679" style="position:absolute;flip:x;visibility:visible;mso-wrap-style:square" from="46482,27432" to="47244,285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EzrWcgAAADdAAAADwAAAGRycy9kb3ducmV2LnhtbESPQWsCMRSE74X+h/AKXqRmK21Zt0YR QfDgpVpWenvdvG6W3bysSdTtv28KQo/DzHzDzJeD7cSFfGgcK3iaZCCIK6cbrhV8HDaPOYgQkTV2 jknBDwVYLu7v5lhod+V3uuxjLRKEQ4EKTIx9IWWoDFkME9cTJ+/beYsxSV9L7fGa4LaT0yx7lRYb TgsGe1obqtr92SqQ+W588quv57Zsj8eZKauy/9wpNXoYVm8gIg3xP3xrb7WCaT57gb836QnIx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2EzrWcgAAADdAAAADwAAAAAA AAAAAAAAAAChAgAAZHJzL2Rvd25yZXYueG1sUEsFBgAAAAAEAAQA+QAAAJYDAAAAAA== "/>
                <v:line id="Line 2858" o:spid="_x0000_s1680" style="position:absolute;flip:x;visibility:visible;mso-wrap-style:square" from="44196,21717" to="44958,22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51LscAAADdAAAADwAAAGRycy9kb3ducmV2LnhtbESPQWsCMRSE74X+h/AKXkrNKkXWrVGk IHjwUi0rvb1uXjfLbl62SdT13zcFweMwM98wi9VgO3EmHxrHCibjDARx5XTDtYLPw+YlBxEissbO MSm4UoDV8vFhgYV2F/6g8z7WIkE4FKjAxNgXUobKkMUwdj1x8n6ctxiT9LXUHi8Jbjs5zbKZtNhw WjDY07uhqt2frAKZ755//fr7tS3b43Fuyqrsv3ZKjZ6G9RuISEO8h2/trVYwzecz+H+TnoBc/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onnUuxwAAAN0AAAAPAAAAAAAA AAAAAAAAAKECAABkcnMvZG93bnJldi54bWxQSwUGAAAAAAQABAD5AAAAlQMAAAAA "/>
                <v:line id="Line 2859" o:spid="_x0000_s1681" style="position:absolute;flip:x;visibility:visible;mso-wrap-style:square" from="44196,22860" to="44958,240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9LQtcgAAADdAAAADwAAAGRycy9kb3ducmV2LnhtbESPQWsCMRSE74X+h/AKXqRmK6Vdt0YR QfDgpVpWenvdvG6W3bysSdTtv28KQo/DzHzDzJeD7cSFfGgcK3iaZCCIK6cbrhV8HDaPOYgQkTV2 jknBDwVYLu7v5lhod+V3uuxjLRKEQ4EKTIx9IWWoDFkME9cTJ+/beYsxSV9L7fGa4LaT0yx7kRYb TgsGe1obqtr92SqQ+W588quv57Zsj8eZKauy/9wpNXoYVm8gIg3xP3xrb7WCaT57hb836QnIx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9LQtcgAAADdAAAADwAAAAAA AAAAAAAAAAChAgAAZHJzL2Rvd25yZXYueG1sUEsFBgAAAAAEAAQA+QAAAJYDAAAAAA== "/>
                <v:line id="Line 2860" o:spid="_x0000_s1682" style="position:absolute;flip:x;visibility:visible;mso-wrap-style:square" from="49530,32004" to="50292,331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k1Ex8QAAADdAAAADwAAAGRycy9kb3ducmV2LnhtbERPTWvCMBi+C/sP4R14kZlOhtRqFBkM PHjxg8pur827prR50yWZ1n+/HAY7Pjzfq81gO3EjHxrHCl6nGQjiyumGawXn08dLDiJEZI2dY1Lw oACb9dNohYV2dz7Q7RhrkUI4FKjAxNgXUobKkMUwdT1x4r6ctxgT9LXUHu8p3HZylmVzabHh1GCw p3dDVXv8sQpkvp98++31rS3by2VhyqrsP/dKjZ+H7RJEpCH+i//cO61gli/S3PQmPQG5/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2TUTHxAAAAN0AAAAPAAAAAAAAAAAA AAAAAKECAABkcnMvZG93bnJldi54bWxQSwUGAAAAAAQABAD5AAAAkgMAAAAA "/>
                <v:line id="Line 2861" o:spid="_x0000_s1683" style="position:absolute;flip:x;visibility:visible;mso-wrap-style:square" from="46482,26289" to="47244,274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QHhXMcAAADdAAAADwAAAGRycy9kb3ducmV2LnhtbESPQWvCQBSE74X+h+UJvZS6qZSSRFeR QqEHL7US6e2ZfWZDsm/T3a2m/74rCB6HmfmGWaxG24sT+dA6VvA8zUAQ10633CjYfb0/5SBCRNbY OyYFfxRgtby/W2Cp3Zk/6bSNjUgQDiUqMDEOpZShNmQxTN1AnLyj8xZjkr6R2uM5wW0vZ1n2Ki22 nBYMDvRmqO62v1aBzDePP359eOmqbr8vTFVXw/dGqYfJuJ6DiDTGW/ja/tAKZnlRwOVNegJy+Q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AeFcxwAAAN0AAAAPAAAAAAAA AAAAAAAAAKECAABkcnMvZG93bnJldi54bWxQSwUGAAAAAAQABAD5AAAAlQMAAAAA "/>
                <v:rect id="Rectangle 2862" o:spid="_x0000_s1684" style="position:absolute;left:32004;top:16002;width:45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0s9MMA AADdAAAADwAAAGRycy9kb3ducmV2LnhtbERPz2vCMBS+D/wfwhvstibrXJmdsYyBIOgOtsKuj+bZ ljUvtYla/3tzGOz48f1eFpPtxYVG3znW8JIoEMS1Mx03Gg7V+vkdhA/IBnvHpOFGHorV7GGJuXFX 3tOlDI2IIexz1NCGMORS+roliz5xA3Hkjm60GCIcG2lGvMZw28tUqUxa7Dg2tDjQV0v1b3m2GjCb m9P38XVXbc8ZLppJrd9+lNZPj9PnB4hAU/gX/7k3RkO6UHF/fBOfgFzdAQAA//8DAFBLAQItABQA BgAIAAAAIQDw94q7/QAAAOIBAAATAAAAAAAAAAAAAAAAAAAAAABbQ29udGVudF9UeXBlc10ueG1s UEsBAi0AFAAGAAgAAAAhADHdX2HSAAAAjwEAAAsAAAAAAAAAAAAAAAAALgEAAF9yZWxzLy5yZWxz UEsBAi0AFAAGAAgAAAAhADMvBZ5BAAAAOQAAABAAAAAAAAAAAAAAAAAAKQIAAGRycy9zaGFwZXht bC54bWxQSwECLQAUAAYACAAAACEABI0s9MMAAADdAAAADwAAAAAAAAAAAAAAAACYAgAAZHJzL2Rv d25yZXYueG1sUEsFBgAAAAAEAAQA9QAAAIgDAAAAAA== " stroked="f">
                  <v:textbox>
                    <w:txbxContent>
                      <w:p w:rsidR="000E5303" w:rsidRDefault="000E5303" w:rsidP="000E5303">
                        <w:pPr>
                          <w:rPr>
                            <w:vertAlign w:val="superscript"/>
                          </w:rPr>
                        </w:pPr>
                        <w:r>
                          <w:t>30</w:t>
                        </w:r>
                        <w:r>
                          <w:rPr>
                            <w:vertAlign w:val="superscript"/>
                          </w:rPr>
                          <w:t>0</w:t>
                        </w:r>
                      </w:p>
                    </w:txbxContent>
                  </v:textbox>
                </v:rect>
                <w10:anchorlock/>
              </v:group>
            </w:pict>
          </mc:Fallback>
        </mc:AlternateContent>
      </w:r>
    </w:p>
    <w:p w:rsidR="00761683" w:rsidRPr="0018694D" w:rsidRDefault="00761683" w:rsidP="000E5303">
      <w:pPr>
        <w:rPr>
          <w:rFonts w:ascii="Times New Roman" w:hAnsi="Times New Roman"/>
        </w:rPr>
      </w:pPr>
      <w:r w:rsidRPr="0018694D">
        <w:rPr>
          <w:rFonts w:ascii="Times New Roman" w:hAnsi="Times New Roman"/>
          <w:position w:val="-10"/>
        </w:rPr>
        <w:object w:dxaOrig="180" w:dyaOrig="340">
          <v:shape id="_x0000_i1176" type="#_x0000_t75" style="width:9pt;height:17.25pt" o:ole="">
            <v:imagedata r:id="rId446" o:title=""/>
          </v:shape>
          <o:OLEObject Type="Embed" ProgID="Equation.3" ShapeID="_x0000_i1176" DrawAspect="Content" ObjectID="_1668241279" r:id="rId447"/>
        </w:object>
      </w:r>
      <w:r w:rsidRPr="0018694D">
        <w:rPr>
          <w:rFonts w:ascii="Times New Roman" w:hAnsi="Times New Roman"/>
        </w:rPr>
        <w:t>( hv 1đ)</w:t>
      </w:r>
    </w:p>
    <w:p w:rsidR="00761683" w:rsidRPr="0018694D" w:rsidRDefault="00761683" w:rsidP="000E5303">
      <w:pPr>
        <w:rPr>
          <w:rFonts w:ascii="Times New Roman" w:hAnsi="Times New Roman"/>
        </w:rPr>
      </w:pPr>
      <w:r w:rsidRPr="0018694D">
        <w:rPr>
          <w:rFonts w:ascii="Times New Roman" w:hAnsi="Times New Roman"/>
        </w:rPr>
        <w:t xml:space="preserve"> Ta có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SIR))</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SIĐ))</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ĐIR))</w:instrText>
      </w:r>
      <w:r w:rsidRPr="0018694D">
        <w:rPr>
          <w:rFonts w:ascii="Times New Roman" w:hAnsi="Times New Roman"/>
        </w:rPr>
        <w:fldChar w:fldCharType="end"/>
      </w:r>
      <w:r w:rsidRPr="0018694D">
        <w:rPr>
          <w:rFonts w:ascii="Times New Roman" w:hAnsi="Times New Roman"/>
        </w:rPr>
        <w:t xml:space="preserve">                                                                                                             </w:t>
      </w:r>
      <w:r w:rsidRPr="0018694D">
        <w:rPr>
          <w:rFonts w:ascii="Times New Roman" w:hAnsi="Times New Roman"/>
        </w:rPr>
        <w:tab/>
        <w:t>(0,5 đ)</w:t>
      </w:r>
    </w:p>
    <w:p w:rsidR="00761683" w:rsidRPr="0018694D" w:rsidRDefault="00761683" w:rsidP="000E5303">
      <w:pPr>
        <w:rPr>
          <w:rFonts w:ascii="Times New Roman" w:hAnsi="Times New Roman"/>
        </w:rPr>
      </w:pPr>
      <w:r w:rsidRPr="0018694D">
        <w:rPr>
          <w:rFonts w:ascii="Times New Roman" w:hAnsi="Times New Roman"/>
        </w:rPr>
        <w:t xml:space="preserve"> </w:t>
      </w:r>
      <w:r w:rsidRPr="0018694D">
        <w:rPr>
          <w:rFonts w:ascii="Times New Roman" w:hAnsi="Times New Roman"/>
        </w:rPr>
        <w:sym w:font="Symbol" w:char="00DE"/>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SIR))</w:instrText>
      </w:r>
      <w:r w:rsidRPr="0018694D">
        <w:rPr>
          <w:rFonts w:ascii="Times New Roman" w:hAnsi="Times New Roman"/>
        </w:rPr>
        <w:fldChar w:fldCharType="end"/>
      </w:r>
      <w:r w:rsidRPr="0018694D">
        <w:rPr>
          <w:rFonts w:ascii="Times New Roman" w:hAnsi="Times New Roman"/>
        </w:rPr>
        <w:t xml:space="preserve">  = 30</w:t>
      </w:r>
      <w:r w:rsidRPr="0018694D">
        <w:rPr>
          <w:rFonts w:ascii="Times New Roman" w:hAnsi="Times New Roman"/>
          <w:vertAlign w:val="superscript"/>
        </w:rPr>
        <w:t>0</w:t>
      </w:r>
      <w:r w:rsidRPr="0018694D">
        <w:rPr>
          <w:rFonts w:ascii="Times New Roman" w:hAnsi="Times New Roman"/>
        </w:rPr>
        <w:t xml:space="preserve"> + 90</w:t>
      </w:r>
      <w:r w:rsidRPr="0018694D">
        <w:rPr>
          <w:rFonts w:ascii="Times New Roman" w:hAnsi="Times New Roman"/>
          <w:vertAlign w:val="superscript"/>
        </w:rPr>
        <w:t xml:space="preserve">0 </w:t>
      </w:r>
      <w:r w:rsidRPr="0018694D">
        <w:rPr>
          <w:rFonts w:ascii="Times New Roman" w:hAnsi="Times New Roman"/>
        </w:rPr>
        <w:t>= 120</w:t>
      </w:r>
      <w:r w:rsidRPr="0018694D">
        <w:rPr>
          <w:rFonts w:ascii="Times New Roman" w:hAnsi="Times New Roman"/>
          <w:vertAlign w:val="superscript"/>
        </w:rPr>
        <w:t>0</w:t>
      </w:r>
      <w:r w:rsidRPr="0018694D">
        <w:rPr>
          <w:rFonts w:ascii="Times New Roman" w:hAnsi="Times New Roman"/>
        </w:rPr>
        <w:t xml:space="preserve">                                                                                                             </w:t>
      </w:r>
      <w:r w:rsidRPr="0018694D">
        <w:rPr>
          <w:rFonts w:ascii="Times New Roman" w:hAnsi="Times New Roman"/>
        </w:rPr>
        <w:tab/>
        <w:t xml:space="preserve">(1 đ)                      Mà </w:t>
      </w:r>
      <w:r w:rsidRPr="0018694D">
        <w:rPr>
          <w:rFonts w:ascii="Times New Roman" w:hAnsi="Times New Roman"/>
          <w:position w:val="-10"/>
        </w:rPr>
        <w:object w:dxaOrig="180" w:dyaOrig="340">
          <v:shape id="_x0000_i1177" type="#_x0000_t75" style="width:9pt;height:17.25pt" o:ole="">
            <v:imagedata r:id="rId446" o:title=""/>
          </v:shape>
          <o:OLEObject Type="Embed" ProgID="Equation.3" ShapeID="_x0000_i1177" DrawAspect="Content" ObjectID="_1668241280" r:id="rId448"/>
        </w:object>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w:t>
      </w:r>
      <w:r w:rsidRPr="0018694D">
        <w:rPr>
          <w:rFonts w:ascii="Times New Roman" w:hAnsi="Times New Roman"/>
        </w:rPr>
        <w:sym w:font="Symbol" w:char="00DE"/>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SIR))</w:instrText>
      </w:r>
      <w:r w:rsidRPr="0018694D">
        <w:rPr>
          <w:rFonts w:ascii="Times New Roman" w:hAnsi="Times New Roman"/>
        </w:rPr>
        <w:fldChar w:fldCharType="end"/>
      </w:r>
      <w:r w:rsidRPr="0018694D">
        <w:rPr>
          <w:rFonts w:ascii="Times New Roman" w:hAnsi="Times New Roman"/>
        </w:rPr>
        <w:t xml:space="preserve"> = 2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định luật phản xạ ánh sáng ) </w:t>
      </w:r>
      <w:r w:rsidRPr="0018694D">
        <w:rPr>
          <w:rFonts w:ascii="Times New Roman" w:hAnsi="Times New Roman"/>
        </w:rPr>
        <w:sym w:font="Symbol" w:char="00DE"/>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s\don1(\f(</w:instrTex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SIR))</w:instrText>
      </w:r>
      <w:r w:rsidRPr="0018694D">
        <w:rPr>
          <w:rFonts w:ascii="Times New Roman" w:hAnsi="Times New Roman"/>
        </w:rPr>
        <w:fldChar w:fldCharType="end"/>
      </w:r>
      <w:r w:rsidRPr="0018694D">
        <w:rPr>
          <w:rFonts w:ascii="Times New Roman" w:hAnsi="Times New Roman"/>
        </w:rPr>
        <w:instrText>,2))</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vertAlign w:val="superscript"/>
        </w:rPr>
        <w:fldChar w:fldCharType="begin"/>
      </w:r>
      <w:r w:rsidRPr="0018694D">
        <w:rPr>
          <w:rFonts w:ascii="Times New Roman" w:hAnsi="Times New Roman"/>
          <w:vertAlign w:val="superscript"/>
        </w:rPr>
        <w:instrText>eq \s\don1(\f(</w:instrText>
      </w:r>
      <w:r w:rsidRPr="0018694D">
        <w:rPr>
          <w:rFonts w:ascii="Times New Roman" w:hAnsi="Times New Roman"/>
        </w:rPr>
        <w:instrText>120</w:instrText>
      </w:r>
      <w:r w:rsidRPr="0018694D">
        <w:rPr>
          <w:rFonts w:ascii="Times New Roman" w:hAnsi="Times New Roman"/>
          <w:vertAlign w:val="superscript"/>
        </w:rPr>
        <w:instrText>0,</w:instrText>
      </w:r>
      <w:r w:rsidRPr="0018694D">
        <w:rPr>
          <w:rFonts w:ascii="Times New Roman" w:hAnsi="Times New Roman"/>
        </w:rPr>
        <w:instrText>2))</w:instrText>
      </w:r>
      <w:r w:rsidRPr="0018694D">
        <w:rPr>
          <w:rFonts w:ascii="Times New Roman" w:hAnsi="Times New Roman"/>
          <w:vertAlign w:val="superscript"/>
        </w:rPr>
        <w:fldChar w:fldCharType="end"/>
      </w:r>
      <w:r w:rsidRPr="0018694D">
        <w:rPr>
          <w:rFonts w:ascii="Times New Roman" w:hAnsi="Times New Roman"/>
          <w:vertAlign w:val="superscript"/>
        </w:rPr>
        <w:t xml:space="preserve"> </w:t>
      </w:r>
      <w:r w:rsidRPr="0018694D">
        <w:rPr>
          <w:rFonts w:ascii="Times New Roman" w:hAnsi="Times New Roman"/>
        </w:rPr>
        <w:t xml:space="preserve"> = 60</w:t>
      </w:r>
      <w:r w:rsidRPr="0018694D">
        <w:rPr>
          <w:rFonts w:ascii="Times New Roman" w:hAnsi="Times New Roman"/>
          <w:vertAlign w:val="superscript"/>
        </w:rPr>
        <w:t>0</w:t>
      </w:r>
      <w:r w:rsidRPr="0018694D">
        <w:rPr>
          <w:rFonts w:ascii="Times New Roman" w:hAnsi="Times New Roman"/>
        </w:rPr>
        <w:t xml:space="preserve"> </w:t>
      </w:r>
      <w:r w:rsidRPr="0018694D">
        <w:rPr>
          <w:rFonts w:ascii="Times New Roman" w:hAnsi="Times New Roman"/>
        </w:rPr>
        <w:tab/>
        <w:t>(1 đ)</w:t>
      </w:r>
    </w:p>
    <w:p w:rsidR="00761683" w:rsidRPr="0018694D" w:rsidRDefault="00761683" w:rsidP="000E5303">
      <w:pPr>
        <w:rPr>
          <w:rFonts w:ascii="Times New Roman" w:hAnsi="Times New Roman"/>
        </w:rPr>
      </w:pPr>
      <w:r w:rsidRPr="0018694D">
        <w:rPr>
          <w:rFonts w:ascii="Times New Roman" w:hAnsi="Times New Roman"/>
        </w:rPr>
        <w:t xml:space="preserve">           Mà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SIG))</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NIG))</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w:t>
      </w:r>
      <w:r w:rsidRPr="0018694D">
        <w:rPr>
          <w:rFonts w:ascii="Times New Roman" w:hAnsi="Times New Roman"/>
        </w:rPr>
        <w:sym w:font="Symbol" w:char="00DE"/>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SIR))</w:instrText>
      </w:r>
      <w:r w:rsidRPr="0018694D">
        <w:rPr>
          <w:rFonts w:ascii="Times New Roman" w:hAnsi="Times New Roman"/>
        </w:rPr>
        <w:fldChar w:fldCharType="end"/>
      </w:r>
      <w:r w:rsidRPr="0018694D">
        <w:rPr>
          <w:rFonts w:ascii="Times New Roman" w:hAnsi="Times New Roman"/>
        </w:rPr>
        <w:t xml:space="preserve"> = 90</w:t>
      </w:r>
      <w:r w:rsidRPr="0018694D">
        <w:rPr>
          <w:rFonts w:ascii="Times New Roman" w:hAnsi="Times New Roman"/>
          <w:vertAlign w:val="superscript"/>
        </w:rPr>
        <w:t xml:space="preserve">0 </w:t>
      </w:r>
      <w:r w:rsidRPr="0018694D">
        <w:rPr>
          <w:rFonts w:ascii="Times New Roman" w:hAnsi="Times New Roman"/>
        </w:rPr>
        <w:t>- 60</w:t>
      </w:r>
      <w:r w:rsidRPr="0018694D">
        <w:rPr>
          <w:rFonts w:ascii="Times New Roman" w:hAnsi="Times New Roman"/>
          <w:vertAlign w:val="superscript"/>
        </w:rPr>
        <w:t>0</w:t>
      </w:r>
      <w:r w:rsidRPr="0018694D">
        <w:rPr>
          <w:rFonts w:ascii="Times New Roman" w:hAnsi="Times New Roman"/>
        </w:rPr>
        <w:t xml:space="preserve"> =  30</w:t>
      </w:r>
      <w:r w:rsidRPr="0018694D">
        <w:rPr>
          <w:rFonts w:ascii="Times New Roman" w:hAnsi="Times New Roman"/>
          <w:vertAlign w:val="superscript"/>
        </w:rPr>
        <w:t xml:space="preserve">0 </w:t>
      </w:r>
      <w:r w:rsidRPr="0018694D">
        <w:rPr>
          <w:rFonts w:ascii="Times New Roman" w:hAnsi="Times New Roman"/>
        </w:rPr>
        <w:t xml:space="preserve">    (0,5đ)                                                                         </w:t>
      </w:r>
    </w:p>
    <w:p w:rsidR="00761683" w:rsidRPr="0018694D" w:rsidRDefault="00761683" w:rsidP="000E5303">
      <w:pPr>
        <w:rPr>
          <w:rFonts w:ascii="Times New Roman" w:hAnsi="Times New Roman"/>
        </w:rPr>
      </w:pPr>
      <w:r w:rsidRPr="0018694D">
        <w:rPr>
          <w:rFonts w:ascii="Times New Roman" w:hAnsi="Times New Roman"/>
          <w:vertAlign w:val="superscript"/>
        </w:rPr>
        <w:t xml:space="preserve">   </w:t>
      </w:r>
      <w:r w:rsidRPr="0018694D">
        <w:rPr>
          <w:rFonts w:ascii="Times New Roman" w:hAnsi="Times New Roman"/>
        </w:rPr>
        <w:sym w:font="Symbol" w:char="00DE"/>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GIĐ))</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SIĐ))</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SIĐ))</w:instrText>
      </w:r>
      <w:r w:rsidRPr="0018694D">
        <w:rPr>
          <w:rFonts w:ascii="Times New Roman" w:hAnsi="Times New Roman"/>
        </w:rPr>
        <w:fldChar w:fldCharType="end"/>
      </w:r>
      <w:r w:rsidRPr="0018694D">
        <w:rPr>
          <w:rFonts w:ascii="Times New Roman" w:hAnsi="Times New Roman"/>
        </w:rPr>
        <w:t xml:space="preserve">  = 30</w:t>
      </w:r>
      <w:r w:rsidRPr="0018694D">
        <w:rPr>
          <w:rFonts w:ascii="Times New Roman" w:hAnsi="Times New Roman"/>
          <w:vertAlign w:val="superscript"/>
        </w:rPr>
        <w:t xml:space="preserve">0 </w:t>
      </w:r>
      <w:r w:rsidRPr="0018694D">
        <w:rPr>
          <w:rFonts w:ascii="Times New Roman" w:hAnsi="Times New Roman"/>
        </w:rPr>
        <w:t>+ 30</w:t>
      </w:r>
      <w:r w:rsidRPr="0018694D">
        <w:rPr>
          <w:rFonts w:ascii="Times New Roman" w:hAnsi="Times New Roman"/>
          <w:vertAlign w:val="superscript"/>
        </w:rPr>
        <w:t>0</w:t>
      </w:r>
      <w:r w:rsidRPr="0018694D">
        <w:rPr>
          <w:rFonts w:ascii="Times New Roman" w:hAnsi="Times New Roman"/>
        </w:rPr>
        <w:t xml:space="preserve">      </w:t>
      </w:r>
      <w:r w:rsidRPr="0018694D">
        <w:rPr>
          <w:rFonts w:ascii="Times New Roman" w:hAnsi="Times New Roman"/>
        </w:rPr>
        <w:sym w:font="Symbol" w:char="00DE"/>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GIĐ))</w:instrText>
      </w:r>
      <w:r w:rsidRPr="0018694D">
        <w:rPr>
          <w:rFonts w:ascii="Times New Roman" w:hAnsi="Times New Roman"/>
        </w:rPr>
        <w:fldChar w:fldCharType="end"/>
      </w:r>
      <w:r w:rsidRPr="0018694D">
        <w:rPr>
          <w:rFonts w:ascii="Times New Roman" w:hAnsi="Times New Roman"/>
        </w:rPr>
        <w:t xml:space="preserve"> = 60</w:t>
      </w:r>
      <w:r w:rsidRPr="0018694D">
        <w:rPr>
          <w:rFonts w:ascii="Times New Roman" w:hAnsi="Times New Roman"/>
          <w:vertAlign w:val="superscript"/>
        </w:rPr>
        <w:t>0</w:t>
      </w:r>
      <w:r w:rsidRPr="0018694D">
        <w:rPr>
          <w:rFonts w:ascii="Times New Roman" w:hAnsi="Times New Roman"/>
        </w:rPr>
        <w:t xml:space="preserve">     (0,5đ)</w:t>
      </w:r>
    </w:p>
    <w:p w:rsidR="00761683" w:rsidRPr="0018694D" w:rsidRDefault="00761683" w:rsidP="000E5303">
      <w:pPr>
        <w:rPr>
          <w:rFonts w:ascii="Times New Roman" w:hAnsi="Times New Roman"/>
        </w:rPr>
      </w:pPr>
      <w:r w:rsidRPr="0018694D">
        <w:rPr>
          <w:rFonts w:ascii="Times New Roman" w:hAnsi="Times New Roman"/>
        </w:rPr>
        <w:t>Vậy góc hợp bởi mặt phẳng với gương phẳng là 60</w:t>
      </w:r>
      <w:r w:rsidRPr="0018694D">
        <w:rPr>
          <w:rFonts w:ascii="Times New Roman" w:hAnsi="Times New Roman"/>
          <w:vertAlign w:val="superscript"/>
        </w:rPr>
        <w:t>0</w:t>
      </w:r>
      <w:r w:rsidRPr="0018694D">
        <w:rPr>
          <w:rFonts w:ascii="Times New Roman" w:hAnsi="Times New Roman"/>
        </w:rPr>
        <w:t xml:space="preserve">        (0,5đ)                                                                   </w:t>
      </w:r>
    </w:p>
    <w:p w:rsidR="00761683" w:rsidRPr="0018694D" w:rsidRDefault="00761683" w:rsidP="000E5303">
      <w:pPr>
        <w:pStyle w:val="BodyText"/>
        <w:spacing w:before="120" w:after="40"/>
        <w:rPr>
          <w:b/>
          <w:u w:val="single"/>
        </w:rPr>
      </w:pPr>
      <w:r w:rsidRPr="0018694D">
        <w:rPr>
          <w:b/>
          <w:u w:val="single"/>
        </w:rPr>
        <w:t>Bài 2 (5 điểm)</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 xml:space="preserve"> </w:t>
      </w:r>
      <w:r w:rsidRPr="0018694D">
        <w:rPr>
          <w:rFonts w:ascii="Times New Roman" w:eastAsia="MS Mincho" w:hAnsi="Times New Roman"/>
          <w:lang w:eastAsia="ja-JP"/>
        </w:rPr>
        <w:t>1.</w:t>
      </w:r>
      <w:r w:rsidRPr="0018694D">
        <w:rPr>
          <w:rFonts w:ascii="Times New Roman" w:eastAsia="MS Mincho" w:hAnsi="Times New Roman"/>
          <w:lang w:val="vi-VN" w:eastAsia="ja-JP"/>
        </w:rPr>
        <w:t>Thể tích khối hình hộp chữ nhật :</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V = a.b.c= 10.25.20=5000(cm</w:t>
      </w:r>
      <w:r w:rsidRPr="0018694D">
        <w:rPr>
          <w:rFonts w:ascii="Times New Roman" w:eastAsia="MS Mincho" w:hAnsi="Times New Roman"/>
          <w:vertAlign w:val="superscript"/>
          <w:lang w:val="vi-VN" w:eastAsia="ja-JP"/>
        </w:rPr>
        <w:t>3</w:t>
      </w:r>
      <w:r w:rsidRPr="0018694D">
        <w:rPr>
          <w:rFonts w:ascii="Times New Roman" w:eastAsia="MS Mincho" w:hAnsi="Times New Roman"/>
          <w:lang w:val="vi-VN" w:eastAsia="ja-JP"/>
        </w:rPr>
        <w:t>)=0,005(m</w:t>
      </w:r>
      <w:r w:rsidRPr="0018694D">
        <w:rPr>
          <w:rFonts w:ascii="Times New Roman" w:eastAsia="MS Mincho" w:hAnsi="Times New Roman"/>
          <w:vertAlign w:val="superscript"/>
          <w:lang w:val="vi-VN" w:eastAsia="ja-JP"/>
        </w:rPr>
        <w:t>3</w:t>
      </w:r>
      <w:r w:rsidRPr="0018694D">
        <w:rPr>
          <w:rFonts w:ascii="Times New Roman" w:eastAsia="MS Mincho" w:hAnsi="Times New Roman"/>
          <w:lang w:val="vi-VN" w:eastAsia="ja-JP"/>
        </w:rPr>
        <w:t>).</w:t>
      </w:r>
      <w:r w:rsidRPr="0018694D">
        <w:rPr>
          <w:rFonts w:ascii="Times New Roman" w:eastAsia="MS Mincho" w:hAnsi="Times New Roman"/>
          <w:lang w:val="vi-VN" w:eastAsia="ja-JP"/>
        </w:rPr>
        <w:tab/>
      </w:r>
      <w:r w:rsidRPr="0018694D">
        <w:rPr>
          <w:rFonts w:ascii="Times New Roman" w:eastAsia="MS Mincho" w:hAnsi="Times New Roman"/>
          <w:lang w:val="vi-VN" w:eastAsia="ja-JP"/>
        </w:rPr>
        <w:tab/>
        <w:t>(</w:t>
      </w:r>
      <w:r w:rsidRPr="0018694D">
        <w:rPr>
          <w:rFonts w:ascii="Times New Roman" w:eastAsia="MS Mincho" w:hAnsi="Times New Roman"/>
          <w:lang w:eastAsia="ja-JP"/>
        </w:rPr>
        <w:t>0,5</w:t>
      </w:r>
      <w:r w:rsidRPr="0018694D">
        <w:rPr>
          <w:rFonts w:ascii="Times New Roman" w:eastAsia="MS Mincho" w:hAnsi="Times New Roman"/>
          <w:lang w:val="vi-VN" w:eastAsia="ja-JP"/>
        </w:rPr>
        <w:t>đ)</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2, Khối lượng của hình hộp chữ nhật :</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m= D.V=0,005. 7800=39 (kg)</w:t>
      </w:r>
      <w:r w:rsidRPr="0018694D">
        <w:rPr>
          <w:rFonts w:ascii="Times New Roman" w:eastAsia="MS Mincho" w:hAnsi="Times New Roman"/>
          <w:lang w:val="vi-VN" w:eastAsia="ja-JP"/>
        </w:rPr>
        <w:tab/>
      </w:r>
      <w:r w:rsidRPr="0018694D">
        <w:rPr>
          <w:rFonts w:ascii="Times New Roman" w:eastAsia="MS Mincho" w:hAnsi="Times New Roman"/>
          <w:lang w:val="vi-VN" w:eastAsia="ja-JP"/>
        </w:rPr>
        <w:tab/>
      </w:r>
      <w:r w:rsidRPr="0018694D">
        <w:rPr>
          <w:rFonts w:ascii="Times New Roman" w:eastAsia="MS Mincho" w:hAnsi="Times New Roman"/>
          <w:lang w:val="vi-VN" w:eastAsia="ja-JP"/>
        </w:rPr>
        <w:tab/>
        <w:t xml:space="preserve"> </w:t>
      </w:r>
      <w:r w:rsidRPr="0018694D">
        <w:rPr>
          <w:rFonts w:ascii="Times New Roman" w:eastAsia="MS Mincho" w:hAnsi="Times New Roman"/>
          <w:lang w:val="vi-VN" w:eastAsia="ja-JP"/>
        </w:rPr>
        <w:tab/>
        <w:t>(1đ)</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3, Khối lượng sắt được khoét ra là:</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m</w:t>
      </w:r>
      <w:r w:rsidRPr="0018694D">
        <w:rPr>
          <w:rFonts w:ascii="Times New Roman" w:eastAsia="MS Mincho" w:hAnsi="Times New Roman"/>
          <w:vertAlign w:val="subscript"/>
          <w:lang w:val="vi-VN" w:eastAsia="ja-JP"/>
        </w:rPr>
        <w:t>1</w:t>
      </w:r>
      <w:r w:rsidRPr="0018694D">
        <w:rPr>
          <w:rFonts w:ascii="Times New Roman" w:eastAsia="MS Mincho" w:hAnsi="Times New Roman"/>
          <w:lang w:val="vi-VN" w:eastAsia="ja-JP"/>
        </w:rPr>
        <w:t>= D.V</w:t>
      </w:r>
      <w:r w:rsidRPr="0018694D">
        <w:rPr>
          <w:rFonts w:ascii="Times New Roman" w:eastAsia="MS Mincho" w:hAnsi="Times New Roman"/>
          <w:vertAlign w:val="subscript"/>
          <w:lang w:val="vi-VN" w:eastAsia="ja-JP"/>
        </w:rPr>
        <w:t>1</w:t>
      </w:r>
      <w:r w:rsidRPr="0018694D">
        <w:rPr>
          <w:rFonts w:ascii="Times New Roman" w:eastAsia="MS Mincho" w:hAnsi="Times New Roman"/>
          <w:lang w:val="vi-VN" w:eastAsia="ja-JP"/>
        </w:rPr>
        <w:t>= 0,002.7800=15,6 (kg)</w:t>
      </w:r>
      <w:r w:rsidRPr="0018694D">
        <w:rPr>
          <w:rFonts w:ascii="Times New Roman" w:eastAsia="MS Mincho" w:hAnsi="Times New Roman"/>
          <w:lang w:val="vi-VN" w:eastAsia="ja-JP"/>
        </w:rPr>
        <w:tab/>
      </w:r>
      <w:r w:rsidRPr="0018694D">
        <w:rPr>
          <w:rFonts w:ascii="Times New Roman" w:eastAsia="MS Mincho" w:hAnsi="Times New Roman"/>
          <w:lang w:val="vi-VN" w:eastAsia="ja-JP"/>
        </w:rPr>
        <w:tab/>
      </w:r>
      <w:r w:rsidRPr="0018694D">
        <w:rPr>
          <w:rFonts w:ascii="Times New Roman" w:eastAsia="MS Mincho" w:hAnsi="Times New Roman"/>
          <w:lang w:val="vi-VN" w:eastAsia="ja-JP"/>
        </w:rPr>
        <w:tab/>
        <w:t>(1 đ)</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lastRenderedPageBreak/>
        <w:t>Khối lượng của chất nhét vào :</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m</w:t>
      </w:r>
      <w:r w:rsidRPr="0018694D">
        <w:rPr>
          <w:rFonts w:ascii="Times New Roman" w:eastAsia="MS Mincho" w:hAnsi="Times New Roman"/>
          <w:vertAlign w:val="subscript"/>
          <w:lang w:val="vi-VN" w:eastAsia="ja-JP"/>
        </w:rPr>
        <w:t>2</w:t>
      </w:r>
      <w:r w:rsidRPr="0018694D">
        <w:rPr>
          <w:rFonts w:ascii="Times New Roman" w:eastAsia="MS Mincho" w:hAnsi="Times New Roman"/>
          <w:lang w:val="vi-VN" w:eastAsia="ja-JP"/>
        </w:rPr>
        <w:t>=D.V</w:t>
      </w:r>
      <w:r w:rsidRPr="0018694D">
        <w:rPr>
          <w:rFonts w:ascii="Times New Roman" w:eastAsia="MS Mincho" w:hAnsi="Times New Roman"/>
          <w:vertAlign w:val="subscript"/>
          <w:lang w:val="vi-VN" w:eastAsia="ja-JP"/>
        </w:rPr>
        <w:t>1</w:t>
      </w:r>
      <w:r w:rsidRPr="0018694D">
        <w:rPr>
          <w:rFonts w:ascii="Times New Roman" w:eastAsia="MS Mincho" w:hAnsi="Times New Roman"/>
          <w:lang w:val="vi-VN" w:eastAsia="ja-JP"/>
        </w:rPr>
        <w:t>=0,002.2000=4 (kg)</w:t>
      </w:r>
      <w:r w:rsidRPr="0018694D">
        <w:rPr>
          <w:rFonts w:ascii="Times New Roman" w:eastAsia="MS Mincho" w:hAnsi="Times New Roman"/>
          <w:lang w:val="vi-VN" w:eastAsia="ja-JP"/>
        </w:rPr>
        <w:tab/>
      </w:r>
      <w:r w:rsidRPr="0018694D">
        <w:rPr>
          <w:rFonts w:ascii="Times New Roman" w:eastAsia="MS Mincho" w:hAnsi="Times New Roman"/>
          <w:lang w:val="vi-VN" w:eastAsia="ja-JP"/>
        </w:rPr>
        <w:tab/>
      </w:r>
      <w:r w:rsidRPr="0018694D">
        <w:rPr>
          <w:rFonts w:ascii="Times New Roman" w:eastAsia="MS Mincho" w:hAnsi="Times New Roman"/>
          <w:lang w:val="vi-VN" w:eastAsia="ja-JP"/>
        </w:rPr>
        <w:tab/>
      </w:r>
      <w:r w:rsidRPr="0018694D">
        <w:rPr>
          <w:rFonts w:ascii="Times New Roman" w:eastAsia="MS Mincho" w:hAnsi="Times New Roman"/>
          <w:lang w:val="vi-VN" w:eastAsia="ja-JP"/>
        </w:rPr>
        <w:tab/>
        <w:t xml:space="preserve"> (1đ)</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Vậy khối lượng hình hộp chữ nhật lúc này là :</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m</w:t>
      </w:r>
      <w:r w:rsidRPr="0018694D">
        <w:rPr>
          <w:rFonts w:ascii="Times New Roman" w:eastAsia="MS Mincho" w:hAnsi="Times New Roman"/>
          <w:vertAlign w:val="subscript"/>
          <w:lang w:val="vi-VN" w:eastAsia="ja-JP"/>
        </w:rPr>
        <w:t>3</w:t>
      </w:r>
      <w:r w:rsidRPr="0018694D">
        <w:rPr>
          <w:rFonts w:ascii="Times New Roman" w:eastAsia="MS Mincho" w:hAnsi="Times New Roman"/>
          <w:lang w:val="vi-VN" w:eastAsia="ja-JP"/>
        </w:rPr>
        <w:t>=m-m</w:t>
      </w:r>
      <w:r w:rsidRPr="0018694D">
        <w:rPr>
          <w:rFonts w:ascii="Times New Roman" w:eastAsia="MS Mincho" w:hAnsi="Times New Roman"/>
          <w:vertAlign w:val="subscript"/>
          <w:lang w:val="vi-VN" w:eastAsia="ja-JP"/>
        </w:rPr>
        <w:t>1</w:t>
      </w:r>
      <w:r w:rsidRPr="0018694D">
        <w:rPr>
          <w:rFonts w:ascii="Times New Roman" w:eastAsia="MS Mincho" w:hAnsi="Times New Roman"/>
          <w:lang w:val="vi-VN" w:eastAsia="ja-JP"/>
        </w:rPr>
        <w:t>+m</w:t>
      </w:r>
      <w:r w:rsidRPr="0018694D">
        <w:rPr>
          <w:rFonts w:ascii="Times New Roman" w:eastAsia="MS Mincho" w:hAnsi="Times New Roman"/>
          <w:vertAlign w:val="subscript"/>
          <w:lang w:val="vi-VN" w:eastAsia="ja-JP"/>
        </w:rPr>
        <w:t>2</w:t>
      </w:r>
      <w:r w:rsidRPr="0018694D">
        <w:rPr>
          <w:rFonts w:ascii="Times New Roman" w:eastAsia="MS Mincho" w:hAnsi="Times New Roman"/>
          <w:lang w:val="vi-VN" w:eastAsia="ja-JP"/>
        </w:rPr>
        <w:t>= 39 – 15,6 + 4 = 27,4 (kg)</w:t>
      </w:r>
      <w:r w:rsidRPr="0018694D">
        <w:rPr>
          <w:rFonts w:ascii="Times New Roman" w:eastAsia="MS Mincho" w:hAnsi="Times New Roman"/>
          <w:lang w:val="vi-VN" w:eastAsia="ja-JP"/>
        </w:rPr>
        <w:tab/>
      </w:r>
      <w:r w:rsidRPr="0018694D">
        <w:rPr>
          <w:rFonts w:ascii="Times New Roman" w:eastAsia="MS Mincho" w:hAnsi="Times New Roman"/>
          <w:lang w:val="vi-VN" w:eastAsia="ja-JP"/>
        </w:rPr>
        <w:tab/>
      </w:r>
      <w:r w:rsidRPr="0018694D">
        <w:rPr>
          <w:rFonts w:ascii="Times New Roman" w:eastAsia="MS Mincho" w:hAnsi="Times New Roman"/>
          <w:lang w:val="vi-VN" w:eastAsia="ja-JP"/>
        </w:rPr>
        <w:tab/>
      </w:r>
      <w:r w:rsidRPr="0018694D">
        <w:rPr>
          <w:rFonts w:ascii="Times New Roman" w:eastAsia="MS Mincho" w:hAnsi="Times New Roman"/>
          <w:lang w:val="vi-VN" w:eastAsia="ja-JP"/>
        </w:rPr>
        <w:tab/>
        <w:t xml:space="preserve"> (</w:t>
      </w:r>
      <w:r w:rsidRPr="0018694D">
        <w:rPr>
          <w:rFonts w:ascii="Times New Roman" w:eastAsia="MS Mincho" w:hAnsi="Times New Roman"/>
          <w:lang w:eastAsia="ja-JP"/>
        </w:rPr>
        <w:t>1</w:t>
      </w:r>
      <w:r w:rsidRPr="0018694D">
        <w:rPr>
          <w:rFonts w:ascii="Times New Roman" w:eastAsia="MS Mincho" w:hAnsi="Times New Roman"/>
          <w:lang w:val="vi-VN" w:eastAsia="ja-JP"/>
        </w:rPr>
        <w:t>đ)</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Do đó khối lượng riêng của khối hình hộp chữ nhật lúc này là :</w:t>
      </w:r>
    </w:p>
    <w:p w:rsidR="00761683" w:rsidRPr="0018694D" w:rsidRDefault="00761683" w:rsidP="000E5303">
      <w:pPr>
        <w:spacing w:line="360" w:lineRule="auto"/>
        <w:ind w:left="720" w:firstLine="720"/>
        <w:jc w:val="both"/>
        <w:rPr>
          <w:rFonts w:ascii="Times New Roman" w:eastAsia="MS Mincho" w:hAnsi="Times New Roman"/>
          <w:lang w:val="vi-VN" w:eastAsia="ja-JP"/>
        </w:rPr>
      </w:pPr>
      <w:r w:rsidRPr="0018694D">
        <w:rPr>
          <w:rFonts w:ascii="Times New Roman" w:eastAsia="MS Mincho" w:hAnsi="Times New Roman"/>
          <w:lang w:val="vi-VN" w:eastAsia="ja-JP"/>
        </w:rPr>
        <w:t>D =m/V=27,4/0,005= 5480 (kg/ m</w:t>
      </w:r>
      <w:r w:rsidRPr="0018694D">
        <w:rPr>
          <w:rFonts w:ascii="Times New Roman" w:eastAsia="MS Mincho" w:hAnsi="Times New Roman"/>
          <w:vertAlign w:val="superscript"/>
          <w:lang w:val="vi-VN" w:eastAsia="ja-JP"/>
        </w:rPr>
        <w:t>3</w:t>
      </w:r>
      <w:r w:rsidRPr="0018694D">
        <w:rPr>
          <w:rFonts w:ascii="Times New Roman" w:eastAsia="MS Mincho" w:hAnsi="Times New Roman"/>
          <w:lang w:val="vi-VN" w:eastAsia="ja-JP"/>
        </w:rPr>
        <w:t xml:space="preserve">) </w:t>
      </w:r>
      <w:r w:rsidRPr="0018694D">
        <w:rPr>
          <w:rFonts w:ascii="Times New Roman" w:eastAsia="MS Mincho" w:hAnsi="Times New Roman"/>
          <w:lang w:val="vi-VN" w:eastAsia="ja-JP"/>
        </w:rPr>
        <w:tab/>
      </w:r>
      <w:r w:rsidRPr="0018694D">
        <w:rPr>
          <w:rFonts w:ascii="Times New Roman" w:eastAsia="MS Mincho" w:hAnsi="Times New Roman"/>
          <w:lang w:val="vi-VN" w:eastAsia="ja-JP"/>
        </w:rPr>
        <w:tab/>
      </w:r>
      <w:r w:rsidRPr="0018694D">
        <w:rPr>
          <w:rFonts w:ascii="Times New Roman" w:eastAsia="MS Mincho" w:hAnsi="Times New Roman"/>
          <w:lang w:val="vi-VN" w:eastAsia="ja-JP"/>
        </w:rPr>
        <w:tab/>
      </w:r>
      <w:r w:rsidRPr="0018694D">
        <w:rPr>
          <w:rFonts w:ascii="Times New Roman" w:eastAsia="MS Mincho" w:hAnsi="Times New Roman"/>
          <w:lang w:val="vi-VN" w:eastAsia="ja-JP"/>
        </w:rPr>
        <w:tab/>
      </w:r>
      <w:r w:rsidRPr="0018694D">
        <w:rPr>
          <w:rFonts w:ascii="Times New Roman" w:eastAsia="MS Mincho" w:hAnsi="Times New Roman"/>
          <w:lang w:val="vi-VN" w:eastAsia="ja-JP"/>
        </w:rPr>
        <w:tab/>
        <w:t>(0,5đ)</w:t>
      </w:r>
    </w:p>
    <w:p w:rsidR="00761683" w:rsidRPr="0018694D" w:rsidRDefault="00761683" w:rsidP="000E5303">
      <w:pPr>
        <w:rPr>
          <w:rFonts w:ascii="Times New Roman" w:hAnsi="Times New Roman"/>
          <w:b/>
          <w:u w:val="single"/>
        </w:rPr>
      </w:pPr>
      <w:r w:rsidRPr="0018694D">
        <w:rPr>
          <w:rFonts w:ascii="Times New Roman" w:hAnsi="Times New Roman"/>
          <w:b/>
          <w:u w:val="single"/>
        </w:rPr>
        <w:t>Bài 3 ( 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86"/>
        <w:gridCol w:w="5688"/>
      </w:tblGrid>
      <w:tr w:rsidR="00761683" w:rsidRPr="0018694D" w:rsidTr="000E5303">
        <w:tc>
          <w:tcPr>
            <w:tcW w:w="3168" w:type="dxa"/>
            <w:tcBorders>
              <w:top w:val="single" w:sz="4" w:space="0" w:color="auto"/>
              <w:left w:val="single" w:sz="4" w:space="0" w:color="auto"/>
              <w:bottom w:val="single" w:sz="4" w:space="0" w:color="auto"/>
              <w:right w:val="single" w:sz="4" w:space="0" w:color="auto"/>
            </w:tcBorders>
          </w:tcPr>
          <w:p w:rsidR="00761683" w:rsidRPr="0018694D" w:rsidRDefault="00761683">
            <w:pPr>
              <w:ind w:left="360" w:hanging="360"/>
              <w:rPr>
                <w:rFonts w:ascii="Times New Roman" w:hAnsi="Times New Roman"/>
              </w:rPr>
            </w:pPr>
          </w:p>
          <w:p w:rsidR="00761683" w:rsidRPr="0018694D" w:rsidRDefault="00761683">
            <w:pPr>
              <w:ind w:left="360" w:hanging="360"/>
              <w:rPr>
                <w:rFonts w:ascii="Times New Roman" w:hAnsi="Times New Roman"/>
              </w:rPr>
            </w:pPr>
          </w:p>
          <w:p w:rsidR="00761683" w:rsidRPr="0018694D" w:rsidRDefault="002E4B3B">
            <w:pPr>
              <w:ind w:left="360" w:hanging="360"/>
              <w:rPr>
                <w:rFonts w:ascii="Times New Roman" w:hAnsi="Times New Roman"/>
              </w:rPr>
            </w:pPr>
            <w:r>
              <w:rPr>
                <w:rFonts w:ascii="Times New Roman" w:hAnsi="Times New Roman"/>
                <w:noProof/>
              </w:rPr>
              <w:drawing>
                <wp:inline distT="0" distB="0" distL="0" distR="0">
                  <wp:extent cx="2447925" cy="1428750"/>
                  <wp:effectExtent l="0" t="0" r="9525" b="0"/>
                  <wp:docPr id="210" name="Picture 4" descr="QO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QO6"/>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2447925" cy="1428750"/>
                          </a:xfrm>
                          <a:prstGeom prst="rect">
                            <a:avLst/>
                          </a:prstGeom>
                          <a:noFill/>
                          <a:ln>
                            <a:noFill/>
                          </a:ln>
                        </pic:spPr>
                      </pic:pic>
                    </a:graphicData>
                  </a:graphic>
                </wp:inline>
              </w:drawing>
            </w:r>
          </w:p>
        </w:tc>
        <w:tc>
          <w:tcPr>
            <w:tcW w:w="5688" w:type="dxa"/>
            <w:tcBorders>
              <w:top w:val="single" w:sz="4" w:space="0" w:color="auto"/>
              <w:left w:val="single" w:sz="4" w:space="0" w:color="auto"/>
              <w:bottom w:val="single" w:sz="4" w:space="0" w:color="auto"/>
              <w:right w:val="single" w:sz="4" w:space="0" w:color="auto"/>
            </w:tcBorders>
            <w:hideMark/>
          </w:tcPr>
          <w:p w:rsidR="00761683" w:rsidRPr="0018694D" w:rsidRDefault="00761683">
            <w:pPr>
              <w:ind w:left="360" w:hanging="360"/>
              <w:rPr>
                <w:rFonts w:ascii="Times New Roman" w:hAnsi="Times New Roman"/>
              </w:rPr>
            </w:pPr>
            <w:r w:rsidRPr="0018694D">
              <w:rPr>
                <w:rFonts w:ascii="Times New Roman" w:hAnsi="Times New Roman"/>
              </w:rPr>
              <w:t>- Vẽ được hình        (1đ)</w:t>
            </w:r>
          </w:p>
          <w:p w:rsidR="00761683" w:rsidRPr="0018694D" w:rsidRDefault="00761683">
            <w:pPr>
              <w:ind w:left="360" w:hanging="360"/>
              <w:rPr>
                <w:rFonts w:ascii="Times New Roman" w:hAnsi="Times New Roman"/>
              </w:rPr>
            </w:pPr>
            <w:r w:rsidRPr="0018694D">
              <w:rPr>
                <w:rFonts w:ascii="Times New Roman" w:hAnsi="Times New Roman"/>
              </w:rPr>
              <w:t>- Gọi giao điểm của tia tới SI và tia phản xạ KR là S thì góc IHK=90</w:t>
            </w:r>
            <w:r w:rsidRPr="0018694D">
              <w:rPr>
                <w:rFonts w:ascii="Times New Roman" w:hAnsi="Times New Roman"/>
                <w:vertAlign w:val="superscript"/>
              </w:rPr>
              <w:t>0</w:t>
            </w:r>
            <w:r w:rsidRPr="0018694D">
              <w:rPr>
                <w:rFonts w:ascii="Times New Roman" w:hAnsi="Times New Roman"/>
              </w:rPr>
              <w:t xml:space="preserve">  (0,5đ)</w:t>
            </w:r>
          </w:p>
          <w:p w:rsidR="00761683" w:rsidRPr="0018694D" w:rsidRDefault="00761683">
            <w:pPr>
              <w:ind w:left="360" w:hanging="360"/>
              <w:rPr>
                <w:rFonts w:ascii="Times New Roman" w:hAnsi="Times New Roman"/>
              </w:rPr>
            </w:pPr>
            <w:r w:rsidRPr="0018694D">
              <w:rPr>
                <w:rFonts w:ascii="Times New Roman" w:hAnsi="Times New Roman"/>
              </w:rPr>
              <w:t>- Áp dụng định luật phản xạ ánh sáng tại I:  góc SIN= góc NIK=25</w:t>
            </w:r>
            <w:r w:rsidRPr="0018694D">
              <w:rPr>
                <w:rFonts w:ascii="Times New Roman" w:hAnsi="Times New Roman"/>
                <w:vertAlign w:val="superscript"/>
              </w:rPr>
              <w:t>0</w:t>
            </w:r>
          </w:p>
          <w:p w:rsidR="00761683" w:rsidRPr="0018694D" w:rsidRDefault="00761683">
            <w:pPr>
              <w:ind w:left="360" w:hanging="360"/>
              <w:rPr>
                <w:rFonts w:ascii="Times New Roman" w:hAnsi="Times New Roman"/>
              </w:rPr>
            </w:pPr>
            <w:r w:rsidRPr="0018694D">
              <w:rPr>
                <w:rFonts w:ascii="Times New Roman" w:hAnsi="Times New Roman"/>
              </w:rPr>
              <w:t>Suy ra KIO= 90</w:t>
            </w:r>
            <w:r w:rsidRPr="0018694D">
              <w:rPr>
                <w:rFonts w:ascii="Times New Roman" w:hAnsi="Times New Roman"/>
                <w:vertAlign w:val="superscript"/>
              </w:rPr>
              <w:t>0</w:t>
            </w:r>
            <w:r w:rsidRPr="0018694D">
              <w:rPr>
                <w:rFonts w:ascii="Times New Roman" w:hAnsi="Times New Roman"/>
              </w:rPr>
              <w:t>-25</w:t>
            </w:r>
            <w:r w:rsidRPr="0018694D">
              <w:rPr>
                <w:rFonts w:ascii="Times New Roman" w:hAnsi="Times New Roman"/>
                <w:vertAlign w:val="superscript"/>
              </w:rPr>
              <w:t>0</w:t>
            </w:r>
            <w:r w:rsidRPr="0018694D">
              <w:rPr>
                <w:rFonts w:ascii="Times New Roman" w:hAnsi="Times New Roman"/>
              </w:rPr>
              <w:t>=65</w:t>
            </w:r>
            <w:r w:rsidRPr="0018694D">
              <w:rPr>
                <w:rFonts w:ascii="Times New Roman" w:hAnsi="Times New Roman"/>
                <w:vertAlign w:val="superscript"/>
              </w:rPr>
              <w:t>0</w:t>
            </w:r>
            <w:r w:rsidRPr="0018694D">
              <w:rPr>
                <w:rFonts w:ascii="Times New Roman" w:hAnsi="Times New Roman"/>
              </w:rPr>
              <w:t xml:space="preserve">       (1đ)                                            </w:t>
            </w:r>
          </w:p>
          <w:p w:rsidR="00761683" w:rsidRPr="0018694D" w:rsidRDefault="00761683">
            <w:pPr>
              <w:ind w:left="360" w:hanging="360"/>
              <w:rPr>
                <w:rFonts w:ascii="Times New Roman" w:hAnsi="Times New Roman"/>
              </w:rPr>
            </w:pPr>
            <w:r w:rsidRPr="0018694D">
              <w:rPr>
                <w:rFonts w:ascii="Times New Roman" w:hAnsi="Times New Roman"/>
              </w:rPr>
              <w:t xml:space="preserve">Tại K: góc IKP= góc PKR       (0,5đ) </w:t>
            </w:r>
          </w:p>
          <w:p w:rsidR="00761683" w:rsidRPr="0018694D" w:rsidRDefault="00761683">
            <w:pPr>
              <w:ind w:left="360" w:hanging="360"/>
              <w:rPr>
                <w:rFonts w:ascii="Times New Roman" w:hAnsi="Times New Roman"/>
              </w:rPr>
            </w:pPr>
            <w:r w:rsidRPr="0018694D">
              <w:rPr>
                <w:rFonts w:ascii="Times New Roman" w:hAnsi="Times New Roman"/>
              </w:rPr>
              <w:t>Trong tam giác vuông IHK có góc IKH= 90</w:t>
            </w:r>
            <w:r w:rsidRPr="0018694D">
              <w:rPr>
                <w:rFonts w:ascii="Times New Roman" w:hAnsi="Times New Roman"/>
                <w:vertAlign w:val="superscript"/>
              </w:rPr>
              <w:t>0</w:t>
            </w:r>
            <w:r w:rsidRPr="0018694D">
              <w:rPr>
                <w:rFonts w:ascii="Times New Roman" w:hAnsi="Times New Roman"/>
              </w:rPr>
              <w:t xml:space="preserve"> góc HIK=90</w:t>
            </w:r>
            <w:r w:rsidRPr="0018694D">
              <w:rPr>
                <w:rFonts w:ascii="Times New Roman" w:hAnsi="Times New Roman"/>
                <w:vertAlign w:val="superscript"/>
              </w:rPr>
              <w:t>0</w:t>
            </w:r>
            <w:r w:rsidRPr="0018694D">
              <w:rPr>
                <w:rFonts w:ascii="Times New Roman" w:hAnsi="Times New Roman"/>
              </w:rPr>
              <w:t>-2. góc SIN=40</w:t>
            </w:r>
            <w:r w:rsidRPr="0018694D">
              <w:rPr>
                <w:rFonts w:ascii="Times New Roman" w:hAnsi="Times New Roman"/>
                <w:vertAlign w:val="superscript"/>
              </w:rPr>
              <w:t>0</w:t>
            </w:r>
            <w:r w:rsidRPr="0018694D">
              <w:rPr>
                <w:rFonts w:ascii="Times New Roman" w:hAnsi="Times New Roman"/>
              </w:rPr>
              <w:t xml:space="preserve">  (0,5đ)</w:t>
            </w:r>
          </w:p>
          <w:p w:rsidR="00761683" w:rsidRPr="0018694D" w:rsidRDefault="00761683">
            <w:pPr>
              <w:ind w:left="360" w:hanging="360"/>
              <w:rPr>
                <w:rFonts w:ascii="Times New Roman" w:hAnsi="Times New Roman"/>
              </w:rPr>
            </w:pPr>
            <w:r w:rsidRPr="0018694D">
              <w:rPr>
                <w:rFonts w:ascii="Times New Roman" w:hAnsi="Times New Roman"/>
              </w:rPr>
              <w:t>Suy ra góc IKP=20</w:t>
            </w:r>
            <w:r w:rsidRPr="0018694D">
              <w:rPr>
                <w:rFonts w:ascii="Times New Roman" w:hAnsi="Times New Roman"/>
                <w:vertAlign w:val="superscript"/>
              </w:rPr>
              <w:t xml:space="preserve">0    </w:t>
            </w:r>
            <w:r w:rsidRPr="0018694D">
              <w:rPr>
                <w:rFonts w:ascii="Times New Roman" w:hAnsi="Times New Roman"/>
              </w:rPr>
              <w:t>suy ra góc IKO=90</w:t>
            </w:r>
            <w:r w:rsidRPr="0018694D">
              <w:rPr>
                <w:rFonts w:ascii="Times New Roman" w:hAnsi="Times New Roman"/>
                <w:vertAlign w:val="superscript"/>
              </w:rPr>
              <w:t>0</w:t>
            </w:r>
            <w:r w:rsidRPr="0018694D">
              <w:rPr>
                <w:rFonts w:ascii="Times New Roman" w:hAnsi="Times New Roman"/>
              </w:rPr>
              <w:t>-góc IKP=70</w:t>
            </w:r>
            <w:r w:rsidRPr="0018694D">
              <w:rPr>
                <w:rFonts w:ascii="Times New Roman" w:hAnsi="Times New Roman"/>
                <w:vertAlign w:val="superscript"/>
              </w:rPr>
              <w:t>0</w:t>
            </w:r>
            <w:r w:rsidRPr="0018694D">
              <w:rPr>
                <w:rFonts w:ascii="Times New Roman" w:hAnsi="Times New Roman"/>
              </w:rPr>
              <w:t xml:space="preserve">                                  (0,5đ)</w:t>
            </w:r>
          </w:p>
          <w:p w:rsidR="00761683" w:rsidRPr="0018694D" w:rsidRDefault="00761683" w:rsidP="000E5303">
            <w:pPr>
              <w:spacing w:before="240"/>
              <w:ind w:left="360" w:hanging="360"/>
              <w:rPr>
                <w:rFonts w:ascii="Times New Roman" w:hAnsi="Times New Roman"/>
              </w:rPr>
            </w:pPr>
            <w:r w:rsidRPr="0018694D">
              <w:rPr>
                <w:rFonts w:ascii="Times New Roman" w:hAnsi="Times New Roman"/>
              </w:rPr>
              <w:t xml:space="preserve">Trong tam giác IKO có góc IOK = </w:t>
            </w:r>
            <w:r w:rsidRPr="0018694D">
              <w:rPr>
                <w:rFonts w:ascii="Times New Roman" w:hAnsi="Times New Roman"/>
                <w:lang w:val="es-ES_tradnl"/>
              </w:rPr>
              <w:t>α</w:t>
            </w:r>
            <w:r w:rsidRPr="0018694D">
              <w:rPr>
                <w:rFonts w:ascii="Times New Roman" w:hAnsi="Times New Roman"/>
              </w:rPr>
              <w:t>= 180</w:t>
            </w:r>
            <w:r w:rsidRPr="0018694D">
              <w:rPr>
                <w:rFonts w:ascii="Times New Roman" w:hAnsi="Times New Roman"/>
                <w:vertAlign w:val="superscript"/>
              </w:rPr>
              <w:t>0</w:t>
            </w:r>
            <w:r w:rsidRPr="0018694D">
              <w:rPr>
                <w:rFonts w:ascii="Times New Roman" w:hAnsi="Times New Roman"/>
              </w:rPr>
              <w:t>-(65</w:t>
            </w:r>
            <w:r w:rsidRPr="0018694D">
              <w:rPr>
                <w:rFonts w:ascii="Times New Roman" w:hAnsi="Times New Roman"/>
                <w:vertAlign w:val="superscript"/>
              </w:rPr>
              <w:t>0</w:t>
            </w:r>
            <w:r w:rsidRPr="0018694D">
              <w:rPr>
                <w:rFonts w:ascii="Times New Roman" w:hAnsi="Times New Roman"/>
              </w:rPr>
              <w:t>+70</w:t>
            </w:r>
            <w:r w:rsidRPr="0018694D">
              <w:rPr>
                <w:rFonts w:ascii="Times New Roman" w:hAnsi="Times New Roman"/>
                <w:vertAlign w:val="superscript"/>
              </w:rPr>
              <w:t>0</w:t>
            </w:r>
            <w:r w:rsidRPr="0018694D">
              <w:rPr>
                <w:rFonts w:ascii="Times New Roman" w:hAnsi="Times New Roman"/>
              </w:rPr>
              <w:t>)=45</w:t>
            </w:r>
            <w:r w:rsidRPr="0018694D">
              <w:rPr>
                <w:rFonts w:ascii="Times New Roman" w:hAnsi="Times New Roman"/>
                <w:vertAlign w:val="superscript"/>
              </w:rPr>
              <w:t>0</w:t>
            </w:r>
            <w:r w:rsidRPr="0018694D">
              <w:rPr>
                <w:rFonts w:ascii="Times New Roman" w:hAnsi="Times New Roman"/>
              </w:rPr>
              <w:t xml:space="preserve">             (1đ)</w:t>
            </w:r>
          </w:p>
        </w:tc>
      </w:tr>
    </w:tbl>
    <w:p w:rsidR="00761683" w:rsidRPr="0018694D" w:rsidRDefault="00761683" w:rsidP="000E5303">
      <w:pPr>
        <w:rPr>
          <w:rFonts w:ascii="Times New Roman" w:hAnsi="Times New Roman"/>
          <w:b/>
          <w:u w:val="single"/>
          <w:lang w:val="es-ES_tradnl"/>
        </w:rPr>
      </w:pPr>
      <w:r w:rsidRPr="0018694D">
        <w:rPr>
          <w:rFonts w:ascii="Times New Roman" w:hAnsi="Times New Roman"/>
          <w:b/>
          <w:u w:val="single"/>
          <w:lang w:val="es-ES_tradnl"/>
        </w:rPr>
        <w:t>Bài 4 ( 5 điểm)</w:t>
      </w:r>
    </w:p>
    <w:p w:rsidR="00761683" w:rsidRPr="0018694D" w:rsidRDefault="00761683" w:rsidP="000E5303">
      <w:pPr>
        <w:rPr>
          <w:rFonts w:ascii="Times New Roman" w:hAnsi="Times New Roman"/>
        </w:rPr>
      </w:pPr>
      <w:r w:rsidRPr="0018694D">
        <w:rPr>
          <w:rFonts w:ascii="Times New Roman" w:hAnsi="Times New Roman"/>
        </w:rPr>
        <w:t xml:space="preserve">      Vẽ hình đúng (1đ)</w:t>
      </w:r>
    </w:p>
    <w:p w:rsidR="00761683" w:rsidRPr="0018694D" w:rsidRDefault="00761683" w:rsidP="000E5303">
      <w:pPr>
        <w:rPr>
          <w:rFonts w:ascii="Times New Roman" w:hAnsi="Times New Roman"/>
          <w:lang w:val="vi-VN"/>
        </w:rPr>
      </w:pPr>
      <w:r w:rsidRPr="0018694D">
        <w:rPr>
          <w:rFonts w:ascii="Times New Roman" w:hAnsi="Times New Roman"/>
          <w:lang w:val="vi-VN"/>
        </w:rPr>
        <w:t xml:space="preserve">Vẽ tia sáng SI tới gương cho tia phản xạ IR. </w:t>
      </w:r>
    </w:p>
    <w:p w:rsidR="00761683" w:rsidRPr="0018694D" w:rsidRDefault="00761683" w:rsidP="000E5303">
      <w:pPr>
        <w:ind w:left="134"/>
        <w:rPr>
          <w:rFonts w:ascii="Times New Roman" w:hAnsi="Times New Roman"/>
          <w:lang w:val="vi-VN"/>
        </w:rPr>
      </w:pPr>
      <w:r w:rsidRPr="0018694D">
        <w:rPr>
          <w:rFonts w:ascii="Times New Roman" w:hAnsi="Times New Roman"/>
          <w:lang w:val="vi-VN"/>
        </w:rPr>
        <w:t xml:space="preserve">+ Quay gương theo chiều kim đồng hồ tới vị trí mới A’D. </w:t>
      </w:r>
    </w:p>
    <w:p w:rsidR="00761683" w:rsidRPr="0018694D" w:rsidRDefault="00761683" w:rsidP="000E5303">
      <w:pPr>
        <w:rPr>
          <w:rFonts w:ascii="Times New Roman" w:hAnsi="Times New Roman"/>
        </w:rPr>
      </w:pPr>
      <w:r w:rsidRPr="0018694D">
        <w:rPr>
          <w:rFonts w:ascii="Times New Roman" w:hAnsi="Times New Roman"/>
          <w:lang w:val="vi-VN"/>
        </w:rPr>
        <w:t xml:space="preserve">Ta có </w:t>
      </w:r>
      <w:r w:rsidRPr="0018694D">
        <w:rPr>
          <w:rFonts w:ascii="Times New Roman" w:hAnsi="Times New Roman"/>
          <w:position w:val="-6"/>
          <w:lang w:val="nl-NL"/>
        </w:rPr>
        <w:object w:dxaOrig="440" w:dyaOrig="360">
          <v:shape id="_x0000_i1178" type="#_x0000_t75" style="width:21.75pt;height:18pt" o:ole="">
            <v:imagedata r:id="rId449" o:title=""/>
          </v:shape>
          <o:OLEObject Type="Embed" ProgID="Equation.DSMT4" ShapeID="_x0000_i1178" DrawAspect="Content" ObjectID="_1668241281" r:id="rId450"/>
        </w:object>
      </w:r>
      <w:r w:rsidRPr="0018694D">
        <w:rPr>
          <w:rFonts w:ascii="Times New Roman" w:hAnsi="Times New Roman"/>
          <w:lang w:val="vi-VN"/>
        </w:rPr>
        <w:t xml:space="preserve"> = 180</w:t>
      </w:r>
      <w:r w:rsidRPr="0018694D">
        <w:rPr>
          <w:rFonts w:ascii="Times New Roman" w:hAnsi="Times New Roman"/>
          <w:vertAlign w:val="superscript"/>
          <w:lang w:val="vi-VN"/>
        </w:rPr>
        <w:t>0</w:t>
      </w:r>
      <w:r w:rsidRPr="0018694D">
        <w:rPr>
          <w:rFonts w:ascii="Times New Roman" w:hAnsi="Times New Roman"/>
          <w:lang w:val="vi-VN"/>
        </w:rPr>
        <w:t xml:space="preserve"> - </w:t>
      </w:r>
      <w:r w:rsidRPr="0018694D">
        <w:rPr>
          <w:rFonts w:ascii="Times New Roman" w:hAnsi="Times New Roman"/>
          <w:position w:val="-6"/>
          <w:lang w:val="nl-NL"/>
        </w:rPr>
        <w:object w:dxaOrig="460" w:dyaOrig="360">
          <v:shape id="_x0000_i1179" type="#_x0000_t75" style="width:23.25pt;height:18pt" o:ole="">
            <v:imagedata r:id="rId451" o:title=""/>
          </v:shape>
          <o:OLEObject Type="Embed" ProgID="Equation.DSMT4" ShapeID="_x0000_i1179" DrawAspect="Content" ObjectID="_1668241282" r:id="rId452"/>
        </w:object>
      </w:r>
      <w:r w:rsidRPr="0018694D">
        <w:rPr>
          <w:rFonts w:ascii="Times New Roman" w:hAnsi="Times New Roman"/>
          <w:lang w:val="vi-VN"/>
        </w:rPr>
        <w:t>= 180</w:t>
      </w:r>
      <w:r w:rsidRPr="0018694D">
        <w:rPr>
          <w:rFonts w:ascii="Times New Roman" w:hAnsi="Times New Roman"/>
          <w:vertAlign w:val="superscript"/>
          <w:lang w:val="vi-VN"/>
        </w:rPr>
        <w:t>0</w:t>
      </w:r>
      <w:r w:rsidRPr="0018694D">
        <w:rPr>
          <w:rFonts w:ascii="Times New Roman" w:hAnsi="Times New Roman"/>
          <w:lang w:val="vi-VN"/>
        </w:rPr>
        <w:t xml:space="preserve"> -  30</w:t>
      </w:r>
      <w:r w:rsidRPr="0018694D">
        <w:rPr>
          <w:rFonts w:ascii="Times New Roman" w:hAnsi="Times New Roman"/>
          <w:vertAlign w:val="superscript"/>
          <w:lang w:val="vi-VN"/>
        </w:rPr>
        <w:t>0</w:t>
      </w:r>
      <w:r w:rsidRPr="0018694D">
        <w:rPr>
          <w:rFonts w:ascii="Times New Roman" w:hAnsi="Times New Roman"/>
          <w:lang w:val="vi-VN"/>
        </w:rPr>
        <w:t xml:space="preserve"> = 150</w:t>
      </w:r>
      <w:r w:rsidRPr="0018694D">
        <w:rPr>
          <w:rFonts w:ascii="Times New Roman" w:hAnsi="Times New Roman"/>
          <w:vertAlign w:val="superscript"/>
          <w:lang w:val="vi-VN"/>
        </w:rPr>
        <w:t>0</w:t>
      </w:r>
      <w:r w:rsidRPr="0018694D">
        <w:rPr>
          <w:rFonts w:ascii="Times New Roman" w:hAnsi="Times New Roman"/>
        </w:rPr>
        <w:t xml:space="preserve">    (1đ)  </w:t>
      </w:r>
    </w:p>
    <w:p w:rsidR="00761683" w:rsidRPr="0018694D" w:rsidRDefault="00761683" w:rsidP="000E5303">
      <w:pPr>
        <w:ind w:left="134"/>
        <w:rPr>
          <w:rFonts w:ascii="Times New Roman" w:hAnsi="Times New Roman"/>
          <w:lang w:val="vi-VN"/>
        </w:rPr>
      </w:pPr>
      <w:r w:rsidRPr="0018694D">
        <w:rPr>
          <w:rFonts w:ascii="Times New Roman" w:hAnsi="Times New Roman"/>
          <w:lang w:val="vi-VN"/>
        </w:rPr>
        <w:t xml:space="preserve">IN’ là pháp tuyến của gương (đã quay) và là đường phân giác của góc SIR’. Góc quay của gương là </w:t>
      </w:r>
      <w:r w:rsidRPr="0018694D">
        <w:rPr>
          <w:rFonts w:ascii="Times New Roman" w:hAnsi="Times New Roman"/>
          <w:position w:val="-4"/>
          <w:lang w:val="nl-NL"/>
        </w:rPr>
        <w:object w:dxaOrig="560" w:dyaOrig="340">
          <v:shape id="_x0000_i1180" type="#_x0000_t75" style="width:27.75pt;height:17.25pt" o:ole="">
            <v:imagedata r:id="rId453" o:title=""/>
          </v:shape>
          <o:OLEObject Type="Embed" ProgID="Equation.DSMT4" ShapeID="_x0000_i1180" DrawAspect="Content" ObjectID="_1668241283" r:id="rId454"/>
        </w:object>
      </w:r>
      <w:r w:rsidRPr="0018694D">
        <w:rPr>
          <w:rFonts w:ascii="Times New Roman" w:hAnsi="Times New Roman"/>
          <w:lang w:val="vi-VN"/>
        </w:rPr>
        <w:t xml:space="preserve">; </w:t>
      </w:r>
    </w:p>
    <w:p w:rsidR="00761683" w:rsidRPr="0018694D" w:rsidRDefault="00761683" w:rsidP="000E5303">
      <w:pPr>
        <w:rPr>
          <w:rFonts w:ascii="Times New Roman" w:hAnsi="Times New Roman"/>
        </w:rPr>
      </w:pPr>
      <w:r w:rsidRPr="0018694D">
        <w:rPr>
          <w:rFonts w:ascii="Times New Roman" w:hAnsi="Times New Roman"/>
          <w:lang w:val="vi-VN"/>
        </w:rPr>
        <w:t xml:space="preserve">Góc tới </w:t>
      </w:r>
      <w:r w:rsidRPr="0018694D">
        <w:rPr>
          <w:rFonts w:ascii="Times New Roman" w:hAnsi="Times New Roman"/>
          <w:position w:val="-6"/>
          <w:lang w:val="nl-NL"/>
        </w:rPr>
        <w:object w:dxaOrig="520" w:dyaOrig="360">
          <v:shape id="_x0000_i1181" type="#_x0000_t75" style="width:26.25pt;height:18pt" o:ole="">
            <v:imagedata r:id="rId455" o:title=""/>
          </v:shape>
          <o:OLEObject Type="Embed" ProgID="Equation.DSMT4" ShapeID="_x0000_i1181" DrawAspect="Content" ObjectID="_1668241284" r:id="rId456"/>
        </w:object>
      </w:r>
      <w:r w:rsidRPr="0018694D">
        <w:rPr>
          <w:rFonts w:ascii="Times New Roman" w:hAnsi="Times New Roman"/>
          <w:lang w:val="vi-VN"/>
        </w:rPr>
        <w:t xml:space="preserve"> = i; góc phản xạ </w:t>
      </w:r>
      <w:r w:rsidRPr="0018694D">
        <w:rPr>
          <w:rFonts w:ascii="Times New Roman" w:hAnsi="Times New Roman"/>
          <w:position w:val="-10"/>
          <w:lang w:val="nl-NL"/>
        </w:rPr>
        <w:object w:dxaOrig="680" w:dyaOrig="400">
          <v:shape id="_x0000_i1182" type="#_x0000_t75" style="width:33.75pt;height:20.25pt" o:ole="">
            <v:imagedata r:id="rId457" o:title=""/>
          </v:shape>
          <o:OLEObject Type="Embed" ProgID="Equation.DSMT4" ShapeID="_x0000_i1182" DrawAspect="Content" ObjectID="_1668241285" r:id="rId458"/>
        </w:object>
      </w:r>
      <w:r w:rsidRPr="0018694D">
        <w:rPr>
          <w:rFonts w:ascii="Times New Roman" w:hAnsi="Times New Roman"/>
          <w:lang w:val="vi-VN"/>
        </w:rPr>
        <w:t>= i’.</w:t>
      </w:r>
      <w:r w:rsidRPr="0018694D">
        <w:rPr>
          <w:rFonts w:ascii="Times New Roman" w:hAnsi="Times New Roman"/>
        </w:rPr>
        <w:t xml:space="preserve"> (1đ)</w:t>
      </w:r>
    </w:p>
    <w:p w:rsidR="00761683" w:rsidRPr="0018694D" w:rsidRDefault="00761683" w:rsidP="000E5303">
      <w:pPr>
        <w:ind w:left="134"/>
        <w:rPr>
          <w:rFonts w:ascii="Times New Roman" w:hAnsi="Times New Roman"/>
        </w:rPr>
      </w:pPr>
      <w:r w:rsidRPr="0018694D">
        <w:rPr>
          <w:rFonts w:ascii="Times New Roman" w:hAnsi="Times New Roman"/>
        </w:rPr>
        <w:t>Mà i + i</w:t>
      </w:r>
      <w:r w:rsidRPr="0018694D">
        <w:rPr>
          <w:rFonts w:ascii="Times New Roman" w:hAnsi="Times New Roman"/>
          <w:vertAlign w:val="superscript"/>
        </w:rPr>
        <w:t>,</w:t>
      </w:r>
      <w:r w:rsidRPr="0018694D">
        <w:rPr>
          <w:rFonts w:ascii="Times New Roman" w:hAnsi="Times New Roman"/>
          <w:vertAlign w:val="subscript"/>
        </w:rPr>
        <w:t xml:space="preserve"> </w:t>
      </w:r>
      <w:r w:rsidRPr="0018694D">
        <w:rPr>
          <w:rFonts w:ascii="Times New Roman" w:hAnsi="Times New Roman"/>
        </w:rPr>
        <w:t xml:space="preserve">= </w:t>
      </w:r>
      <w:r w:rsidRPr="0018694D">
        <w:rPr>
          <w:rFonts w:ascii="Times New Roman" w:hAnsi="Times New Roman"/>
          <w:position w:val="-6"/>
          <w:lang w:val="nl-NL"/>
        </w:rPr>
        <w:object w:dxaOrig="440" w:dyaOrig="360">
          <v:shape id="_x0000_i1183" type="#_x0000_t75" style="width:21.75pt;height:18pt" o:ole="">
            <v:imagedata r:id="rId449" o:title=""/>
          </v:shape>
          <o:OLEObject Type="Embed" ProgID="Equation.DSMT4" ShapeID="_x0000_i1183" DrawAspect="Content" ObjectID="_1668241286" r:id="rId459"/>
        </w:object>
      </w:r>
      <w:r w:rsidRPr="0018694D">
        <w:rPr>
          <w:rFonts w:ascii="Times New Roman" w:hAnsi="Times New Roman"/>
        </w:rPr>
        <w:t>= 150</w:t>
      </w:r>
      <w:r w:rsidRPr="0018694D">
        <w:rPr>
          <w:rFonts w:ascii="Times New Roman" w:hAnsi="Times New Roman"/>
          <w:vertAlign w:val="superscript"/>
        </w:rPr>
        <w:t>0</w:t>
      </w:r>
      <w:r w:rsidRPr="0018694D">
        <w:rPr>
          <w:rFonts w:ascii="Times New Roman" w:hAnsi="Times New Roman"/>
        </w:rPr>
        <w:t>. Ta có: i’ = i =</w:t>
      </w:r>
      <w:r w:rsidRPr="0018694D">
        <w:rPr>
          <w:rFonts w:ascii="Times New Roman" w:hAnsi="Times New Roman"/>
          <w:position w:val="-24"/>
          <w:lang w:val="nl-NL"/>
        </w:rPr>
        <w:object w:dxaOrig="1100" w:dyaOrig="660">
          <v:shape id="_x0000_i1184" type="#_x0000_t75" style="width:54.75pt;height:33pt" o:ole="">
            <v:imagedata r:id="rId460" o:title=""/>
          </v:shape>
          <o:OLEObject Type="Embed" ProgID="Equation.DSMT4" ShapeID="_x0000_i1184" DrawAspect="Content" ObjectID="_1668241287" r:id="rId461"/>
        </w:object>
      </w:r>
    </w:p>
    <w:p w:rsidR="00761683" w:rsidRPr="0018694D" w:rsidRDefault="00761683" w:rsidP="000E5303">
      <w:pPr>
        <w:rPr>
          <w:rFonts w:ascii="Times New Roman" w:hAnsi="Times New Roman"/>
        </w:rPr>
      </w:pPr>
      <w:r w:rsidRPr="0018694D">
        <w:rPr>
          <w:rFonts w:ascii="Times New Roman" w:hAnsi="Times New Roman"/>
          <w:lang w:val="nl-NL"/>
        </w:rPr>
        <w:t xml:space="preserve">IN’ vuông góc với A’D’ </w:t>
      </w:r>
      <w:r w:rsidRPr="0018694D">
        <w:rPr>
          <w:rFonts w:ascii="Times New Roman" w:hAnsi="Times New Roman"/>
          <w:position w:val="-6"/>
          <w:lang w:val="nl-NL"/>
        </w:rPr>
        <w:object w:dxaOrig="300" w:dyaOrig="240">
          <v:shape id="_x0000_i1185" type="#_x0000_t75" style="width:15pt;height:12pt" o:ole="">
            <v:imagedata r:id="rId462" o:title=""/>
          </v:shape>
          <o:OLEObject Type="Embed" ProgID="Equation.DSMT4" ShapeID="_x0000_i1185" DrawAspect="Content" ObjectID="_1668241288" r:id="rId463"/>
        </w:object>
      </w:r>
      <w:r w:rsidRPr="0018694D">
        <w:rPr>
          <w:rFonts w:ascii="Times New Roman" w:hAnsi="Times New Roman"/>
          <w:position w:val="-6"/>
          <w:lang w:val="nl-NL"/>
        </w:rPr>
        <w:object w:dxaOrig="600" w:dyaOrig="360">
          <v:shape id="_x0000_i1186" type="#_x0000_t75" style="width:30pt;height:18pt" o:ole="">
            <v:imagedata r:id="rId464" o:title=""/>
          </v:shape>
          <o:OLEObject Type="Embed" ProgID="Equation.DSMT4" ShapeID="_x0000_i1186" DrawAspect="Content" ObjectID="_1668241289" r:id="rId465"/>
        </w:object>
      </w:r>
      <w:r w:rsidRPr="0018694D">
        <w:rPr>
          <w:rFonts w:ascii="Times New Roman" w:hAnsi="Times New Roman"/>
          <w:lang w:val="nl-NL"/>
        </w:rPr>
        <w:t xml:space="preserve"> = 90</w:t>
      </w:r>
      <w:r w:rsidRPr="0018694D">
        <w:rPr>
          <w:rFonts w:ascii="Times New Roman" w:hAnsi="Times New Roman"/>
          <w:vertAlign w:val="superscript"/>
          <w:lang w:val="nl-NL"/>
        </w:rPr>
        <w:t>0</w:t>
      </w:r>
      <w:r w:rsidRPr="0018694D">
        <w:rPr>
          <w:rFonts w:ascii="Times New Roman" w:hAnsi="Times New Roman"/>
          <w:lang w:val="nl-NL"/>
        </w:rPr>
        <w:t xml:space="preserve">  </w:t>
      </w:r>
      <w:r w:rsidRPr="0018694D">
        <w:rPr>
          <w:rFonts w:ascii="Times New Roman" w:hAnsi="Times New Roman"/>
        </w:rPr>
        <w:t>(1đ)</w:t>
      </w:r>
    </w:p>
    <w:p w:rsidR="00761683" w:rsidRPr="0018694D" w:rsidRDefault="00761683" w:rsidP="000E5303">
      <w:pPr>
        <w:ind w:left="134"/>
        <w:rPr>
          <w:rFonts w:ascii="Times New Roman" w:hAnsi="Times New Roman"/>
          <w:lang w:val="nl-NL"/>
        </w:rPr>
      </w:pPr>
      <w:r w:rsidRPr="0018694D">
        <w:rPr>
          <w:rFonts w:ascii="Times New Roman" w:hAnsi="Times New Roman"/>
          <w:position w:val="-4"/>
          <w:lang w:val="nl-NL"/>
        </w:rPr>
        <w:object w:dxaOrig="560" w:dyaOrig="340">
          <v:shape id="_x0000_i1187" type="#_x0000_t75" style="width:27.75pt;height:17.25pt" o:ole="">
            <v:imagedata r:id="rId453" o:title=""/>
          </v:shape>
          <o:OLEObject Type="Embed" ProgID="Equation.DSMT4" ShapeID="_x0000_i1187" DrawAspect="Content" ObjectID="_1668241290" r:id="rId466"/>
        </w:object>
      </w:r>
      <w:r w:rsidRPr="0018694D">
        <w:rPr>
          <w:rFonts w:ascii="Times New Roman" w:hAnsi="Times New Roman"/>
          <w:lang w:val="nl-NL"/>
        </w:rPr>
        <w:t xml:space="preserve"> = </w:t>
      </w:r>
      <w:r w:rsidRPr="0018694D">
        <w:rPr>
          <w:rFonts w:ascii="Times New Roman" w:hAnsi="Times New Roman"/>
          <w:position w:val="-4"/>
          <w:lang w:val="nl-NL"/>
        </w:rPr>
        <w:object w:dxaOrig="600" w:dyaOrig="340">
          <v:shape id="_x0000_i1188" type="#_x0000_t75" style="width:30pt;height:17.25pt" o:ole="">
            <v:imagedata r:id="rId467" o:title=""/>
          </v:shape>
          <o:OLEObject Type="Embed" ProgID="Equation.DSMT4" ShapeID="_x0000_i1188" DrawAspect="Content" ObjectID="_1668241291" r:id="rId468"/>
        </w:object>
      </w:r>
      <w:r w:rsidRPr="0018694D">
        <w:rPr>
          <w:rFonts w:ascii="Times New Roman" w:hAnsi="Times New Roman"/>
          <w:lang w:val="nl-NL"/>
        </w:rPr>
        <w:t xml:space="preserve"> =</w:t>
      </w:r>
      <w:r w:rsidRPr="0018694D">
        <w:rPr>
          <w:rFonts w:ascii="Times New Roman" w:hAnsi="Times New Roman"/>
          <w:position w:val="-6"/>
          <w:lang w:val="nl-NL"/>
        </w:rPr>
        <w:object w:dxaOrig="600" w:dyaOrig="360">
          <v:shape id="_x0000_i1189" type="#_x0000_t75" style="width:30pt;height:18pt" o:ole="">
            <v:imagedata r:id="rId469" o:title=""/>
          </v:shape>
          <o:OLEObject Type="Embed" ProgID="Equation.DSMT4" ShapeID="_x0000_i1189" DrawAspect="Content" ObjectID="_1668241292" r:id="rId470"/>
        </w:object>
      </w:r>
      <w:r w:rsidRPr="0018694D">
        <w:rPr>
          <w:rFonts w:ascii="Times New Roman" w:hAnsi="Times New Roman"/>
          <w:lang w:val="nl-NL"/>
        </w:rPr>
        <w:t>- i’ = 90</w:t>
      </w:r>
      <w:r w:rsidRPr="0018694D">
        <w:rPr>
          <w:rFonts w:ascii="Times New Roman" w:hAnsi="Times New Roman"/>
          <w:vertAlign w:val="superscript"/>
          <w:lang w:val="nl-NL"/>
        </w:rPr>
        <w:t>0</w:t>
      </w:r>
      <w:r w:rsidRPr="0018694D">
        <w:rPr>
          <w:rFonts w:ascii="Times New Roman" w:hAnsi="Times New Roman"/>
          <w:lang w:val="nl-NL"/>
        </w:rPr>
        <w:t>- 75</w:t>
      </w:r>
      <w:r w:rsidRPr="0018694D">
        <w:rPr>
          <w:rFonts w:ascii="Times New Roman" w:hAnsi="Times New Roman"/>
          <w:vertAlign w:val="superscript"/>
          <w:lang w:val="nl-NL"/>
        </w:rPr>
        <w:t>0</w:t>
      </w:r>
      <w:r w:rsidRPr="0018694D">
        <w:rPr>
          <w:rFonts w:ascii="Times New Roman" w:hAnsi="Times New Roman"/>
          <w:lang w:val="nl-NL"/>
        </w:rPr>
        <w:t xml:space="preserve"> = 15</w:t>
      </w:r>
      <w:r w:rsidRPr="0018694D">
        <w:rPr>
          <w:rFonts w:ascii="Times New Roman" w:hAnsi="Times New Roman"/>
          <w:vertAlign w:val="superscript"/>
          <w:lang w:val="nl-NL"/>
        </w:rPr>
        <w:t>0</w:t>
      </w:r>
      <w:r w:rsidRPr="0018694D">
        <w:rPr>
          <w:rFonts w:ascii="Times New Roman" w:hAnsi="Times New Roman"/>
          <w:lang w:val="nl-NL"/>
        </w:rPr>
        <w:t xml:space="preserve"> </w:t>
      </w:r>
    </w:p>
    <w:p w:rsidR="00761683" w:rsidRPr="0018694D" w:rsidRDefault="00761683" w:rsidP="000E5303">
      <w:pPr>
        <w:rPr>
          <w:rFonts w:ascii="Times New Roman" w:hAnsi="Times New Roman"/>
        </w:rPr>
      </w:pPr>
      <w:r w:rsidRPr="0018694D">
        <w:rPr>
          <w:rFonts w:ascii="Times New Roman" w:hAnsi="Times New Roman"/>
          <w:lang w:val="nl-NL"/>
        </w:rPr>
        <w:t xml:space="preserve"> Vậy ta phải xoay gương phẳng theo chiều kim đồng hồ một góc là 15</w:t>
      </w:r>
      <w:r w:rsidRPr="0018694D">
        <w:rPr>
          <w:rFonts w:ascii="Times New Roman" w:hAnsi="Times New Roman"/>
          <w:vertAlign w:val="superscript"/>
          <w:lang w:val="nl-NL"/>
        </w:rPr>
        <w:t>0</w:t>
      </w:r>
      <w:r w:rsidRPr="0018694D">
        <w:rPr>
          <w:rFonts w:ascii="Times New Roman" w:hAnsi="Times New Roman"/>
          <w:lang w:val="nl-NL"/>
        </w:rPr>
        <w:t>.</w:t>
      </w:r>
      <w:r w:rsidRPr="0018694D">
        <w:rPr>
          <w:rFonts w:ascii="Times New Roman" w:hAnsi="Times New Roman"/>
        </w:rPr>
        <w:t xml:space="preserve"> (1đ)</w:t>
      </w:r>
    </w:p>
    <w:p w:rsidR="00761683" w:rsidRPr="0018694D" w:rsidRDefault="002E4B3B" w:rsidP="000E5303">
      <w:pPr>
        <w:rPr>
          <w:rFonts w:ascii="Times New Roman" w:hAnsi="Times New Roman"/>
        </w:rPr>
      </w:pPr>
      <w:r>
        <w:rPr>
          <w:rFonts w:ascii="Times New Roman" w:hAnsi="Times New Roman"/>
          <w:noProof/>
        </w:rPr>
        <mc:AlternateContent>
          <mc:Choice Requires="wpg">
            <w:drawing>
              <wp:anchor distT="0" distB="0" distL="114300" distR="114300" simplePos="0" relativeHeight="251733504" behindDoc="0" locked="0" layoutInCell="1" allowOverlap="1">
                <wp:simplePos x="0" y="0"/>
                <wp:positionH relativeFrom="column">
                  <wp:posOffset>1310640</wp:posOffset>
                </wp:positionH>
                <wp:positionV relativeFrom="paragraph">
                  <wp:posOffset>538480</wp:posOffset>
                </wp:positionV>
                <wp:extent cx="1950720" cy="1216025"/>
                <wp:effectExtent l="12700" t="13970" r="8255" b="17780"/>
                <wp:wrapSquare wrapText="bothSides"/>
                <wp:docPr id="2925" name="Group 28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0720" cy="1216025"/>
                          <a:chOff x="1980" y="2340"/>
                          <a:chExt cx="3072" cy="1915"/>
                        </a:xfrm>
                      </wpg:grpSpPr>
                      <wpg:grpSp>
                        <wpg:cNvPr id="2926" name="Group 2864"/>
                        <wpg:cNvGrpSpPr>
                          <a:grpSpLocks/>
                        </wpg:cNvGrpSpPr>
                        <wpg:grpSpPr bwMode="auto">
                          <a:xfrm>
                            <a:off x="1980" y="2340"/>
                            <a:ext cx="3072" cy="1915"/>
                            <a:chOff x="1980" y="2340"/>
                            <a:chExt cx="3072" cy="1915"/>
                          </a:xfrm>
                        </wpg:grpSpPr>
                        <wpg:grpSp>
                          <wpg:cNvPr id="2927" name="Group 2865"/>
                          <wpg:cNvGrpSpPr>
                            <a:grpSpLocks/>
                          </wpg:cNvGrpSpPr>
                          <wpg:grpSpPr bwMode="auto">
                            <a:xfrm>
                              <a:off x="1980" y="2340"/>
                              <a:ext cx="3072" cy="1915"/>
                              <a:chOff x="1980" y="2340"/>
                              <a:chExt cx="3072" cy="1915"/>
                            </a:xfrm>
                          </wpg:grpSpPr>
                          <wpg:grpSp>
                            <wpg:cNvPr id="2929" name="Group 2866"/>
                            <wpg:cNvGrpSpPr>
                              <a:grpSpLocks/>
                            </wpg:cNvGrpSpPr>
                            <wpg:grpSpPr bwMode="auto">
                              <a:xfrm>
                                <a:off x="1980" y="2340"/>
                                <a:ext cx="3072" cy="1202"/>
                                <a:chOff x="1980" y="2340"/>
                                <a:chExt cx="3072" cy="1202"/>
                              </a:xfrm>
                            </wpg:grpSpPr>
                            <wpg:grpSp>
                              <wpg:cNvPr id="2930" name="Group 2867"/>
                              <wpg:cNvGrpSpPr>
                                <a:grpSpLocks/>
                              </wpg:cNvGrpSpPr>
                              <wpg:grpSpPr bwMode="auto">
                                <a:xfrm>
                                  <a:off x="1980" y="2340"/>
                                  <a:ext cx="3072" cy="1202"/>
                                  <a:chOff x="1980" y="2340"/>
                                  <a:chExt cx="3072" cy="1202"/>
                                </a:xfrm>
                              </wpg:grpSpPr>
                              <wpg:grpSp>
                                <wpg:cNvPr id="2931" name="Group 2868"/>
                                <wpg:cNvGrpSpPr>
                                  <a:grpSpLocks/>
                                </wpg:cNvGrpSpPr>
                                <wpg:grpSpPr bwMode="auto">
                                  <a:xfrm>
                                    <a:off x="1980" y="3405"/>
                                    <a:ext cx="3072" cy="137"/>
                                    <a:chOff x="2145" y="3405"/>
                                    <a:chExt cx="3072" cy="137"/>
                                  </a:xfrm>
                                </wpg:grpSpPr>
                                <wps:wsp>
                                  <wps:cNvPr id="2932" name="Rectangle 2869" descr="Light downward diagonal"/>
                                  <wps:cNvSpPr>
                                    <a:spLocks noChangeArrowheads="1"/>
                                  </wps:cNvSpPr>
                                  <wps:spPr bwMode="auto">
                                    <a:xfrm>
                                      <a:off x="2157" y="3417"/>
                                      <a:ext cx="3060" cy="125"/>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3" name="Line 2870"/>
                                  <wps:cNvCnPr/>
                                  <wps:spPr bwMode="auto">
                                    <a:xfrm>
                                      <a:off x="2145" y="3405"/>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934" name="Line 2871"/>
                                <wps:cNvCnPr/>
                                <wps:spPr bwMode="auto">
                                  <a:xfrm flipV="1">
                                    <a:off x="3510" y="234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935" name="Group 2872"/>
                              <wpg:cNvGrpSpPr>
                                <a:grpSpLocks/>
                              </wpg:cNvGrpSpPr>
                              <wpg:grpSpPr bwMode="auto">
                                <a:xfrm>
                                  <a:off x="1995" y="2730"/>
                                  <a:ext cx="1515" cy="660"/>
                                  <a:chOff x="1995" y="2730"/>
                                  <a:chExt cx="1515" cy="660"/>
                                </a:xfrm>
                              </wpg:grpSpPr>
                              <wps:wsp>
                                <wps:cNvPr id="2936" name="Line 2873"/>
                                <wps:cNvCnPr/>
                                <wps:spPr bwMode="auto">
                                  <a:xfrm>
                                    <a:off x="2325" y="2880"/>
                                    <a:ext cx="1185"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7" name="Line 2874"/>
                                <wps:cNvCnPr/>
                                <wps:spPr bwMode="auto">
                                  <a:xfrm>
                                    <a:off x="1995" y="2730"/>
                                    <a:ext cx="1185" cy="510"/>
                                  </a:xfrm>
                                  <a:prstGeom prst="line">
                                    <a:avLst/>
                                  </a:prstGeom>
                                  <a:noFill/>
                                  <a:ln w="9525">
                                    <a:solidFill>
                                      <a:srgbClr val="000000"/>
                                    </a:solidFill>
                                    <a:round/>
                                    <a:headEnd/>
                                    <a:tailEnd type="arrow" w="lg" len="med"/>
                                  </a:ln>
                                  <a:extLst>
                                    <a:ext uri="{909E8E84-426E-40DD-AFC4-6F175D3DCCD1}">
                                      <a14:hiddenFill xmlns:a14="http://schemas.microsoft.com/office/drawing/2010/main">
                                        <a:noFill/>
                                      </a14:hiddenFill>
                                    </a:ext>
                                  </a:extLst>
                                </wps:spPr>
                                <wps:bodyPr/>
                              </wps:wsp>
                            </wpg:grpSp>
                            <wpg:grpSp>
                              <wpg:cNvPr id="2938" name="Group 2875"/>
                              <wpg:cNvGrpSpPr>
                                <a:grpSpLocks/>
                              </wpg:cNvGrpSpPr>
                              <wpg:grpSpPr bwMode="auto">
                                <a:xfrm rot="-2584514">
                                  <a:off x="3510" y="2805"/>
                                  <a:ext cx="1515" cy="660"/>
                                  <a:chOff x="1995" y="2730"/>
                                  <a:chExt cx="1515" cy="660"/>
                                </a:xfrm>
                              </wpg:grpSpPr>
                              <wps:wsp>
                                <wps:cNvPr id="2939" name="Line 2876"/>
                                <wps:cNvCnPr/>
                                <wps:spPr bwMode="auto">
                                  <a:xfrm>
                                    <a:off x="2325" y="2880"/>
                                    <a:ext cx="1185"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0" name="Line 2877"/>
                                <wps:cNvCnPr/>
                                <wps:spPr bwMode="auto">
                                  <a:xfrm>
                                    <a:off x="1995" y="2730"/>
                                    <a:ext cx="1185" cy="510"/>
                                  </a:xfrm>
                                  <a:prstGeom prst="line">
                                    <a:avLst/>
                                  </a:prstGeom>
                                  <a:noFill/>
                                  <a:ln w="9525">
                                    <a:solidFill>
                                      <a:srgbClr val="000000"/>
                                    </a:solidFill>
                                    <a:round/>
                                    <a:headEnd/>
                                    <a:tailEnd type="arrow" w="lg" len="med"/>
                                  </a:ln>
                                  <a:extLst>
                                    <a:ext uri="{909E8E84-426E-40DD-AFC4-6F175D3DCCD1}">
                                      <a14:hiddenFill xmlns:a14="http://schemas.microsoft.com/office/drawing/2010/main">
                                        <a:noFill/>
                                      </a14:hiddenFill>
                                    </a:ext>
                                  </a:extLst>
                                </wps:spPr>
                                <wps:bodyPr/>
                              </wps:wsp>
                            </wpg:grpSp>
                          </wpg:grpSp>
                          <wps:wsp>
                            <wps:cNvPr id="2941" name="Line 2878"/>
                            <wps:cNvCnPr/>
                            <wps:spPr bwMode="auto">
                              <a:xfrm>
                                <a:off x="2070" y="3120"/>
                                <a:ext cx="270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42" name="Line 2879"/>
                            <wps:cNvCnPr/>
                            <wps:spPr bwMode="auto">
                              <a:xfrm rot="-5630343">
                                <a:off x="2688" y="3228"/>
                                <a:ext cx="1695"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2943" name="Arc 2880"/>
                          <wps:cNvSpPr>
                            <a:spLocks/>
                          </wps:cNvSpPr>
                          <wps:spPr bwMode="auto">
                            <a:xfrm rot="-11022864">
                              <a:off x="3120" y="3420"/>
                              <a:ext cx="36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93" name="Arc 2881"/>
                        <wps:cNvSpPr>
                          <a:spLocks/>
                        </wps:cNvSpPr>
                        <wps:spPr bwMode="auto">
                          <a:xfrm rot="8694251" flipV="1">
                            <a:off x="2220" y="3195"/>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63" o:spid="_x0000_s1026" style="position:absolute;margin-left:103.2pt;margin-top:42.4pt;width:153.6pt;height:95.75pt;z-index:251733504" coordorigin="1980,2340" coordsize="3072,19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9lLrgcAAKUxAAAOAAAAZHJzL2Uyb0RvYy54bWzsG11v2zbwfcD+g6DHDa5FSZYlo06RxnFR IFuLNds7LcmWUEnUKDlOOuy/746kZH3YaeM0Xto6BVzJPJJ3x/s++uWr2zTRbkJexCyb6uSFoWth 5rMgzlZT/c/r+cDVtaKkWUATloVT/S4s9FdnP//0cpNPQpNFLAlCrsEiWTHZ5FM9Kst8MhwWfhSm tHjB8jCDwSXjKS3hla+GAacbWD1NhqZhOMMN40HOmR8WBXw7k4P6mVh/uQz98t1yWYSllkx1wK0U n1x8LvBzePaSTlac5lHsKzToAVikNM5g03qpGS2ptuZxb6k09jkr2LJ84bN0yJbL2A8FDUANMTrU vOFsnQtaVpPNKq/ZBKzt8OngZf3fb95zLQ6muumZI13LaAqnJDbWTNexkEGbfDUBuDc8/5C/55JK eLxi/scChofdcXxfSWBtsfmNBbAiXZdMMOh2yVNcAkjXbsU53NXnEN6Wmg9fEm9kjE04Lh/GiEkc A1ATJ+VHcJw4j3gujMOwadnqFP3oUs23YLaa7BExc0gncmOBrEJOUiZeaiK3zHB6zLCfmhk7iKpY 0ieJTo7IjHGPGYKt3ZNH+f9akvF8meH1mOE8D8kwDfNANVEzH64mFmhhx2aMf1xmkB4z3KMxA+yg MpI7bIYlDqVhMkxig7UH+7mdttN+yol75QKcdrH1S8Xj/NKHiOahcHcF+pvaFFtgzKWM/QH+nGar JETfBGoYhIUPzvwqXkWlFrBNtqE80IKYrlhGE8l6sVbluArptbSMXUSwUHjOOdtEIQ0AdYLw4B8a E/ClAJ/3WTdmkhGYSMFOoli9PQWn9mRtX0QnOS/KNyFLNXyY6hzIE06S3lwVJWKzBUGfmdOynMdJ osCTcpbNgFYxZbm6SDgCFXy1gEfthmLII/4EYXRSgyx2ws7Fn4JVIIiA2hTXTjL8zBgiIdGT3wCt gDCOIdUi7vnHI6ZtvDa9wdxxxwN7bo8G3thwBwbxXnuOYXv2bP4vok7sSRQHQZhdxVlYxWDE/jJZ UtGgjJ5EFKZtpro3goAB0SlYEgeIrXjZy5kWWBqXEJImcTrV3Zp9dIJScpkFIgwpaZzI52EbfXFk wIPqf8EVIVMoRhhlFJMFC+5ApDiDEwfJgOAZHiLGP+naBgLRqV78vaY81LXkbQZi6REbIhytFC/2 SMRFvDmyaI7QzIelpnqpa/LxopTR7jrnqCUo5siLjJ1DRLaMhZRtsVIKAEotcT2GdluVdovzN92x iOeUHl5k7zmw/AGK2LNrfUUUG9Q2batjlV6BHAom7VHDWv5RIR4tbhDjK6naJ2FK7XYqmeFdupeu PbBN53JgG7PZ4Hx+YQ+cORmPZtbs4mJG2kom7IfMt0B0D1UyKUK1GahVWKoasPaLdABNCJ6sELdt ZH480bO7oid8wENET1smcf5XpVUqqbFGBDS2lZxUQli5AgPSF2lBq4So4wuSkxC2k+S+pX9yIVRp LMqjyIC3EUkvU4aEU5ipp8uUiefJiM0cQ9ANm0lnK/LlEWS5Ill2INYQQ43csDdtG+iR7sTaKG61 sXJbx3AFdc5duQJVfxAh2YNdgYUFDdRCVypbg2HEVQxDTT3pIRTfnpczUF6hrng9VWZR1zUqgVM1 noME7j4N/SYFTivvcqzdYZIEwelUT1YQlYZQ6E3DQKnNPQnA9xqb7HcLUOxuF0PGT1Mmk8nDwBy5 9ojYIlbthR5utxzQM/aNcsAO0X2+XqKuv1VKq8pvBymtefIS32zKcCQvgem3VOtK4FSJ8yCB26Fq VXJATl7ie8lgt/Hz0bJZu64+V2Kqis8HialpQB1GVDQJdOJa6YY5NlQaO5K9tzpr+J9LKZhCz2gR ydpnAE8S8VOJRZZYjmUv63p9JYgensODyiqiOjoYOZZh2VYzwDEdF6IsrLSbppDvRlbnYKqLPWNL psEnuUTOtYpzj6+vP3nV5Sg9JRAq5dPPuQ/dJFkhUCLa6RZhfaA1gi/720IqOCfEAAl12tE52lIh vHbXqKLI7pFdfy27RMj5qiQNnfZAtVxWQZV0wArLNIH7K78ONAP/SfO3BQAPUQPgtYqdQKC9nwW6 rrf6ZQgbbTSxWme763o7ARTtBqq3AyCJ057V4MQkXjXgnhWhqlsD7sUNLEUNJLdtrAaGo2YvjWQv DrKl20yxHJ6gvQLXcAxhmnJW4J0UZAoYHyBbVpQACo9sDzDQjcCiwgX73Q8MJCFw1T8UwHKSwghb h907TlzX4I7TQp4KtPGQEEQIHzGbl2emRfXTEhplUz2Di1pwi+u25Gu81fXuY0Vmym7CayZWKJHe AZwvYFUV0LbD/noR+6/DT01gQjwTErcKHrAQaygc4GvPkY2f/oiEUTxtLA0MQFLuJakoOfsINQw4 mm+AImwoNZkmBapJfzXuJ6wIJUskDxQzxBGjZDRsxhP3q3pVIiwOtcpEdNJsmD7TdlarB9xqorca 4w2wRu/3YX2v59/7PXr6QryuQ2624r6GQ4YLI7Y5Qpe0o2NnmuCP0ThZcPdQGsw6KceLhuIiYq9l 11Syk2Oe6ifHfHLM6L5OjrnBg5NjfmRrseFxO7fbflTHDL8FEAKmfreAPzZovsNz89cVZ/8BAAD/ /wMAUEsDBBQABgAIAAAAIQBzEL124QAAAAoBAAAPAAAAZHJzL2Rvd25yZXYueG1sTI9BS8NAEIXv gv9hGcGb3aRpY4nZlFLUUxFsBfG2zU6T0OxsyG6T9N87nuxxeB9vvpevJ9uKAXvfOFIQzyIQSKUz DVUKvg5vTysQPmgyunWECq7oYV3c3+U6M26kTxz2oRJcQj7TCuoQukxKX9ZotZ+5Domzk+utDnz2 lTS9HrnctnIeRam0uiH+UOsOtzWW5/3FKngf9bhJ4tdhdz5trz+H5cf3LkalHh+mzQuIgFP4h+FP n9WhYKeju5DxolUwj9IFowpWC57AwDJOUhBHTp7TBGSRy9sJxS8AAAD//wMAUEsBAi0AFAAGAAgA AAAhALaDOJL+AAAA4QEAABMAAAAAAAAAAAAAAAAAAAAAAFtDb250ZW50X1R5cGVzXS54bWxQSwEC LQAUAAYACAAAACEAOP0h/9YAAACUAQAACwAAAAAAAAAAAAAAAAAvAQAAX3JlbHMvLnJlbHNQSwEC LQAUAAYACAAAACEAP9vZS64HAAClMQAADgAAAAAAAAAAAAAAAAAuAgAAZHJzL2Uyb0RvYy54bWxQ SwECLQAUAAYACAAAACEAcxC9duEAAAAKAQAADwAAAAAAAAAAAAAAAAAICgAAZHJzL2Rvd25yZXYu eG1sUEsFBgAAAAAEAAQA8wAAABYLAAAAAA== ">
                <v:group id="Group 2864" o:spid="_x0000_s1027" style="position:absolute;left:1980;top:2340;width:3072;height:1915" coordorigin="1980,2340" coordsize="3072,19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8jU8YAAADdAAAADwAAAGRycy9kb3ducmV2LnhtbESPQWvCQBSE74L/YXmC t7pJpFKjq4hY8SCFqiDeHtlnEsy+DdltEv99t1DwOMzMN8xy3ZtKtNS40rKCeBKBIM6sLjlXcDl/ vn2AcB5ZY2WZFDzJwXo1HCwx1bbjb2pPPhcBwi5FBYX3dSqlywoy6Ca2Jg7e3TYGfZBNLnWDXYCb SiZRNJMGSw4LBda0LSh7nH6Mgn2H3WYa79rj47593s7vX9djTEqNR/1mAcJT71/h//ZBK0jmyQz+ 3oQnIF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9HyNTxgAAAN0A AAAPAAAAAAAAAAAAAAAAAKoCAABkcnMvZG93bnJldi54bWxQSwUGAAAAAAQABAD6AAAAnQMAAAAA ">
                  <v:group id="Group 2865" o:spid="_x0000_s1028" style="position:absolute;left:1980;top:2340;width:3072;height:1915" coordorigin="1980,2340" coordsize="3072,19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lOGyMYAAADdAAAADwAAAGRycy9kb3ducmV2LnhtbESPQWvCQBSE74X+h+UV vOkmkdqauopILR5EUAvF2yP7TILZtyG7JvHfu4LQ4zAz3zCzRW8q0VLjSssK4lEEgjizuuRcwe9x PfwE4TyyxsoyKbiRg8X89WWGqbYd76k9+FwECLsUFRTe16mULivIoBvZmjh4Z9sY9EE2udQNdgFu KplE0UQaLDksFFjTqqDscrgaBT8ddstx/N1uL+fV7XR83/1tY1Jq8NYvv0B46v1/+NneaAXJNPmA x5vwBOT8D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SU4bIxgAAAN0A AAAPAAAAAAAAAAAAAAAAAKoCAABkcnMvZG93bnJldi54bWxQSwUGAAAAAAQABAD6AAAAnQMAAAAA ">
                    <v:group id="Group 2866" o:spid="_x0000_s1029" style="position:absolute;left:1980;top:2340;width:3072;height:1202" coordorigin="1980,2340" coordsize="3072,12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IC3IcYAAADdAAAADwAAAGRycy9kb3ducmV2LnhtbESPQWvCQBSE70L/w/IK vekmkYpGVxHR0oMUjIXi7ZF9JsHs25Bdk/jvu4WCx2FmvmFWm8HUoqPWVZYVxJMIBHFudcWFgu/z YTwH4TyyxtoyKXiQg836ZbTCVNueT9RlvhABwi5FBaX3TSqly0sy6Ca2IQ7e1bYGfZBtIXWLfYCb WiZRNJMGKw4LJTa0Kym/ZXej4KPHfjuN993xdt09Luf3r59jTEq9vQ7bJQhPg3+G/9ufWkGySBbw 9yY8Abn+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MgLchxgAAAN0A AAAPAAAAAAAAAAAAAAAAAKoCAABkcnMvZG93bnJldi54bWxQSwUGAAAAAAQABAD6AAAAnQMAAAAA ">
                      <v:group id="Group 2867" o:spid="_x0000_s1030" style="position:absolute;left:1980;top:2340;width:3072;height:1202" coordorigin="1980,2340" coordsize="3072,12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GOIYcQAAADdAAAADwAAAGRycy9kb3ducmV2LnhtbERPy2rCQBTdF/yH4Qrd NZMYWmzqKCJWXEhBI5TuLplrEszcCZkxj7/vLApdHs57tRlNI3rqXG1ZQRLFIIgLq2suFVzzz5cl COeRNTaWScFEDjbr2dMKM20HPlN/8aUIIewyVFB532ZSuqIigy6yLXHgbrYz6APsSqk7HEK4aeQi jt+kwZpDQ4Ut7Soq7peHUXAYcNimyb4/3W+76Sd//fo+JaTU83zcfoDwNPp/8Z/7qBUs3tOwP7wJ T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GOIYcQAAADdAAAA DwAAAAAAAAAAAAAAAACqAgAAZHJzL2Rvd25yZXYueG1sUEsFBgAAAAAEAAQA+gAAAJsDAAAAAA== ">
                        <v:group id="Group 2868" o:spid="_x0000_s1031" style="position:absolute;left:1980;top:3405;width:3072;height:137" coordorigin="2145,3405" coordsize="3072,1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y8t+sUAAADdAAAADwAAAGRycy9kb3ducmV2LnhtbESPQYvCMBSE78L+h/AE b5pWWXGrUURW2YMsqAvi7dE822LzUprY1n9vhAWPw8x8wyxWnSlFQ7UrLCuIRxEI4tTqgjMFf6ft cAbCeWSNpWVS8CAHq+VHb4GJti0fqDn6TAQIuwQV5N5XiZQuzcmgG9mKOHhXWxv0QdaZ1DW2AW5K OY6iqTRYcFjIsaJNTunteDcKdi2260n83exv183jcvr8Pe9jUmrQ79ZzEJ46/w7/t3+0gvHXJIbX m/AE5PIJ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cvLfrFAAAA3QAA AA8AAAAAAAAAAAAAAAAAqgIAAGRycy9kb3ducmV2LnhtbFBLBQYAAAAABAAEAPoAAACcAwAAAAA= ">
                          <v:rect id="Rectangle 2869" o:spid="_x0000_s1032" alt="Light downward diagonal" style="position:absolute;left:2157;top:3417;width:3060;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A7tEMgA AADdAAAADwAAAGRycy9kb3ducmV2LnhtbESPQUvDQBSE74L/YXlCb3bTBMXGbotYSovYg22hPT6y zyRt9m3Y3TTRX+8KgsdhZr5hZovBNOJKzteWFUzGCQjiwuqaSwWH/er+CYQPyBoby6Tgizws5rc3 M8y17fmDrrtQighhn6OCKoQ2l9IXFRn0Y9sSR+/TOoMhSldK7bCPcNPINEkepcGa40KFLb1WVFx2 nVHQX07FZvl9PG9dZrO3h333vq47pUZ3w8sziEBD+A//tTdaQTrNUvh9E5+AnP8AAAD//wMAUEsB Ai0AFAAGAAgAAAAhAPD3irv9AAAA4gEAABMAAAAAAAAAAAAAAAAAAAAAAFtDb250ZW50X1R5cGVz XS54bWxQSwECLQAUAAYACAAAACEAMd1fYdIAAACPAQAACwAAAAAAAAAAAAAAAAAuAQAAX3JlbHMv LnJlbHNQSwECLQAUAAYACAAAACEAMy8FnkEAAAA5AAAAEAAAAAAAAAAAAAAAAAApAgAAZHJzL3No YXBleG1sLnhtbFBLAQItABQABgAIAAAAIQDQDu0QyAAAAN0AAAAPAAAAAAAAAAAAAAAAAJgCAABk cnMvZG93bnJldi54bWxQSwUGAAAAAAQABAD1AAAAjQMAAAAA " fillcolor="black" stroked="f">
                            <v:fill r:id="rId390" o:title="" type="pattern"/>
                          </v:rect>
                          <v:line id="Line 2870" o:spid="_x0000_s1033" style="position:absolute;visibility:visible;mso-wrap-style:square" from="2145,3405" to="5205,34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X27sgAAADdAAAADwAAAGRycy9kb3ducmV2LnhtbESPQWvCQBSE74X+h+UVequbGghtdBVp KWgPpVpBj8/sM4nNvg272yT9964geBxm5htmOh9MIzpyvras4HmUgCAurK65VLD9+Xh6AeEDssbG Min4Jw/z2f3dFHNte15TtwmliBD2OSqoQmhzKX1RkUE/si1x9I7WGQxRulJqh32Em0aOkySTBmuO CxW29FZR8bv5Mwq+0u+sW6w+l8NulR2K9/Vhf+qdUo8Pw2ICItAQbuFre6kVjF/TFC5v4hOQs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IX27sgAAADdAAAADwAAAAAA AAAAAAAAAAChAgAAZHJzL2Rvd25yZXYueG1sUEsFBgAAAAAEAAQA+QAAAJYDAAAAAA== "/>
                        </v:group>
                        <v:line id="Line 2871" o:spid="_x0000_s1034" style="position:absolute;flip:y;visibility:visible;mso-wrap-style:square" from="3510,2340" to="3510,3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4ceZccAAADdAAAADwAAAGRycy9kb3ducmV2LnhtbESPQWsCMRSE74X+h/AKvRTNVkV0NYoU Ch68VGXF23Pz3Cy7edkmqW7/fVMo9DjMzDfMct3bVtzIh9qxgtdhBoK4dLrmSsHx8D6YgQgRWWPr mBR8U4D16vFhibl2d/6g2z5WIkE45KjAxNjlUobSkMUwdB1x8q7OW4xJ+kpqj/cEt60cZdlUWqw5 LRjs6M1Q2ey/rAI52718+s1l0hTN6TQ3RVl0551Sz0/9ZgEiUh//w3/trVYwmo8n8PsmPQG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nhx5lxwAAAN0AAAAPAAAAAAAA AAAAAAAAAKECAABkcnMvZG93bnJldi54bWxQSwUGAAAAAAQABAD5AAAAlQMAAAAA "/>
                      </v:group>
                      <v:group id="Group 2872" o:spid="_x0000_s1035" style="position:absolute;left:1995;top:2730;width:1515;height:660" coordorigin="1995,2730" coordsize="1515,6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BQr+cYAAADdAAAADwAAAGRycy9kb3ducmV2LnhtbESPT4vCMBTE78J+h/AW 9qZpFcWtRhFxlz2I4B9YvD2aZ1tsXkoT2/rtjSB4HGbmN8x82ZlSNFS7wrKCeBCBIE6tLjhTcDr+ 9KcgnEfWWFomBXdysFx89OaYaNvynpqDz0SAsEtQQe59lUjp0pwMuoGtiIN3sbVBH2SdSV1jG+Cm lMMomkiDBYeFHCta55ReDzej4LfFdjWKN832elnfz8fx7n8bk1Jfn91qBsJT59/hV/tPKxh+j8bw fBOegFw8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IFCv5xgAAAN0A AAAPAAAAAAAAAAAAAAAAAKoCAABkcnMvZG93bnJldi54bWxQSwUGAAAAAAQABAD6AAAAnQMAAAAA ">
                        <v:line id="Line 2873" o:spid="_x0000_s1036" style="position:absolute;visibility:visible;mso-wrap-style:square" from="2325,2880" to="3510,33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JVdscAAADdAAAADwAAAGRycy9kb3ducmV2LnhtbESPQWvCQBSE70L/w/IKvemmCqGmriIt BfUgVQvt8Zl9JrHZt2F3TeK/7xYEj8PMfMPMFr2pRUvOV5YVPI8SEMS51RUXCr4OH8MXED4ga6wt k4IreVjMHwYzzLTteEftPhQiQthnqKAMocmk9HlJBv3INsTRO1lnMETpCqkddhFuajlOklQarDgu lNjQW0n57/5iFGwnn2m7XG9W/fc6Pebvu+PPuXNKPT32y1cQgfpwD9/aK61gPJ2k8P8mPgE5/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s8lV2xwAAAN0AAAAPAAAAAAAA AAAAAAAAAKECAABkcnMvZG93bnJldi54bWxQSwUGAAAAAAQABAD5AAAAlQMAAAAA "/>
                        <v:line id="Line 2874" o:spid="_x0000_s1037" style="position:absolute;visibility:visible;mso-wrap-style:square" from="1995,2730" to="3180,3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8ni88gAAADdAAAADwAAAGRycy9kb3ducmV2LnhtbESPT2vCQBTE74V+h+UVeilmUwv+iVml FQIV7KFR9PrMPpPQ7NuQXTX107tCocdhZn7DpIveNOJMnastK3iNYhDEhdU1lwq2m2wwAeE8ssbG Min4JQeL+eNDiom2F/6mc+5LESDsElRQed8mUrqiIoMusi1x8I62M+iD7EqpO7wEuGnkMI5H0mDN YaHClpYVFT/5ySjw15OeHD8Oy2y6u66yPa2/Ri+FUs9P/fsMhKfe/4f/2p9awXD6Nob7m/AE5PwG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8ni88gAAADdAAAADwAAAAAA AAAAAAAAAAChAgAAZHJzL2Rvd25yZXYueG1sUEsFBgAAAAAEAAQA+QAAAJYDAAAAAA== ">
                          <v:stroke endarrow="open" endarrowwidth="wide"/>
                        </v:line>
                      </v:group>
                      <v:group id="Group 2875" o:spid="_x0000_s1038" style="position:absolute;left:3510;top:2805;width:1515;height:660;rotation:-2822978fd" coordorigin="1995,2730" coordsize="1515,6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0JRf8EAAADdAAAADwAAAGRycy9kb3ducmV2LnhtbERPy4rCMBTdC/MP4Q7M TpOxINoxig4ILlTw8QF3mmtabG5KE7Xj15uF4PJw3tN552pxozZUnjV8DxQI4sKbiq2G03HVH4MI Edlg7Zk0/FOA+eyjN8Xc+Dvv6XaIVqQQDjlqKGNscilDUZLDMPANceLOvnUYE2ytNC3eU7ir5VCp kXRYcWoosaHfkorL4eo0LNX5aicmG6vdA7eZ/es2S9xr/fXZLX5AROriW/xyr42G4SRLc9Ob9ATk 7Ak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d0JRf8EAAADdAAAADwAA AAAAAAAAAAAAAACqAgAAZHJzL2Rvd25yZXYueG1sUEsFBgAAAAAEAAQA+gAAAJgDAAAAAA== ">
                        <v:line id="Line 2876" o:spid="_x0000_s1039" style="position:absolute;visibility:visible;mso-wrap-style:square" from="2325,2880" to="3510,33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3BBMcAAADdAAAADwAAAGRycy9kb3ducmV2LnhtbESPQWvCQBSE74X+h+UVequbKoQaXUVa CtqDVCvo8Zl9JrHZt2F3m8R/7wpCj8PMfMNM572pRUvOV5YVvA4SEMS51RUXCnY/ny9vIHxA1lhb JgUX8jCfPT5MMdO24w2121CICGGfoYIyhCaT0uclGfQD2xBH72SdwRClK6R22EW4qeUwSVJpsOK4 UGJD7yXlv9s/o2A9+k7bxepr2e9X6TH/2BwP584p9fzULyYgAvXhP3xvL7WC4Xg0htub+ATk7Ao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dbcEExwAAAN0AAAAPAAAAAAAA AAAAAAAAAKECAABkcnMvZG93bnJldi54bWxQSwUGAAAAAAQABAD5AAAAlQMAAAAA "/>
                        <v:line id="Line 2877" o:spid="_x0000_s1040" style="position:absolute;visibility:visible;mso-wrap-style:square" from="1995,2730" to="3180,3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CYJ+sQAAADdAAAADwAAAGRycy9kb3ducmV2LnhtbERPz2vCMBS+D/wfwhN2GTNdGaLVKCoU FNxhKtv1rXm2xealJLF2/vXmMNjx4/s9X/amER05X1tW8DZKQBAXVtdcKjgd89cJCB+QNTaWScEv eVguBk9zzLS98Sd1h1CKGMI+QwVVCG0mpS8qMuhHtiWO3Nk6gyFCV0rt8BbDTSPTJBlLgzXHhgpb 2lRUXA5XoyDcr3pyXv9s8unXfZd/0/5j/FIo9TzsVzMQgfrwL/5zb7WCdPoe98c38QnIx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cJgn6xAAAAN0AAAAPAAAAAAAAAAAA AAAAAKECAABkcnMvZG93bnJldi54bWxQSwUGAAAAAAQABAD5AAAAkgMAAAAA ">
                          <v:stroke endarrow="open" endarrowwidth="wide"/>
                        </v:line>
                      </v:group>
                    </v:group>
                    <v:line id="Line 2878" o:spid="_x0000_s1041" style="position:absolute;visibility:visible;mso-wrap-style:square" from="2070,3120" to="4770,36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o8QtcQAAADdAAAADwAAAGRycy9kb3ducmV2LnhtbESPS4vCMBSF98L8h3AHZqepMohWo8iA 4MJRfOD60lzbanNTk0zt/HsjCC4P5/FxpvPWVKIh50vLCvq9BARxZnXJuYLjYdkdgfABWWNlmRT8 k4f57KMzxVTbO++o2YdcxBH2KSooQqhTKX1WkEHfszVx9M7WGQxRulxqh/c4bio5SJKhNFhyJBRY 009B2XX/ZyI3y9fudrpc29X5d728cTPeHLZKfX22iwmIQG14h1/tlVYwGH/34fkmPgE5e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ijxC1xAAAAN0AAAAPAAAAAAAAAAAA AAAAAKECAABkcnMvZG93bnJldi54bWxQSwUGAAAAAAQABAD5AAAAkgMAAAAA ">
                      <v:stroke dashstyle="dash"/>
                    </v:line>
                    <v:line id="Line 2879" o:spid="_x0000_s1042" style="position:absolute;rotation:-6149836fd;visibility:visible;mso-wrap-style:square" from="2688,3228" to="4383,35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s9Cz8UAAADdAAAADwAAAGRycy9kb3ducmV2LnhtbESP3WoCMRSE74W+QziF3mm2i5V2a5Ri f6h3uvoAh83pZjE5WTeppm/fCIKXw8x8w8yXyVlxoiF0nhU8TgoQxI3XHbcK9rvP8TOIEJE1Ws+k 4I8CLBd3ozlW2p95S6c6tiJDOFSowMTYV1KGxpDDMPE9cfZ+/OAwZjm0Ug94znBnZVkUM+mw47xg sKeVoeZQ/zoF623SyR5rN5X72dPXwbzbj81OqYf79PYKIlKKt/C1/a0VlC/TEi5v8hOQi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s9Cz8UAAADdAAAADwAAAAAAAAAA AAAAAAChAgAAZHJzL2Rvd25yZXYueG1sUEsFBgAAAAAEAAQA+QAAAJMDAAAAAA== ">
                      <v:stroke dashstyle="dash"/>
                    </v:line>
                  </v:group>
                  <v:shape id="Arc 2880" o:spid="_x0000_s1043" style="position:absolute;left:3120;top:3420;width:360;height:360;rotation:11553053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vm2sYA AADdAAAADwAAAGRycy9kb3ducmV2LnhtbESP3WrCQBSE7wu+w3KE3tWNPxQbXUUEwVYEtaV4ecge k+ju2ZDdJvHt3UKhl8PMfMPMl501oqHal44VDAcJCOLM6ZJzBV+fm5cpCB+QNRrHpOBOHpaL3tMc U+1aPlJzCrmIEPYpKihCqFIpfVaQRT9wFXH0Lq62GKKsc6lrbCPcGjlKkldpseS4UGBF64Ky2+nH Kmi/d+frbfXe+MNHvu8u3tytNko997vVDESgLvyH/9pbrWD0NhnD75v4BOTiAQAA//8DAFBLAQIt ABQABgAIAAAAIQDw94q7/QAAAOIBAAATAAAAAAAAAAAAAAAAAAAAAABbQ29udGVudF9UeXBlc10u eG1sUEsBAi0AFAAGAAgAAAAhADHdX2HSAAAAjwEAAAsAAAAAAAAAAAAAAAAALgEAAF9yZWxzLy5y ZWxzUEsBAi0AFAAGAAgAAAAhADMvBZ5BAAAAOQAAABAAAAAAAAAAAAAAAAAAKQIAAGRycy9zaGFw ZXhtbC54bWxQSwECLQAUAAYACAAAACEAYqvm2sYAAADdAAAADwAAAAAAAAAAAAAAAACYAgAAZHJz L2Rvd25yZXYueG1sUEsFBgAAAAAEAAQA9QAAAIsDAAAAAA== " path="m-1,nfc11929,,21600,9670,21600,21600em-1,nsc11929,,21600,9670,21600,21600l,21600,-1,xe" filled="f">
                    <v:stroke startarrow="open"/>
                    <v:path arrowok="t" o:extrusionok="f" o:connecttype="custom" o:connectlocs="0,0;360,360;0,360" o:connectangles="0,0,0"/>
                  </v:shape>
                </v:group>
                <v:shape id="Arc 2881" o:spid="_x0000_s1044" style="position:absolute;left:2220;top:3195;width:180;height:180;rotation:-9496441fd;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bi98QA AADcAAAADwAAAGRycy9kb3ducmV2LnhtbERPTWvCQBC9C/6HZQQvoptaKDZ1lZhSyKnFWJTexuyY BLOzIbtq/PfdQsHbPN7nLNe9acSVOldbVvA0i0AQF1bXXCr43n1MFyCcR9bYWCYFd3KwXg0HS4y1 vfGWrrkvRQhhF6OCyvs2ltIVFRl0M9sSB+5kO4M+wK6UusNbCDeNnEfRizRYc2iosKW0ouKcX4yC 7Gf/2WaL3WaeH9PD5P1rn/i7UWo86pM3EJ56/xD/uzMd5r8+w98z4QK5+gUAAP//AwBQSwECLQAU AAYACAAAACEA8PeKu/0AAADiAQAAEwAAAAAAAAAAAAAAAAAAAAAAW0NvbnRlbnRfVHlwZXNdLnht bFBLAQItABQABgAIAAAAIQAx3V9h0gAAAI8BAAALAAAAAAAAAAAAAAAAAC4BAABfcmVscy8ucmVs c1BLAQItABQABgAIAAAAIQAzLwWeQQAAADkAAAAQAAAAAAAAAAAAAAAAACkCAABkcnMvc2hhcGV4 bWwueG1sUEsBAi0AFAAGAAgAAAAhAI324vfEAAAA3AAAAA8AAAAAAAAAAAAAAAAAmAIAAGRycy9k b3ducmV2LnhtbFBLBQYAAAAABAAEAPUAAACJAwAAAAA= " path="m-1,nfc11929,,21600,9670,21600,21600em-1,nsc11929,,21600,9670,21600,21600l,21600,-1,xe" filled="f">
                  <v:stroke startarrow="open"/>
                  <v:path arrowok="t" o:extrusionok="f" o:connecttype="custom" o:connectlocs="0,0;180,180;0,180" o:connectangles="0,0,0"/>
                </v:shape>
                <w10:wrap type="square"/>
              </v:group>
            </w:pict>
          </mc:Fallback>
        </mc:AlternateContent>
      </w:r>
      <w:r w:rsidR="00761683" w:rsidRPr="0018694D">
        <w:rPr>
          <w:rFonts w:ascii="Times New Roman" w:hAnsi="Times New Roman"/>
        </w:rPr>
        <w:t>+ Tương tự nếu quay gương ngược chiều kim đồng hồ thì góc quay sẽ là 75</w:t>
      </w:r>
      <w:r w:rsidR="00761683" w:rsidRPr="0018694D">
        <w:rPr>
          <w:rFonts w:ascii="Times New Roman" w:hAnsi="Times New Roman"/>
          <w:vertAlign w:val="superscript"/>
        </w:rPr>
        <w:t>0</w:t>
      </w:r>
      <w:r w:rsidR="00761683" w:rsidRPr="0018694D">
        <w:rPr>
          <w:rFonts w:ascii="Times New Roman" w:hAnsi="Times New Roman"/>
        </w:rPr>
        <w:t>. (1đ)</w:t>
      </w: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0E5303" w:rsidRPr="0018694D" w:rsidTr="000E5303">
        <w:trPr>
          <w:jc w:val="center"/>
        </w:trPr>
        <w:tc>
          <w:tcPr>
            <w:tcW w:w="3469"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FF0000"/>
              </w:rPr>
            </w:pPr>
            <w:r w:rsidRPr="0018694D">
              <w:rPr>
                <w:rFonts w:ascii="Times New Roman" w:hAnsi="Times New Roman"/>
                <w:b/>
                <w:color w:val="FF0000"/>
              </w:rPr>
              <w:t>ĐỀ 10</w:t>
            </w:r>
          </w:p>
          <w:p w:rsidR="000E5303" w:rsidRPr="0018694D" w:rsidRDefault="000E5303" w:rsidP="000E5303">
            <w:pPr>
              <w:jc w:val="center"/>
              <w:rPr>
                <w:rFonts w:ascii="Times New Roman" w:hAnsi="Times New Roman"/>
                <w:color w:val="0070C0"/>
              </w:rPr>
            </w:pPr>
            <w:r w:rsidRPr="0018694D">
              <w:rPr>
                <w:rFonts w:ascii="Times New Roman" w:hAnsi="Times New Roman"/>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4F81BD"/>
              </w:rPr>
            </w:pPr>
            <w:r w:rsidRPr="0018694D">
              <w:rPr>
                <w:rFonts w:ascii="Times New Roman" w:hAnsi="Times New Roman"/>
                <w:b/>
                <w:color w:val="4F81BD"/>
              </w:rPr>
              <w:t>ĐỀ  THI HỌC SINH GIỎI CẤP TRƯỜNG</w:t>
            </w:r>
          </w:p>
          <w:p w:rsidR="000E5303" w:rsidRPr="0018694D" w:rsidRDefault="000E5303" w:rsidP="000E5303">
            <w:pPr>
              <w:jc w:val="center"/>
              <w:rPr>
                <w:rFonts w:ascii="Times New Roman" w:hAnsi="Times New Roman"/>
                <w:i/>
                <w:color w:val="FF0000"/>
              </w:rPr>
            </w:pPr>
            <w:r w:rsidRPr="0018694D">
              <w:rPr>
                <w:rFonts w:ascii="Times New Roman" w:hAnsi="Times New Roman"/>
                <w:b/>
                <w:color w:val="FF0000"/>
              </w:rPr>
              <w:t>MÔN VẬT LÍ LỚP 7</w:t>
            </w:r>
          </w:p>
        </w:tc>
      </w:tr>
    </w:tbl>
    <w:p w:rsidR="000E5303" w:rsidRPr="0018694D" w:rsidRDefault="000E5303" w:rsidP="000E5303">
      <w:pPr>
        <w:spacing w:before="60" w:after="20"/>
        <w:jc w:val="both"/>
        <w:rPr>
          <w:rFonts w:ascii="Times New Roman" w:hAnsi="Times New Roman"/>
          <w:b/>
        </w:rPr>
      </w:pPr>
    </w:p>
    <w:p w:rsidR="00761683" w:rsidRPr="0018694D" w:rsidRDefault="00761683" w:rsidP="000E5303">
      <w:pPr>
        <w:spacing w:before="60" w:after="20"/>
        <w:jc w:val="both"/>
        <w:rPr>
          <w:rFonts w:ascii="Times New Roman" w:hAnsi="Times New Roman"/>
          <w:b/>
          <w:spacing w:val="-6"/>
        </w:rPr>
      </w:pPr>
      <w:r w:rsidRPr="0018694D">
        <w:rPr>
          <w:rFonts w:ascii="Times New Roman" w:hAnsi="Times New Roman"/>
          <w:b/>
        </w:rPr>
        <w:t>Câu 1 : ( 4 điểm)</w:t>
      </w:r>
    </w:p>
    <w:p w:rsidR="00761683" w:rsidRPr="0018694D" w:rsidRDefault="00761683" w:rsidP="000E5303">
      <w:pPr>
        <w:ind w:left="360"/>
        <w:rPr>
          <w:rFonts w:ascii="Times New Roman" w:hAnsi="Times New Roman"/>
        </w:rPr>
      </w:pPr>
      <w:r w:rsidRPr="0018694D">
        <w:rPr>
          <w:rFonts w:ascii="Times New Roman" w:hAnsi="Times New Roman"/>
        </w:rPr>
        <w:t>Lấy 2 lít một chất lỏng nào đó pha trộn với 3 lít nước được một hỗn hợp có khối lượng riêng là 900 kg/m</w:t>
      </w:r>
      <w:r w:rsidRPr="0018694D">
        <w:rPr>
          <w:rFonts w:ascii="Times New Roman" w:hAnsi="Times New Roman"/>
          <w:vertAlign w:val="superscript"/>
        </w:rPr>
        <w:t>3</w:t>
      </w:r>
      <w:r w:rsidRPr="0018694D">
        <w:rPr>
          <w:rFonts w:ascii="Times New Roman" w:hAnsi="Times New Roman"/>
        </w:rPr>
        <w:t>. Biết khối lượng riêng của nước là 1000 kg/m</w:t>
      </w:r>
      <w:r w:rsidRPr="0018694D">
        <w:rPr>
          <w:rFonts w:ascii="Times New Roman" w:hAnsi="Times New Roman"/>
          <w:vertAlign w:val="superscript"/>
        </w:rPr>
        <w:t>3</w:t>
      </w:r>
      <w:r w:rsidRPr="0018694D">
        <w:rPr>
          <w:rFonts w:ascii="Times New Roman" w:hAnsi="Times New Roman"/>
        </w:rPr>
        <w:t>. Tìm khối lượng riêng của chất lỏng đó.</w:t>
      </w:r>
    </w:p>
    <w:p w:rsidR="00761683" w:rsidRPr="0018694D" w:rsidRDefault="00761683">
      <w:pPr>
        <w:rPr>
          <w:rFonts w:ascii="Times New Roman" w:hAnsi="Times New Roman"/>
        </w:rPr>
      </w:pPr>
      <w:r w:rsidRPr="0018694D">
        <w:rPr>
          <w:rFonts w:ascii="Times New Roman" w:hAnsi="Times New Roman"/>
          <w:b/>
        </w:rPr>
        <w:t xml:space="preserve">Câu 2:(4 điểm)                                                                                                                               </w:t>
      </w:r>
      <w:r w:rsidRPr="0018694D">
        <w:rPr>
          <w:rFonts w:ascii="Times New Roman" w:hAnsi="Times New Roman"/>
        </w:rPr>
        <w:t>Hai gương phẳng G</w:t>
      </w:r>
      <w:r w:rsidRPr="0018694D">
        <w:rPr>
          <w:rFonts w:ascii="Times New Roman" w:hAnsi="Times New Roman"/>
          <w:vertAlign w:val="subscript"/>
        </w:rPr>
        <w:t>1</w:t>
      </w:r>
      <w:r w:rsidRPr="0018694D">
        <w:rPr>
          <w:rFonts w:ascii="Times New Roman" w:hAnsi="Times New Roman"/>
        </w:rPr>
        <w:t xml:space="preserve"> và G</w:t>
      </w:r>
      <w:r w:rsidRPr="0018694D">
        <w:rPr>
          <w:rFonts w:ascii="Times New Roman" w:hAnsi="Times New Roman"/>
          <w:vertAlign w:val="subscript"/>
        </w:rPr>
        <w:t>2</w:t>
      </w:r>
      <w:r w:rsidRPr="0018694D">
        <w:rPr>
          <w:rFonts w:ascii="Times New Roman" w:hAnsi="Times New Roman"/>
        </w:rPr>
        <w:t xml:space="preserve"> đặt vuông góc với nhau mặt phản xạ quay vào nhau (hv).S và M là hai điểm sáng đặt trước hai gương.</w:t>
      </w:r>
    </w:p>
    <w:p w:rsidR="00761683" w:rsidRPr="0018694D" w:rsidRDefault="002E4B3B">
      <w:pPr>
        <w:rPr>
          <w:rFonts w:ascii="Times New Roman" w:hAnsi="Times New Roman"/>
        </w:rPr>
      </w:pPr>
      <w:r>
        <w:rPr>
          <w:rFonts w:ascii="Times New Roman" w:hAnsi="Times New Roman"/>
          <w:noProof/>
        </w:rPr>
        <mc:AlternateContent>
          <mc:Choice Requires="wps">
            <w:drawing>
              <wp:anchor distT="0" distB="0" distL="114300" distR="114300" simplePos="0" relativeHeight="251735552" behindDoc="0" locked="0" layoutInCell="1" allowOverlap="1">
                <wp:simplePos x="0" y="0"/>
                <wp:positionH relativeFrom="column">
                  <wp:posOffset>4008120</wp:posOffset>
                </wp:positionH>
                <wp:positionV relativeFrom="paragraph">
                  <wp:posOffset>118110</wp:posOffset>
                </wp:positionV>
                <wp:extent cx="0" cy="1371600"/>
                <wp:effectExtent l="5080" t="6350" r="13970" b="12700"/>
                <wp:wrapNone/>
                <wp:docPr id="2924" name="Line 30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62" o:spid="_x0000_s1026" style="position:absolute;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6pt,9.3pt" to="315.6pt,117.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rOPKGAIAAC4EAAAOAAAAZHJzL2Uyb0RvYy54bWysU9uO2jAQfa/Uf7D8DrkQWIgIq4pAX2gX abcfYGyHWHVsyzYEVPXfOzYXse1LVTUPztieOXNm5nj+fOokOnLrhFYVzoYpRlxRzYTaV/jb23ow xch5ohiRWvEKn7nDz4uPH+a9KXmuWy0ZtwhAlCt7U+HWe1MmiaMt74gbasMVXDbadsTD1u4TZkkP 6J1M8jSdJL22zFhNuXNwWl8u8SLiNw2n/qVpHPdIVhi4+bjauO7CmizmpNxbYlpBrzTIP7DoiFCQ 9A5VE0/QwYo/oDpBrXa68UOqu0Q3jaA81gDVZOlv1by2xPBYCzTHmXub3P+DpV+PW4sEq3A+ywuM FOlgShuhOBqlkzz0pzeuBLel2tpQIT2pV7PR9LtDSi9bovY88nw7G4jMQkTyLiRsnIEsu/6LZuBD Dl7HZp0a2wVIaAM6xZmc7zPhJ4/o5ZDCaTZ6yiZpnFdCylugsc5/5rpDwaiwBNoRmBw3zgcipLy5 hDxKr4WUceRSob7Cs3E+jgFOS8HCZXBzdr9bSouOJIgmfrEquHl0s/qgWARrOWGrq+2JkBcbkksV 8KAUoHO1Lqr4MUtnq+lqWgyKfLIaFGldDz6tl8Vgss6exvWoXi7r7GeglhVlKxjjKrC7KTQr/k4B 17dy0dZdo/c2JO/RY7+A7O0fScdZhvFdhLDT7Ly1txmDKKPz9QEF1T/uwX585otfAAAA//8DAFBL AwQUAAYACAAAACEAeKlrgd0AAAAKAQAADwAAAGRycy9kb3ducmV2LnhtbEyPwU7DMAyG70i8Q2Qk LhNL16JqKk0nBPTGhQHi6jWmrWicrsm2wtNjxAGO9v/p9+dyM7tBHWkKvWcDq2UCirjxtufWwMtz fbUGFSKyxcEzGfikAJvq/KzEwvoTP9FxG1slJRwKNNDFOBZah6Yjh2HpR2LJ3v3kMMo4tdpOeJJy N+g0SXLtsGe50OFIdx01H9uDMxDqV9rXX4tmkbxlrad0f//4gMZcXsy3N6AizfEPhh99UYdKnHb+ wDaowUCerVJBJVjnoAT4XewMpNl1Droq9f8Xqm8AAAD//wMAUEsBAi0AFAAGAAgAAAAhALaDOJL+ AAAA4QEAABMAAAAAAAAAAAAAAAAAAAAAAFtDb250ZW50X1R5cGVzXS54bWxQSwECLQAUAAYACAAA ACEAOP0h/9YAAACUAQAACwAAAAAAAAAAAAAAAAAvAQAAX3JlbHMvLnJlbHNQSwECLQAUAAYACAAA ACEAGKzjyhgCAAAuBAAADgAAAAAAAAAAAAAAAAAuAgAAZHJzL2Uyb0RvYy54bWxQSwECLQAUAAYA CAAAACEAeKlrgd0AAAAKAQAADwAAAAAAAAAAAAAAAAByBAAAZHJzL2Rvd25yZXYueG1sUEsFBgAA AAAEAAQA8wAAAHwFAAAAAA== "/>
            </w:pict>
          </mc:Fallback>
        </mc:AlternateContent>
      </w:r>
      <w:r w:rsidR="00761683" w:rsidRPr="0018694D">
        <w:rPr>
          <w:rFonts w:ascii="Times New Roman" w:hAnsi="Times New Roman"/>
        </w:rPr>
        <w:t>a) Nêu cách vẽ một tia sáng xuất phát                      (G</w:t>
      </w:r>
      <w:r w:rsidR="00761683" w:rsidRPr="0018694D">
        <w:rPr>
          <w:rFonts w:ascii="Times New Roman" w:hAnsi="Times New Roman"/>
          <w:vertAlign w:val="subscript"/>
        </w:rPr>
        <w:t>1</w:t>
      </w:r>
      <w:r w:rsidR="00761683" w:rsidRPr="0018694D">
        <w:rPr>
          <w:rFonts w:ascii="Times New Roman" w:hAnsi="Times New Roman"/>
        </w:rPr>
        <w:t>)</w:t>
      </w:r>
    </w:p>
    <w:p w:rsidR="00761683" w:rsidRPr="0018694D" w:rsidRDefault="002E4B3B" w:rsidP="000E5303">
      <w:pPr>
        <w:tabs>
          <w:tab w:val="left" w:pos="6510"/>
        </w:tabs>
        <w:rPr>
          <w:rFonts w:ascii="Times New Roman" w:hAnsi="Times New Roman"/>
        </w:rPr>
      </w:pPr>
      <w:r>
        <w:rPr>
          <w:rFonts w:ascii="Times New Roman" w:hAnsi="Times New Roman"/>
          <w:b/>
          <w:noProof/>
        </w:rPr>
        <mc:AlternateContent>
          <mc:Choice Requires="wps">
            <w:drawing>
              <wp:anchor distT="0" distB="0" distL="114300" distR="114300" simplePos="0" relativeHeight="251737600" behindDoc="0" locked="0" layoutInCell="1" allowOverlap="1">
                <wp:simplePos x="0" y="0"/>
                <wp:positionH relativeFrom="column">
                  <wp:posOffset>3855720</wp:posOffset>
                </wp:positionH>
                <wp:positionV relativeFrom="paragraph">
                  <wp:posOffset>35560</wp:posOffset>
                </wp:positionV>
                <wp:extent cx="152400" cy="114300"/>
                <wp:effectExtent l="5080" t="13970" r="13970" b="5080"/>
                <wp:wrapNone/>
                <wp:docPr id="2923" name="Line 30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64" o:spid="_x0000_s1026" style="position:absolute;flip:x;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2.8pt" to="315.6pt,1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K+1UIwIAADwEAAAOAAAAZHJzL2Uyb0RvYy54bWysU8uu2jAQ3VfqP1jeQx4EChHhqiLQLugt 0r39AGM7xKpjW7YhoKr/3rF5tLSbqmoWztgzc+bMa/506iQ6cuuEVhXOhilGXFHNhNpX+MvrejDF yHmiGJFa8QqfucNPi7dv5r0pea5bLRm3CECUK3tT4dZ7UyaJoy3viBtqwxUoG2074uFq9wmzpAf0 TiZ5mk6SXltmrKbcOXitL0q8iPhNw6n/3DSOeyQrDNx8PG08d+FMFnNS7i0xraBXGuQfWHREKAh6 h6qJJ+hgxR9QnaBWO934IdVdoptGUB5zgGyy9LdsXlpieMwFiuPMvUzu/8HS5+PWIsEqnM/yEUaK dNCljVAcjdJJEerTG1eC2VJtbciQntSL2Wj61SGlly1Rex55vp4NeGbBI3lwCRdnIMqu/6QZ2JCD 17FYp8Z2qJHCfAyOARwKgk6xO+d7d/jJIwqP2TgvUughBVWWFSOQQyxSBpjgbKzzH7juUBAqLCGJ CEqOG+cvpjeTYK70WkgJ76SUCvUVno3zcXRwWgoWlEHn7H63lBYdSRih+F3jPphZfVAsgrWcsNVV 9kTIiww8pQp4kA7QuUqXGfk2S2er6WpaDIp8shoUaV0P3q+XxWCyzt6N61G9XNbZ90AtK8pWMMZV YHeb16z4u3m4bs5l0u4Tey9D8ogeSwtkb/9IOnY2NPMyFjvNzlsbShuaDCMaja/rFHbg13u0+rn0 ix8AAAD//wMAUEsDBBQABgAIAAAAIQAjty0x3AAAAAgBAAAPAAAAZHJzL2Rvd25yZXYueG1sTI9B S8QwFITvgv8hPMGbm2yL0a1Nl0XUiyDsWvecNs+2mLyUJtut/9540uMww8w35XZxls04hcGTgvVK AENqvRmoU1C/P9/cAwtRk9HWEyr4xgDb6vKi1IXxZ9rjfIgdSyUUCq2gj3EsOA9tj06HlR+Rkvfp J6djklPHzaTPqdxZngkhudMDpYVej/jYY/t1ODkFu+PrU/42N85bs+nqD+Nq8ZIpdX217B6ARVzi Xxh+8RM6VImp8ScygVkFUtxlKargVgJLvszXSTcKslwCr0r+/0D1AwAA//8DAFBLAQItABQABgAI AAAAIQC2gziS/gAAAOEBAAATAAAAAAAAAAAAAAAAAAAAAABbQ29udGVudF9UeXBlc10ueG1sUEsB Ai0AFAAGAAgAAAAhADj9If/WAAAAlAEAAAsAAAAAAAAAAAAAAAAALwEAAF9yZWxzLy5yZWxzUEsB Ai0AFAAGAAgAAAAhAOUr7VQjAgAAPAQAAA4AAAAAAAAAAAAAAAAALgIAAGRycy9lMm9Eb2MueG1s UEsBAi0AFAAGAAgAAAAhACO3LTHcAAAACAEAAA8AAAAAAAAAAAAAAAAAfQQAAGRycy9kb3ducmV2 LnhtbFBLBQYAAAAABAAEAPMAAACGBQAAAAA= "/>
            </w:pict>
          </mc:Fallback>
        </mc:AlternateContent>
      </w:r>
      <w:r>
        <w:rPr>
          <w:rFonts w:ascii="Times New Roman" w:hAnsi="Times New Roman"/>
          <w:noProof/>
        </w:rPr>
        <mc:AlternateContent>
          <mc:Choice Requires="wps">
            <w:drawing>
              <wp:anchor distT="0" distB="0" distL="114300" distR="114300" simplePos="0" relativeHeight="251745792" behindDoc="0" locked="0" layoutInCell="1" allowOverlap="1">
                <wp:simplePos x="0" y="0"/>
                <wp:positionH relativeFrom="column">
                  <wp:posOffset>3855720</wp:posOffset>
                </wp:positionH>
                <wp:positionV relativeFrom="paragraph">
                  <wp:posOffset>35560</wp:posOffset>
                </wp:positionV>
                <wp:extent cx="152400" cy="114300"/>
                <wp:effectExtent l="5080" t="13970" r="13970" b="5080"/>
                <wp:wrapNone/>
                <wp:docPr id="2922" name="Line 30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72" o:spid="_x0000_s1026" style="position:absolute;flip:x;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2.8pt" to="315.6pt,1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tn7KIwIAADwEAAAOAAAAZHJzL2Uyb0RvYy54bWysU8uu2jAQ3VfqP1jeQx4ELkSEq4pAu6At 0r39AGM7xKpjW7YhoKr/3rF5tLSbqmoWztgzc+bMa/586iQ6cuuEVhXOhilGXFHNhNpX+MvrejDF yHmiGJFa8QqfucPPi7dv5r0pea5bLRm3CECUK3tT4dZ7UyaJoy3viBtqwxUoG2074uFq9wmzpAf0 TiZ5mk6SXltmrKbcOXitL0q8iPhNw6n/3DSOeyQrDNx8PG08d+FMFnNS7i0xraBXGuQfWHREKAh6 h6qJJ+hgxR9QnaBWO934IdVdoptGUB5zgGyy9LdsXlpieMwFiuPMvUzu/8HST8etRYJVOJ/lOUaK dNCljVAcjdKnPNSnN64Es6Xa2pAhPakXs9H0q0NKL1ui9jzyfD0b8MyCR/LgEi7OQJRd/1EzsCEH r2OxTo3tUCOF+RAcAzgUBJ1id8737vCTRxQes3FepNBDCqosK0Ygh1ikDDDB2Vjn33PdoSBUWEIS EZQcN85fTG8mwVzptZAS3kkpFeorPBvn4+jgtBQsKIPO2f1uKS06kjBC8bvGfTCz+qBYBGs5Yaur 7ImQFxl4ShXwIB2gc5UuM/Jtls5W09W0GBT5ZDUo0roevFsvi8FknT2N61G9XNbZ90AtK8pWMMZV YHeb16z4u3m4bs5l0u4Tey9D8ogeSwtkb/9IOnY2NPMyFjvNzlsbShuaDCMaja/rFHbg13u0+rn0 ix8AAAD//wMAUEsDBBQABgAIAAAAIQAjty0x3AAAAAgBAAAPAAAAZHJzL2Rvd25yZXYueG1sTI9B S8QwFITvgv8hPMGbm2yL0a1Nl0XUiyDsWvecNs+2mLyUJtut/9540uMww8w35XZxls04hcGTgvVK AENqvRmoU1C/P9/cAwtRk9HWEyr4xgDb6vKi1IXxZ9rjfIgdSyUUCq2gj3EsOA9tj06HlR+Rkvfp J6djklPHzaTPqdxZngkhudMDpYVej/jYY/t1ODkFu+PrU/42N85bs+nqD+Nq8ZIpdX217B6ARVzi Xxh+8RM6VImp8ScygVkFUtxlKargVgJLvszXSTcKslwCr0r+/0D1AwAA//8DAFBLAQItABQABgAI AAAAIQC2gziS/gAAAOEBAAATAAAAAAAAAAAAAAAAAAAAAABbQ29udGVudF9UeXBlc10ueG1sUEsB Ai0AFAAGAAgAAAAhADj9If/WAAAAlAEAAAsAAAAAAAAAAAAAAAAALwEAAF9yZWxzLy5yZWxzUEsB Ai0AFAAGAAgAAAAhAEy2fsojAgAAPAQAAA4AAAAAAAAAAAAAAAAALgIAAGRycy9lMm9Eb2MueG1s UEsBAi0AFAAGAAgAAAAhACO3LTHcAAAACAEAAA8AAAAAAAAAAAAAAAAAfQQAAGRycy9kb3ducmV2 LnhtbFBLBQYAAAAABAAEAPMAAACGBQAAAAA= "/>
            </w:pict>
          </mc:Fallback>
        </mc:AlternateContent>
      </w:r>
      <w:r>
        <w:rPr>
          <w:rFonts w:ascii="Times New Roman" w:hAnsi="Times New Roman"/>
          <w:noProof/>
        </w:rPr>
        <mc:AlternateContent>
          <mc:Choice Requires="wps">
            <w:drawing>
              <wp:anchor distT="0" distB="0" distL="114300" distR="114300" simplePos="0" relativeHeight="251744768" behindDoc="0" locked="0" layoutInCell="1" allowOverlap="1">
                <wp:simplePos x="0" y="0"/>
                <wp:positionH relativeFrom="column">
                  <wp:posOffset>3855720</wp:posOffset>
                </wp:positionH>
                <wp:positionV relativeFrom="paragraph">
                  <wp:posOffset>142240</wp:posOffset>
                </wp:positionV>
                <wp:extent cx="152400" cy="114300"/>
                <wp:effectExtent l="5080" t="6350" r="13970" b="12700"/>
                <wp:wrapNone/>
                <wp:docPr id="2921" name="Line 30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71" o:spid="_x0000_s1026" style="position:absolute;flip:x;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11.2pt" to="315.6pt,2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OWK4IgIAADwEAAAOAAAAZHJzL2Uyb0RvYy54bWysU12vGiEQfW/S/0B41/1w9erG9aZxtX2w rcm9/QEIrEvKAgF0NU3/ewf8aG1fmqY+4LCcOZyZOcyfT51ER26d0KrC2TDFiCuqmVD7Cn95XQ+m GDlPFCNSK17hM3f4efH2zbw3Jc91qyXjFgGJcmVvKtx6b8okcbTlHXFDbbiCw0bbjnjY2n3CLOmB vZNJnqaTpNeWGaspdw6+1pdDvIj8TcOp/9w0jnskKwzafFxtXHdhTRZzUu4tMa2gVxnkH1R0RCi4 9E5VE0/QwYo/qDpBrXa68UOqu0Q3jaA81gDVZOlv1by0xPBYCzTHmXub3P+jpZ+OW4sEq3A+yzOM FOlgShuhOBqlT1noT29cCbCl2tpQIT2pF7PR9KtDSi9bovY86nw9G8iMGclDStg4A7fs+o+aAYYc vI7NOjW2Q40U5kNIDOTQEHSK0znfp8NPHlH4mI3zIoUZUjjKsmIEMahLSBloQrKxzr/nukMhqLCE IiIpOW6cv0BvkABXei2kjAaQCvUVno3zcUxwWgoWDgPM2f1uKS06kmCh+Lve+wCz+qBYJGs5Yatr 7ImQlxh0ShX4oByQc40uHvk2S2er6WpaDIp8shoUaV0P3q2XxWCyzp7G9aheLuvse5CWFWUrGOMq qLv5NSv+zg/Xl3Nx2t2x9zYkj+yxtSD29h9Fx8mGYV5ssdPsvLWhtWHIYNEIvj6n8AZ+3UfUz0e/ +AEAAP//AwBQSwMEFAAGAAgAAAAhAKJ7p/PeAAAACQEAAA8AAABkcnMvZG93bnJldi54bWxMj8tO wzAQRfdI/IM1SOyoXTcKEOJUFQI2SEiUtGsnHpIIP6LYTcPfM6xgOTNHd84tt4uzbMYpDsErWK8E MPRtMIPvFNQfzzd3wGLS3mgbPCr4xgjb6vKi1IUJZ/+O8z51jEJ8LLSCPqWx4Dy2PTodV2FET7fP MDmdaJw6biZ9pnBnuRQi504Pnj70esTHHtuv/ckp2B1fnzZvc+OCNfddfTCuFi9SqeurZfcALOGS /mD41Sd1qMipCSdvIrMKcnErCVUgZQaMgHyzpkWjIBMZ8Krk/xtUPwAAAP//AwBQSwECLQAUAAYA CAAAACEAtoM4kv4AAADhAQAAEwAAAAAAAAAAAAAAAAAAAAAAW0NvbnRlbnRfVHlwZXNdLnhtbFBL AQItABQABgAIAAAAIQA4/SH/1gAAAJQBAAALAAAAAAAAAAAAAAAAAC8BAABfcmVscy8ucmVsc1BL AQItABQABgAIAAAAIQAEOWK4IgIAADwEAAAOAAAAAAAAAAAAAAAAAC4CAABkcnMvZTJvRG9jLnht bFBLAQItABQABgAIAAAAIQCie6fz3gAAAAkBAAAPAAAAAAAAAAAAAAAAAHwEAABkcnMvZG93bnJl di54bWxQSwUGAAAAAAQABADzAAAAhwUAAAAA "/>
            </w:pict>
          </mc:Fallback>
        </mc:AlternateContent>
      </w:r>
      <w:r w:rsidR="00761683" w:rsidRPr="0018694D">
        <w:rPr>
          <w:rFonts w:ascii="Times New Roman" w:hAnsi="Times New Roman"/>
        </w:rPr>
        <w:t xml:space="preserve"> từ S phản xạ lần lượt qua G</w:t>
      </w:r>
      <w:r w:rsidR="00761683" w:rsidRPr="0018694D">
        <w:rPr>
          <w:rFonts w:ascii="Times New Roman" w:hAnsi="Times New Roman"/>
          <w:vertAlign w:val="subscript"/>
        </w:rPr>
        <w:t>1</w:t>
      </w:r>
      <w:r w:rsidR="00761683" w:rsidRPr="0018694D">
        <w:rPr>
          <w:rFonts w:ascii="Times New Roman" w:hAnsi="Times New Roman"/>
        </w:rPr>
        <w:t>, G</w:t>
      </w:r>
      <w:r w:rsidR="00761683" w:rsidRPr="0018694D">
        <w:rPr>
          <w:rFonts w:ascii="Times New Roman" w:hAnsi="Times New Roman"/>
          <w:vertAlign w:val="subscript"/>
        </w:rPr>
        <w:t>2</w:t>
      </w:r>
      <w:r w:rsidR="00761683" w:rsidRPr="0018694D">
        <w:rPr>
          <w:rFonts w:ascii="Times New Roman" w:hAnsi="Times New Roman"/>
        </w:rPr>
        <w:t xml:space="preserve"> rồi đi qua M. </w:t>
      </w:r>
      <w:r w:rsidR="00761683" w:rsidRPr="0018694D">
        <w:rPr>
          <w:rFonts w:ascii="Times New Roman" w:hAnsi="Times New Roman"/>
        </w:rPr>
        <w:tab/>
        <w:t xml:space="preserve">     </w:t>
      </w:r>
      <w:r w:rsidR="00761683" w:rsidRPr="0018694D">
        <w:rPr>
          <w:rFonts w:ascii="Times New Roman" w:hAnsi="Times New Roman"/>
          <w:b/>
        </w:rPr>
        <w:t xml:space="preserve"> .</w:t>
      </w:r>
      <w:r w:rsidR="00761683" w:rsidRPr="0018694D">
        <w:rPr>
          <w:rFonts w:ascii="Times New Roman" w:hAnsi="Times New Roman"/>
        </w:rPr>
        <w:t>S</w:t>
      </w:r>
    </w:p>
    <w:p w:rsidR="00761683" w:rsidRPr="0018694D" w:rsidRDefault="002E4B3B" w:rsidP="000E5303">
      <w:pPr>
        <w:tabs>
          <w:tab w:val="left" w:pos="9960"/>
        </w:tabs>
        <w:rPr>
          <w:rFonts w:ascii="Times New Roman" w:hAnsi="Times New Roman"/>
        </w:rPr>
      </w:pPr>
      <w:r>
        <w:rPr>
          <w:rFonts w:ascii="Times New Roman" w:hAnsi="Times New Roman"/>
          <w:noProof/>
        </w:rPr>
        <mc:AlternateContent>
          <mc:Choice Requires="wps">
            <w:drawing>
              <wp:anchor distT="0" distB="0" distL="114300" distR="114300" simplePos="0" relativeHeight="251742720" behindDoc="0" locked="0" layoutInCell="1" allowOverlap="1">
                <wp:simplePos x="0" y="0"/>
                <wp:positionH relativeFrom="column">
                  <wp:posOffset>3855720</wp:posOffset>
                </wp:positionH>
                <wp:positionV relativeFrom="paragraph">
                  <wp:posOffset>166370</wp:posOffset>
                </wp:positionV>
                <wp:extent cx="152400" cy="114300"/>
                <wp:effectExtent l="5080" t="6350" r="13970" b="12700"/>
                <wp:wrapNone/>
                <wp:docPr id="2920" name="Line 30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69" o:spid="_x0000_s1026" style="position:absolute;flip:x;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13.1pt" to="315.6pt,22.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k/rLIwIAADwEAAAOAAAAZHJzL2Uyb0RvYy54bWysU8uu2jAQ3VfqP1jZQx4EChHhqiLQLugt 0r39AGM7xKpjW7YhoKr/3rETaGk3VdUsnLFn5vjMmfHy6dIKdGbGciXLKB0nEWKSKMrlsYy+vG5H 8whZhyXFQklWRldmo6fV2zfLThcsU40SlBkEINIWnS6jxjldxLElDWuxHSvNJDhrZVrsYGuOMTW4 A/RWxFmSzOJOGaqNIsxaOK16Z7QK+HXNiPtc15Y5JMoIuLmwmrAe/Bqvlrg4GqwbTgYa+B9YtJhL uPQOVWGH0cnwP6BaToyyqnZjotpY1TUnLNQA1aTJb9W8NFizUAuIY/VdJvv/YMnzeW8Qp2WULTIQ SOIWurTjkqFJMlt4fTptCwhby73xFZKLfNE7Rb5aJNW6wfLIAs/Xq4bM1GfEDyl+YzXccug+KQox +ORUEOtSmxbVguuPPtGDgyDoErpzvXeHXRwicJhOszwBigRcaZpPwPZ34cLD+GRtrPvAVIu8UUYC igig+Lyzrg+9hfhwqbZcCDjHhZCoK6PFNJuGBKsEp97pfdYcD2th0Bn7EQrfcO9DmFEnSQNYwzDd DLbDXPQ28BTS40E5QGew+hn5tkgWm/lmno/ybLYZ5UlVjd5v1/lotk3fTatJtV5X6XdPLc2LhlPK pGd3m9c0/7t5GF5OP2n3ib3LED+iB2mB7O0fSIfO+mb2Y3FQ9Lo3XlrfZBjREDw8J/8Gft2HqJ+P fvUDAAD//wMAUEsDBBQABgAIAAAAIQCrOgWH3QAAAAkBAAAPAAAAZHJzL2Rvd25yZXYueG1sTI/B TsMwDIbvSLxDZCRuLFk3FShNpwkBFyQkRuGcNqatSJyqybry9pgTnGzLn35/LneLd2LGKQ6BNKxX CgRSG+xAnYb67fHqBkRMhqxxgVDDN0bYVednpSlsONErzofUCQ6hWBgNfUpjIWVse/QmrsKIxLvP MHmTeJw6aSdz4nDvZKZULr0ZiC/0ZsT7Htuvw9Fr2H88P2xe5sYHZ2+7+t36Wj1lWl9eLPs7EAmX 9AfDrz6rQ8VOTTiSjcJpyNV1xqiGLOfKQL5Zc9No2G4zkFUp/39Q/QAAAP//AwBQSwECLQAUAAYA CAAAACEAtoM4kv4AAADhAQAAEwAAAAAAAAAAAAAAAAAAAAAAW0NvbnRlbnRfVHlwZXNdLnhtbFBL AQItABQABgAIAAAAIQA4/SH/1gAAAJQBAAALAAAAAAAAAAAAAAAAAC8BAABfcmVscy8ucmVsc1BL AQItABQABgAIAAAAIQDhk/rLIwIAADwEAAAOAAAAAAAAAAAAAAAAAC4CAABkcnMvZTJvRG9jLnht bFBLAQItABQABgAIAAAAIQCrOgWH3QAAAAkBAAAPAAAAAAAAAAAAAAAAAH0EAABkcnMvZG93bnJl di54bWxQSwUGAAAAAAQABADzAAAAhwUAAAAA "/>
            </w:pict>
          </mc:Fallback>
        </mc:AlternateContent>
      </w:r>
      <w:r>
        <w:rPr>
          <w:rFonts w:ascii="Times New Roman" w:hAnsi="Times New Roman"/>
          <w:noProof/>
        </w:rPr>
        <mc:AlternateContent>
          <mc:Choice Requires="wps">
            <w:drawing>
              <wp:anchor distT="0" distB="0" distL="114300" distR="114300" simplePos="0" relativeHeight="251743744" behindDoc="0" locked="0" layoutInCell="1" allowOverlap="1">
                <wp:simplePos x="0" y="0"/>
                <wp:positionH relativeFrom="column">
                  <wp:posOffset>3855720</wp:posOffset>
                </wp:positionH>
                <wp:positionV relativeFrom="paragraph">
                  <wp:posOffset>52070</wp:posOffset>
                </wp:positionV>
                <wp:extent cx="152400" cy="114300"/>
                <wp:effectExtent l="5080" t="6350" r="13970" b="12700"/>
                <wp:wrapNone/>
                <wp:docPr id="2919" name="Line 30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70" o:spid="_x0000_s1026" style="position:absolute;flip:x;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4.1pt" to="315.6pt,13.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7ONhIgIAADwEAAAOAAAAZHJzL2Uyb0RvYy54bWysU9uuGiEUfW/SfyC861wcPTpxPGkcbR9s a3JOPwCBcUgZIICOpum/d4OX1valaToPzAbWXqx9mz+fOomO3DqhVYWzYYoRV1QzofYV/vK6Hkwx cp4oRqRWvMJn7vDz4u2beW9KnutWS8YtAhLlyt5UuPXelEniaMs74obacAWXjbYd8bC1+4RZ0gN7 J5M8TSdJry0zVlPuHJzWl0u8iPxNw6n/3DSOeyQrDNp8XG1cd2FNFnNS7i0xraBXGeQfVHREKHj0 TlUTT9DBij+oOkGtdrrxQ6q7RDeNoDzGANFk6W/RvLTE8BgLJMeZe5rc/6Oln45biwSrcD7LZhgp 0kGVNkJxNEqfYn5640qALdXWhgjpSb2YjaZfHVJ62RK151Hn69mAZxYymjy4hI0z8Mqu/6gZYMjB 65isU2M71EhhPgTHQA4JQadYnfO9OvzkEYXDbJwXKdSQwlWWFSOww1ukDDTB2Vjn33PdoWBUWEIQ kZQcN85foDdIgCu9FlLGBpAK9RWejfNxdHBaChYuA8zZ/W4pLTqS0ELxu777ALP6oFgkazlhq6vt iZAXG3RKFfggHJBztS498m2WzlbT1bQYFPlkNSjSuh68Wy+LwWSdPY3rUb1c1tn3IC0rylYwxlVQ d+vXrPi7frhOzqXT7h17T0PyyB5TC2Jv/yg6VjYUMwyYK3eanbc2pDbsoEUj+DpOYQZ+3UfUz6Ff /AAAAP//AwBQSwMEFAAGAAgAAAAhAJfemvndAAAACAEAAA8AAABkcnMvZG93bnJldi54bWxMj0FP wzAMhe9I/IfISNxYskwqozSdJgRckJAYhXPamLaicaom68q/x5zYybbe0/P3it3iBzHjFPtABtYr BQKpCa6n1kD1/nSzBRGTJWeHQGjgByPsysuLwuYunOgN50NqBYdQzK2BLqUxlzI2HXobV2FEYu0r TN4mPqdWusmeONwPUiuVSW974g+dHfGhw+b7cPQG9p8vj5vXufZhcHdt9eF8pZ61MddXy/4eRMIl /ZvhD5/RoWSmOhzJRTEYyNStZquBLQ/Ws82al9qAzjTIspDnBcpfAAAA//8DAFBLAQItABQABgAI AAAAIQC2gziS/gAAAOEBAAATAAAAAAAAAAAAAAAAAAAAAABbQ29udGVudF9UeXBlc10ueG1sUEsB Ai0AFAAGAAgAAAAhADj9If/WAAAAlAEAAAsAAAAAAAAAAAAAAAAALwEAAF9yZWxzLy5yZWxzUEsB Ai0AFAAGAAgAAAAhAFrs42EiAgAAPAQAAA4AAAAAAAAAAAAAAAAALgIAAGRycy9lMm9Eb2MueG1s UEsBAi0AFAAGAAgAAAAhAJfemvndAAAACAEAAA8AAAAAAAAAAAAAAAAAfAQAAGRycy9kb3ducmV2 LnhtbFBLBQYAAAAABAAEAPMAAACGBQAAAAA= "/>
            </w:pict>
          </mc:Fallback>
        </mc:AlternateContent>
      </w:r>
      <w:r w:rsidR="00761683" w:rsidRPr="0018694D">
        <w:rPr>
          <w:rFonts w:ascii="Times New Roman" w:hAnsi="Times New Roman"/>
        </w:rPr>
        <w:t xml:space="preserve">b) Có bao nhiêu ảnh của S và M </w:t>
      </w:r>
    </w:p>
    <w:p w:rsidR="00761683" w:rsidRPr="0018694D" w:rsidRDefault="002E4B3B" w:rsidP="000E5303">
      <w:pPr>
        <w:tabs>
          <w:tab w:val="left" w:pos="9960"/>
        </w:tabs>
        <w:rPr>
          <w:rFonts w:ascii="Times New Roman" w:hAnsi="Times New Roman"/>
        </w:rPr>
      </w:pPr>
      <w:r>
        <w:rPr>
          <w:rFonts w:ascii="Times New Roman" w:hAnsi="Times New Roman"/>
          <w:noProof/>
        </w:rPr>
        <mc:AlternateContent>
          <mc:Choice Requires="wps">
            <w:drawing>
              <wp:anchor distT="0" distB="0" distL="114300" distR="114300" simplePos="0" relativeHeight="251740672" behindDoc="0" locked="0" layoutInCell="1" allowOverlap="1">
                <wp:simplePos x="0" y="0"/>
                <wp:positionH relativeFrom="column">
                  <wp:posOffset>3855720</wp:posOffset>
                </wp:positionH>
                <wp:positionV relativeFrom="paragraph">
                  <wp:posOffset>190500</wp:posOffset>
                </wp:positionV>
                <wp:extent cx="152400" cy="114300"/>
                <wp:effectExtent l="5080" t="6350" r="13970" b="12700"/>
                <wp:wrapNone/>
                <wp:docPr id="2918" name="Line 30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67" o:spid="_x0000_s1026" style="position:absolute;flip:x;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15pt" to="315.6pt,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9CruIwIAADwEAAAOAAAAZHJzL2Uyb0RvYy54bWysU8uu2jAQ3VfqP1jZQx4ELkSEq4pAu6At 0r39AGM7xKpjW7YhoKr/3rETaGk3VdUsnLFn5syZ1/L50gp0ZsZyJcsoHScRYpIoyuWxjL68bkfz CFmHJcVCSVZGV2aj59XbN8tOFyxTjRKUGQQg0hadLqPGOV3EsSUNa7EdK80kKGtlWuzgao4xNbgD 9FbEWZLM4k4Zqo0izFp4rXpltAr4dc2I+1zXljkkygi4uXCacB78Ga+WuDgarBtOBhr4H1i0mEsI eoeqsMPoZPgfUC0nRllVuzFRbazqmhMWcoBs0uS3bF4arFnIBYpj9b1M9v/Bkk/nvUGcllG2SKFX ErfQpR2XDE2S2ZOvT6dtAWZruTc+Q3KRL3qnyFeLpFo3WB5Z4Pl61eCZeo/4wcVfrIYoh+6jomCD T06FYl1q06JacP3BO3pwKAi6hO5c791hF4cIPKbTLE+ghwRUaZpPQPaxcOFhvLM21r1nqkVeKCMB SQRQfN5Z15veTLy5VFsuBLzjQkjUldFimk2Dg1WCU6/0OmuOh7Uw6Iz9CIVviPtgZtRJ0gDWMEw3 g+wwF70MPIX0eJAO0Bmkfka+LZLFZr6Z56M8m21GeVJVo3fbdT6abdOnaTWp1usq/e6ppXnRcEqZ 9Oxu85rmfzcPw+b0k3af2HsZ4kf0UFoge/sH0qGzvpn9WBwUve6NL61vMoxoMB7Wye/Ar/dg9XPp Vz8AAAD//wMAUEsDBBQABgAIAAAAIQD4LV3o3QAAAAkBAAAPAAAAZHJzL2Rvd25yZXYueG1sTI/B TsMwDIbvSLxDZCRuLFmLylbqThMCLkhIjLJz2oS2onGqJuvK22NOcLT96ff3F7vFDWK2U+g9IaxX CoSlxpueWoTq/elmAyJETUYPnizCtw2wKy8vCp0bf6Y3Ox9iKziEQq4RuhjHXMrQdNbpsPKjJb59 +snpyOPUSjPpM4e7QSZKZdLpnvhDp0f70Nnm63ByCPvjy2P6OtfOD2bbVh/GVeo5Qby+Wvb3IKJd 4h8Mv/qsDiU71f5EJogBIVN3CaMIqeJODGTpmhc1wu1GgSwL+b9B+QMAAP//AwBQSwECLQAUAAYA CAAAACEAtoM4kv4AAADhAQAAEwAAAAAAAAAAAAAAAAAAAAAAW0NvbnRlbnRfVHlwZXNdLnhtbFBL AQItABQABgAIAAAAIQA4/SH/1gAAAJQBAAALAAAAAAAAAAAAAAAAAC8BAABfcmVscy8ucmVsc1BL AQItABQABgAIAAAAIQDJ9CruIwIAADwEAAAOAAAAAAAAAAAAAAAAAC4CAABkcnMvZTJvRG9jLnht bFBLAQItABQABgAIAAAAIQD4LV3o3QAAAAkBAAAPAAAAAAAAAAAAAAAAAH0EAABkcnMvZG93bnJl di54bWxQSwUGAAAAAAQABADzAAAAhwUAAAAA "/>
            </w:pict>
          </mc:Fallback>
        </mc:AlternateContent>
      </w:r>
      <w:r>
        <w:rPr>
          <w:rFonts w:ascii="Times New Roman" w:hAnsi="Times New Roman"/>
          <w:noProof/>
        </w:rPr>
        <mc:AlternateContent>
          <mc:Choice Requires="wps">
            <w:drawing>
              <wp:anchor distT="0" distB="0" distL="114300" distR="114300" simplePos="0" relativeHeight="251741696" behindDoc="0" locked="0" layoutInCell="1" allowOverlap="1">
                <wp:simplePos x="0" y="0"/>
                <wp:positionH relativeFrom="column">
                  <wp:posOffset>3855720</wp:posOffset>
                </wp:positionH>
                <wp:positionV relativeFrom="paragraph">
                  <wp:posOffset>76200</wp:posOffset>
                </wp:positionV>
                <wp:extent cx="152400" cy="114300"/>
                <wp:effectExtent l="5080" t="6350" r="13970" b="12700"/>
                <wp:wrapNone/>
                <wp:docPr id="2917" name="Line 30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68" o:spid="_x0000_s1026" style="position:absolute;flip:x;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6pt" to="315.6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QDWPIwIAADwEAAAOAAAAZHJzL2Uyb0RvYy54bWysU82O2jAQvlfqO1i+QxIILESEVUWgPdAW abcPYGyHWHVsyzYEVPXdOzaBlvZSVc3BGXtmvvnmb/F8biU6ceuEViXOhilGXFHNhDqU+MvrZjDD yHmiGJFa8RJfuMPPy7dvFp0p+Eg3WjJuEYAoV3SmxI33pkgSRxveEjfUhitQ1tq2xMPVHhJmSQfo rUxGaTpNOm2ZsZpy5+C1uirxMuLXNaf+c1077pEsMXDz8bTx3IczWS5IcbDENIL2NMg/sGiJUBD0 DlURT9DRij+gWkGtdrr2Q6rbRNe1oDzmANlk6W/ZvDTE8JgLFMeZe5nc/4Oln047iwQr8WiePWGk SAtd2grF0TidzkJ9OuMKMFupnQ0Z0rN6MVtNvzqk9Koh6sAjz9eLAc8seCQPLuHiDETZdx81Axty 9DoW61zbFtVSmA/BMYBDQdA5dudy7w4/e0ThMZuM8hR6SEGVZfkY5BCLFAEmOBvr/HuuWxSEEktI IoKS09b5q+nNJJgrvRFSwjsppEJdieeT0SQ6OC0FC8qgc/awX0mLTiSMUPz6uA9mVh8Vi2ANJ2zd y54IeZWBp1QBD9IBOr10nZFv83S+nq1n+SAfTdeDPK2qwbvNKh9MN9nTpBpXq1WVfQ/UsrxoBGNc BXa3ec3yv5uHfnOuk3af2HsZkkf0WFoge/tH0rGzoZnXsdhrdtnZUNrQZBjRaNyvU9iBX+/R6ufS L38AAAD//wMAUEsDBBQABgAIAAAAIQDoqJAG3AAAAAkBAAAPAAAAZHJzL2Rvd25yZXYueG1sTI9B S8QwEIXvgv8hjODNTbaFqrXpsoh6EQTX6jltxraYTEqT7dZ/73jS47z38ea9ard6Jxac4xhIw3aj QCB1wY7Ua2jeHq9uQMRkyBoXCDV8Y4RdfX5WmdKGE73icki94BCKpdEwpDSVUsZuQG/iJkxI7H2G 2ZvE59xLO5sTh3snM6UK6c1I/GEwE94P2H0djl7D/uP5IX9ZWh+cve2bd+sb9ZRpfXmx7u9AJFzT Hwy/9bk61NypDUeyUTgNhbrOGGUj400MFPmWhVZDrhTIupL/F9Q/AAAA//8DAFBLAQItABQABgAI AAAAIQC2gziS/gAAAOEBAAATAAAAAAAAAAAAAAAAAAAAAABbQ29udGVudF9UeXBlc10ueG1sUEsB Ai0AFAAGAAgAAAAhADj9If/WAAAAlAEAAAsAAAAAAAAAAAAAAAAALwEAAF9yZWxzLy5yZWxzUEsB Ai0AFAAGAAgAAAAhAOBANY8jAgAAPAQAAA4AAAAAAAAAAAAAAAAALgIAAGRycy9lMm9Eb2MueG1s UEsBAi0AFAAGAAgAAAAhAOiokAbcAAAACQEAAA8AAAAAAAAAAAAAAAAAfQQAAGRycy9kb3ducmV2 LnhtbFBLBQYAAAAABAAEAPMAAACGBQAAAAA= "/>
            </w:pict>
          </mc:Fallback>
        </mc:AlternateContent>
      </w:r>
      <w:r w:rsidR="00761683" w:rsidRPr="0018694D">
        <w:rPr>
          <w:rFonts w:ascii="Times New Roman" w:hAnsi="Times New Roman"/>
        </w:rPr>
        <w:t>cho bởi hệ thống hai gương? Vẽ hình</w:t>
      </w:r>
    </w:p>
    <w:p w:rsidR="00761683" w:rsidRPr="0018694D" w:rsidRDefault="002E4B3B" w:rsidP="000E5303">
      <w:pPr>
        <w:tabs>
          <w:tab w:val="left" w:pos="9960"/>
        </w:tabs>
        <w:rPr>
          <w:rFonts w:ascii="Times New Roman" w:hAnsi="Times New Roman"/>
        </w:rPr>
      </w:pPr>
      <w:r>
        <w:rPr>
          <w:rFonts w:ascii="Times New Roman" w:hAnsi="Times New Roman"/>
          <w:noProof/>
        </w:rPr>
        <mc:AlternateContent>
          <mc:Choice Requires="wps">
            <w:drawing>
              <wp:anchor distT="0" distB="0" distL="114300" distR="114300" simplePos="0" relativeHeight="251739648" behindDoc="0" locked="0" layoutInCell="1" allowOverlap="1">
                <wp:simplePos x="0" y="0"/>
                <wp:positionH relativeFrom="column">
                  <wp:posOffset>3855720</wp:posOffset>
                </wp:positionH>
                <wp:positionV relativeFrom="paragraph">
                  <wp:posOffset>100330</wp:posOffset>
                </wp:positionV>
                <wp:extent cx="152400" cy="114300"/>
                <wp:effectExtent l="5080" t="6350" r="13970" b="12700"/>
                <wp:wrapNone/>
                <wp:docPr id="2916" name="Line 30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66" o:spid="_x0000_s1026" style="position:absolute;flip:x;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7.9pt" to="315.6pt,16.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d29dIwIAADwEAAAOAAAAZHJzL2Uyb0RvYy54bWysU8uu2jAQ3VfqP1jeQxIIKUSEq4pAu6C3 SPf2A4ztEKuObdmGgKr+e8fm0dJuqqpZOGPPzJkzr/nTqZPoyK0TWlU4G6YYcUU1E2pf4S+v68EU I+eJYkRqxSt85g4/Ld6+mfem5CPdasm4RQCiXNmbCrfemzJJHG15R9xQG65A2WjbEQ9Xu0+YJT2g dzIZpWmR9NoyYzXlzsFrfVHiRcRvGk7956Zx3CNZYeDm42njuQtnspiTcm+JaQW90iD/wKIjQkHQ O1RNPEEHK/6A6gS12unGD6nuEt00gvKYA2STpb9l89ISw2MuUBxn7mVy/w+WPh+3FglW4dEsKzBS pIMubYTiaJwWRahPb1wJZku1tSFDelIvZqPpV4eUXrZE7Xnk+Xo24JkFj+TBJVycgSi7/pNmYEMO XsdinRrboUYK8zE4BnAoCDrF7pzv3eEnjyg8ZpNRnkIPKaiyLB+DHGKRMsAEZ2Od/8B1h4JQYQlJ RFBy3Dh/Mb2ZBHOl10JKeCelVKiv8GwymkQHp6VgQRl0zu53S2nRkYQRit817oOZ1QfFIljLCVtd ZU+EvMjAU6qAB+kAnat0mZFvs3S2mq6m+SAfFatBntb14P16mQ+KdfZuUo/r5bLOvgdqWV62gjGu ArvbvGb5383DdXMuk3af2HsZkkf0WFoge/tH0rGzoZmXsdhpdt7aUNrQZBjRaHxdp7ADv96j1c+l X/wAAAD//wMAUEsDBBQABgAIAAAAIQBWIArk3QAAAAkBAAAPAAAAZHJzL2Rvd25yZXYueG1sTI/B TsMwEETvSPyDtUjcqN1EhDbEqSoEXJCQKKFnJ16SiHgdxW4a/p7lBMedeZqdKXaLG8SMU+g9aViv FAikxtueWg3V+9PNBkSIhqwZPKGGbwywKy8vCpNbf6Y3nA+xFRxCITcauhjHXMrQdOhMWPkRib1P PzkT+ZxaaSdz5nA3yESpTDrTE3/ozIgPHTZfh5PTsD++PKavc+38YLdt9WFdpZ4Tra+vlv09iIhL /IPhtz5Xh5I71f5ENohBQ6buEkbZuOUJDGTpmoVaQ5puQJaF/L+g/AEAAP//AwBQSwECLQAUAAYA CAAAACEAtoM4kv4AAADhAQAAEwAAAAAAAAAAAAAAAAAAAAAAW0NvbnRlbnRfVHlwZXNdLnhtbFBL AQItABQABgAIAAAAIQA4/SH/1gAAAJQBAAALAAAAAAAAAAAAAAAAAC8BAABfcmVscy8ucmVsc1BL AQItABQABgAIAAAAIQCud29dIwIAADwEAAAOAAAAAAAAAAAAAAAAAC4CAABkcnMvZTJvRG9jLnht bFBLAQItABQABgAIAAAAIQBWIArk3QAAAAkBAAAPAAAAAAAAAAAAAAAAAH0EAABkcnMvZG93bnJl di54bWxQSwUGAAAAAAQABADzAAAAhwUAAAAA "/>
            </w:pict>
          </mc:Fallback>
        </mc:AlternateContent>
      </w:r>
      <w:r w:rsidR="00761683" w:rsidRPr="0018694D">
        <w:rPr>
          <w:rFonts w:ascii="Times New Roman" w:hAnsi="Times New Roman"/>
        </w:rPr>
        <w:t>c) Nếu em đứng ở S sẽ quan sát được gì?</w:t>
      </w:r>
    </w:p>
    <w:p w:rsidR="00761683" w:rsidRPr="0018694D" w:rsidRDefault="002E4B3B" w:rsidP="000E5303">
      <w:pPr>
        <w:tabs>
          <w:tab w:val="left" w:pos="9960"/>
        </w:tabs>
        <w:rPr>
          <w:rFonts w:ascii="Times New Roman" w:hAnsi="Times New Roman"/>
        </w:rPr>
      </w:pPr>
      <w:r>
        <w:rPr>
          <w:rFonts w:ascii="Times New Roman" w:hAnsi="Times New Roman"/>
          <w:noProof/>
        </w:rPr>
        <mc:AlternateContent>
          <mc:Choice Requires="wps">
            <w:drawing>
              <wp:anchor distT="0" distB="0" distL="114300" distR="114300" simplePos="0" relativeHeight="251747840" behindDoc="0" locked="0" layoutInCell="1" allowOverlap="1">
                <wp:simplePos x="0" y="0"/>
                <wp:positionH relativeFrom="column">
                  <wp:posOffset>3855720</wp:posOffset>
                </wp:positionH>
                <wp:positionV relativeFrom="paragraph">
                  <wp:posOffset>124460</wp:posOffset>
                </wp:positionV>
                <wp:extent cx="152400" cy="114300"/>
                <wp:effectExtent l="5080" t="6350" r="13970" b="12700"/>
                <wp:wrapNone/>
                <wp:docPr id="2915" name="Line 30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74" o:spid="_x0000_s1026" style="position:absolute;flip:x;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9.8pt" to="315.6pt,1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jT4IwIAADwEAAAOAAAAZHJzL2Uyb0RvYy54bWysU82O2jAQvlfqO1i+QxIILESEVUWgPdAW abcPYGyHWHVsyzYEVPXdOzaBlvZSVc3BGXtmvvnmb/F8biU6ceuEViXOhilGXFHNhDqU+MvrZjDD yHmiGJFa8RJfuMPPy7dvFp0p+Eg3WjJuEYAoV3SmxI33pkgSRxveEjfUhitQ1tq2xMPVHhJmSQfo rUxGaTpNOm2ZsZpy5+C1uirxMuLXNaf+c1077pEsMXDz8bTx3IczWS5IcbDENIL2NMg/sGiJUBD0 DlURT9DRij+gWkGtdrr2Q6rbRNe1oDzmANlk6W/ZvDTE8JgLFMeZe5nc/4Oln047iwQr8WieTTBS pIUubYXiaJw+5aE+nXEFmK3UzoYM6Vm9mK2mXx1SetUQdeCR5+vFgGcWPJIHl3BxBqLsu4+agQ05 eh2Lda5ti2opzIfgGMChIOgcu3O5d4efPaLwmE1GeQo9pKDKsnwMcohFigATnI11/j3XLQpCiSUk EUHJaev81fRmEsyV3ggp4Z0UUqGuxPPJaBIdnJaCBWXQOXvYr6RFJxJGKH593Aczq4+KRbCGE7bu ZU+EvMrAU6qAB+kAnV66zsi3eTpfz9azfJCPputBnlbV4N1mlQ+mm+xpUo2r1arKvgdqWV40gjGu ArvbvGb5381DvznXSbtP7L0MySN6LC2Qvf0j6djZ0MzrWOw1u+xsKG1oMoxoNO7XKezAr/do9XPp lz8AAAD//wMAUEsDBBQABgAIAAAAIQCKYA813QAAAAkBAAAPAAAAZHJzL2Rvd25yZXYueG1sTI/L TsMwEEX3SPyDNUjsqN1EcmmIU1UI2CAhUQJrJ54mUf2IYjcNf8+wguXMPbpzptwtzrIZpzgEr2C9 EsDQt8EMvlNQfzzf3QOLSXujbfCo4Bsj7Krrq1IXJlz8O86H1DEq8bHQCvqUxoLz2PbodFyFET1l xzA5nWicOm4mfaFyZ3kmhOROD54u9HrExx7b0+HsFOy/Xp/yt7lxwZptV38aV4uXTKnbm2X/ACzh kv5g+NUndajIqQlnbyKzCqTYZIRSsJXACJD5mhaNgnwjgVcl//9B9QMAAP//AwBQSwECLQAUAAYA CAAAACEAtoM4kv4AAADhAQAAEwAAAAAAAAAAAAAAAAAAAAAAW0NvbnRlbnRfVHlwZXNdLnhtbFBL AQItABQABgAIAAAAIQA4/SH/1gAAAJQBAAALAAAAAAAAAAAAAAAAAC8BAABfcmVscy8ucmVsc1BL AQItABQABgAIAAAAIQDr/jT4IwIAADwEAAAOAAAAAAAAAAAAAAAAAC4CAABkcnMvZTJvRG9jLnht bFBLAQItABQABgAIAAAAIQCKYA813QAAAAkBAAAPAAAAAAAAAAAAAAAAAH0EAABkcnMvZG93bnJl di54bWxQSwUGAAAAAAQABADzAAAAhwUAAAAA "/>
            </w:pict>
          </mc:Fallback>
        </mc:AlternateContent>
      </w:r>
      <w:r>
        <w:rPr>
          <w:rFonts w:ascii="Times New Roman" w:hAnsi="Times New Roman"/>
          <w:noProof/>
        </w:rPr>
        <mc:AlternateContent>
          <mc:Choice Requires="wps">
            <w:drawing>
              <wp:anchor distT="0" distB="0" distL="114300" distR="114300" simplePos="0" relativeHeight="251738624" behindDoc="0" locked="0" layoutInCell="1" allowOverlap="1">
                <wp:simplePos x="0" y="0"/>
                <wp:positionH relativeFrom="column">
                  <wp:posOffset>3855720</wp:posOffset>
                </wp:positionH>
                <wp:positionV relativeFrom="paragraph">
                  <wp:posOffset>10160</wp:posOffset>
                </wp:positionV>
                <wp:extent cx="152400" cy="114300"/>
                <wp:effectExtent l="5080" t="6350" r="13970" b="12700"/>
                <wp:wrapNone/>
                <wp:docPr id="2914" name="Line 30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65" o:spid="_x0000_s1026" style="position:absolute;flip:x;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8pt" to="315.6pt,9.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CIQIwIAADwEAAAOAAAAZHJzL2Uyb0RvYy54bWysU82O2jAQvlfqO1i+QxIIFCLCqiLQHugW abcPYGyHWHVsyzYEVPXdOzaBlvZSVc3BGXtmvvnmb/F0biU6ceuEViXOhilGXFHNhDqU+MvrZjDD yHmiGJFa8RJfuMNPy7dvFp0p+Eg3WjJuEYAoV3SmxI33pkgSRxveEjfUhitQ1tq2xMPVHhJmSQfo rUxGaTpNOm2ZsZpy5+C1uirxMuLXNaf+c1077pEsMXDz8bTx3IczWS5IcbDENIL2NMg/sGiJUBD0 DlURT9DRij+gWkGtdrr2Q6rbRNe1oDzmANlk6W/ZvDTE8JgLFMeZe5nc/4Olz6edRYKVeDTPcowU aaFLW6E4GqfTSahPZ1wBZiu1syFDelYvZqvpV4eUXjVEHXjk+Xox4JkFj+TBJVycgSj77pNmYEOO XsdinWvboloK8zE4BnAoCDrH7lzu3eFnjyg8ZpNRnkIPKaiyLB+DHGKRIsAEZ2Od/8B1i4JQYglJ RFBy2jp/Nb2ZBHOlN0JKeCeFVKgr8XwymkQHp6VgQRl0zh72K2nRiYQRil8f98HM6qNiEazhhK17 2RMhrzLwlCrgQTpAp5euM/Jtns7Xs/UsH+Sj6XqQp1U1eL9Z5YPpJns3qcbValVl3wO1LC8awRhX gd1tXrP87+ah35zrpN0n9l6G5BE9lhbI3v6RdOxsaOZ1LPaaXXY2lDY0GUY0GvfrFHbg13u0+rn0 yx8AAAD//wMAUEsDBBQABgAIAAAAIQBBw3Vz2wAAAAgBAAAPAAAAZHJzL2Rvd25yZXYueG1sTI9B S8QwEIXvgv8hjODNTbYL0a1Nl0XUiyC4Vs9pM7bFZlKabLf+e8eTe/x4jzffFLvFD2LGKfaBDKxX CgRSE1xPrYHq/enmDkRMlpwdAqGBH4ywKy8vCpu7cKI3nA+pFTxCMbcGupTGXMrYdOhtXIURibOv MHmbGKdWusmeeNwPMlNKS2974gudHfGhw+b7cPQG9p8vj5vXufZhcNu2+nC+Us+ZMddXy/4eRMIl /ZfhT5/VoWSnOhzJRTEY0Oo24yoHGgTnerNmrpm3GmRZyPMHyl8AAAD//wMAUEsBAi0AFAAGAAgA AAAhALaDOJL+AAAA4QEAABMAAAAAAAAAAAAAAAAAAAAAAFtDb250ZW50X1R5cGVzXS54bWxQSwEC LQAUAAYACAAAACEAOP0h/9YAAACUAQAACwAAAAAAAAAAAAAAAAAvAQAAX3JlbHMvLnJlbHNQSwEC LQAUAAYACAAAACEA5PgiECMCAAA8BAAADgAAAAAAAAAAAAAAAAAuAgAAZHJzL2Uyb0RvYy54bWxQ SwECLQAUAAYACAAAACEAQcN1c9sAAAAIAQAADwAAAAAAAAAAAAAAAAB9BAAAZHJzL2Rvd25yZXYu eG1sUEsFBgAAAAAEAAQA8wAAAIUFAAAAAA== "/>
            </w:pict>
          </mc:Fallback>
        </mc:AlternateContent>
      </w:r>
    </w:p>
    <w:p w:rsidR="00761683" w:rsidRPr="0018694D" w:rsidRDefault="002E4B3B" w:rsidP="000E5303">
      <w:pPr>
        <w:tabs>
          <w:tab w:val="left" w:pos="7095"/>
        </w:tabs>
        <w:rPr>
          <w:rFonts w:ascii="Times New Roman" w:hAnsi="Times New Roman"/>
        </w:rPr>
      </w:pPr>
      <w:r>
        <w:rPr>
          <w:rFonts w:ascii="Times New Roman" w:hAnsi="Times New Roman"/>
          <w:noProof/>
        </w:rPr>
        <mc:AlternateContent>
          <mc:Choice Requires="wps">
            <w:drawing>
              <wp:anchor distT="0" distB="0" distL="114300" distR="114300" simplePos="0" relativeHeight="251762176" behindDoc="0" locked="0" layoutInCell="1" allowOverlap="1">
                <wp:simplePos x="0" y="0"/>
                <wp:positionH relativeFrom="column">
                  <wp:posOffset>4160520</wp:posOffset>
                </wp:positionH>
                <wp:positionV relativeFrom="paragraph">
                  <wp:posOffset>148590</wp:posOffset>
                </wp:positionV>
                <wp:extent cx="0" cy="114300"/>
                <wp:effectExtent l="5080" t="6350" r="13970" b="12700"/>
                <wp:wrapNone/>
                <wp:docPr id="2913" name="Line 30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88" o:spid="_x0000_s1026" style="position:absolute;flip:x y;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6pt,11.7pt" to="327.6pt,20.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ekiXIgIAAEEEAAAOAAAAZHJzL2Uyb0RvYy54bWysU8GO2jAQvVfqP1i+QxIIFCLCqiLQHrYt 0m57N7ZDrDq2ZRsCqvrvO3aAsu2lqpqDM7Znnt/MvFk8nFqJjtw6oVWJs2GKEVdUM6H2Jf76vBnM MHKeKEakVrzEZ+7ww/Ltm0VnCj7SjZaMWwQgyhWdKXHjvSmSxNGGt8QNteEKLmttW+Jha/cJs6QD 9FYmozSdJp22zFhNuXNwWvWXeBnx65pT/6WuHfdIlhi4+bjauO7CmiwXpNhbYhpBLzTIP7BoiVDw 6A2qIp6ggxV/QLWCWu107YdUt4mua0F5zAGyydLfsnlqiOExFyiOM7cyuf8HSz8ftxYJVuLRPBtj pEgLXXoUiqNxOpuF+nTGFeC2UlsbMqQn9WQeNf3ukNKrhqg9jzyfzwYisxCRvAoJG2fglV33STPw IQevY7FOtW1RLYX5GAKj9S1Y4RkoDTrFPp1vfeInj2h/SOE0y/JxGluYkCJghThjnf/AdYuCUWIJ mUQ8cnx0PnD75RLcld4IKaMKpEJdieeT0SQGOC0FC5fBzdn9biUtOpKgo/jFROHm3s3qg2IRrOGE rS+2J0L2NjwuVcCDTIDOxeqF8mOeztez9Swf5KPpepCnVTV4v1nlg+kmezepxtVqVWU/A7UsLxrB GFeB3VW0Wf53oriMTy+3m2xvZUheo8d6AdnrP5KO7Q0d7bWx0+y8tde2g06j82WmwiDc78G+n/zl CwAAAP//AwBQSwMEFAAGAAgAAAAhADW8ILLbAAAACQEAAA8AAABkcnMvZG93bnJldi54bWxMj8FO wzAMhu9IvENkJG4sbem2qqs7oUl7gA00ccya0FZLnNJka3l7jDjA0fan//9cbWdnxc2MofeEkC4S EIYar3tqEd5e908FiBAVaWU9GYQvE2Bb399VqtR+ooO5HWMrOIRCqRC6GIdSytB0xqmw8IMhvn34 0anI49hKPaqJw52VWZKspFM9cUOnBrPrTHM5Xh2CLZLi87RbT+8HzS37k+1onSI+PswvGxDRzPEP hh99Voeanc7+SjoIi7BaLjNGEbLnHAQDv4szQp7mIOtK/v+g/gYAAP//AwBQSwECLQAUAAYACAAA ACEAtoM4kv4AAADhAQAAEwAAAAAAAAAAAAAAAAAAAAAAW0NvbnRlbnRfVHlwZXNdLnhtbFBLAQIt ABQABgAIAAAAIQA4/SH/1gAAAJQBAAALAAAAAAAAAAAAAAAAAC8BAABfcmVscy8ucmVsc1BLAQIt ABQABgAIAAAAIQBDekiXIgIAAEEEAAAOAAAAAAAAAAAAAAAAAC4CAABkcnMvZTJvRG9jLnhtbFBL AQItABQABgAIAAAAIQA1vCCy2wAAAAkBAAAPAAAAAAAAAAAAAAAAAHwEAABkcnMvZG93bnJldi54 bWxQSwUGAAAAAAQABADzAAAAhAUAAAAA "/>
            </w:pict>
          </mc:Fallback>
        </mc:AlternateContent>
      </w:r>
      <w:r>
        <w:rPr>
          <w:rFonts w:ascii="Times New Roman" w:hAnsi="Times New Roman"/>
          <w:noProof/>
        </w:rPr>
        <mc:AlternateContent>
          <mc:Choice Requires="wps">
            <w:drawing>
              <wp:anchor distT="0" distB="0" distL="114300" distR="114300" simplePos="0" relativeHeight="251761152" behindDoc="0" locked="0" layoutInCell="1" allowOverlap="1">
                <wp:simplePos x="0" y="0"/>
                <wp:positionH relativeFrom="column">
                  <wp:posOffset>4008120</wp:posOffset>
                </wp:positionH>
                <wp:positionV relativeFrom="paragraph">
                  <wp:posOffset>148590</wp:posOffset>
                </wp:positionV>
                <wp:extent cx="152400" cy="0"/>
                <wp:effectExtent l="5080" t="6350" r="13970" b="12700"/>
                <wp:wrapNone/>
                <wp:docPr id="2912" name="Line 30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87" o:spid="_x0000_s1026" style="position:absolute;flip:x;z-index:25176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6pt,11.7pt" to="327.6pt,1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C8PXHgIAADcEAAAOAAAAZHJzL2Uyb0RvYy54bWysU9uO2jAQfa/Uf7D8DrlsYCEirCoC7QPd Iu32A4ztEKuObdmGgKr+e8fmUrZ9qarmwRl7Zo7PzBzPno6dRAdundCqwtkwxYgrqplQuwp/fV0N Jhg5TxQjUite4RN3+Gn+/t2sNyXPdasl4xYBiHJlbyrcem/KJHG05R1xQ224AmejbUc8bO0uYZb0 gN7JJE/TcdJry4zVlDsHp/XZiecRv2k49V+axnGPZIWBm4+rjes2rMl8RsqdJaYV9EKD/AOLjggF l96gauIJ2lvxB1QnqNVON35IdZfophGUxxqgmiz9rZqXlhgea4HmOHNrk/t/sPT5sLFIsArn0yzH SJEOprQWiqOHdPIY+tMbV0LYQm1sqJAe1YtZa/rNIaUXLVE7Hnm+ngxkZiEjeZMSNs7ALdv+s2YQ Q/Zex2YdG9uhRgrzKSQGcGgIOsbpnG7T4UePKBxmo7xIYYb06kpIGRBCnrHOf+S6Q8GosAT+EY8c 1s4HRr9CQrjSKyFlnL1UqK/wdJSPYoLTUrDgDGHO7rYLadGBBPXEL5YHnvswq/eKRbCWE7a82J4I ebbhcqkCHlQCdC7WWR7fp+l0OVlOikGRj5eDIq3rwYfVohiMV9njqH6oF4s6+xGoZUXZCsa4Cuyu Us2Kv5PC5dGcRXYT660NyVv02C8ge/1H0nGoYY5nRWw1O23sddigzhh8eUlB/vd7sO/f+/wnAAAA //8DAFBLAwQUAAYACAAAACEAw1G5QtwAAAAJAQAADwAAAGRycy9kb3ducmV2LnhtbEyPwU7DMAyG 70i8Q2QkbixdyyooTacJARckpI3COW1MW5E4VZN15e0x4gBH//70+3O5XZwVM05h8KRgvUpAILXe DNQpqF8fr25AhKjJaOsJFXxhgG11flbqwvgT7XE+xE5wCYVCK+hjHAspQ9uj02HlRyTeffjJ6cjj 1Ekz6ROXOyvTJMml0wPxhV6PeN9j+3k4OgW79+eH7GVunLfmtqvfjKuTp1Spy4tldwci4hL/YPjR Z3Wo2KnxRzJBWAV5tk4ZVZBm1yAYyDcbDprfQFal/P9B9Q0AAP//AwBQSwECLQAUAAYACAAAACEA toM4kv4AAADhAQAAEwAAAAAAAAAAAAAAAAAAAAAAW0NvbnRlbnRfVHlwZXNdLnhtbFBLAQItABQA BgAIAAAAIQA4/SH/1gAAAJQBAAALAAAAAAAAAAAAAAAAAC8BAABfcmVscy8ucmVsc1BLAQItABQA BgAIAAAAIQDuC8PXHgIAADcEAAAOAAAAAAAAAAAAAAAAAC4CAABkcnMvZTJvRG9jLnhtbFBLAQIt ABQABgAIAAAAIQDDUblC3AAAAAkBAAAPAAAAAAAAAAAAAAAAAHgEAABkcnMvZG93bnJldi54bWxQ SwUGAAAAAAQABADzAAAAgQUAAAAA "/>
            </w:pict>
          </mc:Fallback>
        </mc:AlternateContent>
      </w:r>
      <w:r>
        <w:rPr>
          <w:rFonts w:ascii="Times New Roman" w:hAnsi="Times New Roman"/>
          <w:noProof/>
        </w:rPr>
        <mc:AlternateContent>
          <mc:Choice Requires="wps">
            <w:drawing>
              <wp:anchor distT="0" distB="0" distL="114300" distR="114300" simplePos="0" relativeHeight="251748864" behindDoc="0" locked="0" layoutInCell="1" allowOverlap="1">
                <wp:simplePos x="0" y="0"/>
                <wp:positionH relativeFrom="column">
                  <wp:posOffset>3855720</wp:posOffset>
                </wp:positionH>
                <wp:positionV relativeFrom="paragraph">
                  <wp:posOffset>148590</wp:posOffset>
                </wp:positionV>
                <wp:extent cx="152400" cy="114300"/>
                <wp:effectExtent l="5080" t="6350" r="13970" b="12700"/>
                <wp:wrapNone/>
                <wp:docPr id="182" name="Line 30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75" o:spid="_x0000_s1026" style="position:absolute;flip:x;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11.7pt" to="315.6pt,20.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my8KIgIAADsEAAAOAAAAZHJzL2Uyb0RvYy54bWysU8uu2jAQ3VfqP1jZQx4ELkSEq4pAu6At 0r39AGM7xKpjW7YhoKr/3rETaGk3VdUsnLFn5syZ1/L50gp0ZsZyJcsoHScRYpIoyuWxjL68bkfz CFmHJcVCSVZGV2aj59XbN8tOFyxTjRKUGQQg0hadLqPGOV3EsSUNa7EdK80kKGtlWuzgao4xNbgD 9FbEWZLM4k4Zqo0izFp4rXpltAr4dc2I+1zXljkkygi4uXCacB78Ga+WuDgarBtOBhr4H1i0mEsI eoeqsMPoZPgfUC0nRllVuzFRbazqmhMWcoBs0uS3bF4arFnIBYpj9b1M9v/Bkk/nvUGcQu/mWYQk bqFJOy4ZmiRPU1+eTtsCrNZyb3yC5CJf9E6RrxZJtW6wPLJA8/WqwTP1HvGDi79YDUEO3UdFwQaf nAq1utSmRbXg+oN39OBQD3QJzbnem8MuDhF4TKdZnkALCajSNJ+A7GPhwsN4Z22se89Ui7xQRgKS CKD4vLOuN72ZeHOptlwIeMeFkKgro8U0mwYHqwSnXul11hwPa2HQGfsJCt8Q98HMqJOkAaxhmG4G 2WEuehl4CunxIB2gM0j9iHxbJIvNfDPPR3k224zypKpG77brfDTbpk/TalKt11X63VNL86LhlDLp 2d3GNc3/bhyGxekH7T6w9zLEj+ihtED29g+kQ2d9M/uxOCh63RtfWt9kmNBgPGyTX4Ff78Hq586v fgAAAP//AwBQSwMEFAAGAAgAAAAhAPtXMBbeAAAACQEAAA8AAABkcnMvZG93bnJldi54bWxMj8tO wzAQRfdI/IM1SOyonYcChDhVhYANEhIl7dqJhyTCjyh20/D3DCtYzszRnXOr7WoNW3AOo3cSko0A hq7zenS9hObj+eYOWIjKaWW8QwnfGGBbX15UqtT+7N5x2ceeUYgLpZIwxDiVnIduQKvCxk/o6Pbp Z6sijXPP9azOFG4NT4UouFWjow+DmvBxwO5rf7ISdsfXp+xtaa03+r5vDto24iWV8vpq3T0Ai7jG Pxh+9UkdanJq/cnpwIyEQtymhEpIsxwYAUWW0KKVkCc58Lri/xvUPwAAAP//AwBQSwECLQAUAAYA CAAAACEAtoM4kv4AAADhAQAAEwAAAAAAAAAAAAAAAAAAAAAAW0NvbnRlbnRfVHlwZXNdLnhtbFBL AQItABQABgAIAAAAIQA4/SH/1gAAAJQBAAALAAAAAAAAAAAAAAAAAC8BAABfcmVscy8ucmVsc1BL AQItABQABgAIAAAAIQDDmy8KIgIAADsEAAAOAAAAAAAAAAAAAAAAAC4CAABkcnMvZTJvRG9jLnht bFBLAQItABQABgAIAAAAIQD7VzAW3gAAAAkBAAAPAAAAAAAAAAAAAAAAAHwEAABkcnMvZG93bnJl di54bWxQSwUGAAAAAAQABADzAAAAhwUAAAAA "/>
            </w:pict>
          </mc:Fallback>
        </mc:AlternateContent>
      </w:r>
      <w:r>
        <w:rPr>
          <w:rFonts w:ascii="Times New Roman" w:hAnsi="Times New Roman"/>
          <w:noProof/>
        </w:rPr>
        <mc:AlternateContent>
          <mc:Choice Requires="wps">
            <w:drawing>
              <wp:anchor distT="0" distB="0" distL="114300" distR="114300" simplePos="0" relativeHeight="251746816" behindDoc="0" locked="0" layoutInCell="1" allowOverlap="1">
                <wp:simplePos x="0" y="0"/>
                <wp:positionH relativeFrom="column">
                  <wp:posOffset>3855720</wp:posOffset>
                </wp:positionH>
                <wp:positionV relativeFrom="paragraph">
                  <wp:posOffset>34290</wp:posOffset>
                </wp:positionV>
                <wp:extent cx="152400" cy="114300"/>
                <wp:effectExtent l="5080" t="6350" r="13970" b="12700"/>
                <wp:wrapNone/>
                <wp:docPr id="181" name="Line 30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73" o:spid="_x0000_s1026" style="position:absolute;flip:x;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2.7pt" to="315.6pt,1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hQMsIgIAADsEAAAOAAAAZHJzL2Uyb0RvYy54bWysU82O2jAQvlfqO1i5QxIILESEVZVAe6At 0m4fwNgOserYlm0IqOq7d+wEWtpLVTUHZ+yZ+eabv9XzpRXozIzlShZROk4ixCRRlMtjEX153Y4W EbIOS4qFkqyIrsxGz+u3b1adztlENUpQZhCASJt3uoga53Qex5Y0rMV2rDSToKyVabGDqznG1OAO 0FsRT5JkHnfKUG0UYdbCa9Uro3XAr2tG3Oe6tswhUUTAzYXThPPgz3i9wvnRYN1wMtDA/8CixVxC 0DtUhR1GJ8P/gGo5Mcqq2o2JamNV15ywkANkkya/ZfPSYM1CLlAcq+9lsv8Plnw67w3iFHq3SCMk cQtN2nHJ0DR5mvrydNrmYFXKvfEJkot80TtFvlokVdlgeWSB5utVg2fqPeIHF3+xGoIcuo+Kgg0+ ORVqdalNi2rB9Qfv6MGhHugSmnO9N4ddHCLwmM4mWQItJKBK02wKso+Fcw/jnbWx7j1TLfJCEQlI IoDi88663vRm4s2l2nIh4B3nQqKuiJazySw4WCU49Uqvs+Z4KIVBZ+wnKHxD3Aczo06SBrCGYboZ ZIe56GXgKaTHg3SAziD1I/JtmSw3i80iG2WT+WaUJVU1ercts9F8mz7NqmlVllX63VNLs7zhlDLp 2d3GNc3+bhyGxekH7T6w9zLEj+ihtED29g+kQ2d9M/uxOCh63RtfWt9kmNBgPGyTX4Ff78Hq586v fwAAAP//AwBQSwMEFAAGAAgAAAAhALkeCbTdAAAACAEAAA8AAABkcnMvZG93bnJldi54bWxMj0FP hDAUhO8m/ofmmXhz24UVFXlsNka9mGziip4LrUCkr4R2Wfz3Pk96nMxk5ptiu7hBzHYKvSeE9UqB sNR401OLUL09Xd2CCFGT0YMni/BtA2zL87NC58af6NXOh9gKLqGQa4QuxjGXMjSddTqs/GiJvU8/ OR1ZTq00kz5xuRtkolQmne6JFzo92ofONl+Ho0PYfbw8pvu5dn4wd231blylnhPEy4tldw8i2iX+ heEXn9GhZKbaH8kEMSBk6ibhKML1BgT7WbpmXSMk6QZkWcj/B8ofAAAA//8DAFBLAQItABQABgAI AAAAIQC2gziS/gAAAOEBAAATAAAAAAAAAAAAAAAAAAAAAABbQ29udGVudF9UeXBlc10ueG1sUEsB Ai0AFAAGAAgAAAAhADj9If/WAAAAlAEAAAsAAAAAAAAAAAAAAAAALwEAAF9yZWxzLy5yZWxzUEsB Ai0AFAAGAAgAAAAhAFmFAywiAgAAOwQAAA4AAAAAAAAAAAAAAAAALgIAAGRycy9lMm9Eb2MueG1s UEsBAi0AFAAGAAgAAAAhALkeCbTdAAAACAEAAA8AAAAAAAAAAAAAAAAAfAQAAGRycy9kb3ducmV2 LnhtbFBLBQYAAAAABAAEAPMAAACGBQAAAAA= "/>
            </w:pict>
          </mc:Fallback>
        </mc:AlternateContent>
      </w:r>
      <w:r w:rsidR="00761683" w:rsidRPr="0018694D">
        <w:rPr>
          <w:rFonts w:ascii="Times New Roman" w:hAnsi="Times New Roman"/>
        </w:rPr>
        <w:tab/>
        <w:t xml:space="preserve">                </w:t>
      </w:r>
      <w:r w:rsidR="00761683" w:rsidRPr="0018694D">
        <w:rPr>
          <w:rFonts w:ascii="Times New Roman" w:hAnsi="Times New Roman"/>
          <w:b/>
        </w:rPr>
        <w:t xml:space="preserve"> .</w:t>
      </w:r>
      <w:r w:rsidR="00761683" w:rsidRPr="0018694D">
        <w:rPr>
          <w:rFonts w:ascii="Times New Roman" w:hAnsi="Times New Roman"/>
        </w:rPr>
        <w:t>M</w:t>
      </w:r>
    </w:p>
    <w:p w:rsidR="00761683" w:rsidRPr="0018694D" w:rsidRDefault="00761683" w:rsidP="000E5303">
      <w:pPr>
        <w:tabs>
          <w:tab w:val="left" w:pos="9960"/>
        </w:tabs>
        <w:rPr>
          <w:rFonts w:ascii="Times New Roman" w:hAnsi="Times New Roman"/>
          <w:vertAlign w:val="subscript"/>
        </w:rPr>
      </w:pPr>
      <w:r w:rsidRPr="0018694D">
        <w:rPr>
          <w:rFonts w:ascii="Times New Roman" w:hAnsi="Times New Roman"/>
          <w:noProof/>
          <w:sz w:val="26"/>
        </w:rPr>
        <w:pict>
          <v:group id="_x0000_s5137" style="position:absolute;margin-left:339.6pt;margin-top:62.8pt;width:148.4pt;height:139.45pt;z-index:251763200" coordorigin="8093,8840" coordsize="2968,2789">
            <v:line id="_x0000_s5138" style="position:absolute" from="8260,9187" to="8260,10386" strokeweight="1pt"/>
            <v:line id="_x0000_s5139" style="position:absolute" from="8260,10386" to="11061,10386" strokeweight="1pt"/>
            <v:line id="_x0000_s5140" style="position:absolute" from="11061,9187" to="11061,10386" strokeweight="1pt"/>
            <v:line id="_x0000_s5141" style="position:absolute" from="8242,9187" to="9233,9187" strokeweight="1pt"/>
            <v:line id="_x0000_s5142" style="position:absolute" from="9333,9187" to="10112,9187" strokeweight="1pt"/>
            <v:line id="_x0000_s5143" style="position:absolute" from="9247,9079" to="9247,9294" strokeweight="1pt"/>
            <v:line id="_x0000_s5144" style="position:absolute" from="9333,9126" to="9333,9248" strokeweight="1pt"/>
            <v:line id="_x0000_s5145" style="position:absolute" from="10367,9187" to="11047,9187" strokeweight="1pt"/>
            <v:line id="_x0000_s5146" style="position:absolute" from="10126,9171" to="10367,9171" strokeweight="1.5pt">
              <v:stroke startarrowwidth="narrow" startarrowlength="short" endarrowwidth="narrow" endarrowlength="short"/>
            </v:line>
            <v:shape id="_x0000_s5147" type="#_x0000_t75" style="position:absolute;left:10254;top:9062;width:203;height:262">
              <v:imagedata r:id="rId282" o:title=""/>
            </v:shape>
            <v:shape id="_x0000_s5148" type="#_x0000_t75" style="position:absolute;left:10027;top:9062;width:204;height:262">
              <v:imagedata r:id="rId282" o:title=""/>
            </v:shape>
            <v:shape id="_x0000_s5149" type="#_x0000_t75" style="position:absolute;left:8973;top:8970;width:208;height:222">
              <v:imagedata r:id="rId283" o:title=""/>
            </v:shape>
            <v:shape id="_x0000_s5150" type="#_x0000_t75" style="position:absolute;left:9375;top:9049;width:189;height:121">
              <v:imagedata r:id="rId284" o:title=""/>
            </v:shape>
            <v:shape id="_x0000_s5151" type="#_x0000_t75" style="position:absolute;left:10141;top:8840;width:230;height:252">
              <v:imagedata r:id="rId285" o:title=""/>
            </v:shape>
            <v:rect id="_x0000_s5152" style="position:absolute;left:8634;top:9957;width:1451;height:812"/>
            <v:shape id="_x0000_s5153" type="#_x0000_t123" style="position:absolute;left:9208;top:9818;width:295;height:274"/>
            <v:shape id="_x0000_s5154" type="#_x0000_t123" style="position:absolute;left:10431;top:10241;width:295;height:274"/>
            <v:oval id="_x0000_s5155" style="position:absolute;left:8093;top:9621;width:344;height:341"/>
            <v:shape id="_x0000_s5156" type="#_x0000_t75" style="position:absolute;left:8149;top:9638;width:263;height:280">
              <v:imagedata r:id="rId286" o:title=""/>
            </v:shape>
            <v:shape id="_x0000_s5157" type="#_x0000_t202" style="position:absolute;left:9375;top:9470;width:555;height:450" filled="f" stroked="f">
              <v:textbox style="mso-next-textbox:#_x0000_s5157">
                <w:txbxContent>
                  <w:p w:rsidR="000E5303" w:rsidRPr="00C11D0B" w:rsidRDefault="000E5303" w:rsidP="000E5303">
                    <w:pPr>
                      <w:ind w:right="-171"/>
                      <w:rPr>
                        <w:vertAlign w:val="subscript"/>
                      </w:rPr>
                    </w:pPr>
                    <w:r w:rsidRPr="00BD0F3F">
                      <w:t>Đ</w:t>
                    </w:r>
                    <w:r>
                      <w:softHyphen/>
                    </w:r>
                    <w:r>
                      <w:rPr>
                        <w:vertAlign w:val="subscript"/>
                      </w:rPr>
                      <w:t>1</w:t>
                    </w:r>
                  </w:p>
                </w:txbxContent>
              </v:textbox>
            </v:shape>
            <v:shape id="_x0000_s5158" type="#_x0000_t123" style="position:absolute;left:9192;top:10627;width:295;height:274"/>
            <v:shape id="_x0000_s5159" type="#_x0000_t202" style="position:absolute;left:9371;top:10716;width:555;height:390" filled="f" stroked="f">
              <v:textbox style="mso-next-textbox:#_x0000_s5159">
                <w:txbxContent>
                  <w:p w:rsidR="000E5303" w:rsidRPr="00BD0F3F" w:rsidRDefault="000E5303" w:rsidP="000E5303">
                    <w:pPr>
                      <w:ind w:right="-171"/>
                      <w:rPr>
                        <w:vertAlign w:val="subscript"/>
                      </w:rPr>
                    </w:pPr>
                    <w:r w:rsidRPr="00BD0F3F">
                      <w:t>Đ</w:t>
                    </w:r>
                    <w:r>
                      <w:softHyphen/>
                    </w:r>
                    <w:r w:rsidRPr="0077463B">
                      <w:rPr>
                        <w:vertAlign w:val="subscript"/>
                      </w:rPr>
                      <w:t>3</w:t>
                    </w:r>
                  </w:p>
                </w:txbxContent>
              </v:textbox>
            </v:shape>
            <v:shape id="_x0000_s5160" type="#_x0000_t202" style="position:absolute;left:9166;top:11141;width:672;height:488" filled="f" stroked="f">
              <v:textbox style="mso-next-textbox:#_x0000_s5160">
                <w:txbxContent>
                  <w:p w:rsidR="000E5303" w:rsidRPr="0077463B" w:rsidRDefault="000E5303" w:rsidP="000E5303">
                    <w:pPr>
                      <w:ind w:right="-171"/>
                      <w:rPr>
                        <w:vertAlign w:val="subscript"/>
                      </w:rPr>
                    </w:pPr>
                    <w:r w:rsidRPr="0077463B">
                      <w:t>(H</w:t>
                    </w:r>
                    <w:r>
                      <w:t>2</w:t>
                    </w:r>
                    <w:r w:rsidRPr="0077463B">
                      <w:t>)</w:t>
                    </w:r>
                  </w:p>
                </w:txbxContent>
              </v:textbox>
            </v:shape>
            <v:line id="_x0000_s5161" style="position:absolute" from="8610,10380" to="10140,10380"/>
            <v:shape id="_x0000_s5162" type="#_x0000_t123" style="position:absolute;left:9208;top:10238;width:295;height:274"/>
            <v:shape id="_x0000_s5163" type="#_x0000_t202" style="position:absolute;left:9390;top:10010;width:555;height:450" filled="f" stroked="f">
              <v:textbox style="mso-next-textbox:#_x0000_s5163">
                <w:txbxContent>
                  <w:p w:rsidR="000E5303" w:rsidRPr="00C11D0B" w:rsidRDefault="000E5303" w:rsidP="000E5303">
                    <w:pPr>
                      <w:ind w:right="-171"/>
                      <w:rPr>
                        <w:vertAlign w:val="subscript"/>
                      </w:rPr>
                    </w:pPr>
                    <w:r w:rsidRPr="00BD0F3F">
                      <w:t>Đ</w:t>
                    </w:r>
                    <w:r>
                      <w:softHyphen/>
                    </w:r>
                    <w:r>
                      <w:rPr>
                        <w:vertAlign w:val="subscript"/>
                      </w:rPr>
                      <w:t>2</w:t>
                    </w:r>
                  </w:p>
                </w:txbxContent>
              </v:textbox>
            </v:shape>
            <v:shape id="_x0000_s5164" type="#_x0000_t202" style="position:absolute;left:10346;top:9876;width:555;height:390" filled="f" stroked="f">
              <v:textbox style="mso-next-textbox:#_x0000_s5164">
                <w:txbxContent>
                  <w:p w:rsidR="000E5303" w:rsidRPr="00BD0F3F" w:rsidRDefault="000E5303" w:rsidP="000E5303">
                    <w:pPr>
                      <w:ind w:right="-171"/>
                      <w:rPr>
                        <w:vertAlign w:val="subscript"/>
                      </w:rPr>
                    </w:pPr>
                    <w:r w:rsidRPr="00BD0F3F">
                      <w:t>Đ</w:t>
                    </w:r>
                    <w:r>
                      <w:softHyphen/>
                    </w:r>
                    <w:r>
                      <w:rPr>
                        <w:vertAlign w:val="subscript"/>
                      </w:rPr>
                      <w:t>4</w:t>
                    </w:r>
                  </w:p>
                </w:txbxContent>
              </v:textbox>
            </v:shape>
          </v:group>
          <o:OLEObject Type="Embed" ProgID="Equation.3" ShapeID="_x0000_s5147" DrawAspect="Content" ObjectID="_1668241366" r:id="rId471"/>
          <o:OLEObject Type="Embed" ProgID="Equation.3" ShapeID="_x0000_s5148" DrawAspect="Content" ObjectID="_1668241367" r:id="rId472"/>
          <o:OLEObject Type="Embed" ProgID="Equation.3" ShapeID="_x0000_s5149" DrawAspect="Content" ObjectID="_1668241368" r:id="rId473"/>
          <o:OLEObject Type="Embed" ProgID="Equation.3" ShapeID="_x0000_s5150" DrawAspect="Content" ObjectID="_1668241369" r:id="rId474"/>
          <o:OLEObject Type="Embed" ProgID="Equation.3" ShapeID="_x0000_s5151" DrawAspect="Content" ObjectID="_1668241370" r:id="rId475"/>
          <o:OLEObject Type="Embed" ProgID="Equation.DSMT4" ShapeID="_x0000_s5156" DrawAspect="Content" ObjectID="_1668241371" r:id="rId476"/>
        </w:pict>
      </w:r>
      <w:r w:rsidR="002E4B3B">
        <w:rPr>
          <w:rFonts w:ascii="Times New Roman" w:hAnsi="Times New Roman"/>
          <w:noProof/>
        </w:rPr>
        <mc:AlternateContent>
          <mc:Choice Requires="wps">
            <w:drawing>
              <wp:anchor distT="0" distB="0" distL="114300" distR="114300" simplePos="0" relativeHeight="251736576" behindDoc="0" locked="0" layoutInCell="1" allowOverlap="1">
                <wp:simplePos x="0" y="0"/>
                <wp:positionH relativeFrom="column">
                  <wp:posOffset>4008120</wp:posOffset>
                </wp:positionH>
                <wp:positionV relativeFrom="paragraph">
                  <wp:posOffset>66040</wp:posOffset>
                </wp:positionV>
                <wp:extent cx="1905000" cy="0"/>
                <wp:effectExtent l="5080" t="13335" r="13970" b="5715"/>
                <wp:wrapNone/>
                <wp:docPr id="180" name="Line 30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90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63" o:spid="_x0000_s1026" style="position:absolute;flip:x y;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6pt,5.2pt" to="465.6pt,5.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2rOhIQIAAEEEAAAOAAAAZHJzL2Uyb0RvYy54bWysU02P2yAQvVfqf0DcE9uJkyZWnFVlJ+1h 20babe8EcIyKAQGJE1X97zuQj2bbS1XVBzwwM483M4/Fw7GT6MCtE1qVOBumGHFFNRNqV+Kvz+vB DCPniWJEasVLfOIOPyzfvln0puAj3WrJuEUAolzRmxK33psiSRxteUfcUBuuwNlo2xEPW7tLmCU9 oHcyGaXpNOm1ZcZqyp2D0/rsxMuI3zSc+i9N47hHssTAzcfVxnUb1mS5IMXOEtMKeqFB/oFFR4SC S29QNfEE7a34A6oT1GqnGz+kukt00wjKYw1QTZb+Vs1TSwyPtUBznLm1yf0/WPr5sLFIMJjdDPqj SAdDehSKo3E6HYf29MYVEFWpjQ0F0qN6Mo+afndI6aolascjzeeTgcwsZCSvUsLGGbhk23/SDGLI 3uvYq2NjO9RIYT6GxGh9C1a4BjqDjnFMp9uY+NEjCofZPJ2kKbClV19CigAWEo11/gPXHQpGiSWU EgHJ4dH5QO5XSAhXei2kjCqQCvUlnk9Gk5jgtBQsOEOYs7ttJS06kKCj+MVKwXMfZvVesQjWcsJW F9sTIc82XC5VwINSgM7FOgvlxzydr2arWT7IR9PVIE/revB+XeWD6Tp7N6nHdVXV2c9ALcuLVjDG VWB3FW2W/50oLs/nLLebbG9tSF6jx34B2es/ko7zDSM9i2Or2Wljr3MHncbgy5sKD+F+D/b9y1++ AAAA//8DAFBLAwQUAAYACAAAACEAXVgAb9kAAAAJAQAADwAAAGRycy9kb3ducmV2LnhtbEyPwU7D MBBE70j8g7VI3KidUrUhxKlQpX5AC6o4uvGSRNjrELtN+PsucKDHnRnNvC3Xk3fijEPsAmnIZgoE Uh1sR42Gt9ftQw4iJkPWuECo4RsjrKvbm9IUNoy0w/M+NYJLKBZGQ5tSX0gZ6xa9ibPQI7H3EQZv Ep9DI+1gRi73Ts6VWkpvOuKF1vS4abH+3J+8Bper/OuwWY3vO8sr24NraZVpfX83vTyDSDil/zD8 4DM6VMx0DCeyUTgNy8dszlE21AIEB55+heOfIKtSXn9QXQAAAP//AwBQSwECLQAUAAYACAAAACEA toM4kv4AAADhAQAAEwAAAAAAAAAAAAAAAAAAAAAAW0NvbnRlbnRfVHlwZXNdLnhtbFBLAQItABQA BgAIAAAAIQA4/SH/1gAAAJQBAAALAAAAAAAAAAAAAAAAAC8BAABfcmVscy8ucmVsc1BLAQItABQA BgAIAAAAIQCJ2rOhIQIAAEEEAAAOAAAAAAAAAAAAAAAAAC4CAABkcnMvZTJvRG9jLnhtbFBLAQIt ABQABgAIAAAAIQBdWABv2QAAAAkBAAAPAAAAAAAAAAAAAAAAAHsEAABkcnMvZG93bnJldi54bWxQ SwUGAAAAAAQABADzAAAAgQUAAAAA "/>
            </w:pict>
          </mc:Fallback>
        </mc:AlternateContent>
      </w:r>
      <w:r w:rsidR="002E4B3B">
        <w:rPr>
          <w:rFonts w:ascii="Times New Roman" w:hAnsi="Times New Roman"/>
          <w:noProof/>
        </w:rPr>
        <mc:AlternateContent>
          <mc:Choice Requires="wps">
            <w:drawing>
              <wp:anchor distT="0" distB="0" distL="114300" distR="114300" simplePos="0" relativeHeight="251760128" behindDoc="0" locked="0" layoutInCell="1" allowOverlap="1">
                <wp:simplePos x="0" y="0"/>
                <wp:positionH relativeFrom="column">
                  <wp:posOffset>5455920</wp:posOffset>
                </wp:positionH>
                <wp:positionV relativeFrom="paragraph">
                  <wp:posOffset>58420</wp:posOffset>
                </wp:positionV>
                <wp:extent cx="152400" cy="114300"/>
                <wp:effectExtent l="5080" t="5715" r="13970" b="13335"/>
                <wp:wrapNone/>
                <wp:docPr id="179" name="Line 30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86" o:spid="_x0000_s1026" style="position:absolute;flip:x;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9.6pt,4.6pt" to="441.6pt,1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lRkbIgIAADsEAAAOAAAAZHJzL2Uyb0RvYy54bWysU82O2jAQvlfqO1i5QxIILESEVZVAe6At 0m4fwNgOserYlm0IqOq7d+wEWtpLVTUHZ+yZ+eabv9XzpRXozIzlShZROk4ixCRRlMtjEX153Y4W EbIOS4qFkqyIrsxGz+u3b1adztlENUpQZhCASJt3uoga53Qex5Y0rMV2rDSToKyVabGDqznG1OAO 0FsRT5JkHnfKUG0UYdbCa9Uro3XAr2tG3Oe6tswhUUTAzYXThPPgz3i9wvnRYN1wMtDA/8CixVxC 0DtUhR1GJ8P/gGo5Mcqq2o2JamNV15ywkANkkya/ZfPSYM1CLlAcq+9lsv8Plnw67w3iFHr3tIyQ xC00acclQ9NkMffl6bTNwaqUe+MTJBf5oneKfLVIqrLB8sgCzderBs/Ue8QPLv5iNQQ5dB8VBRt8 cirU6lKbFtWC6w/e0YNDPdAlNOd6bw67OETgMZ1NsgRaSECVptkUZB8L5x7GO2tj3XumWuSFIhKQ RADF5511venNxJtLteVCwDvOhURdES1nk1lwsEpw6pVeZ83xUAqDzthPUPiGuA9mRp0kDWANw3Qz yA5z0cvAU0iPB+kAnUHqR+TbMlluFptFNsom880oS6pq9G5bZqP5Nn2aVdOqLKv0u6eWZnnDKWXS s7uNa5r93TgMi9MP2n1g72WIH9FDaYHs7R9Ih876ZvZjcVD0uje+tL7JMKHBeNgmvwK/3oPVz51f /wAAAP//AwBQSwMEFAAGAAgAAAAhAJiqcQDcAAAACAEAAA8AAABkcnMvZG93bnJldi54bWxMj0FP wzAMhe9I/IfISNxYSiagK02nCQEXJCRG4Zw2pq1InKrJuvLv8U5wsq339Py9crt4J2ac4hBIw/Uq A4HUBjtQp6F+f7rKQcRkyBoXCDX8YIRtdX5WmsKGI73hvE+d4BCKhdHQpzQWUsa2R2/iKoxIrH2F yZvE59RJO5kjh3snVZbdSm8G4g+9GfGhx/Z7f/Aadp8vj+vXufHB2U1Xf1hfZ89K68uLZXcPIuGS /sxwwmd0qJipCQeyUTgN+c1GsVXDabCe52teGg3qToGsSvm/QPULAAD//wMAUEsBAi0AFAAGAAgA AAAhALaDOJL+AAAA4QEAABMAAAAAAAAAAAAAAAAAAAAAAFtDb250ZW50X1R5cGVzXS54bWxQSwEC LQAUAAYACAAAACEAOP0h/9YAAACUAQAACwAAAAAAAAAAAAAAAAAvAQAAX3JlbHMvLnJlbHNQSwEC LQAUAAYACAAAACEAApUZGyICAAA7BAAADgAAAAAAAAAAAAAAAAAuAgAAZHJzL2Uyb0RvYy54bWxQ SwECLQAUAAYACAAAACEAmKpxANwAAAAIAQAADwAAAAAAAAAAAAAAAAB8BAAAZHJzL2Rvd25yZXYu eG1sUEsFBgAAAAAEAAQA8wAAAIUFAAAAAA== "/>
            </w:pict>
          </mc:Fallback>
        </mc:AlternateContent>
      </w:r>
      <w:r w:rsidR="002E4B3B">
        <w:rPr>
          <w:rFonts w:ascii="Times New Roman" w:hAnsi="Times New Roman"/>
          <w:noProof/>
        </w:rPr>
        <mc:AlternateContent>
          <mc:Choice Requires="wps">
            <w:drawing>
              <wp:anchor distT="0" distB="0" distL="114300" distR="114300" simplePos="0" relativeHeight="251759104" behindDoc="0" locked="0" layoutInCell="1" allowOverlap="1">
                <wp:simplePos x="0" y="0"/>
                <wp:positionH relativeFrom="column">
                  <wp:posOffset>5227320</wp:posOffset>
                </wp:positionH>
                <wp:positionV relativeFrom="paragraph">
                  <wp:posOffset>58420</wp:posOffset>
                </wp:positionV>
                <wp:extent cx="152400" cy="114300"/>
                <wp:effectExtent l="5080" t="5715" r="13970" b="13335"/>
                <wp:wrapNone/>
                <wp:docPr id="178" name="Line 30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85" o:spid="_x0000_s1026" style="position:absolute;flip:x;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1.6pt,4.6pt" to="423.6pt,1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GqcXIgIAADsEAAAOAAAAZHJzL2Uyb0RvYy54bWysU8GO2jAQvVfqP1i5QxIILESEVZVAe6At 0m4/wNgOserYlm0IqOq/d+wEWtpLVTUHZ+yZeX4zb7x6vrQCnZmxXMkiSsdJhJgkinJ5LKIvr9vR IkLWYUmxUJIV0ZXZ6Hn99s2q0zmbqEYJygwCEGnzThdR45zO49iShrXYjpVmEpy1Mi12sDXHmBrc AXor4kmSzONOGaqNIsxaOK16Z7QO+HXNiPtc15Y5JIoIuLmwmrAe/BqvVzg/GqwbTgYa+B9YtJhL uPQOVWGH0cnwP6BaToyyqnZjotpY1TUnLNQA1aTJb9W8NFizUAs0x+p7m+z/gyWfznuDOAXtnkAq iVsQacclQ9NkMfPt6bTNIaqUe+MLJBf5oneKfLVIqrLB8sgCzderhszUZ8QPKX5jNVxy6D4qCjH4 5FTo1aU2LaoF1x98ogeHfqBLEOd6F4ddHCJwmM4mWQISEnClaTYF29+Fcw/jk7Wx7j1TLfJGEQko IoDi8866PvQW4sOl2nIh4BznQqKuiJazySwkWCU49U7vs+Z4KIVBZ+wnKHzDvQ9hRp0kDWANw3Qz 2A5z0dvAU0iPB+UAncHqR+TbMlluFptFNsom880oS6pq9G5bZqP5Nn2aVdOqLKv0u6eWZnnDKWXS s7uNa5r93TgMD6cftPvA3tsQP6KH1gLZ2z+QDsp6MfuxOCh63RvfWi8yTGgIHl6TfwK/7kPUzze/ /gEAAP//AwBQSwMEFAAGAAgAAAAhAGyZdP3cAAAACAEAAA8AAABkcnMvZG93bnJldi54bWxMj0FP wzAMhe9I/IfISNxYSoagK02nCQEXJKSNwjltTFuROFWTdeXfY05werbe0/Pncrt4J2ac4hBIw/Uq A4HUBjtQp6F+e7rKQcRkyBoXCDV8Y4RtdX5WmsKGE+1xPqROcAnFwmjoUxoLKWPbozdxFUYk9j7D 5E3ideqkncyJy72TKstupTcD8YXejPjQY/t1OHoNu4+Xx/Xr3Pjg7Kar362vs2el9eXFsrsHkXBJ f2H4xWd0qJipCUeyUTgNuVorjmrYsLCf39zx0GhQrLIq5f8Hqh8AAAD//wMAUEsBAi0AFAAGAAgA AAAhALaDOJL+AAAA4QEAABMAAAAAAAAAAAAAAAAAAAAAAFtDb250ZW50X1R5cGVzXS54bWxQSwEC LQAUAAYACAAAACEAOP0h/9YAAACUAQAACwAAAAAAAAAAAAAAAAAvAQAAX3JlbHMvLnJlbHNQSwEC LQAUAAYACAAAACEAThqnFyICAAA7BAAADgAAAAAAAAAAAAAAAAAuAgAAZHJzL2Uyb0RvYy54bWxQ SwECLQAUAAYACAAAACEAbJl0/dwAAAAIAQAADwAAAAAAAAAAAAAAAAB8BAAAZHJzL2Rvd25yZXYu eG1sUEsFBgAAAAAEAAQA8wAAAIUFAAAAAA== "/>
            </w:pict>
          </mc:Fallback>
        </mc:AlternateContent>
      </w:r>
      <w:r w:rsidR="002E4B3B">
        <w:rPr>
          <w:rFonts w:ascii="Times New Roman" w:hAnsi="Times New Roman"/>
          <w:noProof/>
        </w:rPr>
        <mc:AlternateContent>
          <mc:Choice Requires="wps">
            <w:drawing>
              <wp:anchor distT="0" distB="0" distL="114300" distR="114300" simplePos="0" relativeHeight="251758080" behindDoc="0" locked="0" layoutInCell="1" allowOverlap="1">
                <wp:simplePos x="0" y="0"/>
                <wp:positionH relativeFrom="column">
                  <wp:posOffset>5074920</wp:posOffset>
                </wp:positionH>
                <wp:positionV relativeFrom="paragraph">
                  <wp:posOffset>58420</wp:posOffset>
                </wp:positionV>
                <wp:extent cx="152400" cy="114300"/>
                <wp:effectExtent l="5080" t="5715" r="13970" b="13335"/>
                <wp:wrapNone/>
                <wp:docPr id="177" name="Line 30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84" o:spid="_x0000_s1026" style="position:absolute;flip:x;z-index:25175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9.6pt,4.6pt" to="411.6pt,1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mbObIgIAADsEAAAOAAAAZHJzL2Uyb0RvYy54bWysU82O2jAQvlfqO1i5QxIILESEVZVAe6At 0m4fwNgOserYlm0IqOq7d+wEWtpLVTUHZ+yZ+eabv9XzpRXozIzlShZROk4ixCRRlMtjEX153Y4W EbIOS4qFkqyIrsxGz+u3b1adztlENUpQZhCASJt3uoga53Qex5Y0rMV2rDSToKyVabGDqznG1OAO 0FsRT5JkHnfKUG0UYdbCa9Uro3XAr2tG3Oe6tswhUUTAzYXThPPgz3i9wvnRYN1wMtDA/8CixVxC 0DtUhR1GJ8P/gGo5Mcqq2o2JamNV15ywkANkkya/ZfPSYM1CLlAcq+9lsv8Plnw67w3iFHr39BQh iVto0o5LhqbJIvPl6bTNwaqUe+MTJBf5oneKfLVIqrLB8sgCzderBs/Ue8QPLv5iNQQ5dB8VBRt8 cirU6lKbFtWC6w/e0YNDPdAlNOd6bw67OETgMZ1NsgRaSECVptkUZB8L5x7GO2tj3XumWuSFIhKQ RADF5511venNxJtLteVCwDvOhURdES1nk1lwsEpw6pVeZ83xUAqDzthPUPiGuA9mRp0kDWANw3Qz yA5z0cvAU0iPB+kAnUHqR+TbMlluFptFNsom880oS6pq9G5bZqP5Nn2aVdOqLKv0u6eWZnnDKWXS s7uNa5r93TgMi9MP2n1g72WIH9FDaYHs7R9Ih876ZvZjcVD0uje+tL7JMKHBeNgmvwK/3oPVz51f /wAAAP//AwBQSwMEFAAGAAgAAAAhAIQzLHvcAAAACAEAAA8AAABkcnMvZG93bnJldi54bWxMj0FP wzAMhe9I/IfISNxYSiaxtdSdJgRckJAYhXPamLYicaom68q/JzvBybbe0/P3yt3irJhpCoNnhNtV BoK49WbgDqF+f7rZgghRs9HWMyH8UIBddXlR6sL4E7/RfIidSCEcCo3QxzgWUoa2J6fDyo/ESfvy k9MxnVMnzaRPKdxZqbLsTjo9cPrQ65Eeemq/D0eHsP98eVy/zo3z1uRd/WFcnT0rxOurZX8PItIS /8xwxk/oUCWmxh/ZBGERNnmukhXhPJK+Veu0NAhqo0BWpfxfoPoFAAD//wMAUEsBAi0AFAAGAAgA AAAhALaDOJL+AAAA4QEAABMAAAAAAAAAAAAAAAAAAAAAAFtDb250ZW50X1R5cGVzXS54bWxQSwEC LQAUAAYACAAAACEAOP0h/9YAAACUAQAACwAAAAAAAAAAAAAAAAAvAQAAX3JlbHMvLnJlbHNQSwEC LQAUAAYACAAAACEAK5mzmyICAAA7BAAADgAAAAAAAAAAAAAAAAAuAgAAZHJzL2Uyb0RvYy54bWxQ SwECLQAUAAYACAAAACEAhDMse9wAAAAIAQAADwAAAAAAAAAAAAAAAAB8BAAAZHJzL2Rvd25yZXYu eG1sUEsFBgAAAAAEAAQA8wAAAIUFAAAAAA== "/>
            </w:pict>
          </mc:Fallback>
        </mc:AlternateContent>
      </w:r>
      <w:r w:rsidR="002E4B3B">
        <w:rPr>
          <w:rFonts w:ascii="Times New Roman" w:hAnsi="Times New Roman"/>
          <w:noProof/>
        </w:rPr>
        <mc:AlternateContent>
          <mc:Choice Requires="wps">
            <w:drawing>
              <wp:anchor distT="0" distB="0" distL="114300" distR="114300" simplePos="0" relativeHeight="251757056" behindDoc="0" locked="0" layoutInCell="1" allowOverlap="1">
                <wp:simplePos x="0" y="0"/>
                <wp:positionH relativeFrom="column">
                  <wp:posOffset>4922520</wp:posOffset>
                </wp:positionH>
                <wp:positionV relativeFrom="paragraph">
                  <wp:posOffset>58420</wp:posOffset>
                </wp:positionV>
                <wp:extent cx="152400" cy="114300"/>
                <wp:effectExtent l="5080" t="5715" r="13970" b="13335"/>
                <wp:wrapNone/>
                <wp:docPr id="176" name="Line 30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83" o:spid="_x0000_s1026" style="position:absolute;flip:x;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6pt,4.6pt" to="399.6pt,1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AmfSIgIAADsEAAAOAAAAZHJzL2Uyb0RvYy54bWysU82O2jAQvlfqO1i5QxIILESEVZVAe6At 0m4fwNgOserYlm0IqOq7d+wEWtpLVTUHZ+yZ+eabv9XzpRXozIzlShZROk4ixCRRlMtjEX153Y4W EbIOS4qFkqyIrsxGz+u3b1adztlENUpQZhCASJt3uoga53Qex5Y0rMV2rDSToKyVabGDqznG1OAO 0FsRT5JkHnfKUG0UYdbCa9Uro3XAr2tG3Oe6tswhUUTAzYXThPPgz3i9wvnRYN1wMtDA/8CixVxC 0DtUhR1GJ8P/gGo5Mcqq2o2JamNV15ywkANkkya/ZfPSYM1CLlAcq+9lsv8Plnw67w3iFHr3NI+Q xC00acclQ9NkMfXl6bTNwaqUe+MTJBf5oneKfLVIqrLB8sgCzderBs/Ue8QPLv5iNQQ5dB8VBRt8 cirU6lKbFtWC6w/e0YNDPdAlNOd6bw67OETgMZ1NsgRaSECVptkUZB8L5x7GO2tj3XumWuSFIhKQ RADF5511venNxJtLteVCwDvOhURdES1nk1lwsEpw6pVeZ83xUAqDzthPUPiGuA9mRp0kDWANw3Qz yA5z0cvAU0iPB+kAnUHqR+TbMlluFptFNsom880oS6pq9G5bZqP5Nn2aVdOqLKv0u6eWZnnDKWXS s7uNa5r93TgMi9MP2n1g72WIH9FDaYHs7R9Ih876ZvZjcVD0uje+tL7JMKHBeNgmvwK/3oPVz51f /wAAAP//AwBQSwMEFAAGAAgAAAAhAPWwiLLdAAAACAEAAA8AAABkcnMvZG93bnJldi54bWxMj0FP wzAMhe9I/IfISNxYShGUdnWnCQEXJCRG2TltQluROFWTdeXf453Yybbe0/P3ys3irJjNFAZPCLer BISh1uuBOoT68+XmEUSIirSyngzCrwmwqS4vSlVof6QPM+9iJziEQqEQ+hjHQsrQ9sapsPKjIda+ /eRU5HPqpJ7UkcOdlWmSPEinBuIPvRrNU2/an93BIWz3b89373PjvNV5V39pVyevKeL11bJdg4hm if9mOOEzOlTM1PgD6SAsQpbdp2xFyHmwnuWnpUFIsxRkVcrzAtUfAAAA//8DAFBLAQItABQABgAI AAAAIQC2gziS/gAAAOEBAAATAAAAAAAAAAAAAAAAAAAAAABbQ29udGVudF9UeXBlc10ueG1sUEsB Ai0AFAAGAAgAAAAhADj9If/WAAAAlAEAAAsAAAAAAAAAAAAAAAAALwEAAF9yZWxzLy5yZWxzUEsB Ai0AFAAGAAgAAAAhAI8CZ9IiAgAAOwQAAA4AAAAAAAAAAAAAAAAALgIAAGRycy9lMm9Eb2MueG1s UEsBAi0AFAAGAAgAAAAhAPWwiLLdAAAACAEAAA8AAAAAAAAAAAAAAAAAfAQAAGRycy9kb3ducmV2 LnhtbFBLBQYAAAAABAAEAPMAAACGBQAAAAA= "/>
            </w:pict>
          </mc:Fallback>
        </mc:AlternateContent>
      </w:r>
      <w:r w:rsidR="002E4B3B">
        <w:rPr>
          <w:rFonts w:ascii="Times New Roman" w:hAnsi="Times New Roman"/>
          <w:noProof/>
        </w:rPr>
        <mc:AlternateContent>
          <mc:Choice Requires="wps">
            <w:drawing>
              <wp:anchor distT="0" distB="0" distL="114300" distR="114300" simplePos="0" relativeHeight="251756032" behindDoc="0" locked="0" layoutInCell="1" allowOverlap="1">
                <wp:simplePos x="0" y="0"/>
                <wp:positionH relativeFrom="column">
                  <wp:posOffset>4770120</wp:posOffset>
                </wp:positionH>
                <wp:positionV relativeFrom="paragraph">
                  <wp:posOffset>58420</wp:posOffset>
                </wp:positionV>
                <wp:extent cx="152400" cy="114300"/>
                <wp:effectExtent l="5080" t="5715" r="13970" b="13335"/>
                <wp:wrapNone/>
                <wp:docPr id="175" name="Line 30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82" o:spid="_x0000_s1026" style="position:absolute;flip:x;z-index:25175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6pt,4.6pt" to="387.6pt,1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h86CIgIAADsEAAAOAAAAZHJzL2Uyb0RvYy54bWysU8uu2jAQ3VfqP1jZQx4EChHhqiLQLugt 0r39AGM7xKpjW7YhoKr/3rETaGk3VdUsnLFn5vjMnPHy6dIKdGbGciXLKB0nEWKSKMrlsYy+vG5H 8whZhyXFQklWRldmo6fV2zfLThcsU40SlBkEINIWnS6jxjldxLElDWuxHSvNJDhrZVrsYGuOMTW4 A/RWxFmSzOJOGaqNIsxaOK16Z7QK+HXNiPtc15Y5JMoIuLmwmrAe/Bqvlrg4GqwbTgYa+B9YtJhL uPQOVWGH0cnwP6BaToyyqnZjotpY1TUnLNQA1aTJb9W8NFizUAs0x+p7m+z/gyXP571BnIJ276YR krgFkXZcMjRJ5plvT6dtAVFruTe+QHKRL3qnyFeLpFo3WB5ZoPl61ZCZ+oz4IcVvrIZLDt0nRSEG n5wKvbrUpkW14PqjT/Tg0A90CeJc7+Kwi0MEDtNplicgIQFXmuYTsP1duPAwPlkb6z4w1SJvlJGA IgIoPu+s60NvIT5cqi0XAs5xISTqymgxzaYhwSrBqXd6nzXHw1oYdMZ+gsI33PsQZtRJ0gDWMEw3 g+0wF70NPIX0eFAO0BmsfkS+LZLFZr6Z56M8m21GeVJVo/fbdT6abUGUalKt11X63VNL86LhlDLp 2d3GNc3/bhyGh9MP2n1g722IH9FDa4Hs7R9IB2W9mP1YHBS97o1vrRcZJjQED6/JP4Ff9yHq55tf /QAAAP//AwBQSwMEFAAGAAgAAAAhAAMOsLLdAAAACAEAAA8AAABkcnMvZG93bnJldi54bWxMj0FP wzAMhe9I/IfISNxYuqBRVupOEwIuSEiMwjltQluROFWTdeXfY05wsq339Py9crd4J2Y7xSEQwnqV gbDUBjNQh1C/PV7dgohJk9EukEX4thF21flZqQsTTvRq50PqBIdQLDRCn9JYSBnb3nodV2G0xNpn mLxOfE6dNJM+cbh3UmXZjfR6IP7Q69He97b9Ohw9wv7j+eH6ZW58cGbb1e/G19mTQry8WPZ3IJJd 0p8ZfvEZHSpmasKRTBQOId+sFVsRtjxYz/MNLw2CyhXIqpT/C1Q/AAAA//8DAFBLAQItABQABgAI AAAAIQC2gziS/gAAAOEBAAATAAAAAAAAAAAAAAAAAAAAAABbQ29udGVudF9UeXBlc10ueG1sUEsB Ai0AFAAGAAgAAAAhADj9If/WAAAAlAEAAAsAAAAAAAAAAAAAAAAALwEAAF9yZWxzLy5yZWxzUEsB Ai0AFAAGAAgAAAAhALOHzoIiAgAAOwQAAA4AAAAAAAAAAAAAAAAALgIAAGRycy9lMm9Eb2MueG1s UEsBAi0AFAAGAAgAAAAhAAMOsLLdAAAACAEAAA8AAAAAAAAAAAAAAAAAfAQAAGRycy9kb3ducmV2 LnhtbFBLBQYAAAAABAAEAPMAAACGBQAAAAA= "/>
            </w:pict>
          </mc:Fallback>
        </mc:AlternateContent>
      </w:r>
      <w:r w:rsidR="002E4B3B">
        <w:rPr>
          <w:rFonts w:ascii="Times New Roman" w:hAnsi="Times New Roman"/>
          <w:noProof/>
        </w:rPr>
        <mc:AlternateContent>
          <mc:Choice Requires="wps">
            <w:drawing>
              <wp:anchor distT="0" distB="0" distL="114300" distR="114300" simplePos="0" relativeHeight="251755008" behindDoc="0" locked="0" layoutInCell="1" allowOverlap="1">
                <wp:simplePos x="0" y="0"/>
                <wp:positionH relativeFrom="column">
                  <wp:posOffset>4617720</wp:posOffset>
                </wp:positionH>
                <wp:positionV relativeFrom="paragraph">
                  <wp:posOffset>58420</wp:posOffset>
                </wp:positionV>
                <wp:extent cx="152400" cy="114300"/>
                <wp:effectExtent l="5080" t="5715" r="13970" b="13335"/>
                <wp:wrapNone/>
                <wp:docPr id="174" name="Line 30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81" o:spid="_x0000_s1026" style="position:absolute;flip:x;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6pt,4.6pt" to="375.6pt,1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HCOIQIAADsEAAAOAAAAZHJzL2Uyb0RvYy54bWysU8Gu2jAQvFfqP1i5QxIIPIgIT1UC7YG2 SO/1A4ztEKuObdmGgKr+e9dOoKW9VFU5mHU8O57dWa+eL61AZ2YsV7KI0nESISaJolwei+jL63a0 iJB1WFIslGRFdGU2el6/fbPqdM4mqlGCMoOARNq800XUOKfzOLakYS22Y6WZhMNamRY72JpjTA3u gL0V8SRJ5nGnDNVGEWYtfK36w2gd+OuaEfe5ri1zSBQRaHNhNWE9+DVer3B+NFg3nAwy8D+oaDGX cOmdqsIOo5Phf1C1nBhlVe3GRLWxqmtOWKgBqkmT36p5abBmoRZojtX3Ntn/R0s+nfcGcQrePWUR krgFk3ZcMjRNFqlvT6dtDqhS7o0vkFzki94p8tUiqcoGyyMLMl+vGjJDRvyQ4jdWwyWH7qOigMEn p0KvLrVpUS24/uATPTn0A12COde7OeziEIGP6WySJWAhgaM0zaYQg7oY557GJ2tj3XumWuSDIhJQ RCDF5511PfQG8XCptlyI4L+QqCui5WwyCwlWCU79oYdZczyUwqAz9hMUfsO9DzCjTpIGsoZhuhli h7noY9AppOeDckDOEPUj8m2ZLDeLzSIbZZP5ZpQlVTV6ty2z0XybPs2qaVWWVfrdS0uzvOGUMunV 3cY1zf5uHIaH0w/afWDvbYgf2UNrQeztP4gOznoz+7E4KHrdG99abzJMaAAPr8k/gV/3AfXzza9/ AAAA//8DAFBLAwQUAAYACAAAACEAFQyYUtwAAAAIAQAADwAAAGRycy9kb3ducmV2LnhtbEyPT0+D QBDF7yZ+h82YeLNLMYpFhqYx6sXExIqeF3YEIjtL2C3Fb+/0pKf5817e/KbYLm5QM02h94ywXiWg iBtve24RqvenqztQIRq2ZvBMCD8UYFuenxUmt/7IbzTvY6skhENuELoYx1zr0HTkTFj5kVi0Lz85 E2WcWm0nc5RwN+g0SW61Mz3Lhc6M9NBR870/OITd58vj9etcOz/YTVt9WFclzyni5cWyuwcVaYl/ ZjjhCzqUwlT7A9ugBoQszVKxImykiJ7drKWpEU57XRb6/wPlLwAAAP//AwBQSwECLQAUAAYACAAA ACEAtoM4kv4AAADhAQAAEwAAAAAAAAAAAAAAAAAAAAAAW0NvbnRlbnRfVHlwZXNdLnhtbFBLAQIt ABQABgAIAAAAIQA4/SH/1gAAAJQBAAALAAAAAAAAAAAAAAAAAC8BAABfcmVscy8ucmVsc1BLAQIt ABQABgAIAAAAIQD/CHCOIQIAADsEAAAOAAAAAAAAAAAAAAAAAC4CAABkcnMvZTJvRG9jLnhtbFBL AQItABQABgAIAAAAIQAVDJhS3AAAAAgBAAAPAAAAAAAAAAAAAAAAAHsEAABkcnMvZG93bnJldi54 bWxQSwUGAAAAAAQABADzAAAAhAUAAAAA "/>
            </w:pict>
          </mc:Fallback>
        </mc:AlternateContent>
      </w:r>
      <w:r w:rsidR="002E4B3B">
        <w:rPr>
          <w:rFonts w:ascii="Times New Roman" w:hAnsi="Times New Roman"/>
          <w:noProof/>
        </w:rPr>
        <mc:AlternateContent>
          <mc:Choice Requires="wps">
            <w:drawing>
              <wp:anchor distT="0" distB="0" distL="114300" distR="114300" simplePos="0" relativeHeight="251753984" behindDoc="0" locked="0" layoutInCell="1" allowOverlap="1">
                <wp:simplePos x="0" y="0"/>
                <wp:positionH relativeFrom="column">
                  <wp:posOffset>4465320</wp:posOffset>
                </wp:positionH>
                <wp:positionV relativeFrom="paragraph">
                  <wp:posOffset>58420</wp:posOffset>
                </wp:positionV>
                <wp:extent cx="152400" cy="114300"/>
                <wp:effectExtent l="5080" t="5715" r="13970" b="13335"/>
                <wp:wrapNone/>
                <wp:docPr id="173" name="Line 30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80" o:spid="_x0000_s1026" style="position:absolute;flip:x;z-index:25175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6pt,4.6pt" to="363.6pt,1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jZ0jIQIAADsEAAAOAAAAZHJzL2Uyb0RvYy54bWysU12v2iAYvl+y/0C417ZaPdpYTxar24Xb TM7ZD0CglowCAbSaZf99L1jd3G6WZb2gL/C8D8/7tXg+txKduHVCqxJnwxQjrqhmQh1K/OV1M5hh 5DxRjEiteIkv3OHn5ds3i84UfKQbLRm3CEiUKzpT4sZ7UySJow1viRtqwxVc1tq2xMPWHhJmSQfs rUxGaTpNOm2ZsZpy5+C0ul7iZeSva07957p23CNZYtDm42rjug9rslyQ4mCJaQTtZZB/UNESoeDR O1VFPEFHK/6gagW12unaD6luE13XgvIYA0STpb9F89IQw2MskBxn7mly/4+WfjrtLBIMavc0xkiR Foq0FYqjcTqL6emMKwC1UjsbAqRn9WK2mn51SOlVQ9SBR5mvFwOeWUho8uASNs7AI/vuo2aAIUev Y67OtW1RLYX5EBwDOeQDnWNxLvfi8LNHFA6zyShPoYQUrrIsH4Md3iJFoAnOxjr/nusWBaPEEoKI pOS0df4KvUECXOmNkDLWXyrUlXg+GU2ig9NSsHAZYM4e9itp0YmEDopf/+4DzOqjYpGs4YSte9sT Ia826JQq8EE4IKe3ri3ybZ7O17P1LB/ko+l6kKdVNXi3WeWD6SZ7mlTjarWqsu9BWpYXjWCMq6Du 1q5Z/nft0A/OtdHuDXtPQ/LIHlMLYm//KDpWNhQzzJcr9ppddjakNuygQyO4n6YwAr/uI+rnzC9/ AAAA//8DAFBLAwQUAAYACAAAACEAt7y/kdsAAAAIAQAADwAAAGRycy9kb3ducmV2LnhtbEyPQU/D MAyF70j8h8hI3FhCJ1FW6k4TAi5ISIzCOW1CW5E4VZN15d/jndjp2XpPz5/L7eKdmO0Uh0AItysF wlIbzEAdQv3xfHMPIiZNRrtAFuHXRthWlxelLkw40rud96kTXEKx0Ah9SmMhZWx763VchdESe99h 8jrxOnXSTPrI5d7JTKk76fVAfKHXo33sbfuzP3iE3dfr0/ptbnxwZtPVn8bX6iVDvL5adg8gkl3S fxhO+IwOFTM14UAmCoeQq3XGUYQNC/t5lvPQIJxUVqU8f6D6AwAA//8DAFBLAQItABQABgAIAAAA IQC2gziS/gAAAOEBAAATAAAAAAAAAAAAAAAAAAAAAABbQ29udGVudF9UeXBlc10ueG1sUEsBAi0A FAAGAAgAAAAhADj9If/WAAAAlAEAAAsAAAAAAAAAAAAAAAAALwEAAF9yZWxzLy5yZWxzUEsBAi0A FAAGAAgAAAAhAMuNnSMhAgAAOwQAAA4AAAAAAAAAAAAAAAAALgIAAGRycy9lMm9Eb2MueG1sUEsB Ai0AFAAGAAgAAAAhALe8v5HbAAAACAEAAA8AAAAAAAAAAAAAAAAAewQAAGRycy9kb3ducmV2Lnht bFBLBQYAAAAABAAEAPMAAACDBQAAAAA= "/>
            </w:pict>
          </mc:Fallback>
        </mc:AlternateContent>
      </w:r>
      <w:r w:rsidR="002E4B3B">
        <w:rPr>
          <w:rFonts w:ascii="Times New Roman" w:hAnsi="Times New Roman"/>
          <w:noProof/>
        </w:rPr>
        <mc:AlternateContent>
          <mc:Choice Requires="wps">
            <w:drawing>
              <wp:anchor distT="0" distB="0" distL="114300" distR="114300" simplePos="0" relativeHeight="251752960" behindDoc="0" locked="0" layoutInCell="1" allowOverlap="1">
                <wp:simplePos x="0" y="0"/>
                <wp:positionH relativeFrom="column">
                  <wp:posOffset>4312920</wp:posOffset>
                </wp:positionH>
                <wp:positionV relativeFrom="paragraph">
                  <wp:posOffset>58420</wp:posOffset>
                </wp:positionV>
                <wp:extent cx="152400" cy="114300"/>
                <wp:effectExtent l="5080" t="5715" r="13970" b="13335"/>
                <wp:wrapNone/>
                <wp:docPr id="172" name="Line 30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79" o:spid="_x0000_s1026" style="position:absolute;flip:x;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9.6pt,4.6pt" to="351.6pt,1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pNg+IgIAADsEAAAOAAAAZHJzL2Uyb0RvYy54bWysU8uu2jAQ3VfqP1jZQx4ELkSEq4pAu6At 0r39AGM7xKpjW7YhoKr/3rETaGk3VdUsnLFn5syZ1/L50gp0ZsZyJcsoHScRYpIoyuWxjL68bkfz CFmHJcVCSVZGV2aj59XbN8tOFyxTjRKUGQQg0hadLqPGOV3EsSUNa7EdK80kKGtlWuzgao4xNbgD 9FbEWZLM4k4Zqo0izFp4rXpltAr4dc2I+1zXljkkygi4uXCacB78Ga+WuDgarBtOBhr4H1i0mEsI eoeqsMPoZPgfUC0nRllVuzFRbazqmhMWcoBs0uS3bF4arFnIBYpj9b1M9v/Bkk/nvUGcQu+esghJ 3EKTdlwyNEmeFr48nbYFWK3l3vgEyUW+6J0iXy2Sat1geWSB5utVg2fqPeIHF3+xGoIcuo+Kgg0+ ORVqdalNi2rB9Qfv6MGhHugSmnO9N4ddHCLwmE6zPIEWElClaT4B2cfChYfxztpY956pFnmhjAQk EUDxeWddb3oz8eZSbbkQ8I4LIVFXRotpNg0OVglOvdLrrDke1sKgM/YTFL4h7oOZUSdJA1jDMN0M ssNc9DLwFNLjQTpAZ5D6Efm2SBab+Waej/JsthnlSVWN3m3X+Wi2TZ+m1aRar6v0u6eW5kXDKWXS s7uNa5r/3TgMi9MP2n1g72WIH9FDaYHs7R9Ih876ZvZjcVD0uje+tL7JMKHBeNgmvwK/3oPVz51f /QAAAP//AwBQSwMEFAAGAAgAAAAhAOsBzizcAAAACAEAAA8AAABkcnMvZG93bnJldi54bWxMj09L w0AQxe+C32EZwZvdNYXGxkxKEfUiCNboeZMdk+D+CdltGr+905OeZob3ePN75W5xVsw0xSF4hNuV AkG+DWbwHUL9/nRzByIm7Y22wRPCD0XYVZcXpS5MOPk3mg+pExziY6ER+pTGQsrY9uR0XIWRPGtf YXI68Tl10kz6xOHOykypjXR68Pyh1yM99NR+H44OYf/58rh+nRsXrNl29YdxtXrOEK+vlv09iERL +jPDGZ/RoWKmJhy9icIibPJtxlaE82A9V2teGoQsz0BWpfxfoPoFAAD//wMAUEsBAi0AFAAGAAgA AAAhALaDOJL+AAAA4QEAABMAAAAAAAAAAAAAAAAAAAAAAFtDb250ZW50X1R5cGVzXS54bWxQSwEC LQAUAAYACAAAACEAOP0h/9YAAACUAQAACwAAAAAAAAAAAAAAAAAvAQAAX3JlbHMvLnJlbHNQSwEC LQAUAAYACAAAACEAmKTYPiICAAA7BAAADgAAAAAAAAAAAAAAAAAuAgAAZHJzL2Uyb0RvYy54bWxQ SwECLQAUAAYACAAAACEA6wHOLNwAAAAIAQAADwAAAAAAAAAAAAAAAAB8BAAAZHJzL2Rvd25yZXYu eG1sUEsFBgAAAAAEAAQA8wAAAIUFAAAAAA== "/>
            </w:pict>
          </mc:Fallback>
        </mc:AlternateContent>
      </w:r>
      <w:r w:rsidR="002E4B3B">
        <w:rPr>
          <w:rFonts w:ascii="Times New Roman" w:hAnsi="Times New Roman"/>
          <w:noProof/>
        </w:rPr>
        <mc:AlternateContent>
          <mc:Choice Requires="wps">
            <w:drawing>
              <wp:anchor distT="0" distB="0" distL="114300" distR="114300" simplePos="0" relativeHeight="251751936" behindDoc="0" locked="0" layoutInCell="1" allowOverlap="1">
                <wp:simplePos x="0" y="0"/>
                <wp:positionH relativeFrom="column">
                  <wp:posOffset>4160520</wp:posOffset>
                </wp:positionH>
                <wp:positionV relativeFrom="paragraph">
                  <wp:posOffset>58420</wp:posOffset>
                </wp:positionV>
                <wp:extent cx="152400" cy="114300"/>
                <wp:effectExtent l="5080" t="5715" r="13970" b="13335"/>
                <wp:wrapNone/>
                <wp:docPr id="171" name="Line 30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78" o:spid="_x0000_s1026" style="position:absolute;flip:x;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6pt,4.6pt" to="339.6pt,1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IXFuIgIAADsEAAAOAAAAZHJzL2Uyb0RvYy54bWysU82O2jAQvlfqO1i5QxIILESEVZVAe6At 0m4fwNgOserYlm0IqOq7d+wEWtpLVTUHZ+yZ+eabv9XzpRXozIzlShZROk4ixCRRlMtjEX153Y4W EbIOS4qFkqyIrsxGz+u3b1adztlENUpQZhCASJt3uoga53Qex5Y0rMV2rDSToKyVabGDqznG1OAO 0FsRT5JkHnfKUG0UYdbCa9Uro3XAr2tG3Oe6tswhUUTAzYXThPPgz3i9wvnRYN1wMtDA/8CixVxC 0DtUhR1GJ8P/gGo5Mcqq2o2JamNV15ywkANkkya/ZfPSYM1CLlAcq+9lsv8Plnw67w3iFHr3lEZI 4haatOOSoWnytPDl6bTNwaqUe+MTJBf5oneKfLVIqrLB8sgCzderBs/Ue8QPLv5iNQQ5dB8VBRt8 cirU6lKbFtWC6w/e0YNDPdAlNOd6bw67OETgMZ1NsgRaSECVptkUZB8L5x7GO2tj3XumWuSFIhKQ RADF5511venNxJtLteVCwDvOhURdES1nk1lwsEpw6pVeZ83xUAqDzthPUPiGuA9mRp0kDWANw3Qz yA5z0cvAU0iPB+kAnUHqR+TbMlluFptFNsom880oS6pq9G5bZqP5Nn2aVdOqLKv0u6eWZnnDKWXS s7uNa5r93TgMi9MP2n1g72WIH9FDaYHs7R9Ih876ZvZjcVD0uje+tL7JMKHBeNgmvwK/3oPVz51f /wAAAP//AwBQSwMEFAAGAAgAAAAhAIyLwVLdAAAACAEAAA8AAABkcnMvZG93bnJldi54bWxMj0FP wzAMhe9I/IfISNxYStE61tWdJgRckJAYZee0MW1F4lRN1pV/T3ZiJ9t6T8/fK7azNWKi0feOEe4X CQjixumeW4Tq8+XuEYQPirUyjgnhlzxsy+urQuXanfiDpn1oRQxhnyuELoQhl9I3HVnlF24gjtq3 G60K8RxbqUd1iuHWyDRJMmlVz/FDpwZ66qj52R8twu7w9vzwPtXWGb1uqy9tq+Q1Rby9mXcbEIHm 8G+GM35EhzIy1e7I2guDkC2XabQirOOIerY6LzVCukpBloW8LFD+AQAA//8DAFBLAQItABQABgAI AAAAIQC2gziS/gAAAOEBAAATAAAAAAAAAAAAAAAAAAAAAABbQ29udGVudF9UeXBlc10ueG1sUEsB Ai0AFAAGAAgAAAAhADj9If/WAAAAlAEAAAsAAAAAAAAAAAAAAAAALwEAAF9yZWxzLy5yZWxzUEsB Ai0AFAAGAAgAAAAhAKQhcW4iAgAAOwQAAA4AAAAAAAAAAAAAAAAALgIAAGRycy9lMm9Eb2MueG1s UEsBAi0AFAAGAAgAAAAhAIyLwVLdAAAACAEAAA8AAAAAAAAAAAAAAAAAfAQAAGRycy9kb3ducmV2 LnhtbFBLBQYAAAAABAAEAPMAAACGBQAAAAA= "/>
            </w:pict>
          </mc:Fallback>
        </mc:AlternateContent>
      </w:r>
      <w:r w:rsidR="002E4B3B">
        <w:rPr>
          <w:rFonts w:ascii="Times New Roman" w:hAnsi="Times New Roman"/>
          <w:noProof/>
        </w:rPr>
        <mc:AlternateContent>
          <mc:Choice Requires="wps">
            <w:drawing>
              <wp:anchor distT="0" distB="0" distL="114300" distR="114300" simplePos="0" relativeHeight="251750912" behindDoc="0" locked="0" layoutInCell="1" allowOverlap="1">
                <wp:simplePos x="0" y="0"/>
                <wp:positionH relativeFrom="column">
                  <wp:posOffset>4008120</wp:posOffset>
                </wp:positionH>
                <wp:positionV relativeFrom="paragraph">
                  <wp:posOffset>58420</wp:posOffset>
                </wp:positionV>
                <wp:extent cx="152400" cy="114300"/>
                <wp:effectExtent l="5080" t="5715" r="13970" b="13335"/>
                <wp:wrapNone/>
                <wp:docPr id="170" name="Line 30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77" o:spid="_x0000_s1026" style="position:absolute;flip:x;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6pt,4.6pt" to="327.6pt,1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k3GtIgIAADsEAAAOAAAAZHJzL2Uyb0RvYy54bWysU8uu0zAQ3SPxD1b2bZI2fUVNr1DSwuIC le7lA1zbaSwc27LdphXi3xk7aaGwQYgsnLFn5vjMmfH66dIKdGbGciWLKB0nEWKSKMrlsYi+vO5G ywhZhyXFQklWRFdmo6fN2zfrTudsoholKDMIQKTNO11EjXM6j2NLGtZiO1aaSXDWyrTYwdYcY2pw B+itiCdJMo87Zag2ijBr4bTqndEm4Nc1I+5zXVvmkCgi4ObCasJ68Gu8WeP8aLBuOBlo4H9g0WIu 4dI7VIUdRifD/4BqOTHKqtqNiWpjVdecsFADVJMmv1Xz0mDNQi0gjtV3mez/gyWfznuDOIXeLUAf iVto0jOXDE2TxcLL02mbQ1Qp98YXSC7yRT8r8tUiqcoGyyMLNF+vGjJTnxE/pPiN1XDJofuoKMTg k1NBq0ttWlQLrj/4RA8OeqBLaM713hx2cYjAYTqbZAlQJOBK02wKtr8L5x7GJ2tj3XumWuSNIhJQ RADF52fr+tBbiA+XaseFgHOcC4m6IlrNJrOQYJXg1Du9z5rjoRQGnbGfoPAN9z6EGXWSNIA1DNPt YDvMRW8DTyE9HpQDdAarH5Fvq2S1XW6X2SibzLejLKmq0btdmY3mu3Qxq6ZVWVbpd08tzfKGU8qk Z3cb1zT7u3EYHk4/aPeBvcsQP6IHaYHs7R9Ih876ZvZjcVD0ujdeWt9kmNAQPLwm/wR+3Yeon29+ 8wMAAP//AwBQSwMEFAAGAAgAAAAhAPo5gEjeAAAACAEAAA8AAABkcnMvZG93bnJldi54bWxMj0FP wzAMhe9I/IfISNxYukwrrGs6TQi4ICFtlJ3TxrQVjVM1WVf+PeYEJ9t6T8/fy3ez68WEY+g8aVgu EhBItbcdNRrK9+e7BxAhGrKm94QavjHArri+yk1m/YUOOB1jIziEQmY0tDEOmZShbtGZsPADEmuf fnQm8jk20o7mwuGulypJUulMR/yhNQM+tlh/Hc9Ow/70+rR6myrne7tpyg/ryuRFaX17M++3ICLO 8c8Mv/iMDgUzVf5MNoheQ7paKrZq2PBgPV2veak0qHsFssjl/wLFDwAAAP//AwBQSwECLQAUAAYA CAAAACEAtoM4kv4AAADhAQAAEwAAAAAAAAAAAAAAAAAAAAAAW0NvbnRlbnRfVHlwZXNdLnhtbFBL AQItABQABgAIAAAAIQA4/SH/1gAAAJQBAAALAAAAAAAAAAAAAAAAAC8BAABfcmVscy8ucmVsc1BL AQItABQABgAIAAAAIQDQk3GtIgIAADsEAAAOAAAAAAAAAAAAAAAAAC4CAABkcnMvZTJvRG9jLnht bFBLAQItABQABgAIAAAAIQD6OYBI3gAAAAgBAAAPAAAAAAAAAAAAAAAAAHwEAABkcnMvZG93bnJl di54bWxQSwUGAAAAAAQABADzAAAAhwUAAAAA "/>
            </w:pict>
          </mc:Fallback>
        </mc:AlternateContent>
      </w:r>
      <w:r w:rsidR="002E4B3B">
        <w:rPr>
          <w:rFonts w:ascii="Times New Roman" w:hAnsi="Times New Roman"/>
          <w:noProof/>
        </w:rPr>
        <mc:AlternateContent>
          <mc:Choice Requires="wps">
            <w:drawing>
              <wp:anchor distT="0" distB="0" distL="114300" distR="114300" simplePos="0" relativeHeight="251749888" behindDoc="0" locked="0" layoutInCell="1" allowOverlap="1">
                <wp:simplePos x="0" y="0"/>
                <wp:positionH relativeFrom="column">
                  <wp:posOffset>3855720</wp:posOffset>
                </wp:positionH>
                <wp:positionV relativeFrom="paragraph">
                  <wp:posOffset>58420</wp:posOffset>
                </wp:positionV>
                <wp:extent cx="152400" cy="114300"/>
                <wp:effectExtent l="5080" t="5715" r="13970" b="13335"/>
                <wp:wrapNone/>
                <wp:docPr id="169" name="Line 30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76" o:spid="_x0000_s1026" style="position:absolute;flip:x;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4.6pt" to="315.6pt,1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ILJMIgIAADsEAAAOAAAAZHJzL2Uyb0RvYy54bWysU82O2jAQvlfqO1i5QxIILESEVZVAe6At 0m4fwNgOserYlm0IqOq7d+wEWtpLVTUHZ+yZ+eabv9XzpRXozIzlShZROk4ixCRRlMtjEX153Y4W EbIOS4qFkqyIrsxGz+u3b1adztlENUpQZhCASJt3uoga53Qex5Y0rMV2rDSToKyVabGDqznG1OAO 0FsRT5JkHnfKUG0UYdbCa9Uro3XAr2tG3Oe6tswhUUTAzYXThPPgz3i9wvnRYN1wMtDA/8CixVxC 0DtUhR1GJ8P/gGo5Mcqq2o2JamNV15ywkANkkya/ZfPSYM1CLlAcq+9lsv8Plnw67w3iFHo3X0ZI 4haatOOSoWnyNPfl6bTNwaqUe+MTJBf5oneKfLVIqrLB8sgCzderBs/Ue8QPLv5iNQQ5dB8VBRt8 cirU6lKbFtWC6w/e0YNDPdAlNOd6bw67OETgMZ1NsgRaSECVptkUZB8L5x7GO2tj3XumWuSFIhKQ RADF5511venNxJtLteVCwDvOhURdES1nk1lwsEpw6pVeZ83xUAqDzthPUPiGuA9mRp0kDWANw3Qz yA5z0cvAU0iPB+kAnUHqR+TbMlluFptFNsom880oS6pq9G5bZqP5Nn2aVdOqLKv0u6eWZnnDKWXS s7uNa5r93TgMi9MP2n1g72WIH9FDaYHs7R9Ih876ZvZjcVD0uje+tL7JMKHBeNgmvwK/3oPVz51f /wAAAP//AwBQSwMEFAAGAAgAAAAhAM7yDRzcAAAACAEAAA8AAABkcnMvZG93bnJldi54bWxMj01L w0AQhu+C/2EZwZvdbQrRxkxKEfUiCNboeZMdk+B+hOw2jf/e8WRP8/G+vPNMuVucFTNNcQgeYb1S IMi3wQy+Q6jfn27uQMSkvdE2eEL4oQi76vKi1IUJJ/9G8yF1gkN8LDRCn9JYSBnbnpyOqzCSZ+0r TE4nHqdOmkmfONxZmSmVS6cHzxd6PdJDT+334egQ9p8vj5vXuXHBmm1XfxhXq+cM8fpq2d+DSLSk fzP84TM6VMzUhKM3UViEXN1mbEXYcmE936y5aRAy3suqlOcPVL8AAAD//wMAUEsBAi0AFAAGAAgA AAAhALaDOJL+AAAA4QEAABMAAAAAAAAAAAAAAAAAAAAAAFtDb250ZW50X1R5cGVzXS54bWxQSwEC LQAUAAYACAAAACEAOP0h/9YAAACUAQAACwAAAAAAAAAAAAAAAAAvAQAAX3JlbHMvLnJlbHNQSwEC LQAUAAYACAAAACEAlSCyTCICAAA7BAAADgAAAAAAAAAAAAAAAAAuAgAAZHJzL2Uyb0RvYy54bWxQ SwECLQAUAAYACAAAACEAzvINHNwAAAAIAQAADwAAAAAAAAAAAAAAAAB8BAAAZHJzL2Rvd25yZXYu eG1sUEsFBgAAAAAEAAQA8wAAAIUFAAAAAA== "/>
            </w:pict>
          </mc:Fallback>
        </mc:AlternateContent>
      </w:r>
      <w:r w:rsidRPr="0018694D">
        <w:rPr>
          <w:rFonts w:ascii="Times New Roman" w:hAnsi="Times New Roman"/>
        </w:rPr>
        <w:t xml:space="preserve">                                                                                                                                     (G</w:t>
      </w:r>
      <w:r w:rsidRPr="0018694D">
        <w:rPr>
          <w:rFonts w:ascii="Times New Roman" w:hAnsi="Times New Roman"/>
          <w:vertAlign w:val="subscript"/>
        </w:rPr>
        <w:t>2</w:t>
      </w:r>
      <w:r w:rsidRPr="0018694D">
        <w:rPr>
          <w:rFonts w:ascii="Times New Roman" w:hAnsi="Times New Roman"/>
        </w:rPr>
        <w:t xml:space="preserve">)       </w:t>
      </w:r>
      <w:r w:rsidRPr="0018694D">
        <w:rPr>
          <w:rFonts w:ascii="Times New Roman" w:hAnsi="Times New Roman"/>
          <w:b/>
        </w:rPr>
        <w:t xml:space="preserve">Câu 3: (4 điểm)                                                                                                                                   </w:t>
      </w:r>
      <w:r w:rsidRPr="0018694D">
        <w:rPr>
          <w:rFonts w:ascii="Times New Roman" w:hAnsi="Times New Roman"/>
        </w:rPr>
        <w:t>Tia sáng mặt trời chiếu nghiêng một góc 30</w:t>
      </w:r>
      <w:r w:rsidRPr="0018694D">
        <w:rPr>
          <w:rFonts w:ascii="Times New Roman" w:hAnsi="Times New Roman"/>
          <w:vertAlign w:val="superscript"/>
        </w:rPr>
        <w:t>0</w:t>
      </w:r>
      <w:r w:rsidRPr="0018694D">
        <w:rPr>
          <w:rFonts w:ascii="Times New Roman" w:hAnsi="Times New Roman"/>
        </w:rPr>
        <w:t xml:space="preserve"> so với phương nằm ngang. Hỏi phải đặt gương phẳng nghiêng bao nhiêu độ so với phương nằm ngang để hắt tia sáng xuống đáy giếng theo phương thẳng đứng.</w:t>
      </w:r>
    </w:p>
    <w:p w:rsidR="00761683" w:rsidRPr="0018694D" w:rsidRDefault="00761683" w:rsidP="000E5303">
      <w:pPr>
        <w:tabs>
          <w:tab w:val="left" w:pos="9960"/>
        </w:tabs>
        <w:ind w:right="-120"/>
        <w:rPr>
          <w:rFonts w:ascii="Times New Roman" w:hAnsi="Times New Roman"/>
          <w:b/>
        </w:rPr>
      </w:pPr>
      <w:r w:rsidRPr="0018694D">
        <w:rPr>
          <w:rFonts w:ascii="Times New Roman" w:hAnsi="Times New Roman"/>
          <w:b/>
        </w:rPr>
        <w:t>Câu 4: ( 6 điểm)</w:t>
      </w:r>
    </w:p>
    <w:p w:rsidR="00761683" w:rsidRPr="0018694D" w:rsidRDefault="00761683" w:rsidP="000E5303">
      <w:pPr>
        <w:tabs>
          <w:tab w:val="left" w:pos="9960"/>
        </w:tabs>
        <w:ind w:right="-120"/>
        <w:rPr>
          <w:rFonts w:ascii="Times New Roman" w:hAnsi="Times New Roman"/>
        </w:rPr>
      </w:pPr>
      <w:r w:rsidRPr="0018694D">
        <w:rPr>
          <w:rFonts w:ascii="Times New Roman" w:hAnsi="Times New Roman"/>
        </w:rPr>
        <w:t xml:space="preserve">  Cho mạch điện có sơ đồ như hình vẽ (H.2)</w:t>
      </w:r>
    </w:p>
    <w:p w:rsidR="00761683" w:rsidRPr="0018694D" w:rsidRDefault="00761683" w:rsidP="000E5303">
      <w:pPr>
        <w:spacing w:before="40" w:after="20"/>
        <w:jc w:val="both"/>
        <w:rPr>
          <w:rFonts w:ascii="Times New Roman" w:hAnsi="Times New Roman"/>
        </w:rPr>
      </w:pPr>
      <w:r w:rsidRPr="0018694D">
        <w:rPr>
          <w:rFonts w:ascii="Times New Roman" w:hAnsi="Times New Roman"/>
        </w:rPr>
        <w:tab/>
        <w:t xml:space="preserve">a) Biết ampe kế A chỉ 5A, cường độ dòng điện </w:t>
      </w:r>
    </w:p>
    <w:p w:rsidR="00761683" w:rsidRPr="0018694D" w:rsidRDefault="00761683" w:rsidP="000E5303">
      <w:pPr>
        <w:spacing w:before="40" w:after="20"/>
        <w:jc w:val="both"/>
        <w:rPr>
          <w:rFonts w:ascii="Times New Roman" w:hAnsi="Times New Roman"/>
        </w:rPr>
      </w:pPr>
      <w:r w:rsidRPr="0018694D">
        <w:rPr>
          <w:rFonts w:ascii="Times New Roman" w:hAnsi="Times New Roman"/>
        </w:rPr>
        <w:t>chạy qua đèn 1 và đèn 2 bằng nhau và bằng 1,5A.</w:t>
      </w:r>
    </w:p>
    <w:p w:rsidR="00761683" w:rsidRPr="0018694D" w:rsidRDefault="00761683" w:rsidP="000E5303">
      <w:pPr>
        <w:spacing w:before="40" w:after="20"/>
        <w:jc w:val="both"/>
        <w:rPr>
          <w:rFonts w:ascii="Times New Roman" w:hAnsi="Times New Roman"/>
        </w:rPr>
      </w:pPr>
      <w:r w:rsidRPr="0018694D">
        <w:rPr>
          <w:rFonts w:ascii="Times New Roman" w:hAnsi="Times New Roman"/>
        </w:rPr>
        <w:t xml:space="preserve"> Xác định cường độ dòng điện qua đèn Đ</w:t>
      </w:r>
      <w:r w:rsidRPr="0018694D">
        <w:rPr>
          <w:rFonts w:ascii="Times New Roman" w:hAnsi="Times New Roman"/>
          <w:vertAlign w:val="subscript"/>
        </w:rPr>
        <w:t>3</w:t>
      </w:r>
      <w:r w:rsidRPr="0018694D">
        <w:rPr>
          <w:rFonts w:ascii="Times New Roman" w:hAnsi="Times New Roman"/>
        </w:rPr>
        <w:t xml:space="preserve"> và cường </w:t>
      </w:r>
    </w:p>
    <w:p w:rsidR="00761683" w:rsidRPr="0018694D" w:rsidRDefault="00761683" w:rsidP="000E5303">
      <w:pPr>
        <w:spacing w:before="40" w:after="20"/>
        <w:jc w:val="both"/>
        <w:rPr>
          <w:rFonts w:ascii="Times New Roman" w:hAnsi="Times New Roman"/>
          <w:vertAlign w:val="subscript"/>
        </w:rPr>
      </w:pPr>
      <w:r w:rsidRPr="0018694D">
        <w:rPr>
          <w:rFonts w:ascii="Times New Roman" w:hAnsi="Times New Roman"/>
        </w:rPr>
        <w:t>độ dòng điện qua đèn Đ</w:t>
      </w:r>
      <w:r w:rsidRPr="0018694D">
        <w:rPr>
          <w:rFonts w:ascii="Times New Roman" w:hAnsi="Times New Roman"/>
          <w:vertAlign w:val="subscript"/>
        </w:rPr>
        <w:t>4.</w:t>
      </w:r>
    </w:p>
    <w:p w:rsidR="00761683" w:rsidRPr="0018694D" w:rsidRDefault="00761683" w:rsidP="000E5303">
      <w:pPr>
        <w:spacing w:before="60" w:after="20"/>
        <w:jc w:val="both"/>
        <w:rPr>
          <w:rFonts w:ascii="Times New Roman" w:hAnsi="Times New Roman"/>
          <w:vertAlign w:val="subscript"/>
        </w:rPr>
      </w:pPr>
      <w:r w:rsidRPr="0018694D">
        <w:rPr>
          <w:rFonts w:ascii="Times New Roman" w:hAnsi="Times New Roman"/>
          <w:vertAlign w:val="subscript"/>
        </w:rPr>
        <w:tab/>
      </w:r>
      <w:r w:rsidRPr="0018694D">
        <w:rPr>
          <w:rFonts w:ascii="Times New Roman" w:hAnsi="Times New Roman"/>
        </w:rPr>
        <w:t xml:space="preserve">b) Mạch điện trên được mắc vào nguồn điện </w:t>
      </w:r>
    </w:p>
    <w:p w:rsidR="00761683" w:rsidRPr="0018694D" w:rsidRDefault="00761683" w:rsidP="000E5303">
      <w:pPr>
        <w:spacing w:before="60" w:after="20"/>
        <w:jc w:val="both"/>
        <w:rPr>
          <w:rFonts w:ascii="Times New Roman" w:hAnsi="Times New Roman"/>
        </w:rPr>
      </w:pPr>
      <w:r w:rsidRPr="0018694D">
        <w:rPr>
          <w:rFonts w:ascii="Times New Roman" w:hAnsi="Times New Roman"/>
        </w:rPr>
        <w:t>có hiệu điện thế 12V. Biết</w:t>
      </w:r>
      <w:r w:rsidRPr="0018694D">
        <w:rPr>
          <w:rFonts w:ascii="Times New Roman" w:hAnsi="Times New Roman"/>
          <w:vertAlign w:val="subscript"/>
        </w:rPr>
        <w:t xml:space="preserve"> </w:t>
      </w:r>
      <w:r w:rsidRPr="0018694D">
        <w:rPr>
          <w:rFonts w:ascii="Times New Roman" w:hAnsi="Times New Roman"/>
        </w:rPr>
        <w:t>hiệu điện thế giữa hai đầu bóng đèn Đ</w:t>
      </w:r>
      <w:r w:rsidRPr="0018694D">
        <w:rPr>
          <w:rFonts w:ascii="Times New Roman" w:hAnsi="Times New Roman"/>
          <w:vertAlign w:val="subscript"/>
        </w:rPr>
        <w:t>2</w:t>
      </w:r>
      <w:r w:rsidRPr="0018694D">
        <w:rPr>
          <w:rFonts w:ascii="Times New Roman" w:hAnsi="Times New Roman"/>
        </w:rPr>
        <w:t xml:space="preserve"> bằng 4,5V. Tìm hiệu điện thế giữa hai đầu các bóng đèn còn lại.   </w:t>
      </w:r>
    </w:p>
    <w:p w:rsidR="00761683" w:rsidRPr="0018694D" w:rsidRDefault="00761683" w:rsidP="000E5303">
      <w:pPr>
        <w:tabs>
          <w:tab w:val="left" w:pos="9960"/>
        </w:tabs>
        <w:rPr>
          <w:rFonts w:ascii="Times New Roman" w:hAnsi="Times New Roman"/>
        </w:rPr>
      </w:pPr>
      <w:r w:rsidRPr="0018694D">
        <w:rPr>
          <w:rFonts w:ascii="Times New Roman" w:hAnsi="Times New Roman"/>
          <w:b/>
        </w:rPr>
        <w:t xml:space="preserve">Câu  5: ( 2điểm)                                                                                                                                                  </w:t>
      </w:r>
      <w:r w:rsidRPr="0018694D">
        <w:rPr>
          <w:rFonts w:ascii="Times New Roman" w:hAnsi="Times New Roman"/>
        </w:rPr>
        <w:t>Một người gõ búa xuống đường ray tại điểm A. Một người khác ghé sát tai vào đường ray tại điểm B cách A 2650m.</w:t>
      </w:r>
    </w:p>
    <w:p w:rsidR="00761683" w:rsidRPr="0018694D" w:rsidRDefault="00761683" w:rsidP="000E5303">
      <w:pPr>
        <w:tabs>
          <w:tab w:val="left" w:pos="9960"/>
        </w:tabs>
        <w:rPr>
          <w:rFonts w:ascii="Times New Roman" w:hAnsi="Times New Roman"/>
        </w:rPr>
      </w:pPr>
      <w:r w:rsidRPr="0018694D">
        <w:rPr>
          <w:rFonts w:ascii="Times New Roman" w:hAnsi="Times New Roman"/>
        </w:rPr>
        <w:t>a) Tính thời gian để người tại điểm B nghe thấy tiếng búa .Biết rằng vận tốc âm truyền trong dường ray là 5300m/s</w:t>
      </w:r>
    </w:p>
    <w:p w:rsidR="00761683" w:rsidRPr="0018694D" w:rsidRDefault="00761683" w:rsidP="000E5303">
      <w:pPr>
        <w:tabs>
          <w:tab w:val="left" w:pos="9960"/>
        </w:tabs>
        <w:ind w:right="-120"/>
        <w:rPr>
          <w:rFonts w:ascii="Times New Roman" w:hAnsi="Times New Roman"/>
        </w:rPr>
      </w:pPr>
      <w:r w:rsidRPr="0018694D">
        <w:rPr>
          <w:rFonts w:ascii="Times New Roman" w:hAnsi="Times New Roman"/>
        </w:rPr>
        <w:t>b) Nếu không ghé tai vào đường ray thì sau bao lâu người đứng tai B nghe thấy tiéng búa ?</w:t>
      </w:r>
    </w:p>
    <w:p w:rsidR="00761683" w:rsidRPr="0018694D" w:rsidRDefault="00761683" w:rsidP="000E5303">
      <w:pPr>
        <w:tabs>
          <w:tab w:val="left" w:pos="9960"/>
        </w:tabs>
        <w:ind w:right="-120"/>
        <w:rPr>
          <w:rFonts w:ascii="Times New Roman" w:hAnsi="Times New Roman"/>
        </w:rPr>
      </w:pPr>
      <w:r w:rsidRPr="0018694D">
        <w:rPr>
          <w:rFonts w:ascii="Times New Roman" w:hAnsi="Times New Roman"/>
        </w:rPr>
        <w:t>Biết vận tốc âm truyền trong không khí là 340m/s(cho rằng tiéng búa đủ to để truyền trong không khí đến B)</w:t>
      </w:r>
    </w:p>
    <w:p w:rsidR="00761683" w:rsidRPr="0018694D" w:rsidRDefault="00761683" w:rsidP="000E5303">
      <w:pPr>
        <w:ind w:left="360"/>
        <w:rPr>
          <w:rFonts w:ascii="Times New Roman" w:hAnsi="Times New Roman"/>
        </w:rPr>
      </w:pPr>
    </w:p>
    <w:p w:rsidR="00761683" w:rsidRPr="0018694D" w:rsidRDefault="00761683" w:rsidP="000E5303">
      <w:pPr>
        <w:tabs>
          <w:tab w:val="left" w:pos="9960"/>
        </w:tabs>
        <w:ind w:left="360"/>
        <w:rPr>
          <w:rFonts w:ascii="Times New Roman" w:hAnsi="Times New Roman"/>
        </w:rPr>
      </w:pPr>
      <w:r w:rsidRPr="0018694D">
        <w:rPr>
          <w:rFonts w:ascii="Times New Roman" w:hAnsi="Times New Roman"/>
        </w:rPr>
        <w:t xml:space="preserve">    ---------------------------------------------Hết-------------------------------------------</w:t>
      </w:r>
    </w:p>
    <w:p w:rsidR="00761683" w:rsidRPr="0018694D" w:rsidRDefault="00761683" w:rsidP="000E5303">
      <w:pPr>
        <w:rPr>
          <w:rFonts w:ascii="Times New Roman" w:hAnsi="Times New Roman"/>
          <w:b/>
        </w:rPr>
      </w:pPr>
    </w:p>
    <w:p w:rsidR="00761683" w:rsidRPr="0018694D" w:rsidRDefault="00761683" w:rsidP="000E5303">
      <w:pPr>
        <w:rPr>
          <w:rFonts w:ascii="Times New Roman" w:hAnsi="Times New Roman"/>
          <w:b/>
        </w:rPr>
      </w:pPr>
    </w:p>
    <w:p w:rsidR="00761683" w:rsidRPr="0018694D" w:rsidRDefault="00761683" w:rsidP="000E5303">
      <w:pPr>
        <w:tabs>
          <w:tab w:val="left" w:pos="3285"/>
        </w:tabs>
        <w:ind w:left="435"/>
        <w:rPr>
          <w:rFonts w:ascii="Times New Roman" w:hAnsi="Times New Roman"/>
          <w:b/>
        </w:rPr>
      </w:pPr>
    </w:p>
    <w:p w:rsidR="000E5303" w:rsidRPr="0018694D" w:rsidRDefault="000E5303" w:rsidP="000E5303">
      <w:pPr>
        <w:tabs>
          <w:tab w:val="left" w:pos="3285"/>
        </w:tabs>
        <w:ind w:left="435"/>
        <w:rPr>
          <w:rFonts w:ascii="Times New Roman" w:hAnsi="Times New Roman"/>
          <w:b/>
        </w:rPr>
      </w:pPr>
    </w:p>
    <w:p w:rsidR="000E5303" w:rsidRPr="0018694D" w:rsidRDefault="000E5303" w:rsidP="000E5303">
      <w:pPr>
        <w:tabs>
          <w:tab w:val="left" w:pos="3285"/>
        </w:tabs>
        <w:ind w:left="435"/>
        <w:jc w:val="center"/>
        <w:rPr>
          <w:rFonts w:ascii="Times New Roman" w:hAnsi="Times New Roman"/>
          <w:b/>
        </w:rPr>
      </w:pPr>
      <w:r w:rsidRPr="0018694D">
        <w:rPr>
          <w:rFonts w:ascii="Times New Roman" w:hAnsi="Times New Roman"/>
          <w:b/>
        </w:rPr>
        <w:lastRenderedPageBreak/>
        <w:t>ĐÁP ÁN</w:t>
      </w:r>
    </w:p>
    <w:p w:rsidR="00761683" w:rsidRPr="0018694D" w:rsidRDefault="00761683" w:rsidP="000E5303">
      <w:pPr>
        <w:tabs>
          <w:tab w:val="left" w:pos="3285"/>
        </w:tabs>
        <w:ind w:left="435"/>
        <w:rPr>
          <w:rFonts w:ascii="Times New Roman" w:hAnsi="Times New Roman"/>
          <w:b/>
        </w:rPr>
      </w:pPr>
      <w:r w:rsidRPr="0018694D">
        <w:rPr>
          <w:rFonts w:ascii="Times New Roman" w:hAnsi="Times New Roman"/>
          <w:b/>
        </w:rPr>
        <w:t>Câu 1: ( 4 điểm)</w:t>
      </w:r>
    </w:p>
    <w:p w:rsidR="00761683" w:rsidRPr="0018694D" w:rsidRDefault="00761683" w:rsidP="000E5303">
      <w:pPr>
        <w:tabs>
          <w:tab w:val="left" w:pos="3285"/>
        </w:tabs>
        <w:ind w:left="435"/>
        <w:rPr>
          <w:rFonts w:ascii="Times New Roman" w:hAnsi="Times New Roman"/>
        </w:rPr>
      </w:pPr>
      <w:r w:rsidRPr="0018694D">
        <w:rPr>
          <w:rFonts w:ascii="Times New Roman" w:hAnsi="Times New Roman"/>
        </w:rPr>
        <w:t xml:space="preserve">            Đổi  3 lít = 0,003 m</w:t>
      </w:r>
      <w:r w:rsidRPr="0018694D">
        <w:rPr>
          <w:rFonts w:ascii="Times New Roman" w:hAnsi="Times New Roman"/>
          <w:vertAlign w:val="superscript"/>
        </w:rPr>
        <w:t>3</w:t>
      </w:r>
      <w:r w:rsidRPr="0018694D">
        <w:rPr>
          <w:rFonts w:ascii="Times New Roman" w:hAnsi="Times New Roman"/>
        </w:rPr>
        <w:t xml:space="preserve">                              2 lít = 0,002 m</w:t>
      </w:r>
      <w:r w:rsidRPr="0018694D">
        <w:rPr>
          <w:rFonts w:ascii="Times New Roman" w:hAnsi="Times New Roman"/>
          <w:vertAlign w:val="superscript"/>
        </w:rPr>
        <w:t>3</w:t>
      </w:r>
      <w:r w:rsidRPr="0018694D">
        <w:rPr>
          <w:rFonts w:ascii="Times New Roman" w:hAnsi="Times New Roman"/>
        </w:rPr>
        <w:t xml:space="preserve">                       (0,5đ)</w:t>
      </w:r>
    </w:p>
    <w:p w:rsidR="00761683" w:rsidRPr="0018694D" w:rsidRDefault="00761683" w:rsidP="000E5303">
      <w:pPr>
        <w:tabs>
          <w:tab w:val="left" w:pos="3285"/>
        </w:tabs>
        <w:ind w:left="435"/>
        <w:rPr>
          <w:rFonts w:ascii="Times New Roman" w:hAnsi="Times New Roman"/>
        </w:rPr>
      </w:pPr>
      <w:r w:rsidRPr="0018694D">
        <w:rPr>
          <w:rFonts w:ascii="Times New Roman" w:hAnsi="Times New Roman"/>
        </w:rPr>
        <w:t>Thể tích của hỗn hợp là: V = V</w:t>
      </w:r>
      <w:r w:rsidRPr="0018694D">
        <w:rPr>
          <w:rFonts w:ascii="Times New Roman" w:hAnsi="Times New Roman"/>
          <w:vertAlign w:val="subscript"/>
        </w:rPr>
        <w:t>1</w:t>
      </w:r>
      <w:r w:rsidRPr="0018694D">
        <w:rPr>
          <w:rFonts w:ascii="Times New Roman" w:hAnsi="Times New Roman"/>
        </w:rPr>
        <w:t xml:space="preserve"> + V</w:t>
      </w:r>
      <w:r w:rsidRPr="0018694D">
        <w:rPr>
          <w:rFonts w:ascii="Times New Roman" w:hAnsi="Times New Roman"/>
          <w:vertAlign w:val="subscript"/>
        </w:rPr>
        <w:t>2</w:t>
      </w:r>
      <w:r w:rsidRPr="0018694D">
        <w:rPr>
          <w:rFonts w:ascii="Times New Roman" w:hAnsi="Times New Roman"/>
        </w:rPr>
        <w:t xml:space="preserve"> = 0,003 + 0,002 = 0,005 m</w:t>
      </w:r>
      <w:r w:rsidRPr="0018694D">
        <w:rPr>
          <w:rFonts w:ascii="Times New Roman" w:hAnsi="Times New Roman"/>
          <w:vertAlign w:val="superscript"/>
        </w:rPr>
        <w:t>3</w:t>
      </w:r>
      <w:r w:rsidRPr="0018694D">
        <w:rPr>
          <w:rFonts w:ascii="Times New Roman" w:hAnsi="Times New Roman"/>
        </w:rPr>
        <w:t xml:space="preserve">                  (0,5đ)</w:t>
      </w:r>
    </w:p>
    <w:p w:rsidR="00761683" w:rsidRPr="0018694D" w:rsidRDefault="00761683" w:rsidP="000E5303">
      <w:pPr>
        <w:tabs>
          <w:tab w:val="left" w:pos="3285"/>
        </w:tabs>
        <w:ind w:left="435"/>
        <w:rPr>
          <w:rFonts w:ascii="Times New Roman" w:hAnsi="Times New Roman"/>
        </w:rPr>
      </w:pPr>
      <w:r w:rsidRPr="0018694D">
        <w:rPr>
          <w:rFonts w:ascii="Times New Roman" w:hAnsi="Times New Roman"/>
        </w:rPr>
        <w:t>Khối lượng của hỗn hợp là: m = D . V = 900 . 0,005 = 4,5 kg                          (1đ)</w:t>
      </w:r>
    </w:p>
    <w:p w:rsidR="00761683" w:rsidRPr="0018694D" w:rsidRDefault="00761683" w:rsidP="000E5303">
      <w:pPr>
        <w:tabs>
          <w:tab w:val="left" w:pos="3285"/>
        </w:tabs>
        <w:ind w:left="435"/>
        <w:rPr>
          <w:rFonts w:ascii="Times New Roman" w:hAnsi="Times New Roman"/>
        </w:rPr>
      </w:pPr>
      <w:r w:rsidRPr="0018694D">
        <w:rPr>
          <w:rFonts w:ascii="Times New Roman" w:hAnsi="Times New Roman"/>
        </w:rPr>
        <w:t>Khối lượng của 3 lít nước là: m</w:t>
      </w:r>
      <w:r w:rsidRPr="0018694D">
        <w:rPr>
          <w:rFonts w:ascii="Times New Roman" w:hAnsi="Times New Roman"/>
          <w:vertAlign w:val="subscript"/>
        </w:rPr>
        <w:t>1</w:t>
      </w:r>
      <w:r w:rsidRPr="0018694D">
        <w:rPr>
          <w:rFonts w:ascii="Times New Roman" w:hAnsi="Times New Roman"/>
        </w:rPr>
        <w:t xml:space="preserve"> = D</w:t>
      </w:r>
      <w:r w:rsidRPr="0018694D">
        <w:rPr>
          <w:rFonts w:ascii="Times New Roman" w:hAnsi="Times New Roman"/>
          <w:vertAlign w:val="subscript"/>
        </w:rPr>
        <w:t>1</w:t>
      </w:r>
      <w:r w:rsidRPr="0018694D">
        <w:rPr>
          <w:rFonts w:ascii="Times New Roman" w:hAnsi="Times New Roman"/>
        </w:rPr>
        <w:t xml:space="preserve"> . V</w:t>
      </w:r>
      <w:r w:rsidRPr="0018694D">
        <w:rPr>
          <w:rFonts w:ascii="Times New Roman" w:hAnsi="Times New Roman"/>
          <w:vertAlign w:val="subscript"/>
        </w:rPr>
        <w:t>1</w:t>
      </w:r>
      <w:r w:rsidRPr="0018694D">
        <w:rPr>
          <w:rFonts w:ascii="Times New Roman" w:hAnsi="Times New Roman"/>
        </w:rPr>
        <w:t xml:space="preserve"> = 1000 . 0,003 = 3 kg                    (0,5đ)</w:t>
      </w:r>
    </w:p>
    <w:p w:rsidR="00761683" w:rsidRPr="0018694D" w:rsidRDefault="00761683" w:rsidP="000E5303">
      <w:pPr>
        <w:tabs>
          <w:tab w:val="left" w:pos="3285"/>
        </w:tabs>
        <w:ind w:left="435"/>
        <w:rPr>
          <w:rFonts w:ascii="Times New Roman" w:hAnsi="Times New Roman"/>
        </w:rPr>
      </w:pPr>
      <w:r w:rsidRPr="0018694D">
        <w:rPr>
          <w:rFonts w:ascii="Times New Roman" w:hAnsi="Times New Roman"/>
        </w:rPr>
        <w:t>Khối lượng của chất lỏng đó là: m</w:t>
      </w:r>
      <w:r w:rsidRPr="0018694D">
        <w:rPr>
          <w:rFonts w:ascii="Times New Roman" w:hAnsi="Times New Roman"/>
          <w:vertAlign w:val="subscript"/>
        </w:rPr>
        <w:t>2</w:t>
      </w:r>
      <w:r w:rsidRPr="0018694D">
        <w:rPr>
          <w:rFonts w:ascii="Times New Roman" w:hAnsi="Times New Roman"/>
        </w:rPr>
        <w:t xml:space="preserve"> = m - m</w:t>
      </w:r>
      <w:r w:rsidRPr="0018694D">
        <w:rPr>
          <w:rFonts w:ascii="Times New Roman" w:hAnsi="Times New Roman"/>
          <w:vertAlign w:val="subscript"/>
        </w:rPr>
        <w:t>1</w:t>
      </w:r>
      <w:r w:rsidRPr="0018694D">
        <w:rPr>
          <w:rFonts w:ascii="Times New Roman" w:hAnsi="Times New Roman"/>
        </w:rPr>
        <w:t xml:space="preserve"> = 4,5 - 3 = 1,5 kg                       (0,5đ)</w:t>
      </w:r>
    </w:p>
    <w:p w:rsidR="00761683" w:rsidRPr="0018694D" w:rsidRDefault="00761683" w:rsidP="000E5303">
      <w:pPr>
        <w:tabs>
          <w:tab w:val="left" w:pos="3285"/>
        </w:tabs>
        <w:rPr>
          <w:rFonts w:ascii="Times New Roman" w:hAnsi="Times New Roman"/>
        </w:rPr>
      </w:pPr>
      <w:r w:rsidRPr="0018694D">
        <w:rPr>
          <w:rFonts w:ascii="Times New Roman" w:hAnsi="Times New Roman"/>
        </w:rPr>
        <w:t xml:space="preserve">       Khối lượng riêng của chất lỏng đó là: D</w:t>
      </w:r>
      <w:r w:rsidRPr="0018694D">
        <w:rPr>
          <w:rFonts w:ascii="Times New Roman" w:hAnsi="Times New Roman"/>
          <w:vertAlign w:val="subscript"/>
        </w:rPr>
        <w:t>2</w:t>
      </w:r>
      <w:r w:rsidRPr="0018694D">
        <w:rPr>
          <w:rFonts w:ascii="Times New Roman" w:hAnsi="Times New Roman"/>
        </w:rPr>
        <w:t xml:space="preserve"> =  </w:t>
      </w:r>
      <w:r w:rsidRPr="0018694D">
        <w:rPr>
          <w:rFonts w:ascii="Times New Roman" w:hAnsi="Times New Roman"/>
          <w:vertAlign w:val="subscript"/>
        </w:rPr>
        <w:fldChar w:fldCharType="begin"/>
      </w:r>
      <w:r w:rsidRPr="0018694D">
        <w:rPr>
          <w:rFonts w:ascii="Times New Roman" w:hAnsi="Times New Roman"/>
          <w:vertAlign w:val="subscript"/>
        </w:rPr>
        <w:instrText>eq \s\don1(\f(</w:instrText>
      </w:r>
      <w:r w:rsidRPr="0018694D">
        <w:rPr>
          <w:rFonts w:ascii="Times New Roman" w:hAnsi="Times New Roman"/>
        </w:rPr>
        <w:instrText>m</w:instrText>
      </w:r>
      <w:r w:rsidRPr="0018694D">
        <w:rPr>
          <w:rFonts w:ascii="Times New Roman" w:hAnsi="Times New Roman"/>
          <w:vertAlign w:val="subscript"/>
        </w:rPr>
        <w:instrText>2,</w:instrText>
      </w:r>
      <w:r w:rsidRPr="0018694D">
        <w:rPr>
          <w:rFonts w:ascii="Times New Roman" w:hAnsi="Times New Roman"/>
        </w:rPr>
        <w:instrText>V</w:instrText>
      </w:r>
      <w:r w:rsidRPr="0018694D">
        <w:rPr>
          <w:rFonts w:ascii="Times New Roman" w:hAnsi="Times New Roman"/>
          <w:vertAlign w:val="subscript"/>
        </w:rPr>
        <w:instrText>2))</w:instrText>
      </w:r>
      <w:r w:rsidRPr="0018694D">
        <w:rPr>
          <w:rFonts w:ascii="Times New Roman" w:hAnsi="Times New Roman"/>
          <w:vertAlign w:val="subscript"/>
        </w:rPr>
        <w:fldChar w:fldCharType="end"/>
      </w:r>
      <w:r w:rsidRPr="0018694D">
        <w:rPr>
          <w:rFonts w:ascii="Times New Roman" w:hAnsi="Times New Roman"/>
          <w:vertAlign w:val="subscript"/>
        </w:rPr>
        <w:t xml:space="preserve">  </w:t>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s\don1(\f(</w:instrText>
      </w:r>
      <w:r w:rsidRPr="0018694D">
        <w:rPr>
          <w:rFonts w:ascii="Times New Roman" w:hAnsi="Times New Roman"/>
        </w:rPr>
        <w:fldChar w:fldCharType="begin"/>
      </w:r>
      <w:r w:rsidRPr="0018694D">
        <w:rPr>
          <w:rFonts w:ascii="Times New Roman" w:hAnsi="Times New Roman"/>
        </w:rPr>
        <w:instrText>eq \l(\l(1,5))</w:instrText>
      </w:r>
      <w:r w:rsidRPr="0018694D">
        <w:rPr>
          <w:rFonts w:ascii="Times New Roman" w:hAnsi="Times New Roman"/>
        </w:rPr>
        <w:fldChar w:fldCharType="end"/>
      </w:r>
      <w:r w:rsidRPr="0018694D">
        <w:rPr>
          <w:rFonts w:ascii="Times New Roman" w:hAnsi="Times New Roman"/>
        </w:rPr>
        <w:instrText>,</w:instrText>
      </w:r>
      <w:r w:rsidRPr="0018694D">
        <w:rPr>
          <w:rFonts w:ascii="Times New Roman" w:hAnsi="Times New Roman"/>
        </w:rPr>
        <w:fldChar w:fldCharType="begin"/>
      </w:r>
      <w:r w:rsidRPr="0018694D">
        <w:rPr>
          <w:rFonts w:ascii="Times New Roman" w:hAnsi="Times New Roman"/>
        </w:rPr>
        <w:instrText>eq \l(\l(0,002))</w:instrText>
      </w:r>
      <w:r w:rsidRPr="0018694D">
        <w:rPr>
          <w:rFonts w:ascii="Times New Roman" w:hAnsi="Times New Roman"/>
        </w:rPr>
        <w:fldChar w:fldCharType="end"/>
      </w:r>
      <w:r w:rsidRPr="0018694D">
        <w:rPr>
          <w:rFonts w:ascii="Times New Roman" w:hAnsi="Times New Roman"/>
        </w:rPr>
        <w:instrText>))</w:instrText>
      </w:r>
      <w:r w:rsidRPr="0018694D">
        <w:rPr>
          <w:rFonts w:ascii="Times New Roman" w:hAnsi="Times New Roman"/>
        </w:rPr>
        <w:fldChar w:fldCharType="end"/>
      </w:r>
      <w:r w:rsidRPr="0018694D">
        <w:rPr>
          <w:rFonts w:ascii="Times New Roman" w:hAnsi="Times New Roman"/>
        </w:rPr>
        <w:t xml:space="preserve"> = 750 kg/ m</w:t>
      </w:r>
      <w:r w:rsidRPr="0018694D">
        <w:rPr>
          <w:rFonts w:ascii="Times New Roman" w:hAnsi="Times New Roman"/>
          <w:vertAlign w:val="superscript"/>
        </w:rPr>
        <w:t>3</w:t>
      </w:r>
      <w:r w:rsidRPr="0018694D">
        <w:rPr>
          <w:rFonts w:ascii="Times New Roman" w:hAnsi="Times New Roman"/>
        </w:rPr>
        <w:t xml:space="preserve">             (1đ)</w:t>
      </w:r>
    </w:p>
    <w:p w:rsidR="00761683" w:rsidRPr="0018694D" w:rsidRDefault="00761683" w:rsidP="000E5303">
      <w:pPr>
        <w:rPr>
          <w:rFonts w:ascii="Times New Roman" w:hAnsi="Times New Roman"/>
          <w:b/>
        </w:rPr>
      </w:pPr>
    </w:p>
    <w:p w:rsidR="00761683" w:rsidRPr="0018694D" w:rsidRDefault="00761683" w:rsidP="000E5303">
      <w:pPr>
        <w:rPr>
          <w:rFonts w:ascii="Times New Roman" w:hAnsi="Times New Roman"/>
          <w:b/>
        </w:rPr>
      </w:pPr>
      <w:r w:rsidRPr="0018694D">
        <w:rPr>
          <w:rFonts w:ascii="Times New Roman" w:hAnsi="Times New Roman"/>
          <w:b/>
        </w:rPr>
        <w:t xml:space="preserve">Câu 2:( 4 điểm) </w:t>
      </w:r>
    </w:p>
    <w:p w:rsidR="00761683" w:rsidRPr="0018694D" w:rsidRDefault="002E4B3B" w:rsidP="000E5303">
      <w:pPr>
        <w:rPr>
          <w:rFonts w:ascii="Times New Roman" w:hAnsi="Times New Roman"/>
        </w:rPr>
      </w:pPr>
      <w:r>
        <w:rPr>
          <w:rFonts w:ascii="Times New Roman" w:hAnsi="Times New Roman"/>
          <w:noProof/>
        </w:rPr>
        <mc:AlternateContent>
          <mc:Choice Requires="wps">
            <w:drawing>
              <wp:anchor distT="0" distB="0" distL="114300" distR="114300" simplePos="0" relativeHeight="251769344" behindDoc="0" locked="0" layoutInCell="1" allowOverlap="1">
                <wp:simplePos x="0" y="0"/>
                <wp:positionH relativeFrom="column">
                  <wp:posOffset>3276600</wp:posOffset>
                </wp:positionH>
                <wp:positionV relativeFrom="paragraph">
                  <wp:posOffset>160020</wp:posOffset>
                </wp:positionV>
                <wp:extent cx="304800" cy="342900"/>
                <wp:effectExtent l="0" t="0" r="2540" b="0"/>
                <wp:wrapNone/>
                <wp:docPr id="168" name="Rectangle 3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003A6A" w:rsidRDefault="000E5303" w:rsidP="000E5303">
                            <w:pPr>
                              <w:rPr>
                                <w:vertAlign w:val="subscript"/>
                              </w:rPr>
                            </w:pPr>
                            <w:r>
                              <w:t>G</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22" o:spid="_x0000_s1685" style="position:absolute;margin-left:258pt;margin-top:12.6pt;width:24pt;height:27pt;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JNKzhQIAABMFAAAOAAAAZHJzL2Uyb0RvYy54bWysVNuO0zAQfUfiHyy/d3PZtNtEm672QhFS gRULH+DaTmPh2MZ2m3YR/87Yabst8IAQeXBmPOPxzJwzvr7ZdhJtuHVCqxpnFylGXFHNhFrV+Mvn +WiKkfNEMSK14jXecYdvZq9fXfem4rlutWTcIgiiXNWbGrfemypJHG15R9yFNlyBsdG2Ix5Uu0qY JT1E72SSp+kk6bVlxmrKnYPdh8GIZzF+03DqPzaN4x7JGkNuPq42rsuwJrNrUq0sMa2g+zTIP2TR EaHg0mOoB+IJWlvxW6hOUKudbvwF1V2im0ZQHmuAarL0l2qeWmJ4rAWa48yxTe7/haUfNo8WCQbY TQAqRToA6RO0jaiV5Ogyy/PQo964ClyfzKMNVTqz0PSrQ0rft+DIb63VfcsJg8yy4J+cHQiKg6No 2b/XDC4ga69ju7aN7UJAaATaRlR2R1T41iMKm5dpMU0BOwqmyyIvQQ43kOpw2Fjn33LdoSDU2EL2 MTjZLJwfXA8uMXktBZsLKaNiV8t7adGGAEHm8dtHd6duUgVnpcOxIeKwAznCHcEWso2Afy+zvEjv 8nI0n0yvRsW8GI/Kq3Q6SrPyrpykRVk8zH+EBLOiagVjXC2E4gfyZcXfgbsfg4E2kX6or3E5zsex 9rPs3WmRafz+VGQnPMyiFF2NoeHwBSdSBVzfKBZlT4Qc5OQ8/QgI9ODwj12JLAjADwTy2+V2T7UY OtBiqdkOiGE1AAcYw0sCQqvtM0Y9TGWN3bc1sRwj+U4BucqsKMIYR6UYX+Wg2FPL8tRCFIVQNfYY DeK9H0Z/baxYtXBTFpul9C0QshGRLC9Z7WkMkxer2r8SYbRP9ej18pbNfgIAAP//AwBQSwMEFAAG AAgAAAAhAPW6yXTeAAAACQEAAA8AAABkcnMvZG93bnJldi54bWxMj8FOwzAQRO9I/IO1SNyo3dAY GrKpEFJPwIEWies2dpOI2A6x04a/ZznBcXZGs2/Kzex6cbJj7IJHWC4UCOvrYDrfILzvtzf3IGIi b6gP3iJ82wib6vKipMKEs3+zp11qBJf4WBBCm9JQSBnr1jqKizBYz94xjI4Sy7GRZqQzl7teZkpp 6ajz/KGlwT61tv7cTQ6B9Mp8vR5vX/bPk6Z1M6tt/qEQr6/mxwcQyc7pLwy/+IwOFTMdwuRNFD1C vtS8JSFkeQaCA7le8eGAcLfOQFal/L+g+gEAAP//AwBQSwECLQAUAAYACAAAACEAtoM4kv4AAADh AQAAEwAAAAAAAAAAAAAAAAAAAAAAW0NvbnRlbnRfVHlwZXNdLnhtbFBLAQItABQABgAIAAAAIQA4 /SH/1gAAAJQBAAALAAAAAAAAAAAAAAAAAC8BAABfcmVscy8ucmVsc1BLAQItABQABgAIAAAAIQDF JNKzhQIAABMFAAAOAAAAAAAAAAAAAAAAAC4CAABkcnMvZTJvRG9jLnhtbFBLAQItABQABgAIAAAA IQD1usl03gAAAAkBAAAPAAAAAAAAAAAAAAAAAN8EAABkcnMvZG93bnJldi54bWxQSwUGAAAAAAQA BADzAAAA6gUAAAAA " stroked="f">
                <v:textbox>
                  <w:txbxContent>
                    <w:p w:rsidR="000E5303" w:rsidRPr="00003A6A" w:rsidRDefault="000E5303" w:rsidP="000E5303">
                      <w:pPr>
                        <w:rPr>
                          <w:vertAlign w:val="subscript"/>
                        </w:rPr>
                      </w:pPr>
                      <w:r>
                        <w:t>G</w:t>
                      </w:r>
                      <w:r>
                        <w:rPr>
                          <w:vertAlign w:val="subscript"/>
                        </w:rPr>
                        <w:t>1</w:t>
                      </w:r>
                    </w:p>
                  </w:txbxContent>
                </v:textbox>
              </v:rect>
            </w:pict>
          </mc:Fallback>
        </mc:AlternateContent>
      </w:r>
      <w:r w:rsidR="00761683" w:rsidRPr="0018694D">
        <w:rPr>
          <w:rFonts w:ascii="Times New Roman" w:hAnsi="Times New Roman"/>
        </w:rPr>
        <w:t>a) hv (0,75đ)</w:t>
      </w:r>
      <w:r w:rsidR="00761683" w:rsidRPr="0018694D">
        <w:rPr>
          <w:rFonts w:ascii="Times New Roman" w:hAnsi="Times New Roman"/>
        </w:rPr>
        <w:tab/>
      </w:r>
      <w:r w:rsidR="00761683" w:rsidRPr="0018694D">
        <w:rPr>
          <w:rFonts w:ascii="Times New Roman" w:hAnsi="Times New Roman"/>
        </w:rPr>
        <w:tab/>
      </w:r>
      <w:r w:rsidR="00761683" w:rsidRPr="0018694D">
        <w:rPr>
          <w:rFonts w:ascii="Times New Roman" w:hAnsi="Times New Roman"/>
        </w:rPr>
        <w:tab/>
      </w:r>
      <w:r w:rsidR="00761683" w:rsidRPr="0018694D">
        <w:rPr>
          <w:rFonts w:ascii="Times New Roman" w:hAnsi="Times New Roman"/>
        </w:rPr>
        <w:tab/>
        <w:t xml:space="preserve">                  </w:t>
      </w:r>
      <w:r w:rsidR="00761683" w:rsidRPr="0018694D">
        <w:rPr>
          <w:rFonts w:ascii="Times New Roman" w:hAnsi="Times New Roman"/>
        </w:rPr>
        <w:tab/>
      </w:r>
      <w:r w:rsidR="00761683" w:rsidRPr="0018694D">
        <w:rPr>
          <w:rFonts w:ascii="Times New Roman" w:hAnsi="Times New Roman"/>
        </w:rPr>
        <w:tab/>
        <w:t>.</w:t>
      </w:r>
      <w:r>
        <w:rPr>
          <w:rFonts w:ascii="Times New Roman" w:hAnsi="Times New Roman"/>
          <w:noProof/>
        </w:rPr>
        <mc:AlternateContent>
          <mc:Choice Requires="wpc">
            <w:drawing>
              <wp:inline distT="0" distB="0" distL="0" distR="0">
                <wp:extent cx="5638800" cy="3200400"/>
                <wp:effectExtent l="22860" t="20320" r="5715" b="8255"/>
                <wp:docPr id="2928" name="Canvas 292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ysDot"/>
                          <a:miter lim="800000"/>
                          <a:headEnd type="none" w="med" len="med"/>
                          <a:tailEnd type="none" w="med" len="med"/>
                        </a:ln>
                      </wpc:whole>
                      <wps:wsp>
                        <wps:cNvPr id="151" name="Line 2930"/>
                        <wps:cNvCnPr/>
                        <wps:spPr bwMode="auto">
                          <a:xfrm>
                            <a:off x="3703320" y="1028700"/>
                            <a:ext cx="9906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 name="Line 2931"/>
                        <wps:cNvCnPr/>
                        <wps:spPr bwMode="auto">
                          <a:xfrm flipV="1">
                            <a:off x="2133600" y="1714500"/>
                            <a:ext cx="30480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3" name="Line 2932"/>
                        <wps:cNvCnPr/>
                        <wps:spPr bwMode="auto">
                          <a:xfrm>
                            <a:off x="2743200" y="457200"/>
                            <a:ext cx="1600200" cy="63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54" name="Line 2933"/>
                        <wps:cNvCnPr/>
                        <wps:spPr bwMode="auto">
                          <a:xfrm flipH="1">
                            <a:off x="3657600" y="457200"/>
                            <a:ext cx="6858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 name="Line 2934"/>
                        <wps:cNvCnPr/>
                        <wps:spPr bwMode="auto">
                          <a:xfrm>
                            <a:off x="2895600" y="457200"/>
                            <a:ext cx="762000" cy="5715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56" name="Line 2935"/>
                        <wps:cNvCnPr/>
                        <wps:spPr bwMode="auto">
                          <a:xfrm>
                            <a:off x="2895600" y="457200"/>
                            <a:ext cx="635" cy="25146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57" name="Line 2936"/>
                        <wps:cNvCnPr/>
                        <wps:spPr bwMode="auto">
                          <a:xfrm flipV="1">
                            <a:off x="2895600" y="1714500"/>
                            <a:ext cx="1752600" cy="125730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wps:wsp>
                        <wps:cNvPr id="158" name="Line 2937"/>
                        <wps:cNvCnPr/>
                        <wps:spPr bwMode="auto">
                          <a:xfrm>
                            <a:off x="3657600" y="1714500"/>
                            <a:ext cx="17526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9" name="Rectangle 2938"/>
                        <wps:cNvSpPr>
                          <a:spLocks noChangeArrowheads="1"/>
                        </wps:cNvSpPr>
                        <wps:spPr bwMode="auto">
                          <a:xfrm>
                            <a:off x="2590800" y="114300"/>
                            <a:ext cx="381000" cy="22860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0E5303" w:rsidRPr="004054D7" w:rsidRDefault="000E5303" w:rsidP="000E5303">
                              <w:pPr>
                                <w:rPr>
                                  <w:vertAlign w:val="subscript"/>
                                </w:rPr>
                              </w:pPr>
                              <w:r>
                                <w:t>S</w:t>
                              </w:r>
                              <w:r>
                                <w:rPr>
                                  <w:vertAlign w:val="subscript"/>
                                </w:rPr>
                                <w:t>1</w:t>
                              </w:r>
                            </w:p>
                          </w:txbxContent>
                        </wps:txbx>
                        <wps:bodyPr rot="0" vert="horz" wrap="square" lIns="91440" tIns="45720" rIns="91440" bIns="45720" anchor="t" anchorCtr="0" upright="1">
                          <a:noAutofit/>
                        </wps:bodyPr>
                      </wps:wsp>
                      <wps:wsp>
                        <wps:cNvPr id="2976" name="Rectangle 2939"/>
                        <wps:cNvSpPr>
                          <a:spLocks noChangeArrowheads="1"/>
                        </wps:cNvSpPr>
                        <wps:spPr bwMode="auto">
                          <a:xfrm>
                            <a:off x="4267200" y="114300"/>
                            <a:ext cx="533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Pr="004054D7" w:rsidRDefault="000E5303" w:rsidP="000E5303">
                              <w:pPr>
                                <w:rPr>
                                  <w:vertAlign w:val="subscript"/>
                                </w:rPr>
                              </w:pPr>
                              <w:r>
                                <w:t>S</w:t>
                              </w:r>
                              <w:r>
                                <w:rPr>
                                  <w:vertAlign w:val="subscript"/>
                                </w:rPr>
                                <w:t>2</w:t>
                              </w:r>
                            </w:p>
                          </w:txbxContent>
                        </wps:txbx>
                        <wps:bodyPr rot="0" vert="horz" wrap="square" lIns="91440" tIns="45720" rIns="91440" bIns="45720" anchor="t" anchorCtr="0" upright="1">
                          <a:noAutofit/>
                        </wps:bodyPr>
                      </wps:wsp>
                      <wps:wsp>
                        <wps:cNvPr id="2977" name="Rectangle 2940"/>
                        <wps:cNvSpPr>
                          <a:spLocks noChangeArrowheads="1"/>
                        </wps:cNvSpPr>
                        <wps:spPr bwMode="auto">
                          <a:xfrm flipH="1">
                            <a:off x="2438400" y="27432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1363A5" w:rsidRDefault="000E5303" w:rsidP="000E5303">
                              <w:pPr>
                                <w:rPr>
                                  <w:vertAlign w:val="subscript"/>
                                </w:rPr>
                              </w:pPr>
                              <w:r>
                                <w:t>S</w:t>
                              </w:r>
                              <w:r>
                                <w:rPr>
                                  <w:vertAlign w:val="subscript"/>
                                </w:rPr>
                                <w:t>2</w:t>
                              </w:r>
                            </w:p>
                          </w:txbxContent>
                        </wps:txbx>
                        <wps:bodyPr rot="0" vert="horz" wrap="square" lIns="91440" tIns="45720" rIns="91440" bIns="45720" anchor="t" anchorCtr="0" upright="1">
                          <a:noAutofit/>
                        </wps:bodyPr>
                      </wps:wsp>
                      <wps:wsp>
                        <wps:cNvPr id="2979" name="Rectangle 2941"/>
                        <wps:cNvSpPr>
                          <a:spLocks noChangeArrowheads="1"/>
                        </wps:cNvSpPr>
                        <wps:spPr bwMode="auto">
                          <a:xfrm>
                            <a:off x="4572000" y="18288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J</w:t>
                              </w:r>
                            </w:p>
                          </w:txbxContent>
                        </wps:txbx>
                        <wps:bodyPr rot="0" vert="horz" wrap="square" lIns="91440" tIns="45720" rIns="91440" bIns="45720" anchor="t" anchorCtr="0" upright="1">
                          <a:noAutofit/>
                        </wps:bodyPr>
                      </wps:wsp>
                      <wps:wsp>
                        <wps:cNvPr id="2980" name="Rectangle 2942"/>
                        <wps:cNvSpPr>
                          <a:spLocks noChangeArrowheads="1"/>
                        </wps:cNvSpPr>
                        <wps:spPr bwMode="auto">
                          <a:xfrm>
                            <a:off x="5181600" y="17145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092F58" w:rsidRDefault="000E5303" w:rsidP="000E5303">
                              <w:pPr>
                                <w:rPr>
                                  <w:vertAlign w:val="subscript"/>
                                </w:rPr>
                              </w:pPr>
                              <w:r>
                                <w:t>G</w:t>
                              </w:r>
                              <w:r>
                                <w:rPr>
                                  <w:vertAlign w:val="subscript"/>
                                </w:rPr>
                                <w:t>2</w:t>
                              </w:r>
                            </w:p>
                          </w:txbxContent>
                        </wps:txbx>
                        <wps:bodyPr rot="0" vert="horz" wrap="square" lIns="91440" tIns="45720" rIns="91440" bIns="45720" anchor="t" anchorCtr="0" upright="1">
                          <a:noAutofit/>
                        </wps:bodyPr>
                      </wps:wsp>
                      <wps:wsp>
                        <wps:cNvPr id="2981" name="Line 2943"/>
                        <wps:cNvCnPr/>
                        <wps:spPr bwMode="auto">
                          <a:xfrm flipH="1">
                            <a:off x="2819400" y="11430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2" name="Line 2944"/>
                        <wps:cNvCnPr/>
                        <wps:spPr bwMode="auto">
                          <a:xfrm flipH="1">
                            <a:off x="2819400" y="21717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3" name="Line 2945"/>
                        <wps:cNvCnPr/>
                        <wps:spPr bwMode="auto">
                          <a:xfrm flipH="1">
                            <a:off x="3276600" y="342900"/>
                            <a:ext cx="1524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4" name="Line 2946"/>
                        <wps:cNvCnPr/>
                        <wps:spPr bwMode="auto">
                          <a:xfrm flipH="1">
                            <a:off x="3886200" y="342900"/>
                            <a:ext cx="1524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5" name="Line 2947"/>
                        <wps:cNvCnPr/>
                        <wps:spPr bwMode="auto">
                          <a:xfrm>
                            <a:off x="3886200" y="342900"/>
                            <a:ext cx="1524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6" name="Line 2948"/>
                        <wps:cNvCnPr/>
                        <wps:spPr bwMode="auto">
                          <a:xfrm>
                            <a:off x="3276600" y="342900"/>
                            <a:ext cx="1524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7" name="Line 2949"/>
                        <wps:cNvCnPr/>
                        <wps:spPr bwMode="auto">
                          <a:xfrm>
                            <a:off x="3657600" y="1600200"/>
                            <a:ext cx="152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8" name="Line 2950"/>
                        <wps:cNvCnPr/>
                        <wps:spPr bwMode="auto">
                          <a:xfrm>
                            <a:off x="3810000" y="16002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9" name="Line 2951"/>
                        <wps:cNvCnPr/>
                        <wps:spPr bwMode="auto">
                          <a:xfrm>
                            <a:off x="2895600" y="1600200"/>
                            <a:ext cx="152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0" name="Line 2952"/>
                        <wps:cNvCnPr/>
                        <wps:spPr bwMode="auto">
                          <a:xfrm>
                            <a:off x="3048000" y="16002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1" name="Line 2953"/>
                        <wps:cNvCnPr/>
                        <wps:spPr bwMode="auto">
                          <a:xfrm>
                            <a:off x="3810000" y="4572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2" name="Line 2954"/>
                        <wps:cNvCnPr/>
                        <wps:spPr bwMode="auto">
                          <a:xfrm flipH="1">
                            <a:off x="3657600" y="5715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3" name="Rectangle 2955"/>
                        <wps:cNvSpPr>
                          <a:spLocks noChangeArrowheads="1"/>
                        </wps:cNvSpPr>
                        <wps:spPr bwMode="auto">
                          <a:xfrm>
                            <a:off x="5181600" y="125730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M</w:t>
                              </w:r>
                            </w:p>
                          </w:txbxContent>
                        </wps:txbx>
                        <wps:bodyPr rot="0" vert="horz" wrap="square" lIns="91440" tIns="45720" rIns="91440" bIns="45720" anchor="t" anchorCtr="0" upright="1">
                          <a:noAutofit/>
                        </wps:bodyPr>
                      </wps:wsp>
                      <wps:wsp>
                        <wps:cNvPr id="2994" name="Rectangle 2956"/>
                        <wps:cNvSpPr>
                          <a:spLocks noChangeArrowheads="1"/>
                        </wps:cNvSpPr>
                        <wps:spPr bwMode="auto">
                          <a:xfrm>
                            <a:off x="3352800" y="102870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003A6A" w:rsidRDefault="000E5303" w:rsidP="000E5303"/>
                          </w:txbxContent>
                        </wps:txbx>
                        <wps:bodyPr rot="0" vert="horz" wrap="square" lIns="91440" tIns="45720" rIns="91440" bIns="45720" anchor="t" anchorCtr="0" upright="1">
                          <a:noAutofit/>
                        </wps:bodyPr>
                      </wps:wsp>
                      <wps:wsp>
                        <wps:cNvPr id="2995" name="Line 2957"/>
                        <wps:cNvCnPr/>
                        <wps:spPr bwMode="auto">
                          <a:xfrm flipH="1">
                            <a:off x="3581400" y="114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6" name="Line 2958"/>
                        <wps:cNvCnPr/>
                        <wps:spPr bwMode="auto">
                          <a:xfrm flipH="1">
                            <a:off x="3581400" y="914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7" name="Line 2959"/>
                        <wps:cNvCnPr/>
                        <wps:spPr bwMode="auto">
                          <a:xfrm flipH="1">
                            <a:off x="3581400" y="11430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8" name="Line 2960"/>
                        <wps:cNvCnPr/>
                        <wps:spPr bwMode="auto">
                          <a:xfrm flipH="1">
                            <a:off x="3581400" y="1371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9" name="Line 2961"/>
                        <wps:cNvCnPr/>
                        <wps:spPr bwMode="auto">
                          <a:xfrm flipH="1">
                            <a:off x="3581400" y="800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0" name="Line 2962"/>
                        <wps:cNvCnPr/>
                        <wps:spPr bwMode="auto">
                          <a:xfrm flipH="1">
                            <a:off x="3581400" y="685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1" name="Line 2963"/>
                        <wps:cNvCnPr/>
                        <wps:spPr bwMode="auto">
                          <a:xfrm flipH="1">
                            <a:off x="3581400" y="457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2" name="Line 2964"/>
                        <wps:cNvCnPr/>
                        <wps:spPr bwMode="auto">
                          <a:xfrm flipH="1">
                            <a:off x="3581400" y="266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3" name="Line 2965"/>
                        <wps:cNvCnPr/>
                        <wps:spPr bwMode="auto">
                          <a:xfrm flipH="1">
                            <a:off x="3581400" y="1600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4" name="Line 2966"/>
                        <wps:cNvCnPr/>
                        <wps:spPr bwMode="auto">
                          <a:xfrm flipH="1">
                            <a:off x="46482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5" name="Line 2967"/>
                        <wps:cNvCnPr/>
                        <wps:spPr bwMode="auto">
                          <a:xfrm flipH="1">
                            <a:off x="48006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6" name="Line 2968"/>
                        <wps:cNvCnPr/>
                        <wps:spPr bwMode="auto">
                          <a:xfrm flipH="1">
                            <a:off x="49530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7" name="Line 2969"/>
                        <wps:cNvCnPr/>
                        <wps:spPr bwMode="auto">
                          <a:xfrm flipH="1">
                            <a:off x="40386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2970"/>
                        <wps:cNvCnPr/>
                        <wps:spPr bwMode="auto">
                          <a:xfrm flipH="1">
                            <a:off x="41910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2971"/>
                        <wps:cNvCnPr/>
                        <wps:spPr bwMode="auto">
                          <a:xfrm flipH="1">
                            <a:off x="43434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2972"/>
                        <wps:cNvCnPr/>
                        <wps:spPr bwMode="auto">
                          <a:xfrm flipH="1">
                            <a:off x="38862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2973"/>
                        <wps:cNvCnPr/>
                        <wps:spPr bwMode="auto">
                          <a:xfrm flipH="1">
                            <a:off x="37338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2974"/>
                        <wps:cNvCnPr/>
                        <wps:spPr bwMode="auto">
                          <a:xfrm flipH="1">
                            <a:off x="35814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Line 2975"/>
                        <wps:cNvCnPr/>
                        <wps:spPr bwMode="auto">
                          <a:xfrm flipH="1">
                            <a:off x="51054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2976"/>
                        <wps:cNvCnPr/>
                        <wps:spPr bwMode="auto">
                          <a:xfrm flipH="1">
                            <a:off x="3657600" y="213360"/>
                            <a:ext cx="38100" cy="1615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2977"/>
                        <wps:cNvCnPr/>
                        <wps:spPr bwMode="auto">
                          <a:xfrm flipV="1">
                            <a:off x="4648200" y="1257300"/>
                            <a:ext cx="6858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2928" o:spid="_x0000_s1686" editas="canvas" style="width:444pt;height:252pt;mso-position-horizontal-relative:char;mso-position-vertical-relative:line" coordsize="56388,320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m3xgpQkAAGqEAAAOAAAAZHJzL2Uyb0RvYy54bWzsXW1zm0YQ/t6Z/geG74p4Od40UTKpFbed SdtM0/Y7BiQxRUABW3Y7/e/du4PTccaWcYiqJOtMbL0gdHDP7u3us7v38vXtLtNukqpOi3ypmy8M XUvyqIjTfLPUf//tcubrWt2EeRxmRZ4s9buk1l+/+vabl/tykVjFtsjipNLgJHm92JdLfds05WI+ r6NtsgvrF0WZ5PDmuqh2YQNPq808rsI9nH2XzS3DcOf7oorLqoiSuoZXV/xN/RU7/3qdRM0v63Wd NFq21GFsDftdsd9X9Pf81ctwsanCcptG7TDCZ4xiF6Y5fKk41SpsQu26Su+dapdGVVEX6+ZFVOzm xXqdRgm7Brga01Cu5iLMb8KaXUwEd6cbIDya8LxXGzruvLhMswzuxhzOvqCv0b97mJ+Evp3l2n6p B47l6FoUwjyts7CBh7syXup1vtG1MNsAAKKmYrehLrI0pmekH66rzdVFVmk3IZ0E9kPv+xzekQ8r q7pZhfWWH1ff1aui4fOzSxsASZbulrovPh4utkkYv81jrbkrAVk54Euno9wlsa5lCYyGPmIT3IRp 9pQjYUhZ3t6D9tr3JQCzLgVE64+79R+2YZmwGa0X0c837ysthTtoOqau5eEOLuNdmieaFdgMmvTL 4aiL/H0F10Gf1SV85Gr/UxHDseF1U7DbfbuudvROA56026Vue4ZtWwD3Ozi1Yfme0QI9uW20CA4I AsOF17QIDnB9B25qOyHdiehcfJ8UO40+WOoZDIp9UXjzrm743HWH9NDTQwqbe3mGnwiEqrjOYzZv 7QwPzGFTpWG+yR6Y8XYewwVcMAyYDoReOhPIfwIjeOu/9cmMWO7bGTFWq9mbywsycy9Nz1nZq4uL lfkvvVqTLLZpHCc5BXKnHEzyNAC0aoqLtVAPBzHrn51JAwyx+8sGDaLIJ5xP/VUR3zEcsNcBk/zl E4DTUsFpUriMAae2ztLyD0AjQ1ELU8u0bQZDClPPJI4KU9sgVN5bnNrOOYG0r61i0Ft0dOHiUfDC EQjNbm0ftRQ+pDdtFZrWWGjSSesA6RFQm1xvEsejD9mcdmrTBLSy95nePGc8Zhu6kiIi2VrOFvCT KUuiItIei0imLH9QlKXtOl6nLIew2S7jbEl3PLPVpaBtcEnHJV0s1sLeBDu+b2+SsSiV9aYfOI9h 03NBa7bL+Plhs7+So+b838xMV8UkM/jGmJkjMOnC8s2UpeWYhIKX22ZnoS0RkWfi+HgqIt2xWnLY 8ZH05aDjA46oxRQqNTRNy/HsLwKgbaQGffcT+u4Qf+0v9N5YCEtKVTZCjwOXqthptapp0VAWHVAv cjhFXAldcynsPolrHnTI+xWi8CxYR+OavgS/DxDMZJNZviuiP2stLy62cGDypqqKPY39QbCVhZpY xAsCofwDXVjsaBzUcgKDxjZZHNQkrRLlsUAaBrV9U9illuUftQIquBCGvgnDoJfsp5WTHqofj3qz wEQb1z5n7PYuqSeoD135fHxotLm9uuWBdFeEJnm4VKsKiF8DBICjggfbovobSALge4C2+Os6rCCA nP2YA84CkxA4rGFPmIOta5X8zpX8TphHcKqlDhwIf3jRcFLpuqzSzRa+iUc68+INxOjXKYuZU9zy UZ08LGEFnrCue+IYnFAcId7OYmoPiaNj24RKKzV6bGIFx2yeUeJI9YwUfWc8z/nxAxNKS4/yMC1i fGcFs0vX92bkkjizwDP8mWEG3wWuQQKyuuxTHoyG4rQsiONzKQ9BGj53yR6pAwVjQ4ffcSnd3yFO RVIcInCMikNiJkFxCCdIVhygK2HVaX3zT7KOD0ZBLWL7TEeAirDaaD1bCbsQvbykT6FDxgskp5Cf rGxQMluKVmE7JckUAXSUzL5kDlrYRFhAwmAGd+kTWdiciWgtbN/y20yCYRMb5bFL+LmfHPA5rZSC KkB57MmjD3LAYy29lVIYFieQR8f0KUnNPd7BlArJ5UV5/DLkUdAkKI99eVST6oiwJJ6aVDdshPpm 0BmhJgsrqXkiDrhbrSPLD2jjO2fBLmGGEk3oPFE+iBX4avYcEevnZCi0IBh/L8nTRBT2I4lfbwon oFBNlCNi1fgoFNqW53YGx8GeONj/MgifEmI/o0zjc46qS5FMEfPi6faQ8XWmecQAQjU3jjyPT7+X G+f7NMOIWb0IQkxmZ6VAwxnDAEI19Y18FCOO0MM6CrVu60HoCQ6O0StWQGQ2fHSVDy69CL0nQ0+w OB30ZOZ3NPSkZPSuKKJHw8hm3/RpQKwO8bmUIrq/p3V/1QQ0R2YORwOPhS/b+Cb4HfdKdDDqgiWL QA0HvuDGWn0HFbYHwnos7Cw5YXcIdqjvsFaWFnJbUFndkUAd8GT+ZyzwRAUszQMfAh7qO9R3DHYq 1+GM5jqoQdU1EJCW2aFiQ0Qdoo6hTuU2nGm4DbnO4FAwOBxVPqvKLXQuTupcBILVkDMuHJna+CS5 iZKq7GVcHCq1DlhtWQ9eazhBkQFmJNKaDU7O9O7FCXOFBW2BGRe9jItAEDw9eRS36wQZULbtWKLm Z6j3EcrjUAuyzzsjUTA4KI99eVS5LkfcqY9j/R3f7GdAUYV8WPNYwwdeyIP5T1918zAIiKiklzOa 9BrMwrMlDLLiPSUJDzGI2U+8uyJgUGW/nNHs11EMckWHIMQuioMtPgGEKhPmMrCM6W9zHIS2x/L/ cTXGVp4DfWYBhCovdiiYn8wiBPcL+iqgRYjtZId6HUMXDpUic0dTZEcV4aGrMXolNrY07irV2/6H gEGVL3NH82VHMTjEnKFXgl4J90oAgyp75k7EnkmeseW69wqDEIOIQYFBwaC16SquTJ49KV3lqB4c TFxBECIIBQgFbdSBUGaMng9C4hK/qwsabFeIIEQQChCqXIk7DVdCt7DoKiQRhFic9khxGpiEKlni TkOWkMDhfjfNIx3qC4KaEDWh0IQqW+JOw5YQw2Y9Vln/RwQh7jlFd+wbrpUEl0FJo/emIUuIGfCe v6gIcd+zbtfIhzCoxgi90TVEg74xseFf264AF2O0CB+xCE2gRvr9+72JuBKpbwFiEDH4KAbVGKE3 EVfi2bZI1UV7EO3Bx+xBNUToTc+VoB5EPfioHlQjhN40XIljGg7ag7gXc28n+4d8EjVACPt6jOxr MOiTyBWXfF/mfv4W66vfZvS7pkP3SuElWNjS9LmbY9CCic+xj58JxIjikzyPKVH3A+/RdUOllPIe t4fkGtzj9nPLdYWtHqIF/Gc7s2xgM6ZtGq3CJpSfw+N9uUisYltkcVK9+g8AAP//AwBQSwMEFAAG AAgAAAAhAE4qb7bbAAAABQEAAA8AAABkcnMvZG93bnJldi54bWxMj81OwzAQhO9IfQdrkbggahfx k4Y4FSAhlWNaBFc33iYR9jqKnTa8fRcu5TLSaFYz3xaryTtxwCF2gTQs5goEUh1sR42Gj+3bTQYi JkPWuECo4QcjrMrZRWFyG45U4WGTGsElFHOjoU2pz6WMdYvexHnokTjbh8GbxHZopB3Mkcu9k7dK PUhvOuKF1vT42mL9vRm9BnrfvjTrcSm/lt314/4TJ1f5Suury+n5CUTCKZ2P4Ref0aFkpl0YyUbh NPAj6U85y7KM7U7DvbpTIMtC/qcvTwAAAP//AwBQSwECLQAUAAYACAAAACEAtoM4kv4AAADhAQAA EwAAAAAAAAAAAAAAAAAAAAAAW0NvbnRlbnRfVHlwZXNdLnhtbFBLAQItABQABgAIAAAAIQA4/SH/ 1gAAAJQBAAALAAAAAAAAAAAAAAAAAC8BAABfcmVscy8ucmVsc1BLAQItABQABgAIAAAAIQC9m3xg pQkAAGqEAAAOAAAAAAAAAAAAAAAAAC4CAABkcnMvZTJvRG9jLnhtbFBLAQItABQABgAIAAAAIQBO Km+22wAAAAUBAAAPAAAAAAAAAAAAAAAAAP8LAABkcnMvZG93bnJldi54bWxQSwUGAAAAAAQABADz AAAABw0AAAAA ">
                <v:shape id="_x0000_s1687" type="#_x0000_t75" style="position:absolute;width:56388;height:32004;visibility:visible;mso-wrap-style:square" stroked="t">
                  <v:fill o:detectmouseclick="t"/>
                  <v:stroke dashstyle="1 1"/>
                  <v:path o:connecttype="none"/>
                </v:shape>
                <v:line id="Line 2930" o:spid="_x0000_s1688" style="position:absolute;visibility:visible;mso-wrap-style:square" from="37033,10287" to="46939,171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j5azMIAAADcAAAADwAAAGRycy9kb3ducmV2LnhtbERP32vCMBB+H/g/hBP2NtMK6uyMIhZh D9tAHXu+NWdTbC6liTX7781gsLf7+H7eahNtKwbqfeNYQT7JQBBXTjdcK/g87Z+eQfiArLF1TAp+ yMNmPXpYYaHdjQ80HEMtUgj7AhWYELpCSl8ZsugnriNO3Nn1FkOCfS11j7cUbls5zbK5tNhwajDY 0c5QdTlerYKFKQ9yIcu300c5NPkyvsev76VSj+O4fQERKIZ/8Z/7Vaf5sxx+n0kXyP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j5azMIAAADcAAAADwAAAAAAAAAAAAAA AAChAgAAZHJzL2Rvd25yZXYueG1sUEsFBgAAAAAEAAQA+QAAAJADAAAAAA== ">
                  <v:stroke endarrow="block"/>
                </v:line>
                <v:line id="Line 2931" o:spid="_x0000_s1689" style="position:absolute;flip:y;visibility:visible;mso-wrap-style:square" from="21336,17145" to="51816,171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0iZQsEAAADcAAAADwAAAGRycy9kb3ducmV2LnhtbERPTWvDMAy9D/ofjAq9LU4DGSOtW0pp Rxm7LFvuSqw6obEcYq/J/v08GOymx/vUdj/bXtxp9J1jBeskBUHcON2xUfD5cX58BuEDssbeMSn4 Jg/73eJhi4V2E7/TvQxGxBD2BSpoQxgKKX3TkkWfuIE4clc3WgwRjkbqEacYbnuZpemTtNhxbGhx oGNLza38sgrq06Eyr3V1shm/6ReTlzXLUqnVcj5sQASaw7/4z33RcX6ewe8z8QK5+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3SJlCwQAAANwAAAAPAAAAAAAAAAAAAAAA AKECAABkcnMvZG93bnJldi54bWxQSwUGAAAAAAQABAD5AAAAjwMAAAAA ">
                  <v:stroke dashstyle="dash"/>
                </v:line>
                <v:line id="Line 2932" o:spid="_x0000_s1690" style="position:absolute;visibility:visible;mso-wrap-style:square" from="27432,4572" to="43434,45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RhFe8QAAADcAAAADwAAAGRycy9kb3ducmV2LnhtbERPyWrDMBC9B/oPYgq9NXLdJcG1HLoQ KCGQZiM5DtbUMrVGrqU67t9XhUJu83jr5LPBNqKnzteOFdyMExDEpdM1Vwp22/n1FIQPyBobx6Tg hzzMiotRjpl2J15TvwmViCHsM1RgQmgzKX1pyKIfu5Y4ch+usxgi7CqpOzzFcNvINEkepMWaY4PB ll4MlZ+bb6vgfdHT3i6PtFrM7yavX88pmUOq1NXl8PQIItAQzuJ/95uO8+9v4e+ZeIEs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VGEV7xAAAANwAAAAPAAAAAAAAAAAA AAAAAKECAABkcnMvZG93bnJldi54bWxQSwUGAAAAAAQABAD5AAAAkgMAAAAA ">
                  <v:stroke dashstyle="longDash"/>
                </v:line>
                <v:line id="Line 2933" o:spid="_x0000_s1691" style="position:absolute;flip:x;visibility:visible;mso-wrap-style:square" from="36576,4572" to="43434,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Ta+x8UAAADcAAAADwAAAGRycy9kb3ducmV2LnhtbESPQWvCQBCF7wX/wzJCL6FurLVodBXb KgjiQe2hxyE7JsHsbMhONf77bqHQ2wzvfW/ezJedq9WV2lB5NjAcpKCIc28rLgx8njZPE1BBkC3W nsnAnQIsF72HOWbW3/hA16MUKoZwyNBAKdJkWoe8JIdh4BviqJ1961Di2hbatniL4a7Wz2n6qh1W HC+U2NB7Sfnl+O1ijc2eP0aj5M3pJJnS+kt2qRZjHvvdagZKqJN/8x+9tZEbv8DvM3ECvf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Ta+x8UAAADcAAAADwAAAAAAAAAA AAAAAAChAgAAZHJzL2Rvd25yZXYueG1sUEsFBgAAAAAEAAQA+QAAAJMDAAAAAA== ">
                  <v:stroke endarrow="block"/>
                </v:line>
                <v:line id="Line 2934" o:spid="_x0000_s1692" style="position:absolute;visibility:visible;mso-wrap-style:square" from="28956,4572" to="36576,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b14lMQAAADcAAAADwAAAGRycy9kb3ducmV2LnhtbERP32vCMBB+F/Y/hBv4pumKbqMzylQE EWGbm7jHo7k1Zc2lNrHW/94Ig73dx/fzJrPOVqKlxpeOFTwMExDEudMlFwq+PleDZxA+IGusHJOC C3mYTe96E8y0O/MHtbtQiBjCPkMFJoQ6k9Lnhiz6oauJI/fjGoshwqaQusFzDLeVTJPkUVosOTYY rGlhKP/dnayC901Le7v9prfNavS0PM5TModUqf599/oCIlAX/sV/7rWO88djuD0TL5DTK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1vXiUxAAAANwAAAAPAAAAAAAAAAAA AAAAAKECAABkcnMvZG93bnJldi54bWxQSwUGAAAAAAQABAD5AAAAkgMAAAAA ">
                  <v:stroke dashstyle="longDash"/>
                </v:line>
                <v:line id="Line 2935" o:spid="_x0000_s1693" style="position:absolute;visibility:visible;mso-wrap-style:square" from="28956,4572" to="28962,297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W/m48QAAADcAAAADwAAAGRycy9kb3ducmV2LnhtbERP32vCMBB+H+x/CDfwbaYr6kZnlKkI IsI2N3GPR3NryppLbWKt/70RhL3dx/fzxtPOVqKlxpeOFTz1ExDEudMlFwq+v5aPLyB8QNZYOSYF Z/IwndzfjTHT7sSf1G5DIWII+wwVmBDqTEqfG7Lo+64mjtyvayyGCJtC6gZPMdxWMk2SkbRYcmww WNPcUP63PVoFH+uWdnbzQ+/r5eB5cZilZPapUr2H7u0VRKAu/Itv7pWO84cjuD4TL5CTC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b+bjxAAAANwAAAAPAAAAAAAAAAAA AAAAAKECAABkcnMvZG93bnJldi54bWxQSwUGAAAAAAQABAD5AAAAkgMAAAAA ">
                  <v:stroke dashstyle="longDash"/>
                </v:line>
                <v:line id="Line 2936" o:spid="_x0000_s1694" style="position:absolute;flip:y;visibility:visible;mso-wrap-style:square" from="28956,17145" to="46482,297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EiDMIAAADcAAAADwAAAGRycy9kb3ducmV2LnhtbERPS4vCMBC+C/sfwgjeNLWgK9UoriBU L8v6Am+zzdiWbSaliVr/vVkQvM3H95zZojWVuFHjSssKhoMIBHFmdcm5gsN+3Z+AcB5ZY2WZFDzI wWL+0Zlhou2df+i287kIIewSVFB4XydSuqwgg25ga+LAXWxj0AfY5FI3eA/hppJxFI2lwZJDQ4E1 rQrK/nZXo+B6TCfb03BziQ/f6S9hdDzHX2ulet12OQXhqfVv8cud6jB/9An/z4QL5PwJ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kEiDMIAAADcAAAADwAAAAAAAAAAAAAA AAChAgAAZHJzL2Rvd25yZXYueG1sUEsFBgAAAAAEAAQA+QAAAJADAAAAAA== ">
                  <v:stroke dashstyle="longDash" endarrow="block"/>
                </v:line>
                <v:line id="Line 2937" o:spid="_x0000_s1695" style="position:absolute;visibility:visible;mso-wrap-style:square" from="36576,17145" to="54102,171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QWFfMYAAADcAAAADwAAAGRycy9kb3ducmV2LnhtbESPzWoDMQyE74W8g1Ggt8abQEuzjRNK fqChh5KfB1DW6nqbtbzYTrLt01eHQm8SM5r5NFv0vlVXiqkJbGA8KkARV8E2XBs4HjYPz6BSRrbY BiYD35RgMR/czbC04cY7uu5zrSSEU4kGXM5dqXWqHHlMo9ARi/YZoscsa6y1jXiTcN/qSVE8aY8N S4PDjpaOqvP+4g1s4+n9PP6pnT7xNq7bj9U0+S9j7of96wuoTH3+N/9dv1nBfxRaeUYm0PN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0FhXzGAAAA3AAAAA8AAAAAAAAA AAAAAAAAoQIAAGRycy9kb3ducmV2LnhtbFBLBQYAAAAABAAEAPkAAACUAwAAAAA= " strokeweight="1pt"/>
                <v:rect id="Rectangle 2938" o:spid="_x0000_s1696" style="position:absolute;left:25908;top:1143;width:3810;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xw5cMA AADcAAAADwAAAGRycy9kb3ducmV2LnhtbERPS2vCQBC+F/wPywheRDdW+opughQEwV7UIh6H7JhN m50N2TVGf323UOhtPr7nLPPe1qKj1leOFcymCQjiwumKSwWfh/XkFYQPyBprx6TgRh7ybPCwxFS7 K++o24dSxBD2KSowITSplL4wZNFPXUMcubNrLYYI21LqFq8x3NbyMUmepcWKY4PBht4NFd/7i1Xw 1VHJH+PD0bzU25s/zTf3cXNSajTsVwsQgfrwL/5zb3Sc//QGv8/EC2T2AwAA//8DAFBLAQItABQA BgAIAAAAIQDw94q7/QAAAOIBAAATAAAAAAAAAAAAAAAAAAAAAABbQ29udGVudF9UeXBlc10ueG1s UEsBAi0AFAAGAAgAAAAhADHdX2HSAAAAjwEAAAsAAAAAAAAAAAAAAAAALgEAAF9yZWxzLy5yZWxz UEsBAi0AFAAGAAgAAAAhADMvBZ5BAAAAOQAAABAAAAAAAAAAAAAAAAAAKQIAAGRycy9zaGFwZXht bC54bWxQSwECLQAUAAYACAAAACEAzHxw5cMAAADcAAAADwAAAAAAAAAAAAAAAACYAgAAZHJzL2Rv d25yZXYueG1sUEsFBgAAAAAEAAQA9QAAAIgDAAAAAA== " filled="f" strokecolor="white">
                  <v:textbox>
                    <w:txbxContent>
                      <w:p w:rsidR="000E5303" w:rsidRPr="004054D7" w:rsidRDefault="000E5303" w:rsidP="000E5303">
                        <w:pPr>
                          <w:rPr>
                            <w:vertAlign w:val="subscript"/>
                          </w:rPr>
                        </w:pPr>
                        <w:r>
                          <w:t>S</w:t>
                        </w:r>
                        <w:r>
                          <w:rPr>
                            <w:vertAlign w:val="subscript"/>
                          </w:rPr>
                          <w:t>1</w:t>
                        </w:r>
                      </w:p>
                    </w:txbxContent>
                  </v:textbox>
                </v:rect>
                <v:rect id="Rectangle 2939" o:spid="_x0000_s1697" style="position:absolute;left:42672;top:1143;width:5334;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iac8cA AADdAAAADwAAAGRycy9kb3ducmV2LnhtbESPQWvCQBSE7wX/w/KEXkqz0YO2MauIUBqkIMbq+ZF9 TUKzb2N2m8R/3xUKPQ4z8w2TbkbTiJ46V1tWMItiEMSF1TWXCj5Pb88vIJxH1thYJgU3crBZTx5S TLQd+Eh97ksRIOwSVFB53yZSuqIigy6yLXHwvmxn0AfZlVJ3OAS4aeQ8jhfSYM1hocKWdhUV3/mP UTAUh/5y+niXh6dLZvmaXXf5ea/U43TcrkB4Gv1/+K+daQXz1+UC7m/CE5DrXwAAAP//AwBQSwEC LQAUAAYACAAAACEA8PeKu/0AAADiAQAAEwAAAAAAAAAAAAAAAAAAAAAAW0NvbnRlbnRfVHlwZXNd LnhtbFBLAQItABQABgAIAAAAIQAx3V9h0gAAAI8BAAALAAAAAAAAAAAAAAAAAC4BAABfcmVscy8u cmVsc1BLAQItABQABgAIAAAAIQAzLwWeQQAAADkAAAAQAAAAAAAAAAAAAAAAACkCAABkcnMvc2hh cGV4bWwueG1sUEsBAi0AFAAGAAgAAAAhAI84mnPHAAAA3QAAAA8AAAAAAAAAAAAAAAAAmAIAAGRy cy9kb3ducmV2LnhtbFBLBQYAAAAABAAEAPUAAACMAwAAAAA= " filled="f" stroked="f">
                  <v:textbox>
                    <w:txbxContent>
                      <w:p w:rsidR="000E5303" w:rsidRPr="004054D7" w:rsidRDefault="000E5303" w:rsidP="000E5303">
                        <w:pPr>
                          <w:rPr>
                            <w:vertAlign w:val="subscript"/>
                          </w:rPr>
                        </w:pPr>
                        <w:r>
                          <w:t>S</w:t>
                        </w:r>
                        <w:r>
                          <w:rPr>
                            <w:vertAlign w:val="subscript"/>
                          </w:rPr>
                          <w:t>2</w:t>
                        </w:r>
                      </w:p>
                    </w:txbxContent>
                  </v:textbox>
                </v:rect>
                <v:rect id="Rectangle 2940" o:spid="_x0000_s1698" style="position:absolute;left:24384;top:27432;width:3810;height:3429;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Tho8cA AADdAAAADwAAAGRycy9kb3ducmV2LnhtbESPQWvCQBSE74L/YXkFL1I3FWlq6iZIQWg8WSuIt0f2 NUmTfRuyW5P++65Q8DjMzDfMJhtNK67Uu9qygqdFBIK4sLrmUsHpc/f4AsJ5ZI2tZVLwSw6ydDrZ YKLtwB90PfpSBAi7BBVU3neJlK6oyKBb2I44eF+2N+iD7EupexwC3LRyGUXP0mDNYaHCjt4qKprj j1EwzPPL6ryigz0dhob30UU337lSs4dx+wrC0+jv4f/2u1awXMcx3N6EJyDTPwAAAP//AwBQSwEC LQAUAAYACAAAACEA8PeKu/0AAADiAQAAEwAAAAAAAAAAAAAAAAAAAAAAW0NvbnRlbnRfVHlwZXNd LnhtbFBLAQItABQABgAIAAAAIQAx3V9h0gAAAI8BAAALAAAAAAAAAAAAAAAAAC4BAABfcmVscy8u cmVsc1BLAQItABQABgAIAAAAIQAzLwWeQQAAADkAAAAQAAAAAAAAAAAAAAAAACkCAABkcnMvc2hh cGV4bWwueG1sUEsBAi0AFAAGAAgAAAAhADRE4aPHAAAA3QAAAA8AAAAAAAAAAAAAAAAAmAIAAGRy cy9kb3ducmV2LnhtbFBLBQYAAAAABAAEAPUAAACMAwAAAAA= " stroked="f">
                  <v:textbox>
                    <w:txbxContent>
                      <w:p w:rsidR="000E5303" w:rsidRPr="001363A5" w:rsidRDefault="000E5303" w:rsidP="000E5303">
                        <w:pPr>
                          <w:rPr>
                            <w:vertAlign w:val="subscript"/>
                          </w:rPr>
                        </w:pPr>
                        <w:r>
                          <w:t>S</w:t>
                        </w:r>
                        <w:r>
                          <w:rPr>
                            <w:vertAlign w:val="subscript"/>
                          </w:rPr>
                          <w:t>2</w:t>
                        </w:r>
                      </w:p>
                    </w:txbxContent>
                  </v:textbox>
                </v:rect>
                <v:rect id="Rectangle 2941" o:spid="_x0000_s1699" style="position:absolute;left:45720;top:18288;width:3810;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H2FMYA AADdAAAADwAAAGRycy9kb3ducmV2LnhtbESPT2vCQBTE7wW/w/IEb3XXP02bNBspBUGwPVQLvT6y zyQ0+zZmV43f3hUKPQ4z8xsmXw22FWfqfeNYw2yqQBCXzjRcafjerx9fQPiAbLB1TBqu5GFVjB5y zIy78Bedd6ESEcI+Qw11CF0mpS9rsuinriOO3sH1FkOUfSVNj5cIt62cK5VIiw3HhRo7eq+p/N2d rAZMlub4eVh87LenBNNqUOunH6X1ZDy8vYIINIT/8F97YzTM0+cU7m/iE5DFDQAA//8DAFBLAQIt ABQABgAIAAAAIQDw94q7/QAAAOIBAAATAAAAAAAAAAAAAAAAAAAAAABbQ29udGVudF9UeXBlc10u eG1sUEsBAi0AFAAGAAgAAAAhADHdX2HSAAAAjwEAAAsAAAAAAAAAAAAAAAAALgEAAF9yZWxzLy5y ZWxzUEsBAi0AFAAGAAgAAAAhADMvBZ5BAAAAOQAAABAAAAAAAAAAAAAAAAAAKQIAAGRycy9zaGFw ZXhtbC54bWxQSwECLQAUAAYACAAAACEAzbH2FMYAAADdAAAADwAAAAAAAAAAAAAAAACYAgAAZHJz L2Rvd25yZXYueG1sUEsFBgAAAAAEAAQA9QAAAIsDAAAAAA== " stroked="f">
                  <v:textbox>
                    <w:txbxContent>
                      <w:p w:rsidR="000E5303" w:rsidRDefault="000E5303" w:rsidP="000E5303">
                        <w:r>
                          <w:t>J</w:t>
                        </w:r>
                      </w:p>
                    </w:txbxContent>
                  </v:textbox>
                </v:rect>
                <v:rect id="Rectangle 2942" o:spid="_x0000_s1700" style="position:absolute;left:51816;top:17145;width:3810;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4vrsIA AADdAAAADwAAAGRycy9kb3ducmV2LnhtbERPTYvCMBC9C/sfwizsTZN1tWg1igiCoB6sC3sdmrEt NpNuE7X+e3MQPD7e93zZ2VrcqPWVYw3fAwWCOHem4kLD72nTn4DwAdlg7Zg0PMjDcvHRm2Nq3J2P dMtCIWII+xQ1lCE0qZQ+L8miH7iGOHJn11oMEbaFNC3eY7it5VCpRFqsODaU2NC6pPySXa0GTEbm /3D+2Z921wSnRac24z+l9ddnt5qBCNSFt/jl3hoNw+kk7o9v4hOQiycAAAD//wMAUEsBAi0AFAAG AAgAAAAhAPD3irv9AAAA4gEAABMAAAAAAAAAAAAAAAAAAAAAAFtDb250ZW50X1R5cGVzXS54bWxQ SwECLQAUAAYACAAAACEAMd1fYdIAAACPAQAACwAAAAAAAAAAAAAAAAAuAQAAX3JlbHMvLnJlbHNQ SwECLQAUAAYACAAAACEAMy8FnkEAAAA5AAAAEAAAAAAAAAAAAAAAAAApAgAAZHJzL3NoYXBleG1s LnhtbFBLAQItABQABgAIAAAAIQBpXi+uwgAAAN0AAAAPAAAAAAAAAAAAAAAAAJgCAABkcnMvZG93 bnJldi54bWxQSwUGAAAAAAQABAD1AAAAhwMAAAAA " stroked="f">
                  <v:textbox>
                    <w:txbxContent>
                      <w:p w:rsidR="000E5303" w:rsidRPr="00092F58" w:rsidRDefault="000E5303" w:rsidP="000E5303">
                        <w:pPr>
                          <w:rPr>
                            <w:vertAlign w:val="subscript"/>
                          </w:rPr>
                        </w:pPr>
                        <w:r>
                          <w:t>G</w:t>
                        </w:r>
                        <w:r>
                          <w:rPr>
                            <w:vertAlign w:val="subscript"/>
                          </w:rPr>
                          <w:t>2</w:t>
                        </w:r>
                      </w:p>
                    </w:txbxContent>
                  </v:textbox>
                </v:rect>
                <v:line id="Line 2943" o:spid="_x0000_s1701" style="position:absolute;flip:x;visibility:visible;mso-wrap-style:square" from="28194,11430" to="29718,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90GscAAADdAAAADwAAAGRycy9kb3ducmV2LnhtbESPQWsCMRSE70L/Q3iFXqRmFSnr1ihS EHrwoi0rvb1uXjfLbl62SdT135tCweMwM98wy/VgO3EmHxrHCqaTDARx5XTDtYLPj+1zDiJEZI2d Y1JwpQDr1cNoiYV2F97T+RBrkSAcClRgYuwLKUNlyGKYuJ44eT/OW4xJ+lpqj5cEt52cZdmLtNhw WjDY05uhqj2crAKZ78a/fvM9b8v2eFyYsir7r51ST4/D5hVEpCHew//td61gtsin8PcmPQG5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UT3QaxwAAAN0AAAAPAAAAAAAA AAAAAAAAAKECAABkcnMvZG93bnJldi54bWxQSwUGAAAAAAQABAD5AAAAlQMAAAAA "/>
                <v:line id="Line 2944" o:spid="_x0000_s1702" style="position:absolute;flip:x;visibility:visible;mso-wrap-style:square" from="28194,21717" to="29718,22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J3qbccAAADdAAAADwAAAGRycy9kb3ducmV2LnhtbESPQWvCQBSE74X+h+UJvZS6aSglRleR QqEHL7US6e2ZfWZDsm/T3a2m/74rCB6HmfmGWaxG24sT+dA6VvA8zUAQ10633CjYfb0/FSBCRNbY OyYFfxRgtby/W2Cp3Zk/6bSNjUgQDiUqMDEOpZShNmQxTN1AnLyj8xZjkr6R2uM5wW0v8yx7lRZb TgsGB3ozVHfbX6tAFpvHH78+vHRVt9/PTFVXw/dGqYfJuJ6DiDTGW/ja/tAK8lmRw+VNegJy+Q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neptxwAAAN0AAAAPAAAAAAAA AAAAAAAAAKECAABkcnMvZG93bnJldi54bWxQSwUGAAAAAAQABAD5AAAAlQMAAAAA "/>
                <v:line id="Line 2945" o:spid="_x0000_s1703" style="position:absolute;flip:x;visibility:visible;mso-wrap-style:square" from="32766,3429" to="34290,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9FP9sgAAADdAAAADwAAAGRycy9kb3ducmV2LnhtbESPQWsCMRSE74X+h/AKXqRma0tZt0YR QfDgpVpWenvdvG6W3bysSdTtv28KQo/DzHzDzJeD7cSFfGgcK3iaZCCIK6cbrhV8HDaPOYgQkTV2 jknBDwVYLu7v5lhod+V3uuxjLRKEQ4EKTIx9IWWoDFkME9cTJ+/beYsxSV9L7fGa4LaT0yx7lRYb TgsGe1obqtr92SqQ+W588quvl7Zsj8eZKauy/9wpNXoYVm8gIg3xP3xrb7WC6Sx/hr836QnIx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9FP9sgAAADdAAAADwAAAAAA AAAAAAAAAAChAgAAZHJzL2Rvd25yZXYueG1sUEsFBgAAAAAEAAQA+QAAAJYDAAAAAA== "/>
                <v:line id="Line 2946" o:spid="_x0000_s1704" style="position:absolute;flip:x;visibility:visible;mso-wrap-style:square" from="38862,3429" to="40386,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jXgscAAADdAAAADwAAAGRycy9kb3ducmV2LnhtbESPQWsCMRSE74X+h/AKXkrNKlLWrVGk IHjwUltWenvdvG6W3bxsk6jrv28EweMwM98wi9VgO3EiHxrHCibjDARx5XTDtYKvz81LDiJEZI2d Y1JwoQCr5ePDAgvtzvxBp32sRYJwKFCBibEvpAyVIYth7Hri5P06bzEm6WupPZ4T3HZymmWv0mLD acFgT++GqnZ/tApkvnv+8+ufWVu2h8PclFXZf++UGj0N6zcQkYZ4D9/aW61gOs9ncH2TnoBc/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EONeCxwAAAN0AAAAPAAAAAAAA AAAAAAAAAKECAABkcnMvZG93bnJldi54bWxQSwUGAAAAAAQABAD5AAAAlQMAAAAA "/>
                <v:line id="Line 2947" o:spid="_x0000_s1705" style="position:absolute;visibility:visible;mso-wrap-style:square" from="38862,3429" to="40386,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58C5sgAAADdAAAADwAAAGRycy9kb3ducmV2LnhtbESPQWvCQBSE7wX/w/KE3uqmSoNNXUVa BO2hqBXs8Zl9TaLZt2F3m6T/vlsQPA4z8w0zW/SmFi05X1lW8DhKQBDnVldcKDh8rh6mIHxA1lhb JgW/5GExH9zNMNO24x21+1CICGGfoYIyhCaT0uclGfQj2xBH79s6gyFKV0jtsItwU8txkqTSYMVx ocSGXkvKL/sfo+Bjsk3b5eZ93R836Sl/252+zp1T6n7YL19ABOrDLXxtr7WC8fP0Cf7fxCcg5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58C5sgAAADdAAAADwAAAAAA AAAAAAAAAAChAgAAZHJzL2Rvd25yZXYueG1sUEsFBgAAAAAEAAQA+QAAAJYDAAAAAA== "/>
                <v:line id="Line 2948" o:spid="_x0000_s1706" style="position:absolute;visibility:visible;mso-wrap-style:square" from="32766,3429" to="34290,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02ckccAAADdAAAADwAAAGRycy9kb3ducmV2LnhtbESPQWvCQBSE7wX/w/KE3upGC0FTVxGl oD2UqoX2+Mw+k2j2bdjdJum/7xYEj8PMfMPMl72pRUvOV5YVjEcJCOLc6ooLBZ/H16cpCB+QNdaW ScEveVguBg9zzLTteE/tIRQiQthnqKAMocmk9HlJBv3INsTRO1tnMETpCqkddhFuajlJklQarDgu lNjQuqT8evgxCt6fP9J2tXvb9l+79JRv9qfvS+eUehz2qxcQgfpwD9/aW61gMpum8P8mPgG5+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PTZyRxwAAAN0AAAAPAAAAAAAA AAAAAAAAAKECAABkcnMvZG93bnJldi54bWxQSwUGAAAAAAQABAD5AAAAlQMAAAAA "/>
                <v:line id="Line 2949" o:spid="_x0000_s1707" style="position:absolute;visibility:visible;mso-wrap-style:square" from="36576,16002" to="38100,160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AE5CsgAAADdAAAADwAAAGRycy9kb3ducmV2LnhtbESPT2vCQBTE70K/w/IKvelGC6lGV5GW gvZQ/Ad6fGafSdrs27C7TdJv3y0Uehxm5jfMYtWbWrTkfGVZwXiUgCDOra64UHA6vg6nIHxA1lhb JgXf5GG1vBssMNO24z21h1CICGGfoYIyhCaT0uclGfQj2xBH72adwRClK6R22EW4qeUkSVJpsOK4 UGJDzyXln4cvo+D9cZe26+3bpj9v02v+sr9ePjqn1MN9v56DCNSH//Bfe6MVTGbTJ/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4AE5CsgAAADdAAAADwAAAAAA AAAAAAAAAAChAgAAZHJzL2Rvd25yZXYueG1sUEsFBgAAAAAEAAQA+QAAAJYDAAAAAA== "/>
                <v:line id="Line 2950" o:spid="_x0000_s1708" style="position:absolute;visibility:visible;mso-wrap-style:square" from="38100,16002" to="38100,171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Z6teMUAAADdAAAADwAAAGRycy9kb3ducmV2LnhtbERPy2rCQBTdC/7DcAvudFKFoKmjSIug XRQfhXZ5zdwmqZk7YWZM0r/vLASXh/NerntTi5acrywreJ4kIIhzqysuFHyet+M5CB+QNdaWScEf eVivhoMlZtp2fKT2FAoRQ9hnqKAMocmk9HlJBv3ENsSR+7HOYIjQFVI77GK4qeU0SVJpsOLYUGJD ryXl19PNKPiYHdJ2s3/f9V/79JK/HS/fv51TavTUb15ABOrDQ3x377SC6WIe58Y38QnI1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Z6teMUAAADdAAAADwAAAAAAAAAA AAAAAAChAgAAZHJzL2Rvd25yZXYueG1sUEsFBgAAAAAEAAQA+QAAAJMDAAAAAA== "/>
                <v:line id="Line 2951" o:spid="_x0000_s1709" style="position:absolute;visibility:visible;mso-wrap-style:square" from="28956,16002" to="30480,160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II48cAAADdAAAADwAAAGRycy9kb3ducmV2LnhtbESPQWvCQBSE74X+h+UVvNVNLQSNriJK QXuQagU9PrOvSdrs27C7Jum/7wpCj8PMfMPMFr2pRUvOV5YVvAwTEMS51RUXCo6fb89jED4ga6wt k4Jf8rCYPz7MMNO24z21h1CICGGfoYIyhCaT0uclGfRD2xBH78s6gyFKV0jtsItwU8tRkqTSYMVx ocSGViXlP4erUbB7/Ujb5fZ905+26SVf7y/n784pNXjql1MQgfrwH763N1rBaDKewO1NfAJy/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0gjjxwAAAN0AAAAPAAAAAAAA AAAAAAAAAKECAABkcnMvZG93bnJldi54bWxQSwUGAAAAAAQABAD5AAAAlQMAAAAA "/>
                <v:line id="Line 2952" o:spid="_x0000_s1710" style="position:absolute;visibility:visible;mso-wrap-style:square" from="30480,16002" to="30480,171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jE3o8UAAADdAAAADwAAAGRycy9kb3ducmV2LnhtbERPy2rCQBTdC/7DcAvudFKFoKmjSIug XRQfhXZ5zdwmqZk7YWZM0r/vLASXh/NerntTi5acrywreJ4kIIhzqysuFHyet+M5CB+QNdaWScEf eVivhoMlZtp2fKT2FAoRQ9hnqKAMocmk9HlJBv3ENsSR+7HOYIjQFVI77GK4qeU0SVJpsOLYUGJD ryXl19PNKPiYHdJ2s3/f9V/79JK/HS/fv51TavTUb15ABOrDQ3x377SC6WIR98c38QnI1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jE3o8UAAADdAAAADwAAAAAAAAAA AAAAAAChAgAAZHJzL2Rvd25yZXYueG1sUEsFBgAAAAAEAAQA+QAAAJMDAAAAAA== "/>
                <v:line id="Line 2953" o:spid="_x0000_s1711" style="position:absolute;visibility:visible;mso-wrap-style:square" from="38100,4572" to="38100,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2SOMcAAADdAAAADwAAAGRycy9kb3ducmV2LnhtbESPQWvCQBSE74X+h+UVeqsbLYQaXUUq gvZQqhX0+Mw+k9js27C7TdJ/7wpCj8PMfMNM572pRUvOV5YVDAcJCOLc6ooLBfvv1csbCB+QNdaW ScEfeZjPHh+mmGnb8ZbaXShEhLDPUEEZQpNJ6fOSDPqBbYijd7bOYIjSFVI77CLc1HKUJKk0WHFc KLGh95Lyn92vUfD5+pW2i83Huj9s0lO+3J6Ol84p9fzULyYgAvXhP3xvr7WC0Xg8hNub+ATk7Ao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fZI4xwAAAN0AAAAPAAAAAAAA AAAAAAAAAKECAABkcnMvZG93bnJldi54bWxQSwUGAAAAAAQABAD5AAAAlQMAAAAA "/>
                <v:line id="Line 2954" o:spid="_x0000_s1712" style="position:absolute;flip:x;visibility:visible;mso-wrap-style:square" from="36576,5715" to="38100,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R8sMcAAADdAAAADwAAAGRycy9kb3ducmV2LnhtbESPQWvCQBSE7wX/w/IKXopuGkoxqatI QfDgpbZEvL1mX7Mh2bdxd9X033cLhR6HmfmGWa5H24sr+dA6VvA4z0AQ10633Cj4eN/OFiBCRNbY OyYF3xRgvZrcLbHU7sZvdD3ERiQIhxIVmBiHUspQG7IY5m4gTt6X8xZjkr6R2uMtwW0v8yx7lhZb TgsGB3o1VHeHi1UgF/uHs998PnVVdzwWpqqr4bRXano/bl5ARBrjf/ivvdMK8qLI4fdNegJy9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hRHywxwAAAN0AAAAPAAAAAAAA AAAAAAAAAKECAABkcnMvZG93bnJldi54bWxQSwUGAAAAAAQABAD5AAAAlQMAAAAA "/>
                <v:rect id="Rectangle 2955" o:spid="_x0000_s1713" style="position:absolute;left:51816;top:12573;width:2286;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FUnBMYA AADdAAAADwAAAGRycy9kb3ducmV2LnhtbESPS2vDMBCE74H+B7GF3BKpeZjatRJKIFBIc4hT6HWx 1g9qrVxLSdx/XxUKOQ4z8w2Tb0fbiSsNvnWs4WmuQBCXzrRca/g472fPIHxANtg5Jg0/5GG7eZjk mBl34xNdi1CLCGGfoYYmhD6T0pcNWfRz1xNHr3KDxRDlUEsz4C3CbScXSiXSYstxocGedg2VX8XF asBkZb6P1fL9fLgkmNaj2q8/ldbTx/H1BUSgMdzD/+03o2GRpkv4exOfgNz8AgAA//8DAFBLAQIt ABQABgAIAAAAIQDw94q7/QAAAOIBAAATAAAAAAAAAAAAAAAAAAAAAABbQ29udGVudF9UeXBlc10u eG1sUEsBAi0AFAAGAAgAAAAhADHdX2HSAAAAjwEAAAsAAAAAAAAAAAAAAAAALgEAAF9yZWxzLy5y ZWxzUEsBAi0AFAAGAAgAAAAhADMvBZ5BAAAAOQAAABAAAAAAAAAAAAAAAAAAKQIAAGRycy9zaGFw ZXhtbC54bWxQSwECLQAUAAYACAAAACEAHFUnBMYAAADdAAAADwAAAAAAAAAAAAAAAACYAgAAZHJz L2Rvd25yZXYueG1sUEsFBgAAAAAEAAQA9QAAAIsDAAAAAA== " stroked="f">
                  <v:textbox>
                    <w:txbxContent>
                      <w:p w:rsidR="000E5303" w:rsidRDefault="000E5303" w:rsidP="000E5303">
                        <w:r>
                          <w:t>M</w:t>
                        </w:r>
                      </w:p>
                    </w:txbxContent>
                  </v:textbox>
                </v:rect>
                <v:rect id="Rectangle 2956" o:spid="_x0000_s1714" style="position:absolute;left:33528;top:10287;width:2286;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7y/cMYA AADdAAAADwAAAGRycy9kb3ducmV2LnhtbESPT2vCQBTE70K/w/IK3nS3akOTZpUiCIL20Fjo9ZF9 +UOzb9PsqvHbu4VCj8PM/IbJN6PtxIUG3zrW8DRXIIhLZ1quNXyedrMXED4gG+wck4YbedisHyY5 ZsZd+YMuRahFhLDPUEMTQp9J6cuGLPq564mjV7nBYohyqKUZ8BrhtpMLpRJpseW40GBP24bK7+Js NWCyMj/v1fJ4OpwTTOtR7Z6/lNbTx/HtFUSgMfyH/9p7o2GRpiv4fROfgFzfAQAA//8DAFBLAQIt ABQABgAIAAAAIQDw94q7/QAAAOIBAAATAAAAAAAAAAAAAAAAAAAAAABbQ29udGVudF9UeXBlc10u eG1sUEsBAi0AFAAGAAgAAAAhADHdX2HSAAAAjwEAAAsAAAAAAAAAAAAAAAAALgEAAF9yZWxzLy5y ZWxzUEsBAi0AFAAGAAgAAAAhADMvBZ5BAAAAOQAAABAAAAAAAAAAAAAAAAAAKQIAAGRycy9zaGFw ZXhtbC54bWxQSwECLQAUAAYACAAAACEAk7y/cMYAAADdAAAADwAAAAAAAAAAAAAAAACYAgAAZHJz L2Rvd25yZXYueG1sUEsFBgAAAAAEAAQA9QAAAIsDAAAAAA== " stroked="f">
                  <v:textbox>
                    <w:txbxContent>
                      <w:p w:rsidR="000E5303" w:rsidRPr="00003A6A" w:rsidRDefault="000E5303" w:rsidP="000E5303"/>
                    </w:txbxContent>
                  </v:textbox>
                </v:rect>
                <v:line id="Line 2957" o:spid="_x0000_s1715" style="position:absolute;flip:x;visibility:visible;mso-wrap-style:square" from="35814,1143" to="36576,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3kxMgAAADdAAAADwAAAGRycy9kb3ducmV2LnhtbESPQWsCMRSE74X+h/AKXqRmK21xt0YR QfDgpVpWenvdvG6W3bysSdTtv28KQo/DzHzDzJeD7cSFfGgcK3iaZCCIK6cbrhV8HDaPMxAhImvs HJOCHwqwXNzfzbHQ7srvdNnHWiQIhwIVmBj7QspQGbIYJq4nTt638xZjkr6W2uM1wW0np1n2Ki02 nBYM9rQ2VLX7s1UgZ7vxya++ntuyPR5zU1Zl/7lTavQwrN5ARBrif/jW3moF0zx/gb836QnIx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q3kxMgAAADdAAAADwAAAAAA AAAAAAAAAAChAgAAZHJzL2Rvd25yZXYueG1sUEsFBgAAAAAEAAQA+QAAAJYDAAAAAA== "/>
                <v:line id="Line 2958" o:spid="_x0000_s1716" style="position:absolute;flip:x;visibility:visible;mso-wrap-style:square" from="35814,9144" to="36576,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96s8cAAADdAAAADwAAAGRycy9kb3ducmV2LnhtbESPQWsCMRSE70L/Q3gFL1KzShF3axQp CB681JaV3l43r5tlNy/bJOr675tCweMwM98wq81gO3EhHxrHCmbTDARx5XTDtYKP993TEkSIyBo7 x6TgRgE264fRCgvtrvxGl2OsRYJwKFCBibEvpAyVIYth6nri5H07bzEm6WupPV4T3HZynmULabHh tGCwp1dDVXs8WwVyeZj8+O3Xc1u2p1NuyqrsPw9KjR+H7QuISEO8h//be61gnucL+HuTnoBc/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ef3qzxwAAAN0AAAAPAAAAAAAA AAAAAAAAAKECAABkcnMvZG93bnJldi54bWxQSwUGAAAAAAQABAD5AAAAlQMAAAAA "/>
                <v:line id="Line 2959" o:spid="_x0000_s1717" style="position:absolute;flip:x;visibility:visible;mso-wrap-style:square" from="35814,11430" to="36576,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TPfKMgAAADdAAAADwAAAGRycy9kb3ducmV2LnhtbESPQWsCMRSE74X+h/AKXqRmK6V1t0YR QfDgpVpWenvdvG6W3bysSdTtv28KQo/DzHzDzJeD7cSFfGgcK3iaZCCIK6cbrhV8HDaPMxAhImvs HJOCHwqwXNzfzbHQ7srvdNnHWiQIhwIVmBj7QspQGbIYJq4nTt638xZjkr6W2uM1wW0np1n2Ii02 nBYM9rQ2VLX7s1UgZ7vxya++ntuyPR5zU1Zl/7lTavQwrN5ARBrif/jW3moF0zx/hb836QnIx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TPfKMgAAADdAAAADwAAAAAA AAAAAAAAAAChAgAAZHJzL2Rvd25yZXYueG1sUEsFBgAAAAAEAAQA+QAAAJYDAAAAAA== "/>
                <v:line id="Line 2960" o:spid="_x0000_s1718" style="position:absolute;flip:x;visibility:visible;mso-wrap-style:square" from="35814,13716" to="36576,14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xLWsQAAADdAAAADwAAAGRycy9kb3ducmV2LnhtbERPz2vCMBS+D/Y/hCfsMmaqyGg7o4gw 2MHLnFR2e2ueTWnz0iWZdv+9OQgeP77fy/Voe3EmH1rHCmbTDARx7XTLjYLD1/tLDiJEZI29Y1Lw TwHWq8eHJZbaXfiTzvvYiBTCoUQFJsahlDLUhiyGqRuIE3dy3mJM0DdSe7ykcNvLeZa9SostpwaD A20N1d3+zyqQ+e75129+Fl3VHY+Fqepq+N4p9TQZN28gIo3xLr65P7SCeVGkuelNegJydQ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rEtaxAAAAN0AAAAPAAAAAAAAAAAA AAAAAKECAABkcnMvZG93bnJldi54bWxQSwUGAAAAAAQABAD5AAAAkgMAAAAA "/>
                <v:line id="Line 2961" o:spid="_x0000_s1719" style="position:absolute;flip:x;visibility:visible;mso-wrap-style:square" from="35814,8001" to="36576,9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uwccAAADdAAAADwAAAGRycy9kb3ducmV2LnhtbESPQWsCMRSE70L/Q3iFXqRmK1Lc1ShS KPTgpVZWentuXjfLbl62Sarbf28EweMwM98wy/VgO3EiHxrHCl4mGQjiyumGawX7r/fnOYgQkTV2 jknBPwVYrx5GSyy0O/MnnXaxFgnCoUAFJsa+kDJUhiyGieuJk/fjvMWYpK+l9nhOcNvJaZa9SosN pwWDPb0Zqtrdn1Ug59vxr98cZ23ZHg65Kauy/94q9fQ4bBYgIg3xHr61P7SCaZ7ncH2TnoB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4O7BxwAAAN0AAAAPAAAAAAAA AAAAAAAAAKECAABkcnMvZG93bnJldi54bWxQSwUGAAAAAAQABAD5AAAAlQMAAAAA "/>
                <v:line id="Line 2962" o:spid="_x0000_s1720" style="position:absolute;flip:x;visibility:visible;mso-wrap-style:square" from="35814,6858" to="36576,8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R/zMQAAADdAAAADwAAAGRycy9kb3ducmV2LnhtbERPTWsCMRC9F/ofwgi9lJq0lqKrUaRQ 8OCltqx4GzfjZtnNZJukuv57cyj0+Hjfi9XgOnGmEBvPGp7HCgRx5U3DtYbvr4+nKYiYkA12nknD lSKslvd3CyyMv/AnnXepFjmEY4EabEp9IWWsLDmMY98TZ+7kg8OUYailCXjJ4a6TL0q9SYcN5waL Pb1bqtrdr9Mgp9vHn7A+vrZlu9/PbFmV/WGr9cNoWM9BJBrSv/jPvTEaJkrl/flNfgJye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9H/MxAAAAN0AAAAPAAAAAAAAAAAA AAAAAKECAABkcnMvZG93bnJldi54bWxQSwUGAAAAAAQABAD5AAAAkgMAAAAA "/>
                <v:line id="Line 2963" o:spid="_x0000_s1721" style="position:absolute;flip:x;visibility:visible;mso-wrap-style:square" from="35814,4572" to="36576,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bjaV8cAAADdAAAADwAAAGRycy9kb3ducmV2LnhtbESPQUsDMRSE74L/ITzBS7FJVaTdNi1F EHroxSpbenvdPDfLbl7WJG3Xf2+EgsdhZr5hFqvBdeJMITaeNUzGCgRx5U3DtYbPj7eHKYiYkA12 nknDD0VYLW9vFlgYf+F3Ou9SLTKEY4EabEp9IWWsLDmMY98TZ+/LB4cpy1BLE/CS4a6Tj0q9SIcN 5wWLPb1aqtrdyWmQ0+3oO6yPz23Z7vczW1Zlf9hqfX83rOcgEg3pP3xtb4yGJ6Um8PcmPwG5/A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RuNpXxwAAAN0AAAAPAAAAAAAA AAAAAAAAAKECAABkcnMvZG93bnJldi54bWxQSwUGAAAAAAQABAD5AAAAlQMAAAAA "/>
                <v:line id="Line 2964" o:spid="_x0000_s1722" style="position:absolute;flip:x;visibility:visible;mso-wrap-style:square" from="35814,2667" to="36576,3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WpEIMcAAADdAAAADwAAAGRycy9kb3ducmV2LnhtbESPQUsDMRSE7wX/Q3hCL8UmVpG6Ni2l UPDQi1W2eHtunptlNy/bJLbrvzdCocdhZr5hFqvBdeJEITaeNdxPFQjiypuGaw0f79u7OYiYkA12 nknDL0VYLW9GCyyMP/MbnfapFhnCsUANNqW+kDJWlhzGqe+Js/ftg8OUZailCXjOcNfJmVJP0mHD ecFiTxtLVbv/cRrkfDc5hvXXY1u2h8OzLauy/9xpPb4d1i8gEg3pGr60X42GB6Vm8P8mPwG5/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hakQgxwAAAN0AAAAPAAAAAAAA AAAAAAAAAKECAABkcnMvZG93bnJldi54bWxQSwUGAAAAAAQABAD5AAAAlQMAAAAA "/>
                <v:line id="Line 2965" o:spid="_x0000_s1723" style="position:absolute;flip:x;visibility:visible;mso-wrap-style:square" from="35814,16002" to="36576,171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bhu8cAAADdAAAADwAAAGRycy9kb3ducmV2LnhtbESPT0sDMRTE74LfITzBi9jEVqSuTUsp FDz00j9s8fbcPDfLbl62SWzXb98IgsdhZn7DzBaD68SZQmw8a3gaKRDElTcN1xoO+/XjFERMyAY7 z6ThhyIs5rc3MyyMv/CWzrtUiwzhWKAGm1JfSBkrSw7jyPfE2fvywWHKMtTSBLxkuOvkWKkX6bDh vGCxp5Wlqt19Ow1yunk4heXnc1u2x+OrLauy/9hofX83LN9AJBrSf/iv/W40TJSawO+b/ATk/Ao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OJuG7xwAAAN0AAAAPAAAAAAAA AAAAAAAAAKECAABkcnMvZG93bnJldi54bWxQSwUGAAAAAAQABAD5AAAAlQMAAAAA "/>
                <v:line id="Line 2966" o:spid="_x0000_s1724" style="position:absolute;flip:x;visibility:visible;mso-wrap-style:square" from="46482,17145" to="47244,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c95z8cAAADdAAAADwAAAGRycy9kb3ducmV2LnhtbESPT0sDMRTE74LfITzBi9hEW6SuTUsR hB566R+2eHtunptlNy9rEtvtt28KgsdhZn7DzBaD68SRQmw8a3gaKRDElTcN1xr2u4/HKYiYkA12 nknDmSIs5rc3MyyMP/GGjttUiwzhWKAGm1JfSBkrSw7jyPfE2fv2wWHKMtTSBDxluOvks1Iv0mHD ecFiT++Wqnb76zTI6frhJyy/Jm3ZHg6vtqzK/nOt9f3dsHwDkWhI/+G/9spoGCs1geub/ATk/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Bz3nPxwAAAN0AAAAPAAAAAAAA AAAAAAAAAKECAABkcnMvZG93bnJldi54bWxQSwUGAAAAAAQABAD5AAAAlQMAAAAA "/>
                <v:line id="Line 2967" o:spid="_x0000_s1725" style="position:absolute;flip:x;visibility:visible;mso-wrap-style:square" from="48006,17145" to="48768,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oPcVMcAAADdAAAADwAAAGRycy9kb3ducmV2LnhtbESPT0sDMRTE74LfITzBi9jEv9S1aSkF wUMvtrKLt+fmuVl287JNYrv99o1Q8DjMzG+Y2WJ0vdhTiK1nDXcTBYK49qblRsPn9u12CiImZIO9 Z9JwpAiL+eXFDAvjD/xB+01qRIZwLFCDTWkopIy1JYdx4gfi7P344DBlGRppAh4y3PXyXqln6bDl vGBxoJWlutv8Og1yur7ZheX3Y1d2VfViy7ocvtZaX1+Ny1cQicb0Hz63342GB6We4O9NfgJyf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ug9xUxwAAAN0AAAAPAAAAAAAA AAAAAAAAAKECAABkcnMvZG93bnJldi54bWxQSwUGAAAAAAQABAD5AAAAlQMAAAAA "/>
                <v:line id="Line 2968" o:spid="_x0000_s1726" style="position:absolute;flip:x;visibility:visible;mso-wrap-style:square" from="49530,17145" to="50292,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FCI8YAAADdAAAADwAAAGRycy9kb3ducmV2LnhtbESPQWsCMRSE7wX/Q3hCL6VmbYvY1Sgi CB68VGWlt9fNc7Ps5mVNom7/fVMo9DjMzDfMfNnbVtzIh9qxgvEoA0FcOl1zpeB42DxPQYSIrLF1 TAq+KcByMXiYY67dnT/oto+VSBAOOSowMXa5lKE0ZDGMXEecvLPzFmOSvpLa4z3BbStfsmwiLdac Fgx2tDZUNvurVSCnu6eLX329NUVzOr2boiy6z51Sj8N+NQMRqY//4b/2Vit4TUT4fZOegFz8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5RQiPGAAAA3QAAAA8AAAAAAAAA AAAAAAAAoQIAAGRycy9kb3ducmV2LnhtbFBLBQYAAAAABAAEAPkAAACUAwAAAAA= "/>
                <v:line id="Line 2969" o:spid="_x0000_s1727" style="position:absolute;flip:x;visibility:visible;mso-wrap-style:square" from="40386,17145" to="41148,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3nuMgAAADdAAAADwAAAGRycy9kb3ducmV2LnhtbESPT0sDMRTE74LfITzBi9jEP2hdm5ZS EDz0Yiu7eHtunptlNy/bJLbbb98IBY/DzPyGmS1G14s9hdh61nA3USCIa29abjR8bt9upyBiQjbY eyYNR4qwmF9ezLAw/sAftN+kRmQIxwI12JSGQspYW3IYJ34gzt6PDw5TlqGRJuAhw10v75V6kg5b zgsWB1pZqrvNr9Mgp+ubXVh+P3ZlV1UvtqzL4Wut9fXVuHwFkWhM/+Fz+91oeFDqGf7e5Ccg5y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R3nuMgAAADdAAAADwAAAAAA AAAAAAAAAAChAgAAZHJzL2Rvd25yZXYueG1sUEsFBgAAAAAEAAQA+QAAAJYDAAAAAA== "/>
                <v:line id="Line 2970" o:spid="_x0000_s1728" style="position:absolute;flip:x;visibility:visible;mso-wrap-style:square" from="41910,17145" to="42672,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gJkAccAAADcAAAADwAAAGRycy9kb3ducmV2LnhtbESPQUsDMRCF70L/QxjBi9isRUrdNi1F EHroxSpbvE0342bZzWSbxHb9985B8DbDe/PeN6vN6Ht1oZjawAYepwUo4jrYlhsDH++vDwtQKSNb 7AOTgR9KsFlPblZY2nDlN7occqMkhFOJBlzOQ6l1qh15TNMwEIv2FaLHLGtstI14lXDf61lRzLXH lqXB4UAvjuru8O0N6MX+/hy3p6eu6o7HZ1fV1fC5N+budtwuQWUa87/573pnBX8u+PKMTKD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SAmQBxwAAANwAAAAPAAAAAAAA AAAAAAAAAKECAABkcnMvZG93bnJldi54bWxQSwUGAAAAAAQABAD5AAAAlQMAAAAA "/>
                <v:line id="Line 2971" o:spid="_x0000_s1729" style="position:absolute;flip:x;visibility:visible;mso-wrap-style:square" from="43434,17145" to="44196,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7BmsQAAADcAAAADwAAAGRycy9kb3ducmV2LnhtbERPTWsCMRC9F/ofwhR6KZq1FLGrUUQQ evBSLSu9jZtxs+xmsiZRt//eCEJv83ifM1v0thUX8qF2rGA0zEAQl07XXCn42a0HExAhImtsHZOC PwqwmD8/zTDX7srfdNnGSqQQDjkqMDF2uZShNGQxDF1HnLij8xZjgr6S2uM1hdtWvmfZWFqsOTUY 7GhlqGy2Z6tATjZvJ788fDRFs99/mqIsut+NUq8v/XIKIlIf/8UP95dO88cjuD+TLpD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9TsGaxAAAANwAAAAPAAAAAAAAAAAA AAAAAKECAABkcnMvZG93bnJldi54bWxQSwUGAAAAAAQABAD5AAAAkgMAAAAA "/>
                <v:line id="Line 2972" o:spid="_x0000_s1730" style="position:absolute;flip:x;visibility:visible;mso-wrap-style:square" from="38862,17145" to="39624,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xf7cQAAADcAAAADwAAAGRycy9kb3ducmV2LnhtbERPTWsCMRC9F/ofwhR6KZqtFNHVKCIU evBSLSvexs24WXYzWZNUt//eCEJv83ifM1/2thUX8qF2rOB9mIEgLp2uuVLws/scTECEiKyxdUwK /ijAcvH8NMdcuyt/02UbK5FCOOSowMTY5VKG0pDFMHQdceJOzluMCfpKao/XFG5bOcqysbRYc2ow 2NHaUNlsf60COdm8nf3q+NEUzX4/NUVZdIeNUq8v/WoGIlIf/8UP95dO88cjuD+TLpCL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nF/txAAAANwAAAAPAAAAAAAAAAAA AAAAAKECAABkcnMvZG93bnJldi54bWxQSwUGAAAAAAQABAD5AAAAkgMAAAAA "/>
                <v:line id="Line 2973" o:spid="_x0000_s1731" style="position:absolute;flip:x;visibility:visible;mso-wrap-style:square" from="37338,17145" to="38100,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tD6dsQAAADcAAAADwAAAGRycy9kb3ducmV2LnhtbERPTWsCMRC9F/wPYYReimZti+hqFBGE HrzUlhVv42bcLLuZrEmq23/fFAq9zeN9znLd21bcyIfasYLJOANBXDpdc6Xg82M3moEIEVlj65gU fFOA9WrwsMRcuzu/0+0QK5FCOOSowMTY5VKG0pDFMHYdceIuzluMCfpKao/3FG5b+ZxlU2mx5tRg sKOtobI5fFkFcrZ/uvrN+bUpmuNxboqy6E57pR6H/WYBIlIf/8V/7jed5k9f4P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0Pp2xAAAANwAAAAPAAAAAAAAAAAA AAAAAKECAABkcnMvZG93bnJldi54bWxQSwUGAAAAAAQABAD5AAAAkgMAAAAA "/>
                <v:line id="Line 2974" o:spid="_x0000_s1732" style="position:absolute;flip:x;visibility:visible;mso-wrap-style:square" from="35814,17145" to="36576,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TliAsQAAADcAAAADwAAAGRycy9kb3ducmV2LnhtbERPTWsCMRC9C/0PYQq9SM1aROzWKCII HrxUZaW36Wa6WXYzWZOo23/fFARv83ifM1/2thVX8qF2rGA8ykAQl07XXCk4HjavMxAhImtsHZOC XwqwXDwN5phrd+NPuu5jJVIIhxwVmBi7XMpQGrIYRq4jTtyP8xZjgr6S2uMthdtWvmXZVFqsOTUY 7GhtqGz2F6tAznbDs199T5qiOZ3eTVEW3ddOqZfnfvUBIlIfH+K7e6vT/OkE/p9JF8jF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tOWICxAAAANwAAAAPAAAAAAAAAAAA AAAAAKECAABkcnMvZG93bnJldi54bWxQSwUGAAAAAAQABAD5AAAAkgMAAAAA "/>
                <v:line id="Line 2975" o:spid="_x0000_s1733" style="position:absolute;flip:x;visibility:visible;mso-wrap-style:square" from="51054,17145" to="51816,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XHmcQAAADcAAAADwAAAGRycy9kb3ducmV2LnhtbERPTWsCMRC9F/wPYYReimYtrehqFBGE HrzUlhVv42bcLLuZrEmq23/fFAq9zeN9znLd21bcyIfasYLJOANBXDpdc6Xg82M3moEIEVlj65gU fFOA9WrwsMRcuzu/0+0QK5FCOOSowMTY5VKG0pDFMHYdceIuzluMCfpKao/3FG5b+ZxlU2mx5tRg sKOtobI5fFkFcrZ/uvrN+aUpmuNxboqy6E57pR6H/WYBIlIf/8V/7jed5k9f4f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dceZxAAAANwAAAAPAAAAAAAAAAAA AAAAAKECAABkcnMvZG93bnJldi54bWxQSwUGAAAAAAQABAD5AAAAkgMAAAAA "/>
                <v:line id="Line 2976" o:spid="_x0000_s1734" style="position:absolute;flip:x;visibility:visible;mso-wrap-style:square" from="36576,2133" to="36957,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dZ7sQAAADcAAAADwAAAGRycy9kb3ducmV2LnhtbERPTWsCMRC9C/0PYQpepGYtZbGrUUQo 9OCltqz0Nm6mm2U3k22S6vrvjVDwNo/3Ocv1YDtxIh8axwpm0wwEceV0w7WCr8+3pzmIEJE1do5J wYUCrFcPoyUW2p35g077WIsUwqFABSbGvpAyVIYshqnriRP347zFmKCvpfZ4TuG2k89ZlkuLDacG gz1tDVXt/s8qkPPd5Ndvji9t2R4Or6asyv57p9T4cdgsQEQa4l38737XaX6ew+2ZdIFcX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p1nuxAAAANwAAAAPAAAAAAAAAAAA AAAAAKECAABkcnMvZG93bnJldi54bWxQSwUGAAAAAAQABAD5AAAAkgMAAAAA "/>
                <v:line id="Line 2977" o:spid="_x0000_s1735" style="position:absolute;flip:y;visibility:visible;mso-wrap-style:square" from="46482,12573" to="53340,171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4jqDcUAAADcAAAADwAAAGRycy9kb3ducmV2LnhtbESPT2vCQBDF74V+h2UKvQTdtILV6Cr9 JwjSg9GDxyE7JsHsbMhONf32riD0NsN7vzdv5sveNepMXag9G3gZpqCIC29rLg3sd6vBBFQQZIuN ZzLwRwGWi8eHOWbWX3hL51xKFUM4ZGigEmkzrUNRkcMw9C1x1I6+cyhx7UptO7zEcNfo1zQda4c1 xwsVtvRZUXHKf12ssfrhr9Eo+XA6Sab0fZBNqsWY56f+fQZKqJd/851e28iN3+D2TJxAL6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4jqDcUAAADcAAAADwAAAAAAAAAA AAAAAAChAgAAZHJzL2Rvd25yZXYueG1sUEsFBgAAAAAEAAQA+QAAAJMDAAAAAA== ">
                  <v:stroke endarrow="block"/>
                </v:line>
                <w10:anchorlock/>
              </v:group>
            </w:pict>
          </mc:Fallback>
        </mc:AlternateConten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vertAlign w:val="subscript"/>
        </w:rPr>
      </w:pPr>
      <w:r w:rsidRPr="0018694D">
        <w:rPr>
          <w:rFonts w:ascii="Times New Roman" w:hAnsi="Times New Roman"/>
        </w:rPr>
        <w:t>Bước 1:Dựng  cảnh S</w:t>
      </w:r>
      <w:r w:rsidRPr="0018694D">
        <w:rPr>
          <w:rFonts w:ascii="Times New Roman" w:hAnsi="Times New Roman"/>
          <w:vertAlign w:val="subscript"/>
        </w:rPr>
        <w:t>1</w:t>
      </w:r>
      <w:r w:rsidRPr="0018694D">
        <w:rPr>
          <w:rFonts w:ascii="Times New Roman" w:hAnsi="Times New Roman"/>
        </w:rPr>
        <w:t xml:space="preserve">  cuả S qua G</w:t>
      </w:r>
      <w:r w:rsidRPr="0018694D">
        <w:rPr>
          <w:rFonts w:ascii="Times New Roman" w:hAnsi="Times New Roman"/>
          <w:vertAlign w:val="subscript"/>
        </w:rPr>
        <w:t>1</w:t>
      </w:r>
    </w:p>
    <w:p w:rsidR="00761683" w:rsidRPr="0018694D" w:rsidRDefault="00761683" w:rsidP="000E5303">
      <w:pPr>
        <w:rPr>
          <w:rFonts w:ascii="Times New Roman" w:hAnsi="Times New Roman"/>
          <w:vertAlign w:val="subscript"/>
        </w:rPr>
      </w:pPr>
      <w:r w:rsidRPr="0018694D">
        <w:rPr>
          <w:rFonts w:ascii="Times New Roman" w:hAnsi="Times New Roman"/>
        </w:rPr>
        <w:t>Bước 2: Dựng cảnh S</w:t>
      </w:r>
      <w:r w:rsidRPr="0018694D">
        <w:rPr>
          <w:rFonts w:ascii="Times New Roman" w:hAnsi="Times New Roman"/>
          <w:vertAlign w:val="subscript"/>
        </w:rPr>
        <w:t xml:space="preserve">2 </w:t>
      </w:r>
      <w:r w:rsidRPr="0018694D">
        <w:rPr>
          <w:rFonts w:ascii="Times New Roman" w:hAnsi="Times New Roman"/>
        </w:rPr>
        <w:t xml:space="preserve"> của S</w:t>
      </w:r>
      <w:r w:rsidRPr="0018694D">
        <w:rPr>
          <w:rFonts w:ascii="Times New Roman" w:hAnsi="Times New Roman"/>
          <w:vertAlign w:val="subscript"/>
        </w:rPr>
        <w:t>1</w:t>
      </w:r>
      <w:r w:rsidRPr="0018694D">
        <w:rPr>
          <w:rFonts w:ascii="Times New Roman" w:hAnsi="Times New Roman"/>
        </w:rPr>
        <w:t xml:space="preserve"> qua G</w:t>
      </w:r>
      <w:r w:rsidRPr="0018694D">
        <w:rPr>
          <w:rFonts w:ascii="Times New Roman" w:hAnsi="Times New Roman"/>
          <w:vertAlign w:val="subscript"/>
        </w:rPr>
        <w:t>2</w:t>
      </w:r>
    </w:p>
    <w:p w:rsidR="00761683" w:rsidRPr="0018694D" w:rsidRDefault="00761683" w:rsidP="000E5303">
      <w:pPr>
        <w:rPr>
          <w:rFonts w:ascii="Times New Roman" w:hAnsi="Times New Roman"/>
        </w:rPr>
      </w:pPr>
      <w:r w:rsidRPr="0018694D">
        <w:rPr>
          <w:rFonts w:ascii="Times New Roman" w:hAnsi="Times New Roman"/>
        </w:rPr>
        <w:t>Bước 3: Nối S</w:t>
      </w:r>
      <w:r w:rsidRPr="0018694D">
        <w:rPr>
          <w:rFonts w:ascii="Times New Roman" w:hAnsi="Times New Roman"/>
          <w:vertAlign w:val="subscript"/>
        </w:rPr>
        <w:t xml:space="preserve">2 </w:t>
      </w:r>
      <w:r w:rsidRPr="0018694D">
        <w:rPr>
          <w:rFonts w:ascii="Times New Roman" w:hAnsi="Times New Roman"/>
        </w:rPr>
        <w:t>với M cắt G</w:t>
      </w:r>
      <w:r w:rsidRPr="0018694D">
        <w:rPr>
          <w:rFonts w:ascii="Times New Roman" w:hAnsi="Times New Roman"/>
          <w:vertAlign w:val="subscript"/>
        </w:rPr>
        <w:t>2</w:t>
      </w:r>
      <w:r w:rsidRPr="0018694D">
        <w:rPr>
          <w:rFonts w:ascii="Times New Roman" w:hAnsi="Times New Roman"/>
        </w:rPr>
        <w:t xml:space="preserve"> ở đâu là điểm J</w:t>
      </w:r>
    </w:p>
    <w:p w:rsidR="00761683" w:rsidRPr="0018694D" w:rsidRDefault="00761683" w:rsidP="000E5303">
      <w:pPr>
        <w:rPr>
          <w:rFonts w:ascii="Times New Roman" w:hAnsi="Times New Roman"/>
        </w:rPr>
      </w:pPr>
      <w:r w:rsidRPr="0018694D">
        <w:rPr>
          <w:rFonts w:ascii="Times New Roman" w:hAnsi="Times New Roman"/>
        </w:rPr>
        <w:t>Bước 4 : Nối J với S</w:t>
      </w:r>
      <w:r w:rsidRPr="0018694D">
        <w:rPr>
          <w:rFonts w:ascii="Times New Roman" w:hAnsi="Times New Roman"/>
          <w:vertAlign w:val="subscript"/>
        </w:rPr>
        <w:t>1</w:t>
      </w:r>
      <w:r w:rsidRPr="0018694D">
        <w:rPr>
          <w:rFonts w:ascii="Times New Roman" w:hAnsi="Times New Roman"/>
        </w:rPr>
        <w:t xml:space="preserve"> cắt G</w:t>
      </w:r>
      <w:r w:rsidRPr="0018694D">
        <w:rPr>
          <w:rFonts w:ascii="Times New Roman" w:hAnsi="Times New Roman"/>
          <w:vertAlign w:val="subscript"/>
        </w:rPr>
        <w:t>1</w:t>
      </w:r>
      <w:r w:rsidRPr="0018694D">
        <w:rPr>
          <w:rFonts w:ascii="Times New Roman" w:hAnsi="Times New Roman"/>
        </w:rPr>
        <w:t xml:space="preserve"> ở đâu là điểm I</w:t>
      </w:r>
    </w:p>
    <w:p w:rsidR="00761683" w:rsidRPr="0018694D" w:rsidRDefault="00761683" w:rsidP="000E5303">
      <w:pPr>
        <w:rPr>
          <w:rFonts w:ascii="Times New Roman" w:hAnsi="Times New Roman"/>
        </w:rPr>
      </w:pPr>
      <w:r w:rsidRPr="0018694D">
        <w:rPr>
          <w:rFonts w:ascii="Times New Roman" w:hAnsi="Times New Roman"/>
        </w:rPr>
        <w:t xml:space="preserve">Bước 5 : Nối S với I rồi vẽ chiều mũi tên đường truyền ánh sáng                  ( 1,25 đ)              </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b) Hệ gương có 4 ảnh của S .Trong đó có 2 ảnh trùng nhau ,4 ảnh của M trong đó có 2 ảnh trùng nhau  (0,5đ)</w:t>
      </w:r>
    </w:p>
    <w:p w:rsidR="00761683" w:rsidRPr="0018694D" w:rsidRDefault="002E4B3B" w:rsidP="000E5303">
      <w:pPr>
        <w:rPr>
          <w:rFonts w:ascii="Times New Roman" w:hAnsi="Times New Roman"/>
        </w:rPr>
      </w:pPr>
      <w:r>
        <w:rPr>
          <w:rFonts w:ascii="Times New Roman" w:hAnsi="Times New Roman"/>
          <w:noProof/>
        </w:rPr>
        <w:lastRenderedPageBreak/>
        <mc:AlternateContent>
          <mc:Choice Requires="wps">
            <w:drawing>
              <wp:anchor distT="0" distB="0" distL="114300" distR="114300" simplePos="0" relativeHeight="251764224" behindDoc="0" locked="0" layoutInCell="1" allowOverlap="1">
                <wp:simplePos x="0" y="0"/>
                <wp:positionH relativeFrom="column">
                  <wp:posOffset>5105400</wp:posOffset>
                </wp:positionH>
                <wp:positionV relativeFrom="paragraph">
                  <wp:posOffset>1263015</wp:posOffset>
                </wp:positionV>
                <wp:extent cx="381000" cy="342900"/>
                <wp:effectExtent l="0" t="3810" r="2540" b="0"/>
                <wp:wrapNone/>
                <wp:docPr id="150" name="Rectangle 31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5B109F" w:rsidRDefault="000E5303" w:rsidP="000E5303">
                            <w:pPr>
                              <w:rPr>
                                <w:b/>
                                <w:vertAlign w:val="subscript"/>
                              </w:rPr>
                            </w:pPr>
                            <w:r>
                              <w:rPr>
                                <w:b/>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17" o:spid="_x0000_s1736" style="position:absolute;margin-left:402pt;margin-top:99.45pt;width:30pt;height:27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3DM5iQIAABMFAAAOAAAAZHJzL2Uyb0RvYy54bWysVNuO0zAQfUfiHyy/d3PZ9JJo09VuSxHS AisWPsC1ncbCsY3tNl0Q/87YabstvCBEH1xPPJ45c+aMb273nUQ7bp3QqsbZVYoRV1QzoTY1/vJ5 NZph5DxRjEiteI2fucO389evbnpT8Vy3WjJuEQRRrupNjVvvTZUkjra8I+5KG67gsNG2Ix5Mu0mY JT1E72SSp+kk6bVlxmrKnYOvy+EQz2P8puHUf2waxz2SNQZsPq42ruuwJvMbUm0sMa2gBxjkH1B0 RChIegq1JJ6grRV/hOoEtdrpxl9R3SW6aQTlsQaoJkt/q+apJYbHWoAcZ040uf8Xln7YPVokGPRu DPwo0kGTPgFtRG0kR9dZNg0c9cZV4PpkHm2o0pkHTb86pPSiBUd+Z63uW04YIMuCf3JxIRgOrqJ1 /14zSEC2Xke69o3tQkAgAu1jV55PXeF7jyh8vJ5laQrYKBxdF3kJ+5CBVMfLxjr/lusOhU2NLaCP wcnuwfnB9egSwWsp2EpIGQ27WS+kRTsCAlnF3yG6O3eTKjgrHa4NEYcvgBFyhLOANjb8R5nlRXqf l6PVZDYdFatiPCqn6WyUZuV9OUmLsliufgaAWVG1gjGuHoTiR/Flxd819zAGg2yi/FBf43Kcj2Pt F+jdeZHAZaBzqOLCrRMeZlGKrsazkxOpQl/fKAYXSOWJkMM+uYQfGwIcHP8jK1EFofGDgPx+vR+k NpmF/EEWa82eQRhWQ+Ogx/CSwKbV9jtGPUxljd23LbEcI/lOgbjKrCjCGEejGE9zMOz5yfr8hCgK oWrsMRq2Cz+M/tZYsWkhUxbJUvoOBNmIKJYXVAcZw+TFqg6vRBjtczt6vbxl818AAAD//wMAUEsD BBQABgAIAAAAIQAF1pIB3wAAAAsBAAAPAAAAZHJzL2Rvd25yZXYueG1sTI/BTsMwEETvSPyDtUjc qN3QRkmIUyGknoADLRLXbbxNosZ2iJ02/D3bExx3ZjT7ptzMthdnGkPnnYblQoEgV3vTuUbD5377 kIEIEZ3B3jvS8EMBNtXtTYmF8Rf3QeddbASXuFCghjbGoZAy1C1ZDAs/kGPv6EeLkc+xkWbEC5fb XiZKpdJi5/hDiwO9tFSfdpPVgOnKfL8fH9/2r1OKeTOr7fpLaX1/Nz8/gYg0x78wXPEZHSpmOvjJ mSB6DZla8ZbIRp7lIDiRpVfloCFZJznIqpT/N1S/AAAA//8DAFBLAQItABQABgAIAAAAIQC2gziS /gAAAOEBAAATAAAAAAAAAAAAAAAAAAAAAABbQ29udGVudF9UeXBlc10ueG1sUEsBAi0AFAAGAAgA AAAhADj9If/WAAAAlAEAAAsAAAAAAAAAAAAAAAAALwEAAF9yZWxzLy5yZWxzUEsBAi0AFAAGAAgA AAAhAE7cMzmJAgAAEwUAAA4AAAAAAAAAAAAAAAAALgIAAGRycy9lMm9Eb2MueG1sUEsBAi0AFAAG AAgAAAAhAAXWkgHfAAAACwEAAA8AAAAAAAAAAAAAAAAA4wQAAGRycy9kb3ducmV2LnhtbFBLBQYA AAAABAAEAPMAAADvBQAAAAA= " stroked="f">
                <v:textbox>
                  <w:txbxContent>
                    <w:p w:rsidR="000E5303" w:rsidRPr="005B109F" w:rsidRDefault="000E5303" w:rsidP="000E5303">
                      <w:pPr>
                        <w:rPr>
                          <w:b/>
                          <w:vertAlign w:val="subscript"/>
                        </w:rPr>
                      </w:pPr>
                      <w:r>
                        <w:rPr>
                          <w:b/>
                        </w:rPr>
                        <w:t>M</w:t>
                      </w:r>
                    </w:p>
                  </w:txbxContent>
                </v:textbox>
              </v:rect>
            </w:pict>
          </mc:Fallback>
        </mc:AlternateContent>
      </w:r>
      <w:r>
        <w:rPr>
          <w:rFonts w:ascii="Times New Roman" w:hAnsi="Times New Roman"/>
          <w:noProof/>
        </w:rPr>
        <mc:AlternateContent>
          <mc:Choice Requires="wps">
            <w:drawing>
              <wp:anchor distT="0" distB="0" distL="114300" distR="114300" simplePos="0" relativeHeight="251768320" behindDoc="0" locked="0" layoutInCell="1" allowOverlap="1">
                <wp:simplePos x="0" y="0"/>
                <wp:positionH relativeFrom="column">
                  <wp:posOffset>3733800</wp:posOffset>
                </wp:positionH>
                <wp:positionV relativeFrom="paragraph">
                  <wp:posOffset>7673975</wp:posOffset>
                </wp:positionV>
                <wp:extent cx="0" cy="228600"/>
                <wp:effectExtent l="6985" t="13970" r="12065" b="5080"/>
                <wp:wrapNone/>
                <wp:docPr id="149" name="Line 3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21" o:spid="_x0000_s1026" style="position:absolute;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pt,604.25pt" to="294pt,622.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bOf8FgIAACwEAAAOAAAAZHJzL2Uyb0RvYy54bWysU8uu2jAQ3VfqP1jeQx43UIgIVxWBbmiL dG8/wNgOserYlm0IqOq/d+wALe2mqpqF48eZ4zNzxovncyfRiVsntKpwNk4x4opqJtShwl9eN6MZ Rs4TxYjUilf4wh1+Xr59s+hNyXPdasm4RUCiXNmbCrfemzJJHG15R9xYG67gsNG2Ix6W9pAwS3pg 72SSp+k06bVlxmrKnYPdejjEy8jfNJz6z03juEeywqDNx9HGcR/GZLkg5cES0wp6lUH+QUVHhIJL 71Q18QQdrfiDqhPUaqcbP6a6S3TTCMpjDpBNlv6WzUtLDI+5QHGcuZfJ/T9a+um0s0gw8K6YY6RI ByZtheLoKcuzUJ7euBJQK7WzIUF6Vi9mq+lXh5RetUQdeJT5ejEQGSOSh5CwcAYu2fcfNQMMOXod a3VubBcooQroHC253C3hZ4/osElhN89n0zS6lZDyFmes8x+47lCYVFiC6shLTlvnQTlAb5BwjdIb IWU0XCrUV3g+yScxwGkpWDgMMGcP+5W06ERCy8QvlAHIHmBWHxWLZC0nbH2deyLkMAe8VIEPMgE5 19nQE9/m6Xw9W8+KUZFP16MirevR+82qGE032btJ/VSvVnX2PUjLirIVjHEV1N36Myv+zv/rSxk6 696h9zIkj+wxRRB7+0fR0crg3tAHe80uOxuqEVyFlozg6/MJPf/rOqJ+PvLlDwAAAP//AwBQSwME FAAGAAgAAAAhAMrMyZHfAAAADQEAAA8AAABkcnMvZG93bnJldi54bWxMj8FOwzAQRO9I/IO1SFyq 1iY0VRTiVAjIjQsFxNWNlyQiXqex2wa+nq16gOPOjGbfFOvJ9eKAY+g8abhZKBBItbcdNRreXqt5 BiJEQ9b0nlDDNwZYl5cXhcmtP9ILHjaxEVxCITca2hiHXMpQt+hMWPgBib1PPzoT+RwbaUdz5HLX y0SplXSmI/7QmgEfWqy/NnunIVTvuKt+ZvVMfdw2HpPd4/OT0fr6arq/AxFxin9hOOEzOpTMtPV7 skH0GtIs4y2RjURlKQiOnKXtSVouU5BlIf+vKH8BAAD//wMAUEsBAi0AFAAGAAgAAAAhALaDOJL+ AAAA4QEAABMAAAAAAAAAAAAAAAAAAAAAAFtDb250ZW50X1R5cGVzXS54bWxQSwECLQAUAAYACAAA ACEAOP0h/9YAAACUAQAACwAAAAAAAAAAAAAAAAAvAQAAX3JlbHMvLnJlbHNQSwECLQAUAAYACAAA ACEA9Gzn/BYCAAAsBAAADgAAAAAAAAAAAAAAAAAuAgAAZHJzL2Uyb0RvYy54bWxQSwECLQAUAAYA CAAAACEAyszJkd8AAAANAQAADwAAAAAAAAAAAAAAAABwBAAAZHJzL2Rvd25yZXYueG1sUEsFBgAA AAAEAAQA8wAAAHwFAAAAAA== "/>
            </w:pict>
          </mc:Fallback>
        </mc:AlternateContent>
      </w:r>
      <w:r>
        <w:rPr>
          <w:rFonts w:ascii="Times New Roman" w:hAnsi="Times New Roman"/>
          <w:noProof/>
        </w:rPr>
        <mc:AlternateContent>
          <mc:Choice Requires="wps">
            <w:drawing>
              <wp:anchor distT="0" distB="0" distL="114300" distR="114300" simplePos="0" relativeHeight="251767296" behindDoc="0" locked="0" layoutInCell="1" allowOverlap="1">
                <wp:simplePos x="0" y="0"/>
                <wp:positionH relativeFrom="column">
                  <wp:posOffset>3733800</wp:posOffset>
                </wp:positionH>
                <wp:positionV relativeFrom="paragraph">
                  <wp:posOffset>7673975</wp:posOffset>
                </wp:positionV>
                <wp:extent cx="0" cy="228600"/>
                <wp:effectExtent l="6985" t="13970" r="12065" b="5080"/>
                <wp:wrapNone/>
                <wp:docPr id="148" name="Line 3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20" o:spid="_x0000_s1026" style="position:absolute;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pt,604.25pt" to="294pt,622.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9KigFgIAACwEAAAOAAAAZHJzL2Uyb0RvYy54bWysU8uu2yAQ3VfqPyD2iR/XSRMrzlVlJ92k baR7+wEEcIyKAQGJE1X99w7kodx2U1X1Ag/McObMnGHxfOolOnLrhFYVzsYpRlxRzYTaV/jb63o0 w8h5ohiRWvEKn7nDz8v37xaDKXmuOy0ZtwhAlCsHU+HOe1MmiaMd74kba8MVOFtte+Jha/cJs2QA 9F4meZpOk0FbZqym3Dk4bS5OvIz4bcup/9q2jnskKwzcfFxtXHdhTZYLUu4tMZ2gVxrkH1j0RChI eodqiCfoYMUfUL2gVjvd+jHVfaLbVlAea4BqsvS3al46YnisBZrjzL1N7v/B0i/HrUWCgXYFSKVI DyJthOLoKctjewbjSoiq1daGAulJvZiNpt8dUrruiNrzSPP1bOBmFhqavLkSNs5Akt3wWTOIIQev Y69Ore0DJHQBnaIk57sk/OQRvRxSOM3z2TSNdBJS3u4Z6/wnrnsUjApLYB1xyXHjfOBByltISKP0 WkgZBZcKDRWeT/JJvOC0FCw4Q5iz+10tLTqSMDLxi0WB5zHM6oNiEazjhK2utidCXmxILlXAg0qA ztW6zMSPeTpfzVazYlTk09WoSJtm9HFdF6PpOvswaZ6aum6yn4FaVpSdYIyrwO42n1nxd/pfX8pl su4Tem9D8hY99gvI3v6RdJQyqBcelCt3mp239iYxjGQMvj6fMPOPe7AfH/nyFwAAAP//AwBQSwME FAAGAAgAAAAhAMrMyZHfAAAADQEAAA8AAABkcnMvZG93bnJldi54bWxMj8FOwzAQRO9I/IO1SFyq 1iY0VRTiVAjIjQsFxNWNlyQiXqex2wa+nq16gOPOjGbfFOvJ9eKAY+g8abhZKBBItbcdNRreXqt5 BiJEQ9b0nlDDNwZYl5cXhcmtP9ILHjaxEVxCITca2hiHXMpQt+hMWPgBib1PPzoT+RwbaUdz5HLX y0SplXSmI/7QmgEfWqy/NnunIVTvuKt+ZvVMfdw2HpPd4/OT0fr6arq/AxFxin9hOOEzOpTMtPV7 skH0GtIs4y2RjURlKQiOnKXtSVouU5BlIf+vKH8BAAD//wMAUEsBAi0AFAAGAAgAAAAhALaDOJL+ AAAA4QEAABMAAAAAAAAAAAAAAAAAAAAAAFtDb250ZW50X1R5cGVzXS54bWxQSwECLQAUAAYACAAA ACEAOP0h/9YAAACUAQAACwAAAAAAAAAAAAAAAAAvAQAAX3JlbHMvLnJlbHNQSwECLQAUAAYACAAA ACEAI/SooBYCAAAsBAAADgAAAAAAAAAAAAAAAAAuAgAAZHJzL2Uyb0RvYy54bWxQSwECLQAUAAYA CAAAACEAyszJkd8AAAANAQAADwAAAAAAAAAAAAAAAABwBAAAZHJzL2Rvd25yZXYueG1sUEsFBgAA AAAEAAQA8wAAAHwFAAAAAA== "/>
            </w:pict>
          </mc:Fallback>
        </mc:AlternateContent>
      </w:r>
      <w:r>
        <w:rPr>
          <w:rFonts w:ascii="Times New Roman" w:hAnsi="Times New Roman"/>
          <w:noProof/>
        </w:rPr>
        <mc:AlternateContent>
          <mc:Choice Requires="wps">
            <w:drawing>
              <wp:anchor distT="0" distB="0" distL="114300" distR="114300" simplePos="0" relativeHeight="251766272" behindDoc="0" locked="0" layoutInCell="1" allowOverlap="1">
                <wp:simplePos x="0" y="0"/>
                <wp:positionH relativeFrom="column">
                  <wp:posOffset>4114800</wp:posOffset>
                </wp:positionH>
                <wp:positionV relativeFrom="paragraph">
                  <wp:posOffset>8013065</wp:posOffset>
                </wp:positionV>
                <wp:extent cx="0" cy="114300"/>
                <wp:effectExtent l="6985" t="10160" r="12065" b="8890"/>
                <wp:wrapNone/>
                <wp:docPr id="147" name="Line 3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19" o:spid="_x0000_s1026" style="position:absolute;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630.95pt" to="324pt,639.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m6+eFQIAACwEAAAOAAAAZHJzL2Uyb0RvYy54bWysU8GO2jAQvVfqP1i+QxIILESEVUWgF9pF 2u0HGNshVh3bsg0BVf33jh1AbHupqubgjO2ZN2/mjRfP51aiE7dOaFXibJhixBXVTKhDib+9bQYz jJwnihGpFS/xhTv8vPz4YdGZgo90oyXjFgGIckVnStx4b4okcbThLXFDbbiCy1rblnjY2kPCLOkA vZXJKE2nSactM1ZT7hycVv0lXkb8uubUv9S14x7JEgM3H1cb131Yk+WCFAdLTCPolQb5BxYtEQqS 3qEq4gk6WvEHVCuo1U7Xfkh1m+i6FpTHGqCaLP2tmteGGB5rgeY4c2+T+3+w9OtpZ5FgoF3+hJEi LYi0FYqjcZbNQ3s64wrwWqmdDQXSs3o1W02/O6T0qiHqwCPNt4uByCxEJO9CwsYZSLLvvmgGPuTo dezVubZtgIQuoHOU5HKXhJ89ov0hhdMsy8dpVCshxS3OWOc/c92iYJRYAuuIS05b5wMPUtxcQhql N0LKKLhUqCvxfDKaxACnpWDhMrg5e9ivpEUnEkYmfrEouHl0s/qoWARrOGHrq+2JkL0NyaUKeFAJ 0Lla/Uz8mKfz9Ww9ywf5aLoe5GlVDT5tVvlgusmeJtW4Wq2q7GegluVFIxjjKrC7zWeW/53+15fS T9Z9Qu9tSN6jx34B2ds/ko5SBvX6OdhrdtnZm8QwktH5+nzCzD/uwX585MtfAAAA//8DAFBLAwQU AAYACAAAACEAgirB1d8AAAANAQAADwAAAGRycy9kb3ducmV2LnhtbEyPQU+DQBCF7yb+h82YeGns UjRYkKUxKjcvrRqvUxiByM5Sdtuiv95pPOhx3nt58718NdleHWj0nWMDi3kEirhydceNgdeX8moJ ygfkGnvHZOCLPKyK87Mcs9odeU2HTWiUlLDP0EAbwpBp7auWLPq5G4jF+3CjxSDn2Oh6xKOU217H UZRoix3LhxYHemip+tzsrQFfvtGu/J5Vs+j9unEU7x6fn9CYy4vp/g5UoCn8heGEL+hQCNPW7bn2 qjeQ3CxlSxAjThYpKIn8StuTdJumoItc/19R/AAAAP//AwBQSwECLQAUAAYACAAAACEAtoM4kv4A AADhAQAAEwAAAAAAAAAAAAAAAAAAAAAAW0NvbnRlbnRfVHlwZXNdLnhtbFBLAQItABQABgAIAAAA IQA4/SH/1gAAAJQBAAALAAAAAAAAAAAAAAAAAC8BAABfcmVscy8ucmVsc1BLAQItABQABgAIAAAA IQCRm6+eFQIAACwEAAAOAAAAAAAAAAAAAAAAAC4CAABkcnMvZTJvRG9jLnhtbFBLAQItABQABgAI AAAAIQCCKsHV3wAAAA0BAAAPAAAAAAAAAAAAAAAAAG8EAABkcnMvZG93bnJldi54bWxQSwUGAAAA AAQABADzAAAAewUAAAAA "/>
            </w:pict>
          </mc:Fallback>
        </mc:AlternateContent>
      </w:r>
      <w:r>
        <w:rPr>
          <w:rFonts w:ascii="Times New Roman" w:hAnsi="Times New Roman"/>
          <w:noProof/>
        </w:rPr>
        <mc:AlternateContent>
          <mc:Choice Requires="wps">
            <w:drawing>
              <wp:anchor distT="0" distB="0" distL="114300" distR="114300" simplePos="0" relativeHeight="251765248" behindDoc="0" locked="0" layoutInCell="1" allowOverlap="1">
                <wp:simplePos x="0" y="0"/>
                <wp:positionH relativeFrom="column">
                  <wp:posOffset>4114800</wp:posOffset>
                </wp:positionH>
                <wp:positionV relativeFrom="paragraph">
                  <wp:posOffset>8013065</wp:posOffset>
                </wp:positionV>
                <wp:extent cx="0" cy="114300"/>
                <wp:effectExtent l="6985" t="10160" r="12065" b="8890"/>
                <wp:wrapNone/>
                <wp:docPr id="146" name="Line 3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18" o:spid="_x0000_s1026" style="position:absolute;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630.95pt" to="324pt,639.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A+DCFQIAACwEAAAOAAAAZHJzL2Uyb0RvYy54bWysU8GO2jAQvVfqP1i+QxIIFCLCqkqgl22L tNsPMLZDrDq2ZRsCqvrvHTuA2PZSVc3BGdszb97MG6+ezp1EJ26d0KrE2TjFiCuqmVCHEn973Y4W GDlPFCNSK17iC3f4af3+3ao3BZ/oVkvGLQIQ5YrelLj13hRJ4mjLO+LG2nAFl422HfGwtYeEWdID eieTSZrOk15bZqym3Dk4rYdLvI74TcOp/9o0jnskSwzcfFxtXPdhTdYrUhwsMa2gVxrkH1h0RChI eoeqiSfoaMUfUJ2gVjvd+DHVXaKbRlAea4BqsvS3al5aYnisBZrjzL1N7v/B0i+nnUWCgXb5HCNF OhDpWSiOplm2CO3pjSvAq1I7GwqkZ/VinjX97pDSVUvUgUearxcDkVmISN6EhI0zkGTff9YMfMjR 69irc2O7AAldQOcoyeUuCT97RIdDCqdZlk/TqFZCilucsc5/4rpDwSixBNYRl5yenQ88SHFzCWmU 3gopo+BSob7Ey9lkFgOcloKFy+Dm7GFfSYtOJIxM/GJRcPPoZvVRsQjWcsI2V9sTIQcbkksV8KAS oHO1hpn4sUyXm8VmkY/yyXwzytO6Hn3cVvlovs0+zOppXVV19jNQy/KiFYxxFdjd5jPL/07/60sZ Jus+ofc2JG/RY7+A7O0fSUcpg3rDHOw1u+zsTWIYyeh8fT5h5h/3YD8+8vUvAAAA//8DAFBLAwQU AAYACAAAACEAgirB1d8AAAANAQAADwAAAGRycy9kb3ducmV2LnhtbEyPQU+DQBCF7yb+h82YeGns UjRYkKUxKjcvrRqvUxiByM5Sdtuiv95pPOhx3nt58718NdleHWj0nWMDi3kEirhydceNgdeX8moJ ygfkGnvHZOCLPKyK87Mcs9odeU2HTWiUlLDP0EAbwpBp7auWLPq5G4jF+3CjxSDn2Oh6xKOU217H UZRoix3LhxYHemip+tzsrQFfvtGu/J5Vs+j9unEU7x6fn9CYy4vp/g5UoCn8heGEL+hQCNPW7bn2 qjeQ3CxlSxAjThYpKIn8StuTdJumoItc/19R/AAAAP//AwBQSwECLQAUAAYACAAAACEAtoM4kv4A AADhAQAAEwAAAAAAAAAAAAAAAAAAAAAAW0NvbnRlbnRfVHlwZXNdLnhtbFBLAQItABQABgAIAAAA IQA4/SH/1gAAAJQBAAALAAAAAAAAAAAAAAAAAC8BAABfcmVscy8ucmVsc1BLAQItABQABgAIAAAA IQBGA+DCFQIAACwEAAAOAAAAAAAAAAAAAAAAAC4CAABkcnMvZTJvRG9jLnhtbFBLAQItABQABgAI AAAAIQCCKsHV3wAAAA0BAAAPAAAAAAAAAAAAAAAAAG8EAABkcnMvZG93bnJldi54bWxQSwUGAAAA AAQABADzAAAAewUAAAAA "/>
            </w:pict>
          </mc:Fallback>
        </mc:AlternateContent>
      </w:r>
      <w:r>
        <w:rPr>
          <w:rFonts w:ascii="Times New Roman" w:hAnsi="Times New Roman"/>
          <w:noProof/>
        </w:rPr>
        <mc:AlternateContent>
          <mc:Choice Requires="wpc">
            <w:drawing>
              <wp:inline distT="0" distB="0" distL="0" distR="0">
                <wp:extent cx="5791200" cy="3314700"/>
                <wp:effectExtent l="0" t="10795" r="2540" b="8255"/>
                <wp:docPr id="2978" name="Canvas 297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3" name="Line 2980"/>
                        <wps:cNvCnPr/>
                        <wps:spPr bwMode="auto">
                          <a:xfrm>
                            <a:off x="3581400" y="0"/>
                            <a:ext cx="635" cy="182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Line 2981"/>
                        <wps:cNvCnPr/>
                        <wps:spPr bwMode="auto">
                          <a:xfrm>
                            <a:off x="3581400" y="1828800"/>
                            <a:ext cx="635" cy="1485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5" name="Line 2982"/>
                        <wps:cNvCnPr/>
                        <wps:spPr bwMode="auto">
                          <a:xfrm>
                            <a:off x="3581400" y="1828800"/>
                            <a:ext cx="19050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2983"/>
                        <wps:cNvCnPr/>
                        <wps:spPr bwMode="auto">
                          <a:xfrm>
                            <a:off x="2819400" y="685165"/>
                            <a:ext cx="15240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 name="Line 2984"/>
                        <wps:cNvCnPr/>
                        <wps:spPr bwMode="auto">
                          <a:xfrm>
                            <a:off x="4343400" y="685800"/>
                            <a:ext cx="635" cy="2286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 name="Line 2985"/>
                        <wps:cNvCnPr/>
                        <wps:spPr bwMode="auto">
                          <a:xfrm flipH="1">
                            <a:off x="2819400" y="2971800"/>
                            <a:ext cx="15240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 name="Line 2986"/>
                        <wps:cNvCnPr/>
                        <wps:spPr bwMode="auto">
                          <a:xfrm flipV="1">
                            <a:off x="2819400" y="685800"/>
                            <a:ext cx="635" cy="2286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 name="Line 2987"/>
                        <wps:cNvCnPr/>
                        <wps:spPr bwMode="auto">
                          <a:xfrm flipH="1">
                            <a:off x="1752600" y="1828800"/>
                            <a:ext cx="18288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 name="Line 2988"/>
                        <wps:cNvCnPr/>
                        <wps:spPr bwMode="auto">
                          <a:xfrm flipV="1">
                            <a:off x="2133600" y="1485900"/>
                            <a:ext cx="635"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 name="Line 2989"/>
                        <wps:cNvCnPr/>
                        <wps:spPr bwMode="auto">
                          <a:xfrm>
                            <a:off x="2133600" y="1485900"/>
                            <a:ext cx="2895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 name="Line 2990"/>
                        <wps:cNvCnPr/>
                        <wps:spPr bwMode="auto">
                          <a:xfrm>
                            <a:off x="5029200" y="148590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 name="Line 2991"/>
                        <wps:cNvCnPr/>
                        <wps:spPr bwMode="auto">
                          <a:xfrm>
                            <a:off x="5029200" y="182880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 name="Line 2992"/>
                        <wps:cNvCnPr/>
                        <wps:spPr bwMode="auto">
                          <a:xfrm flipH="1">
                            <a:off x="2133600" y="2171700"/>
                            <a:ext cx="28956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 name="Line 2993"/>
                        <wps:cNvCnPr/>
                        <wps:spPr bwMode="auto">
                          <a:xfrm flipV="1">
                            <a:off x="2133600" y="182880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 name="Rectangle 2994"/>
                        <wps:cNvSpPr>
                          <a:spLocks noChangeArrowheads="1"/>
                        </wps:cNvSpPr>
                        <wps:spPr bwMode="auto">
                          <a:xfrm>
                            <a:off x="3124200" y="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3C454D" w:rsidRDefault="000E5303" w:rsidP="000E5303">
                              <w:pPr>
                                <w:rPr>
                                  <w:vertAlign w:val="subscript"/>
                                </w:rPr>
                              </w:pPr>
                              <w:r>
                                <w:t>G</w:t>
                              </w:r>
                              <w:r>
                                <w:rPr>
                                  <w:vertAlign w:val="subscript"/>
                                </w:rPr>
                                <w:t>1</w:t>
                              </w:r>
                            </w:p>
                          </w:txbxContent>
                        </wps:txbx>
                        <wps:bodyPr rot="0" vert="horz" wrap="square" lIns="91440" tIns="45720" rIns="91440" bIns="45720" anchor="t" anchorCtr="0" upright="1">
                          <a:noAutofit/>
                        </wps:bodyPr>
                      </wps:wsp>
                      <wps:wsp>
                        <wps:cNvPr id="45" name="Rectangle 2995"/>
                        <wps:cNvSpPr>
                          <a:spLocks noChangeArrowheads="1"/>
                        </wps:cNvSpPr>
                        <wps:spPr bwMode="auto">
                          <a:xfrm>
                            <a:off x="2286000" y="4572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5B109F" w:rsidRDefault="000E5303" w:rsidP="000E5303">
                              <w:pPr>
                                <w:rPr>
                                  <w:vertAlign w:val="subscript"/>
                                </w:rPr>
                              </w:pPr>
                              <w:r>
                                <w:t>S</w:t>
                              </w:r>
                              <w:r>
                                <w:rPr>
                                  <w:vertAlign w:val="subscript"/>
                                </w:rPr>
                                <w:t>1</w:t>
                              </w:r>
                            </w:p>
                          </w:txbxContent>
                        </wps:txbx>
                        <wps:bodyPr rot="0" vert="horz" wrap="square" lIns="91440" tIns="45720" rIns="91440" bIns="45720" anchor="t" anchorCtr="0" upright="1">
                          <a:noAutofit/>
                        </wps:bodyPr>
                      </wps:wsp>
                      <wps:wsp>
                        <wps:cNvPr id="46" name="Rectangle 2996"/>
                        <wps:cNvSpPr>
                          <a:spLocks noChangeArrowheads="1"/>
                        </wps:cNvSpPr>
                        <wps:spPr bwMode="auto">
                          <a:xfrm>
                            <a:off x="4343400" y="4572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3C454D" w:rsidRDefault="000E5303" w:rsidP="000E5303">
                              <w:pPr>
                                <w:rPr>
                                  <w:vertAlign w:val="subscript"/>
                                </w:rPr>
                              </w:pPr>
                              <w:r>
                                <w:t>S</w:t>
                              </w:r>
                            </w:p>
                          </w:txbxContent>
                        </wps:txbx>
                        <wps:bodyPr rot="0" vert="horz" wrap="square" lIns="91440" tIns="45720" rIns="91440" bIns="45720" anchor="t" anchorCtr="0" upright="1">
                          <a:noAutofit/>
                        </wps:bodyPr>
                      </wps:wsp>
                      <wps:wsp>
                        <wps:cNvPr id="47" name="Rectangle 2997"/>
                        <wps:cNvSpPr>
                          <a:spLocks noChangeArrowheads="1"/>
                        </wps:cNvSpPr>
                        <wps:spPr bwMode="auto">
                          <a:xfrm>
                            <a:off x="5334000" y="1828800"/>
                            <a:ext cx="3810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3C454D" w:rsidRDefault="000E5303" w:rsidP="000E5303">
                              <w:pPr>
                                <w:ind w:left="120" w:right="-660"/>
                                <w:rPr>
                                  <w:vertAlign w:val="subscript"/>
                                </w:rPr>
                              </w:pPr>
                              <w:r>
                                <w:t>G</w:t>
                              </w:r>
                              <w:r>
                                <w:rPr>
                                  <w:vertAlign w:val="subscript"/>
                                </w:rPr>
                                <w:t>2</w:t>
                              </w:r>
                            </w:p>
                          </w:txbxContent>
                        </wps:txbx>
                        <wps:bodyPr rot="0" vert="horz" wrap="square" lIns="91440" tIns="45720" rIns="91440" bIns="45720" anchor="t" anchorCtr="0" upright="1">
                          <a:noAutofit/>
                        </wps:bodyPr>
                      </wps:wsp>
                      <wps:wsp>
                        <wps:cNvPr id="48" name="Rectangle 2998"/>
                        <wps:cNvSpPr>
                          <a:spLocks noChangeArrowheads="1"/>
                        </wps:cNvSpPr>
                        <wps:spPr bwMode="auto">
                          <a:xfrm>
                            <a:off x="5105400" y="2171700"/>
                            <a:ext cx="685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3C454D" w:rsidRDefault="000E5303" w:rsidP="000E5303">
                              <w:pPr>
                                <w:rPr>
                                  <w:vertAlign w:val="subscript"/>
                                </w:rPr>
                              </w:pPr>
                              <w:r>
                                <w:t>M</w:t>
                              </w:r>
                              <w:r>
                                <w:rPr>
                                  <w:vertAlign w:val="subscript"/>
                                </w:rPr>
                                <w:t>3</w:t>
                              </w:r>
                            </w:p>
                          </w:txbxContent>
                        </wps:txbx>
                        <wps:bodyPr rot="0" vert="horz" wrap="square" lIns="91440" tIns="45720" rIns="91440" bIns="45720" anchor="t" anchorCtr="0" upright="1">
                          <a:noAutofit/>
                        </wps:bodyPr>
                      </wps:wsp>
                      <wps:wsp>
                        <wps:cNvPr id="49" name="Rectangle 2999"/>
                        <wps:cNvSpPr>
                          <a:spLocks noChangeArrowheads="1"/>
                        </wps:cNvSpPr>
                        <wps:spPr bwMode="auto">
                          <a:xfrm>
                            <a:off x="4419600" y="274320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5B109F" w:rsidRDefault="000E5303" w:rsidP="000E5303">
                              <w:pPr>
                                <w:rPr>
                                  <w:vertAlign w:val="subscript"/>
                                </w:rPr>
                              </w:pPr>
                              <w:r>
                                <w:t>S</w:t>
                              </w:r>
                              <w:r>
                                <w:rPr>
                                  <w:vertAlign w:val="subscript"/>
                                </w:rPr>
                                <w:t>3</w:t>
                              </w:r>
                            </w:p>
                          </w:txbxContent>
                        </wps:txbx>
                        <wps:bodyPr rot="0" vert="horz" wrap="square" lIns="91440" tIns="45720" rIns="91440" bIns="45720" anchor="t" anchorCtr="0" upright="1">
                          <a:noAutofit/>
                        </wps:bodyPr>
                      </wps:wsp>
                      <wps:wsp>
                        <wps:cNvPr id="50" name="Rectangle 3000"/>
                        <wps:cNvSpPr>
                          <a:spLocks noChangeArrowheads="1"/>
                        </wps:cNvSpPr>
                        <wps:spPr bwMode="auto">
                          <a:xfrm>
                            <a:off x="1905000" y="2743200"/>
                            <a:ext cx="762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5B109F" w:rsidRDefault="000E5303" w:rsidP="000E5303">
                              <w:pPr>
                                <w:rPr>
                                  <w:vertAlign w:val="subscript"/>
                                </w:rPr>
                              </w:pPr>
                              <w:r>
                                <w:t xml:space="preserve"> S</w:t>
                              </w:r>
                              <w:r>
                                <w:rPr>
                                  <w:vertAlign w:val="subscript"/>
                                </w:rPr>
                                <w:t>2</w:t>
                              </w:r>
                              <w:r w:rsidRPr="00EB393E">
                                <w:rPr>
                                  <w:position w:val="-2"/>
                                </w:rPr>
                                <w:object w:dxaOrig="200" w:dyaOrig="180">
                                  <v:shape id="_x0000_i1301" type="#_x0000_t75" style="width:9.75pt;height:9pt" o:ole="">
                                    <v:imagedata r:id="rId477" o:title=""/>
                                  </v:shape>
                                  <o:OLEObject Type="Embed" ProgID="Equation.3" ShapeID="_x0000_i1301" DrawAspect="Content" ObjectID="_1668241376" r:id="rId478"/>
                                </w:object>
                              </w:r>
                              <w:r>
                                <w:rPr>
                                  <w:vertAlign w:val="subscript"/>
                                </w:rPr>
                                <w:t xml:space="preserve"> </w:t>
                              </w:r>
                              <w:r>
                                <w:t xml:space="preserve"> S</w:t>
                              </w:r>
                              <w:r>
                                <w:rPr>
                                  <w:vertAlign w:val="subscript"/>
                                </w:rPr>
                                <w:t>4</w:t>
                              </w:r>
                            </w:p>
                          </w:txbxContent>
                        </wps:txbx>
                        <wps:bodyPr rot="0" vert="horz" wrap="square" lIns="91440" tIns="45720" rIns="91440" bIns="45720" anchor="t" anchorCtr="0" upright="1">
                          <a:noAutofit/>
                        </wps:bodyPr>
                      </wps:wsp>
                      <wps:wsp>
                        <wps:cNvPr id="51" name="Rectangle 3001"/>
                        <wps:cNvSpPr>
                          <a:spLocks noChangeArrowheads="1"/>
                        </wps:cNvSpPr>
                        <wps:spPr bwMode="auto">
                          <a:xfrm>
                            <a:off x="1676400" y="13716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5B109F" w:rsidRDefault="000E5303" w:rsidP="000E5303">
                              <w:pPr>
                                <w:rPr>
                                  <w:vertAlign w:val="subscript"/>
                                </w:rPr>
                              </w:pPr>
                              <w:r>
                                <w:t>M</w:t>
                              </w:r>
                              <w:r>
                                <w:rPr>
                                  <w:vertAlign w:val="subscript"/>
                                </w:rPr>
                                <w:t>1</w:t>
                              </w:r>
                            </w:p>
                          </w:txbxContent>
                        </wps:txbx>
                        <wps:bodyPr rot="0" vert="horz" wrap="square" lIns="91440" tIns="45720" rIns="91440" bIns="45720" anchor="t" anchorCtr="0" upright="1">
                          <a:noAutofit/>
                        </wps:bodyPr>
                      </wps:wsp>
                      <wps:wsp>
                        <wps:cNvPr id="52" name="Rectangle 3002"/>
                        <wps:cNvSpPr>
                          <a:spLocks noChangeArrowheads="1"/>
                        </wps:cNvSpPr>
                        <wps:spPr bwMode="auto">
                          <a:xfrm>
                            <a:off x="1219200" y="2057400"/>
                            <a:ext cx="9144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003A6A" w:rsidRDefault="000E5303" w:rsidP="000E5303">
                              <w:pPr>
                                <w:rPr>
                                  <w:vertAlign w:val="subscript"/>
                                </w:rPr>
                              </w:pPr>
                              <w:r>
                                <w:t>M</w:t>
                              </w:r>
                              <w:r>
                                <w:rPr>
                                  <w:vertAlign w:val="subscript"/>
                                </w:rPr>
                                <w:t>2</w:t>
                              </w:r>
                              <w:r>
                                <w:t xml:space="preserve"> </w:t>
                              </w:r>
                              <w:r w:rsidRPr="00EB393E">
                                <w:rPr>
                                  <w:position w:val="-2"/>
                                </w:rPr>
                                <w:object w:dxaOrig="200" w:dyaOrig="180">
                                  <v:shape id="_x0000_i1302" type="#_x0000_t75" style="width:9.75pt;height:9pt" o:ole="">
                                    <v:imagedata r:id="rId477" o:title=""/>
                                  </v:shape>
                                  <o:OLEObject Type="Embed" ProgID="Equation.3" ShapeID="_x0000_i1302" DrawAspect="Content" ObjectID="_1668241377" r:id="rId479"/>
                                </w:object>
                              </w:r>
                              <w:r>
                                <w:t>M</w:t>
                              </w:r>
                              <w:r>
                                <w:rPr>
                                  <w:vertAlign w:val="subscript"/>
                                </w:rPr>
                                <w:t>4</w:t>
                              </w:r>
                            </w:p>
                          </w:txbxContent>
                        </wps:txbx>
                        <wps:bodyPr rot="0" vert="horz" wrap="square" lIns="91440" tIns="45720" rIns="91440" bIns="45720" anchor="t" anchorCtr="0" upright="1">
                          <a:noAutofit/>
                        </wps:bodyPr>
                      </wps:wsp>
                      <wps:wsp>
                        <wps:cNvPr id="53" name="Line 3003"/>
                        <wps:cNvCnPr/>
                        <wps:spPr bwMode="auto">
                          <a:xfrm>
                            <a:off x="2819400" y="1714500"/>
                            <a:ext cx="152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3004"/>
                        <wps:cNvCnPr/>
                        <wps:spPr bwMode="auto">
                          <a:xfrm>
                            <a:off x="2971800" y="171450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3005"/>
                        <wps:cNvCnPr/>
                        <wps:spPr bwMode="auto">
                          <a:xfrm>
                            <a:off x="3733800" y="171450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3006"/>
                        <wps:cNvCnPr/>
                        <wps:spPr bwMode="auto">
                          <a:xfrm>
                            <a:off x="3581400" y="17145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3007"/>
                        <wps:cNvCnPr/>
                        <wps:spPr bwMode="auto">
                          <a:xfrm>
                            <a:off x="3657600" y="21717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3008"/>
                        <wps:cNvCnPr/>
                        <wps:spPr bwMode="auto">
                          <a:xfrm flipH="1">
                            <a:off x="3581400" y="228600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3009"/>
                        <wps:cNvCnPr/>
                        <wps:spPr bwMode="auto">
                          <a:xfrm>
                            <a:off x="3657600" y="6858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3010"/>
                        <wps:cNvCnPr/>
                        <wps:spPr bwMode="auto">
                          <a:xfrm flipH="1">
                            <a:off x="3581400" y="80010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3011"/>
                        <wps:cNvCnPr/>
                        <wps:spPr bwMode="auto">
                          <a:xfrm>
                            <a:off x="3962400" y="571500"/>
                            <a:ext cx="762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3012"/>
                        <wps:cNvCnPr/>
                        <wps:spPr bwMode="auto">
                          <a:xfrm>
                            <a:off x="3200400" y="571500"/>
                            <a:ext cx="762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3013"/>
                        <wps:cNvCnPr/>
                        <wps:spPr bwMode="auto">
                          <a:xfrm flipH="1">
                            <a:off x="3200400" y="571500"/>
                            <a:ext cx="762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6" name="Line 3014"/>
                        <wps:cNvCnPr/>
                        <wps:spPr bwMode="auto">
                          <a:xfrm flipH="1">
                            <a:off x="3962400" y="571500"/>
                            <a:ext cx="762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7" name="Line 3015"/>
                        <wps:cNvCnPr/>
                        <wps:spPr bwMode="auto">
                          <a:xfrm flipH="1">
                            <a:off x="2743200" y="10287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8" name="Line 3016"/>
                        <wps:cNvCnPr/>
                        <wps:spPr bwMode="auto">
                          <a:xfrm flipH="1">
                            <a:off x="2743200" y="24003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9" name="Line 3017"/>
                        <wps:cNvCnPr/>
                        <wps:spPr bwMode="auto">
                          <a:xfrm flipH="1">
                            <a:off x="4267200" y="11430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0" name="Line 3018"/>
                        <wps:cNvCnPr/>
                        <wps:spPr bwMode="auto">
                          <a:xfrm flipH="1">
                            <a:off x="4267200" y="25146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1" name="Line 3019"/>
                        <wps:cNvCnPr/>
                        <wps:spPr bwMode="auto">
                          <a:xfrm>
                            <a:off x="2667000"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2" name="Line 3020"/>
                        <wps:cNvCnPr/>
                        <wps:spPr bwMode="auto">
                          <a:xfrm>
                            <a:off x="2590800"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3" name="Line 3021"/>
                        <wps:cNvCnPr/>
                        <wps:spPr bwMode="auto">
                          <a:xfrm>
                            <a:off x="4723765"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4" name="Line 3022"/>
                        <wps:cNvCnPr/>
                        <wps:spPr bwMode="auto">
                          <a:xfrm>
                            <a:off x="4647565"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5" name="Line 3023"/>
                        <wps:cNvCnPr/>
                        <wps:spPr bwMode="auto">
                          <a:xfrm>
                            <a:off x="2590800"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6" name="Line 3024"/>
                        <wps:cNvCnPr/>
                        <wps:spPr bwMode="auto">
                          <a:xfrm>
                            <a:off x="2514600"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7" name="Line 3025"/>
                        <wps:cNvCnPr/>
                        <wps:spPr bwMode="auto">
                          <a:xfrm>
                            <a:off x="4723765"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8" name="Line 3026"/>
                        <wps:cNvCnPr/>
                        <wps:spPr bwMode="auto">
                          <a:xfrm>
                            <a:off x="4647565"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9" name="Line 3027"/>
                        <wps:cNvCnPr/>
                        <wps:spPr bwMode="auto">
                          <a:xfrm>
                            <a:off x="4343400" y="1714500"/>
                            <a:ext cx="152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0" name="Line 3028"/>
                        <wps:cNvCnPr/>
                        <wps:spPr bwMode="auto">
                          <a:xfrm>
                            <a:off x="4495800" y="17145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 name="Line 3029"/>
                        <wps:cNvCnPr/>
                        <wps:spPr bwMode="auto">
                          <a:xfrm flipH="1">
                            <a:off x="3505200" y="228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2" name="Line 3030"/>
                        <wps:cNvCnPr/>
                        <wps:spPr bwMode="auto">
                          <a:xfrm flipH="1">
                            <a:off x="3505200" y="1028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3" name="Line 3031"/>
                        <wps:cNvCnPr/>
                        <wps:spPr bwMode="auto">
                          <a:xfrm flipH="1">
                            <a:off x="3505200" y="1257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 name="Line 3032"/>
                        <wps:cNvCnPr/>
                        <wps:spPr bwMode="auto">
                          <a:xfrm flipH="1">
                            <a:off x="3505200" y="1371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5" name="Line 3033"/>
                        <wps:cNvCnPr/>
                        <wps:spPr bwMode="auto">
                          <a:xfrm flipH="1">
                            <a:off x="3505200" y="1485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6" name="Line 3034"/>
                        <wps:cNvCnPr/>
                        <wps:spPr bwMode="auto">
                          <a:xfrm flipH="1">
                            <a:off x="3505200" y="800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7" name="Line 3035"/>
                        <wps:cNvCnPr/>
                        <wps:spPr bwMode="auto">
                          <a:xfrm flipH="1">
                            <a:off x="3505200" y="571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8" name="Line 3036"/>
                        <wps:cNvCnPr/>
                        <wps:spPr bwMode="auto">
                          <a:xfrm flipH="1">
                            <a:off x="3505200" y="457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9" name="Line 3037"/>
                        <wps:cNvCnPr/>
                        <wps:spPr bwMode="auto">
                          <a:xfrm flipH="1">
                            <a:off x="35052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1" name="Line 3038"/>
                        <wps:cNvCnPr/>
                        <wps:spPr bwMode="auto">
                          <a:xfrm flipH="1">
                            <a:off x="36576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2" name="Line 3039"/>
                        <wps:cNvCnPr/>
                        <wps:spPr bwMode="auto">
                          <a:xfrm flipH="1">
                            <a:off x="37338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3" name="Line 3040"/>
                        <wps:cNvCnPr/>
                        <wps:spPr bwMode="auto">
                          <a:xfrm flipH="1">
                            <a:off x="38862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4" name="Line 3041"/>
                        <wps:cNvCnPr/>
                        <wps:spPr bwMode="auto">
                          <a:xfrm flipH="1">
                            <a:off x="40386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5" name="Line 3042"/>
                        <wps:cNvCnPr/>
                        <wps:spPr bwMode="auto">
                          <a:xfrm flipH="1">
                            <a:off x="41910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6" name="Line 3043"/>
                        <wps:cNvCnPr/>
                        <wps:spPr bwMode="auto">
                          <a:xfrm flipH="1">
                            <a:off x="44196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7" name="Line 3044"/>
                        <wps:cNvCnPr/>
                        <wps:spPr bwMode="auto">
                          <a:xfrm flipH="1">
                            <a:off x="42672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3045"/>
                        <wps:cNvCnPr/>
                        <wps:spPr bwMode="auto">
                          <a:xfrm flipH="1">
                            <a:off x="45720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3046"/>
                        <wps:cNvCnPr/>
                        <wps:spPr bwMode="auto">
                          <a:xfrm flipH="1">
                            <a:off x="47244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3047"/>
                        <wps:cNvCnPr/>
                        <wps:spPr bwMode="auto">
                          <a:xfrm flipH="1">
                            <a:off x="48768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3048"/>
                        <wps:cNvCnPr/>
                        <wps:spPr bwMode="auto">
                          <a:xfrm flipH="1">
                            <a:off x="51054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3049"/>
                        <wps:cNvCnPr/>
                        <wps:spPr bwMode="auto">
                          <a:xfrm flipH="1">
                            <a:off x="52578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3050"/>
                        <wps:cNvCnPr/>
                        <wps:spPr bwMode="auto">
                          <a:xfrm>
                            <a:off x="2514600"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3051"/>
                        <wps:cNvCnPr/>
                        <wps:spPr bwMode="auto">
                          <a:xfrm>
                            <a:off x="4571365"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3052"/>
                        <wps:cNvCnPr/>
                        <wps:spPr bwMode="auto">
                          <a:xfrm>
                            <a:off x="4572000"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3053"/>
                        <wps:cNvCnPr/>
                        <wps:spPr bwMode="auto">
                          <a:xfrm>
                            <a:off x="2438400"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3054"/>
                        <wps:cNvCnPr/>
                        <wps:spPr bwMode="auto">
                          <a:xfrm flipH="1">
                            <a:off x="2057400" y="16002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3055"/>
                        <wps:cNvCnPr/>
                        <wps:spPr bwMode="auto">
                          <a:xfrm flipH="1">
                            <a:off x="2057400" y="17145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3056"/>
                        <wps:cNvCnPr/>
                        <wps:spPr bwMode="auto">
                          <a:xfrm flipH="1">
                            <a:off x="2057400" y="19431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3057"/>
                        <wps:cNvCnPr/>
                        <wps:spPr bwMode="auto">
                          <a:xfrm flipH="1">
                            <a:off x="2057400" y="20574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3058"/>
                        <wps:cNvCnPr/>
                        <wps:spPr bwMode="auto">
                          <a:xfrm flipH="1">
                            <a:off x="4953000" y="16002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3059"/>
                        <wps:cNvCnPr/>
                        <wps:spPr bwMode="auto">
                          <a:xfrm flipH="1">
                            <a:off x="4953000" y="17145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3060"/>
                        <wps:cNvCnPr/>
                        <wps:spPr bwMode="auto">
                          <a:xfrm flipH="1">
                            <a:off x="4952365" y="19431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3061"/>
                        <wps:cNvCnPr/>
                        <wps:spPr bwMode="auto">
                          <a:xfrm flipH="1">
                            <a:off x="4953000" y="20574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Canvas 2978" o:spid="_x0000_s1737" editas="canvas" style="width:456pt;height:261pt;mso-position-horizontal-relative:char;mso-position-vertical-relative:line" coordsize="57912,3314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ZAd+gsAAFvZAAAOAAAAZHJzL2Uyb0RvYy54bWzsXV1z4soRfU9V/oNK76w1o9EXtfjWXrNO UrVJbuUmeZdBGCogEQkv3qTy39Mz0gyjkUAWyI4dem9dmw8ZBDrdPd3ndM/nn543a+t7kherLJ3Y 5JNjW0k6y+ar9HFi/+2v96PQtopdnM7jdZYmE/tHUtg/3f72N5/323FCs2W2nie5BS+SFuP9dmIv d7vt+OammC2TTVx8yrZJCk8usnwT7+Bu/ngzz+M9vPpmfUMdx7/ZZ/l8m2ezpCjg0Wn5pH0rXn+x SGa7Py8WRbKz1hMbzm0nfubi5wP/eXP7OR4/5vF2uZpVpxGfcRabeJXCm6qXmsa72HrKV42X2qxm eVZki92nWba5yRaL1SwRnwE+DXGMT3MXp9/jQnyYGXw78gTh1oCv+/DIzzvN7lfrNXwbN/DqY/4Y /72H65Pwp9dp/aDyEXFsdcx+Cxew2KpLWVx2ir8u420iPnkxnv3p+y+5tZpPbOq5tpXGGwDSt1Wa WDQKxSXkbw5H3aW/5PAR+L1iC3/ysP9jNodj46ddJq7O8yLf8A8C37v1PLFdLyTMAVj8UFBInnfW DJ7yXc+2ZvA4CWkYwjH8q4nH8gW2ebH7XZJtLH5jYq/hZMQbxN+/FbvyUHlI7Yvj35u1n9iRRz3x B0W2Xs35V88PK/LHh7t1bn2POVrFv+p9a4fl2VM6hzeJx8sknn+tbu/i1bq8DedZXi/4MHA6/ED+ sQQc/x050dfwa8hGjPpfR8yZTkdf7u/YyL8ngTd1p3d3U/IffmqEjZer+TxJ+dlJ0yDsZZe1MtIS 1Mo4DiCrv7r4auEU5W9x0gCu8jKWF/Qhm/8QV1c8DkgrH34DyDETcoRflAEgp0GrvEJ14LHQi94X 8Dikp3GxLAE6h1v8m4jHCEju+t4MkOCZ6j6QviYgSeR44IpKb8jdYune0BNemyd0qYk79wLc0ZBE Mvb6oUd8AayDHyQehaffJ+zQD4r11f82MLuNpSC7AI7Mhf843GDJB3CsVnwHOKr1IKWhz3H5jrwg wvE9wLGxTBQOrc8y0VqsV9vfQ8ohMoMqR9H9JI0C0kAmOkrMYKrqR3vSzDPZ+nrR7+soBTL/fgKZ 6DInNqbWRwtZR4Dpm8AMzgKm6TKhkEEhRotY3ppjywdFgeedpTQYzN9DMA9MZIZnIbPhMonrKmQe 6jsty0yXUSz+YDVS1RmrArgLdEo9lkd9gckLdnJt2QVHGkaewCuvhGPOg7XxKp2RaIwMNEaXsDGe QyOg9Mqw3eYcq2IQukYkalq4QQbwqLnG6BKepgbGAwV4iNQIRmQNueKgPbVhxARjb46mvRqkRWxK AhKUlcgDLGsRG1MbXEGaK0hmsjhRbxanvRqkIVPm14IclooKdJjoME84TFU+/wtotuL0cc3VPZFO 6fwKkh6evBTbb9nsH4WVZndLODD5kufZnithQHIkQr5QiIAcqPwDKSPpVgMRyuT6U6xjD17VDYni Il+y/MzhM4gi/hE9UE3OU1P93It/PKcDFU/tsHYJljjHpsgHPorzM41G934YjNg980ZR4IQjh0Q/ R77DIja9r4t8hJyqlOGBNudcavtiadNmtQM54Hq1mdhAdFQ823Gdk9Io8dOX6iH5u01FtHt+eBZK MuKrxLlUFll5BkIucFIgZoQbyyz/l23tQRg4sYt/PsV5YlvrP6QAsYgwvtTciTvMCyjcyfVnHvRn 4nQGLzWxd7ZV3rzblerDp22+elzCO5VsT5p9AZHaYiXEYxyy5VnBZ+F33k5dwhRZULNDnct6bTuU DCunYsX3i8ZYF8W2akibirsPZIyBqhugMWpyV6YIkpox6vTdaxujrotAY7yKyBiougkao26MihOq GaNOWb62MXou1yjBeqOuS29fpx6s9bhuHdepPJ84Q4L/duvUQBWO0Bp1a1REWM0adZr21a2ROJ6U DLbW4ipRjFAZYNYom50+9kJVFcvQGnVrVERgzRpViq2KMa9XvWGMQGWjjI00YC6v5NTqj1U8RGus tR5+bGtU5UG0Rs0aPbCCkgk9WKNb1dIqAv+1Y6NqGoKVaqs1Bj4YKJwnF5ZgbPz/iI2qSIjWqFuj ooJr1qiS7DeIjcQPfLlSJW5AeJysxUbkN9ra8j92bFRVQrRG3RoV/V2zRpVkv4U1UqJ0btTxAm6Z NWsUDBPGRmNIxse2RlUmRGvUrbHewwmLVJVfgyH2Heeht8qBNopB23rdsMpWOexkv/aZHp4SmwjZ A8BOJZLnwK7qyhRV+TbYqd5hQhi8F8fk8ZI8jpLp9PtcBPQRR8l4SlshYacypjNg5wauy5uBEXbY /3uy/9dTKgIJO5UanAM7bWZWZ5BFXycG212gqPuwvk6x5RJ0agV8Duh8L1DF/TbZe5UtYYC96llt niKFJeh0PvhF6URr14U+J1CqE2sZu6hml3kFuryrdXmKBJXo0/nPF6FP6811NZfXNl0DPR5Op4RR VQADrenRhRmyPL2sWL4XYa7T40GSAd0P9UoKOjwcjWr7itmqHB7RSa0XgU93eJHPJ/6JfNYLSKN4 p0GujMFYR+FDs68wt/AVhyNxp9M3vXEHQgTEHY6C1sfItzd1+yZbQXqzFe3BFhGIw8iN0f/tCAxc s5ZHejMX7RDE4IsQfCEEzcoe6c1itEJQygQFn+HQsDHaQmdvsdB31YW+wJiDBnlvb06jE4Q8G6no 2kOHFYIQdwappp8FrlnwI705jlYQQiSCqQJlJlw6OqP6giBEEEoQGmPPwBMOw3noIKQeYQ3NMIIQ QahA2KgEXkJ9UN+HxV/l/9rk6kpQhYXA614GGsPMXAeG8fSkP7QKNIX9tpSiCnGHe8Idm+4I7aUG 7UYvYT5YQN0A9j8SmS/iDnF3HHemcJlewnwwnwUe4g73wDzsn3uk7HyYClcxbrQ383EkzrY2QOH6 Dvde5dv9BocBaBJ3vemOGu7KNJbHWcQd7vl7dHp3wEyOA3ZrPj+v0Nd3iDvE3QncmQJm2pvW0Pyd vr5D3CHuTuDOZDJobyZDx522l2pni9A726MAtzJ/w2HTwWFSkVzf9SYvdNyxSGzce7QjEkrKfN4Q igeuu2rsmWwF7c1WtPK2rud4krc9MBMH7YCmYEYIXjkETQmz25u46IQgaRNRIQZjtWnE/ZVj0CQx 3N4kRjcGqRc0NFSIQcRgLnZhCRqTWNzehEY3BtsoNcQgYlBi0BzL4vYmN7ox2LafKWIQMSgxaPZ1 uL2Jjk4MdvTxEhxOtV5bF2+BxusRH3E4VeCZnIfbm/PohGBHXy9C8MozEpP+gHa3nrRbJwQP2+Jg Ycad4o721agMqWT2TCbE7c2EdEKwlRPBxSAuBqvFYGOuBnS7DeIGtZFCrVs0IwYRgxKDjQL1QByJ PrU0pCHX2wO2MRZjLFZjq2QsbszbgF63QfxgGPLdZ45vo4h+EP2g9IOm4p4NQ5Iwxw3lRFOMxV/u UZ11XJ3FWzRqQ/6g7W0IPwg75sFgP/SDI+wA6ewA8c0CNbTADYJBbdtG9IPoB4vihB80K9RsGJJE H3WAGEQMnsAgoWaJGlrjBvGDHh/5grEYY/G8KxYTkKsa68FhaBLoU2JyEir6QfSDp/wg6FUNDA7D k7Aw8NUMDqwPYl58fD1IQK9qYHAYnsQjjod+0MeR0N0joQnoVQ0MDsOTeCCcRj+IGMxegkFTyA9t dT1zEq2LTg77w2lEuK/gyX0FCWhU674PGuvOxx0IswhseoRTsKaIuw7cmXyI15sP0fxdKQgsKy84 JQF5uKP1Z/BOpr/rzYFouKPMDWWWgbhD3J3Ancl7QNdczzjbqkmVqBMrPRAjcE0MvO5Bi0U814Eu AByaMJ8n6XV3C5PGjguwm/ngIAwIa+z7hiDEOeOVIpA0dlyAvc0HB2HE3MZ+lwhCBKEEYWPHBeic GxqEMjRjOCaBN0VttKmNJiBDNWovw3AfMEIL5nVUOgRcEyIJfIoEbmy/AN1zQ3jCGghxTYggPAlC swoNe6IPBEKq6tG4JkQQngShWZKGHs6BQKjCMa4JRx8VhDf77WwM/99+vonHj3m8Xa5m03gX6/fh 9n47Tmi2zNbzJL/9LwAAAP//AwBQSwMEFAAGAAgAAAAhABTJcAPcAAAABQEAAA8AAABkcnMvZG93 bnJldi54bWxMj81qwzAQhO+FvIPYQC8lke3+0LiWQxLIrRSSBnKVra3txloZS7Hdt++2l/ay7DDL 7DfZerKtGLD3jSMF8TICgVQ601Cl4PS+XzyD8EGT0a0jVPCFHtb57CbTqXEjHXA4hkpwCPlUK6hD 6FIpfVmj1X7pOiT2PlxvdWDZV9L0euRw28okip6k1Q3xh1p3uKuxvByvVkH1Oe2H+PXudL9bnZvi svUPb6NX6nY+bV5ABJzC3zH84DM65MxUuCsZL1oFXCT8TvZWccKyUPCY8CLzTP6nz78BAAD//wMA UEsBAi0AFAAGAAgAAAAhALaDOJL+AAAA4QEAABMAAAAAAAAAAAAAAAAAAAAAAFtDb250ZW50X1R5 cGVzXS54bWxQSwECLQAUAAYACAAAACEAOP0h/9YAAACUAQAACwAAAAAAAAAAAAAAAAAvAQAAX3Jl bHMvLnJlbHNQSwECLQAUAAYACAAAACEAgPmQHfoLAABb2QAADgAAAAAAAAAAAAAAAAAuAgAAZHJz L2Uyb0RvYy54bWxQSwECLQAUAAYACAAAACEAFMlwA9wAAAAFAQAADwAAAAAAAAAAAAAAAABUDgAA ZHJzL2Rvd25yZXYueG1sUEsFBgAAAAAEAAQA8wAAAF0PAAAAAA== ">
                <v:shape id="_x0000_s1738" type="#_x0000_t75" style="position:absolute;width:57912;height:33147;visibility:visible;mso-wrap-style:square">
                  <v:fill o:detectmouseclick="t"/>
                  <v:path o:connecttype="none"/>
                </v:shape>
                <v:line id="Line 2980" o:spid="_x0000_s1739" style="position:absolute;visibility:visible;mso-wrap-style:square" from="35814,0" to="35820,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r3QyMcAAADcAAAADwAAAGRycy9kb3ducmV2LnhtbESPT2vCQBTE70K/w/IKvemmSoOkriIt BfVQ/FNoj8/sM4nNvg27a5J+e7cgeBxm5jfMbNGbWrTkfGVZwfMoAUGcW11xoeDr8DGcgvABWWNt mRT8kYfF/GEww0zbjnfU7kMhIoR9hgrKEJpMSp+XZNCPbEMcvZN1BkOUrpDaYRfhppbjJEmlwYrj QokNvZWU/+4vRsHnZJu2y/Vm1X+v02P+vjv+nDun1NNjv3wFEagP9/CtvdIKxi8T+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uvdDIxwAAANwAAAAPAAAAAAAA AAAAAAAAAKECAABkcnMvZG93bnJldi54bWxQSwUGAAAAAAQABAD5AAAAlQMAAAAA "/>
                <v:line id="Line 2981" o:spid="_x0000_s1740" style="position:absolute;visibility:visible;mso-wrap-style:square" from="35814,18288" to="35820,331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IcYqMQAAADcAAAADwAAAGRycy9kb3ducmV2LnhtbESPS2sCMRSF94X+h3AL3WmmoqWOE6UI ggttUYvry+TOQyc3Y5KO4783BaHLw3l8nGzRm0Z05HxtWcHbMAFBnFtdc6ng57AafIDwAVljY5kU 3MjDYv78lGGq7ZV31O1DKeII+xQVVCG0qZQ+r8igH9qWOHqFdQZDlK6U2uE1jptGjpLkXRqsORIq bGlZUX7e/5rIzcuNuxxP535dbDerC3fTr8O3Uq8v/ecMRKA+/Icf7bVWMJqM4e9MPAJyf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hxioxAAAANwAAAAPAAAAAAAAAAAA AAAAAKECAABkcnMvZG93bnJldi54bWxQSwUGAAAAAAQABAD5AAAAkgMAAAAA ">
                  <v:stroke dashstyle="dash"/>
                </v:line>
                <v:line id="Line 2982" o:spid="_x0000_s1741" style="position:absolute;visibility:visible;mso-wrap-style:square" from="35814,18288" to="54864,18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jtJ8cAAADcAAAADwAAAGRycy9kb3ducmV2LnhtbESPT2vCQBTE74V+h+UJvdWNFoNEV5GW gvYg9Q/o8Zl9TdJm34bdbZJ++64geBxm5jfMfNmbWrTkfGVZwWiYgCDOra64UHA8vD9PQfiArLG2 TAr+yMNy8fgwx0zbjnfU7kMhIoR9hgrKEJpMSp+XZNAPbUMcvS/rDIYoXSG1wy7CTS3HSZJKgxXH hRIbei0p/9n/GgXbl8+0XW0+1v1pk17yt93l/N05pZ4G/WoGIlAf7uFbe60VjCcT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OGO0nxwAAANwAAAAPAAAAAAAA AAAAAAAAAKECAABkcnMvZG93bnJldi54bWxQSwUGAAAAAAQABAD5AAAAlQMAAAAA "/>
                <v:line id="Line 2983" o:spid="_x0000_s1742" style="position:absolute;visibility:visible;mso-wrap-style:square" from="28194,6851" to="43434,6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7TjVcQAAADbAAAADwAAAGRycy9kb3ducmV2LnhtbESPX2vCMBTF34V9h3AHe9N0DkSrUcZA 6EPnsI49X5prW21uapK13bdfBgMfD+fPj7PZjaYVPTnfWFbwPEtAEJdWN1wp+Dztp0sQPiBrbC2T gh/ysNs+TDaYajvwkfoiVCKOsE9RQR1Cl0rpy5oM+pntiKN3ts5giNJVUjsc4rhp5TxJFtJgw5FQ Y0dvNZXX4ttEblnl7vZ1uY7Z+T3f37hfHU4fSj09jq9rEIHGcA//tzOt4GUOf1/iD5Db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ztONVxAAAANsAAAAPAAAAAAAAAAAA AAAAAKECAABkcnMvZG93bnJldi54bWxQSwUGAAAAAAQABAD5AAAAkgMAAAAA ">
                  <v:stroke dashstyle="dash"/>
                </v:line>
                <v:line id="Line 2984" o:spid="_x0000_s1743" style="position:absolute;visibility:visible;mso-wrap-style:square" from="43434,6858" to="43440,297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PhGzsQAAADbAAAADwAAAGRycy9kb3ducmV2LnhtbESPX2vCMBTF34V9h3AHe9N0K4hWo4yB 4EPnsI49X5prW21uapK13bdfBgMfD+fPj7PejqYVPTnfWFbwPEtAEJdWN1wp+DztpgsQPiBrbC2T gh/ysN08TNaYaTvwkfoiVCKOsM9QQR1Cl0npy5oM+pntiKN3ts5giNJVUjsc4rhp5UuSzKXBhiOh xo7eaiqvxbeJ3LLK3e3rch335/d8d+N+eTh9KPX0OL6uQAQawz38395rBWkKf1/iD5Cb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EbOxAAAANsAAAAPAAAAAAAAAAAA AAAAAKECAABkcnMvZG93bnJldi54bWxQSwUGAAAAAAQABAD5AAAAkgMAAAAA ">
                  <v:stroke dashstyle="dash"/>
                </v:line>
                <v:line id="Line 2985" o:spid="_x0000_s1744" style="position:absolute;flip:x;visibility:visible;mso-wrap-style:square" from="28194,29718" to="43434,29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kpu8IAAADbAAAADwAAAGRycy9kb3ducmV2LnhtbESPQWvCQBSE7wX/w/IEb82m1kqJriJi pYgXY72/ZJ+b0OzbkF01/feuIPQ4zMw3zHzZ20ZcqfO1YwVvSQqCuHS6ZqPg5/j1+gnCB2SNjWNS 8EcelovByxwz7W58oGsejIgQ9hkqqEJoMyl9WZFFn7iWOHpn11kMUXZG6g5vEW4bOU7TqbRYc1yo sKV1ReVvfrEKis3qZHbFaWPHvNdb85EXLHOlRsN+NQMRqA//4Wf7Wyt4n8DjS/wBcn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qkpu8IAAADbAAAADwAAAAAAAAAAAAAA AAChAgAAZHJzL2Rvd25yZXYueG1sUEsFBgAAAAAEAAQA+QAAAJADAAAAAA== ">
                  <v:stroke dashstyle="dash"/>
                </v:line>
                <v:line id="Line 2986" o:spid="_x0000_s1745" style="position:absolute;flip:y;visibility:visible;mso-wrap-style:square" from="28194,6858" to="28200,297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eWMIMMAAADbAAAADwAAAGRycy9kb3ducmV2LnhtbESPQWvCQBSE74X+h+UVvNWNikXSbEIQ LaV4adT7S/Z1E8y+Ddmtpv++KxR6HGbmGyYrJtuLK42+c6xgMU9AEDdOd2wUnI775w0IH5A19o5J wQ95KPLHhwxT7W78SdcqGBEh7FNU0IYwpFL6piWLfu4G4uh9udFiiHI0Uo94i3Dby2WSvEiLHceF FgfattRcqm+roN6VZ/NRn3d2yQf9ZtZVzbJSavY0la8gAk3hP/zXftcKVmu4f4k/QOa/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XljCDDAAAA2wAAAA8AAAAAAAAAAAAA AAAAoQIAAGRycy9kb3ducmV2LnhtbFBLBQYAAAAABAAEAPkAAACRAwAAAAA= ">
                  <v:stroke dashstyle="dash"/>
                </v:line>
                <v:line id="Line 2987" o:spid="_x0000_s1746" style="position:absolute;flip:x;visibility:visible;mso-wrap-style:square" from="17526,18288" to="35814,18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cSV8EAAADbAAAADwAAAGRycy9kb3ducmV2LnhtbESPQYvCMBSE74L/ITxhb5rqoizVKLK4 i4gX63p/bZ5psXkpTVbrvzeC4HGYmW+YxaqztbhS6yvHCsajBARx4XTFRsHf8Wf4BcIHZI21Y1Jw Jw+rZb+3wFS7Gx/omgUjIoR9igrKEJpUSl+UZNGPXEMcvbNrLYYoWyN1i7cIt7WcJMlMWqw4LpTY 0HdJxSX7twryzfpkdvlpYye8179mmuUsM6U+Bt16DiJQF97hV3urFXzO4Pkl/gC5f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FNxJXwQAAANsAAAAPAAAAAAAAAAAAAAAA AKECAABkcnMvZG93bnJldi54bWxQSwUGAAAAAAQABAD5AAAAjwMAAAAA ">
                  <v:stroke dashstyle="dash"/>
                </v:line>
                <v:line id="Line 2988" o:spid="_x0000_s1747" style="position:absolute;flip:y;visibility:visible;mso-wrap-style:square" from="21336,14859" to="21342,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nu3zMIAAADbAAAADwAAAGRycy9kb3ducmV2LnhtbESPQWvCQBSE7wX/w/IEb82mFmuJriJi pYgXY72/ZJ+b0OzbkF01/feuIPQ4zMw3zHzZ20ZcqfO1YwVvSQqCuHS6ZqPg5/j1+gnCB2SNjWNS 8EcelovByxwz7W58oGsejIgQ9hkqqEJoMyl9WZFFn7iWOHpn11kMUXZG6g5vEW4bOU7TD2mx5rhQ YUvrisrf/GIVFJvVyeyK08aOea+3ZpIXLHOlRsN+NQMRqA//4Wf7Wyt4n8LjS/wBcn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nu3zMIAAADbAAAADwAAAAAAAAAAAAAA AAChAgAAZHJzL2Rvd25yZXYueG1sUEsFBgAAAAAEAAQA+QAAAJADAAAAAA== ">
                  <v:stroke dashstyle="dash"/>
                </v:line>
                <v:line id="Line 2989" o:spid="_x0000_s1748" style="position:absolute;visibility:visible;mso-wrap-style:square" from="21336,14859" to="50292,14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zUv8EAAADbAAAADwAAAGRycy9kb3ducmV2LnhtbERPTWvCQBC9F/wPywje6sYKpaauUgTB g1aq0vOQHZPU7Gzc3cb4751DocfH+54ve9eojkKsPRuYjDNQxIW3NZcGTsf18xuomJAtNp7JwJ0i LBeDpznm1t/4i7pDKpWEcMzRQJVSm2sdi4ocxrFviYU7++AwCQyltgFvEu4a/ZJlr9phzdJQYUur iorL4ddJb1Fuw/X759Jvzrvt+srd7PO4N2Y07D/eQSXq07/4z72xBqYyVr7ID9CL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SXNS/wQAAANsAAAAPAAAAAAAAAAAAAAAA AKECAABkcnMvZG93bnJldi54bWxQSwUGAAAAAAQABAD5AAAAjwMAAAAA ">
                  <v:stroke dashstyle="dash"/>
                </v:line>
                <v:line id="Line 2990" o:spid="_x0000_s1749" style="position:absolute;visibility:visible;mso-wrap-style:square" from="50292,14859" to="50292,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RBxJMIAAADbAAAADwAAAGRycy9kb3ducmV2LnhtbESPS4vCMBSF98L8h3AH3Gk6CqIdo8iA 4MJRfDDrS3Ntq81NTWLt/HsjCC4P5/FxpvPWVKIh50vLCr76CQjizOqScwXHw7I3BuEDssbKMin4 Jw/z2Udniqm2d95Rsw+5iCPsU1RQhFCnUvqsIIO+b2vi6J2sMxiidLnUDu9x3FRykCQjabDkSCiw pp+Cssv+ZiI3y9fu+ne+tKvT73p55WayOWyV6n62i28QgdrwDr/aK61gOIHnl/gD5O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RBxJMIAAADbAAAADwAAAAAAAAAAAAAA AAChAgAAZHJzL2Rvd25yZXYueG1sUEsFBgAAAAAEAAQA+QAAAJADAAAAAA== ">
                  <v:stroke dashstyle="dash"/>
                </v:line>
                <v:line id="Line 2991" o:spid="_x0000_s1750" style="position:absolute;visibility:visible;mso-wrap-style:square" from="50292,18288" to="50292,217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yrxMEAAADbAAAADwAAAGRycy9kb3ducmV2LnhtbERPTWvCQBC9F/wPywje6sYipaauUgTB g1aq0vOQHZPU7Gzc3cb4751DocfH+54ve9eojkKsPRuYjDNQxIW3NZcGTsf18xuomJAtNp7JwJ0i LBeDpznm1t/4i7pDKpWEcMzRQJVSm2sdi4ocxrFviYU7++AwCQyltgFvEu4a/ZJlr9phzdJQYUur iorL4ddJb1Fuw/X759Jvzrvt+srd7PO4N2Y07D/eQSXq07/4z72xBqayXr7ID9CL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0LKvEwQAAANsAAAAPAAAAAAAAAAAAAAAA AKECAABkcnMvZG93bnJldi54bWxQSwUGAAAAAAQABAD5AAAAjwMAAAAA ">
                  <v:stroke dashstyle="dash"/>
                </v:line>
                <v:line id="Line 2992" o:spid="_x0000_s1751" style="position:absolute;flip:x;visibility:visible;mso-wrap-style:square" from="21336,21717" to="50292,217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tj5XsMAAADbAAAADwAAAGRycy9kb3ducmV2LnhtbESPQWvCQBSE7wX/w/KE3uomYovEbIKI lVJ6adT7S/a5CWbfhuxW03/fLRR6HGbmGyYvJ9uLG42+c6wgXSQgiBunOzYKTsfXpzUIH5A19o5J wTd5KIvZQ46Zdnf+pFsVjIgQ9hkqaEMYMil905JFv3ADcfQubrQYohyN1CPeI9z2cpkkL9Jix3Gh xYF2LTXX6ssqqPfbs3mvz3u75A99MM9VzbJS6nE+bTcgAk3hP/zXftMKVin8fok/QBY/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LY+V7DAAAA2wAAAA8AAAAAAAAAAAAA AAAAoQIAAGRycy9kb3ducmV2LnhtbFBLBQYAAAAABAAEAPkAAACRAwAAAAA= ">
                  <v:stroke dashstyle="dash"/>
                </v:line>
                <v:line id="Line 2993" o:spid="_x0000_s1752" style="position:absolute;flip:y;visibility:visible;mso-wrap-style:square" from="21336,18288" to="21336,217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pnKcIAAADbAAAADwAAAGRycy9kb3ducmV2LnhtbESPQWvCQBSE70L/w/IKvemmoUpJXUWK liJeTJv7S/a5CWbfhuyq8d+7guBxmJlvmPlysK04U+8bxwreJwkI4srpho2C/7/N+BOED8gaW8ek 4EoelouX0Rwz7S68p3MejIgQ9hkqqEPoMil9VZNFP3EdcfQOrrcYouyN1D1eIty2Mk2SmbTYcFyo saPvmqpjfrIKyvWqMNuyWNuUd/rHTPOSZa7U2+uw+gIRaAjP8KP9qxV8pHD/En+AXN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gpnKcIAAADbAAAADwAAAAAAAAAAAAAA AAChAgAAZHJzL2Rvd25yZXYueG1sUEsFBgAAAAAEAAQA+QAAAJADAAAAAA== ">
                  <v:stroke dashstyle="dash"/>
                </v:line>
                <v:rect id="Rectangle 2994" o:spid="_x0000_s1753" style="position:absolute;left:31242;width:3810;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WCyOMQA AADbAAAADwAAAGRycy9kb3ducmV2LnhtbESPQWvCQBSE74L/YXmCN921xlBTN6EIgtB6qBa8PrLP JDT7NmZXTf99t1DocZiZb5hNMdhW3Kn3jWMNi7kCQVw603Cl4fO0mz2D8AHZYOuYNHyThyIfjzaY GffgD7ofQyUihH2GGuoQukxKX9Zk0c9dRxy9i+sthij7SpoeHxFuW/mkVCotNhwXauxoW1P5dbxZ DZgm5nq4LN9Pb7cU19Wgdquz0no6GV5fQAQawn/4r703GpIEfr/EHyDzHwAAAP//AwBQSwECLQAU AAYACAAAACEA8PeKu/0AAADiAQAAEwAAAAAAAAAAAAAAAAAAAAAAW0NvbnRlbnRfVHlwZXNdLnht bFBLAQItABQABgAIAAAAIQAx3V9h0gAAAI8BAAALAAAAAAAAAAAAAAAAAC4BAABfcmVscy8ucmVs c1BLAQItABQABgAIAAAAIQAzLwWeQQAAADkAAAAQAAAAAAAAAAAAAAAAACkCAABkcnMvc2hhcGV4 bWwueG1sUEsBAi0AFAAGAAgAAAAhANVgsjjEAAAA2wAAAA8AAAAAAAAAAAAAAAAAmAIAAGRycy9k b3ducmV2LnhtbFBLBQYAAAAABAAEAPUAAACJAwAAAAA= " stroked="f">
                  <v:textbox>
                    <w:txbxContent>
                      <w:p w:rsidR="000E5303" w:rsidRPr="003C454D" w:rsidRDefault="000E5303" w:rsidP="000E5303">
                        <w:pPr>
                          <w:rPr>
                            <w:vertAlign w:val="subscript"/>
                          </w:rPr>
                        </w:pPr>
                        <w:r>
                          <w:t>G</w:t>
                        </w:r>
                        <w:r>
                          <w:rPr>
                            <w:vertAlign w:val="subscript"/>
                          </w:rPr>
                          <w:t>1</w:t>
                        </w:r>
                      </w:p>
                    </w:txbxContent>
                  </v:textbox>
                </v:rect>
                <v:rect id="Rectangle 2995" o:spid="_x0000_s1754" style="position:absolute;left:22860;top:4572;width:3810;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wXo8UA AADbAAAADwAAAGRycy9kb3ducmV2LnhtbESPzWrDMBCE74W8g9hAbo3UxjGNEyWUgiHQ9pAf6HWx NraptXItxXbevioUchxm5htmsxttI3rqfO1Yw9NcgSAunKm51HA+5Y8vIHxANtg4Jg038rDbTh42 mBk38IH6YyhFhLDPUEMVQptJ6YuKLPq5a4mjd3GdxRBlV0rT4RDhtpHPSqXSYs1xocKW3ioqvo9X qwHTxPx8XhYfp/driqtyVPnyS2k9m46vaxCBxnAP/7f3RkOyhL8v8QfI7S8AAAD//wMAUEsBAi0A FAAGAAgAAAAhAPD3irv9AAAA4gEAABMAAAAAAAAAAAAAAAAAAAAAAFtDb250ZW50X1R5cGVzXS54 bWxQSwECLQAUAAYACAAAACEAMd1fYdIAAACPAQAACwAAAAAAAAAAAAAAAAAuAQAAX3JlbHMvLnJl bHNQSwECLQAUAAYACAAAACEAMy8FnkEAAAA5AAAAEAAAAAAAAAAAAAAAAAApAgAAZHJzL3NoYXBl eG1sLnhtbFBLAQItABQABgAIAAAAIQC6LBejxQAAANsAAAAPAAAAAAAAAAAAAAAAAJgCAABkcnMv ZG93bnJldi54bWxQSwUGAAAAAAQABAD1AAAAigMAAAAA " stroked="f">
                  <v:textbox>
                    <w:txbxContent>
                      <w:p w:rsidR="000E5303" w:rsidRPr="005B109F" w:rsidRDefault="000E5303" w:rsidP="000E5303">
                        <w:pPr>
                          <w:rPr>
                            <w:vertAlign w:val="subscript"/>
                          </w:rPr>
                        </w:pPr>
                        <w:r>
                          <w:t>S</w:t>
                        </w:r>
                        <w:r>
                          <w:rPr>
                            <w:vertAlign w:val="subscript"/>
                          </w:rPr>
                          <w:t>1</w:t>
                        </w:r>
                      </w:p>
                    </w:txbxContent>
                  </v:textbox>
                </v:rect>
                <v:rect id="Rectangle 2996" o:spid="_x0000_s1755" style="position:absolute;left:43434;top:4572;width:3810;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6J1MQA AADbAAAADwAAAGRycy9kb3ducmV2LnhtbESPQWvCQBSE70L/w/KE3nTXqqFNXUMRAoXqQS30+sg+ k9Ds2zS7iem/dwsFj8PMfMNsstE2YqDO1441LOYKBHHhTM2lhs9zPnsG4QOywcYxafglD9n2YbLB 1LgrH2k4hVJECPsUNVQhtKmUvqjIop+7ljh6F9dZDFF2pTQdXiPcNvJJqURarDkuVNjSrqLi+9Rb DZiszM/hstyfP/oEX8pR5esvpfXjdHx7BRFoDPfwf/vdaFgl8Pcl/gC5vQEAAP//AwBQSwECLQAU AAYACAAAACEA8PeKu/0AAADiAQAAEwAAAAAAAAAAAAAAAAAAAAAAW0NvbnRlbnRfVHlwZXNdLnht bFBLAQItABQABgAIAAAAIQAx3V9h0gAAAI8BAAALAAAAAAAAAAAAAAAAAC4BAABfcmVscy8ucmVs c1BLAQItABQABgAIAAAAIQAzLwWeQQAAADkAAAAQAAAAAAAAAAAAAAAAACkCAABkcnMvc2hhcGV4 bWwueG1sUEsBAi0AFAAGAAgAAAAhAEr+idTEAAAA2wAAAA8AAAAAAAAAAAAAAAAAmAIAAGRycy9k b3ducmV2LnhtbFBLBQYAAAAABAAEAPUAAACJAwAAAAA= " stroked="f">
                  <v:textbox>
                    <w:txbxContent>
                      <w:p w:rsidR="000E5303" w:rsidRPr="003C454D" w:rsidRDefault="000E5303" w:rsidP="000E5303">
                        <w:pPr>
                          <w:rPr>
                            <w:vertAlign w:val="subscript"/>
                          </w:rPr>
                        </w:pPr>
                        <w:r>
                          <w:t>S</w:t>
                        </w:r>
                      </w:p>
                    </w:txbxContent>
                  </v:textbox>
                </v:rect>
                <v:rect id="Rectangle 2997" o:spid="_x0000_s1756" style="position:absolute;left:53340;top:18288;width:3810;height:4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IsT8QA AADbAAAADwAAAGRycy9kb3ducmV2LnhtbESPQWvCQBSE74L/YXlCb3VXa6Om2YgUhELrwVjo9ZF9 JqHZtzG7avrvu4WCx2FmvmGyzWBbcaXeN441zKYKBHHpTMOVhs/j7nEFwgdkg61j0vBDHjb5eJRh atyND3QtQiUihH2KGuoQulRKX9Zk0U9dRxy9k+sthij7SpoebxFuWzlXKpEWG44LNXb0WlP5XVys BkwW5rw/PX0c3y8JrqtB7Z6/lNYPk2H7AiLQEO7h//ab0bBYwt+X+ANk/gsAAP//AwBQSwECLQAU AAYACAAAACEA8PeKu/0AAADiAQAAEwAAAAAAAAAAAAAAAAAAAAAAW0NvbnRlbnRfVHlwZXNdLnht bFBLAQItABQABgAIAAAAIQAx3V9h0gAAAI8BAAALAAAAAAAAAAAAAAAAAC4BAABfcmVscy8ucmVs c1BLAQItABQABgAIAAAAIQAzLwWeQQAAADkAAAAQAAAAAAAAAAAAAAAAACkCAABkcnMvc2hhcGV4 bWwueG1sUEsBAi0AFAAGAAgAAAAhACWyLE/EAAAA2wAAAA8AAAAAAAAAAAAAAAAAmAIAAGRycy9k b3ducmV2LnhtbFBLBQYAAAAABAAEAPUAAACJAwAAAAA= " stroked="f">
                  <v:textbox>
                    <w:txbxContent>
                      <w:p w:rsidR="000E5303" w:rsidRPr="003C454D" w:rsidRDefault="000E5303" w:rsidP="000E5303">
                        <w:pPr>
                          <w:ind w:left="120" w:right="-660"/>
                          <w:rPr>
                            <w:vertAlign w:val="subscript"/>
                          </w:rPr>
                        </w:pPr>
                        <w:r>
                          <w:t>G</w:t>
                        </w:r>
                        <w:r>
                          <w:rPr>
                            <w:vertAlign w:val="subscript"/>
                          </w:rPr>
                          <w:t>2</w:t>
                        </w:r>
                      </w:p>
                    </w:txbxContent>
                  </v:textbox>
                </v:rect>
                <v:rect id="Rectangle 2998" o:spid="_x0000_s1757" style="position:absolute;left:51054;top:21717;width:6858;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24PcEA AADbAAAADwAAAGRycy9kb3ducmV2LnhtbERPz2vCMBS+D/wfwht4W5Ntrmg1yhgIgttBK3h9NM+2 2LzUJrb1v18Ogx0/vt+rzWgb0VPna8caXhMFgrhwpuZSwynfvsxB+IBssHFMGh7kYbOePK0wM27g A/XHUIoYwj5DDVUIbSalLyqy6BPXEkfu4jqLIcKulKbDIYbbRr4plUqLNceGClv6qqi4Hu9WA6Yz c/u5vH/n+3uKi3JU24+z0nr6PH4uQQQaw7/4z70zGmZxbPwSf4Bc/wIAAP//AwBQSwECLQAUAAYA CAAAACEA8PeKu/0AAADiAQAAEwAAAAAAAAAAAAAAAAAAAAAAW0NvbnRlbnRfVHlwZXNdLnhtbFBL AQItABQABgAIAAAAIQAx3V9h0gAAAI8BAAALAAAAAAAAAAAAAAAAAC4BAABfcmVscy8ucmVsc1BL AQItABQABgAIAAAAIQAzLwWeQQAAADkAAAAQAAAAAAAAAAAAAAAAACkCAABkcnMvc2hhcGV4bWwu eG1sUEsBAi0AFAAGAAgAAAAhAFQtuD3BAAAA2wAAAA8AAAAAAAAAAAAAAAAAmAIAAGRycy9kb3du cmV2LnhtbFBLBQYAAAAABAAEAPUAAACGAwAAAAA= " stroked="f">
                  <v:textbox>
                    <w:txbxContent>
                      <w:p w:rsidR="000E5303" w:rsidRPr="003C454D" w:rsidRDefault="000E5303" w:rsidP="000E5303">
                        <w:pPr>
                          <w:rPr>
                            <w:vertAlign w:val="subscript"/>
                          </w:rPr>
                        </w:pPr>
                        <w:r>
                          <w:t>M</w:t>
                        </w:r>
                        <w:r>
                          <w:rPr>
                            <w:vertAlign w:val="subscript"/>
                          </w:rPr>
                          <w:t>3</w:t>
                        </w:r>
                      </w:p>
                    </w:txbxContent>
                  </v:textbox>
                </v:rect>
                <v:rect id="Rectangle 2999" o:spid="_x0000_s1758" style="position:absolute;left:44196;top:27432;width:4572;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2EdpsQA AADbAAAADwAAAGRycy9kb3ducmV2LnhtbESPQWvCQBSE7wX/w/IEb3XXakONbkIRBKHtoVro9ZF9 JsHs25hdk/TfdwsFj8PMfMNs89E2oqfO1441LOYKBHHhTM2lhq/T/vEFhA/IBhvHpOGHPOTZ5GGL qXEDf1J/DKWIEPYpaqhCaFMpfVGRRT93LXH0zq6zGKLsSmk6HCLcNvJJqURarDkuVNjSrqLicrxZ DZiszPXjvHw/vd0SXJej2j9/K61n0/F1AyLQGO7h//bBaFit4e9L/AEy+wUAAP//AwBQSwECLQAU AAYACAAAACEA8PeKu/0AAADiAQAAEwAAAAAAAAAAAAAAAAAAAAAAW0NvbnRlbnRfVHlwZXNdLnht bFBLAQItABQABgAIAAAAIQAx3V9h0gAAAI8BAAALAAAAAAAAAAAAAAAAAC4BAABfcmVscy8ucmVs c1BLAQItABQABgAIAAAAIQAzLwWeQQAAADkAAAAQAAAAAAAAAAAAAAAAACkCAABkcnMvc2hhcGV4 bWwueG1sUEsBAi0AFAAGAAgAAAAhADthHabEAAAA2wAAAA8AAAAAAAAAAAAAAAAAmAIAAGRycy9k b3ducmV2LnhtbFBLBQYAAAAABAAEAPUAAACJAwAAAAA= " stroked="f">
                  <v:textbox>
                    <w:txbxContent>
                      <w:p w:rsidR="000E5303" w:rsidRPr="005B109F" w:rsidRDefault="000E5303" w:rsidP="000E5303">
                        <w:pPr>
                          <w:rPr>
                            <w:vertAlign w:val="subscript"/>
                          </w:rPr>
                        </w:pPr>
                        <w:r>
                          <w:t>S</w:t>
                        </w:r>
                        <w:r>
                          <w:rPr>
                            <w:vertAlign w:val="subscript"/>
                          </w:rPr>
                          <w:t>3</w:t>
                        </w:r>
                      </w:p>
                    </w:txbxContent>
                  </v:textbox>
                </v:rect>
                <v:rect id="Rectangle 3000" o:spid="_x0000_s1759" style="position:absolute;left:19050;top:27432;width:7620;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4Ii5sEA AADbAAAADwAAAGRycy9kb3ducmV2LnhtbERPy2rCQBTdF/yH4RbcNTN9GDQ6SikIgu1CI7i9ZK5J MHMnZsYk/n1nUejycN6rzWgb0VPna8caXhMFgrhwpuZSwynfvsxB+IBssHFMGh7kYbOePK0wM27g A/XHUIoYwj5DDVUIbSalLyqy6BPXEkfu4jqLIcKulKbDIYbbRr4plUqLNceGClv6qqi4Hu9WA6Yf 5vZzef/O9/cUF+WotrOz0nr6PH4uQQQaw7/4z70zGmZxffwSf4Bc/wIAAP//AwBQSwECLQAUAAYA CAAAACEA8PeKu/0AAADiAQAAEwAAAAAAAAAAAAAAAAAAAAAAW0NvbnRlbnRfVHlwZXNdLnhtbFBL AQItABQABgAIAAAAIQAx3V9h0gAAAI8BAAALAAAAAAAAAAAAAAAAAC4BAABfcmVscy8ucmVsc1BL AQItABQABgAIAAAAIQAzLwWeQQAAADkAAAAQAAAAAAAAAAAAAAAAACkCAABkcnMvc2hhcGV4bWwu eG1sUEsBAi0AFAAGAAgAAAAhAC+CIubBAAAA2wAAAA8AAAAAAAAAAAAAAAAAmAIAAGRycy9kb3du cmV2LnhtbFBLBQYAAAAABAAEAPUAAACGAwAAAAA= " stroked="f">
                  <v:textbox>
                    <w:txbxContent>
                      <w:p w:rsidR="000E5303" w:rsidRPr="005B109F" w:rsidRDefault="000E5303" w:rsidP="000E5303">
                        <w:pPr>
                          <w:rPr>
                            <w:vertAlign w:val="subscript"/>
                          </w:rPr>
                        </w:pPr>
                        <w:r>
                          <w:t xml:space="preserve"> S</w:t>
                        </w:r>
                        <w:r>
                          <w:rPr>
                            <w:vertAlign w:val="subscript"/>
                          </w:rPr>
                          <w:t>2</w:t>
                        </w:r>
                        <w:r w:rsidRPr="00EB393E">
                          <w:rPr>
                            <w:position w:val="-2"/>
                          </w:rPr>
                          <w:object w:dxaOrig="200" w:dyaOrig="180">
                            <v:shape id="_x0000_i1301" type="#_x0000_t75" style="width:9.75pt;height:9pt" o:ole="">
                              <v:imagedata r:id="rId477" o:title=""/>
                            </v:shape>
                            <o:OLEObject Type="Embed" ProgID="Equation.3" ShapeID="_x0000_i1301" DrawAspect="Content" ObjectID="_1668241376" r:id="rId480"/>
                          </w:object>
                        </w:r>
                        <w:r>
                          <w:rPr>
                            <w:vertAlign w:val="subscript"/>
                          </w:rPr>
                          <w:t xml:space="preserve"> </w:t>
                        </w:r>
                        <w:r>
                          <w:t xml:space="preserve"> S</w:t>
                        </w:r>
                        <w:r>
                          <w:rPr>
                            <w:vertAlign w:val="subscript"/>
                          </w:rPr>
                          <w:t>4</w:t>
                        </w:r>
                      </w:p>
                    </w:txbxContent>
                  </v:textbox>
                </v:rect>
                <v:rect id="Rectangle 3001" o:spid="_x0000_s1760" style="position:absolute;left:16764;top:13716;width:3810;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6HfcUA AADbAAAADwAAAGRycy9kb3ducmV2LnhtbESPzWrDMBCE74W8g9hCb42UJjGNE9mUQKDQ9pAf6HWx NraptXIsxXbfPioUchxm5htmk4+2ET11vnasYTZVIIgLZ2ouNZyOu+dXED4gG2wck4Zf8pBnk4cN psYNvKf+EEoRIexT1FCF0KZS+qIii37qWuLonV1nMUTZldJ0OES4beSLUom0WHNcqLClbUXFz+Fq NWCyMJev8/zz+HFNcFWOarf8Vlo/PY5vaxCBxnAP/7ffjYblDP6+xB8gs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Azod9xQAAANsAAAAPAAAAAAAAAAAAAAAAAJgCAABkcnMv ZG93bnJldi54bWxQSwUGAAAAAAQABAD1AAAAigMAAAAA " stroked="f">
                  <v:textbox>
                    <w:txbxContent>
                      <w:p w:rsidR="000E5303" w:rsidRPr="005B109F" w:rsidRDefault="000E5303" w:rsidP="000E5303">
                        <w:pPr>
                          <w:rPr>
                            <w:vertAlign w:val="subscript"/>
                          </w:rPr>
                        </w:pPr>
                        <w:r>
                          <w:t>M</w:t>
                        </w:r>
                        <w:r>
                          <w:rPr>
                            <w:vertAlign w:val="subscript"/>
                          </w:rPr>
                          <w:t>1</w:t>
                        </w:r>
                      </w:p>
                    </w:txbxContent>
                  </v:textbox>
                </v:rect>
                <v:rect id="Rectangle 3002" o:spid="_x0000_s1761" style="position:absolute;left:12192;top:20574;width:9144;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wZCsQA AADbAAAADwAAAGRycy9kb3ducmV2LnhtbESPS2vDMBCE74X8B7GB3BqpaWMaJ0oIBUOg7SEP6HWx NraptXIs+dF/XxUKOQ4z8w2z2Y22Fj21vnKs4WmuQBDnzlRcaLics8dXED4gG6wdk4Yf8rDbTh42 mBo38JH6UyhEhLBPUUMZQpNK6fOSLPq5a4ijd3WtxRBlW0jT4hDhtpYLpRJpseK4UGJDbyXl36fO asDkxdw+r88f5/cuwVUxqmz5pbSeTcf9GkSgMdzD/+2D0bBcwN+X+APk9hcAAP//AwBQSwECLQAU AAYACAAAACEA8PeKu/0AAADiAQAAEwAAAAAAAAAAAAAAAAAAAAAAW0NvbnRlbnRfVHlwZXNdLnht bFBLAQItABQABgAIAAAAIQAx3V9h0gAAAI8BAAALAAAAAAAAAAAAAAAAAC4BAABfcmVscy8ucmVs c1BLAQItABQABgAIAAAAIQAzLwWeQQAAADkAAAAQAAAAAAAAAAAAAAAAACkCAABkcnMvc2hhcGV4 bWwueG1sUEsBAi0AFAAGAAgAAAAhALAcGQrEAAAA2wAAAA8AAAAAAAAAAAAAAAAAmAIAAGRycy9k b3ducmV2LnhtbFBLBQYAAAAABAAEAPUAAACJAwAAAAA= " stroked="f">
                  <v:textbox>
                    <w:txbxContent>
                      <w:p w:rsidR="000E5303" w:rsidRPr="00003A6A" w:rsidRDefault="000E5303" w:rsidP="000E5303">
                        <w:pPr>
                          <w:rPr>
                            <w:vertAlign w:val="subscript"/>
                          </w:rPr>
                        </w:pPr>
                        <w:r>
                          <w:t>M</w:t>
                        </w:r>
                        <w:r>
                          <w:rPr>
                            <w:vertAlign w:val="subscript"/>
                          </w:rPr>
                          <w:t>2</w:t>
                        </w:r>
                        <w:r>
                          <w:t xml:space="preserve"> </w:t>
                        </w:r>
                        <w:r w:rsidRPr="00EB393E">
                          <w:rPr>
                            <w:position w:val="-2"/>
                          </w:rPr>
                          <w:object w:dxaOrig="200" w:dyaOrig="180">
                            <v:shape id="_x0000_i1302" type="#_x0000_t75" style="width:9.75pt;height:9pt" o:ole="">
                              <v:imagedata r:id="rId477" o:title=""/>
                            </v:shape>
                            <o:OLEObject Type="Embed" ProgID="Equation.3" ShapeID="_x0000_i1302" DrawAspect="Content" ObjectID="_1668241377" r:id="rId481"/>
                          </w:object>
                        </w:r>
                        <w:r>
                          <w:t>M</w:t>
                        </w:r>
                        <w:r>
                          <w:rPr>
                            <w:vertAlign w:val="subscript"/>
                          </w:rPr>
                          <w:t>4</w:t>
                        </w:r>
                      </w:p>
                    </w:txbxContent>
                  </v:textbox>
                </v:rect>
                <v:line id="Line 3003" o:spid="_x0000_s1762" style="position:absolute;visibility:visible;mso-wrap-style:square" from="28194,17145" to="29718,171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ZksP8YAAADbAAAADwAAAGRycy9kb3ducmV2LnhtbESPT2vCQBTE74LfYXlCb7qx0iCpq4il oD2U+gfa4zP7mkSzb8PuNkm/fbcgeBxm5jfMYtWbWrTkfGVZwXSSgCDOra64UHA6vo7nIHxA1lhb JgW/5GG1HA4WmGnb8Z7aQyhEhLDPUEEZQpNJ6fOSDPqJbYij922dwRClK6R22EW4qeVjkqTSYMVx ocSGNiXl18OPUfA++0jb9e5t23/u0nP+sj9/XTqn1MOoXz+DCNSHe/jW3moFTz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2ZLD/GAAAA2wAAAA8AAAAAAAAA AAAAAAAAoQIAAGRycy9kb3ducmV2LnhtbFBLBQYAAAAABAAEAPkAAACUAwAAAAA= "/>
                <v:line id="Line 3004" o:spid="_x0000_s1763" style="position:absolute;visibility:visible;mso-wrap-style:square" from="29718,17145" to="29724,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C0S8YAAADbAAAADwAAAGRycy9kb3ducmV2LnhtbESPQWvCQBSE74L/YXlCb7ppq6GkriIt Be1B1Bba4zP7mkSzb8PumqT/3hUKPQ4z8w0zX/amFi05X1lWcD9JQBDnVldcKPj8eBs/gfABWWNt mRT8koflYjiYY6Ztx3tqD6EQEcI+QwVlCE0mpc9LMugntiGO3o91BkOUrpDaYRfhppYPSZJKgxXH hRIbeikpPx8uRsH2cZe2q837uv/apMf8dX/8PnVOqbtRv3oGEagP/+G/9lormE3h9iX+ALm4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JwtEvGAAAA2wAAAA8AAAAAAAAA AAAAAAAAoQIAAGRycy9kb3ducmV2LnhtbFBLBQYAAAAABAAEAPkAAACUAwAAAAA= "/>
                <v:line id="Line 3005" o:spid="_x0000_s1764" style="position:absolute;visibility:visible;mso-wrap-style:square" from="37338,17145" to="37344,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TwR0MYAAADbAAAADwAAAGRycy9kb3ducmV2LnhtbESPT2vCQBTE7wW/w/KE3urGFoOkriKW gvZQ/Aft8Zl9TaLZt2F3m6Tf3i0IHoeZ+Q0zW/SmFi05X1lWMB4lIIhzqysuFBwP709TED4ga6wt k4I/8rCYDx5mmGnb8Y7afShEhLDPUEEZQpNJ6fOSDPqRbYij92OdwRClK6R22EW4qeVzkqTSYMVx ocSGViXll/2vUfD5sk3b5eZj3X9t0lP+tjt9nzun1OOwX76CCNSHe/jWXmsFkwn8f4k/QM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08EdDGAAAA2wAAAA8AAAAAAAAA AAAAAAAAoQIAAGRycy9kb3ducmV2LnhtbFBLBQYAAAAABAAEAPkAAACUAwAAAAA= "/>
                <v:line id="Line 3006" o:spid="_x0000_s1765" style="position:absolute;visibility:visible;mso-wrap-style:square" from="35814,17145" to="37338,171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6Pp8YAAADbAAAADwAAAGRycy9kb3ducmV2LnhtbESPT2vCQBTE74V+h+UJvdWNLQ0SXUVa CupB6h/Q4zP7TGKzb8PumqTfvisUehxm5jfMdN6bWrTkfGVZwWiYgCDOra64UHDYfz6PQfiArLG2 TAp+yMN89vgwxUzbjrfU7kIhIoR9hgrKEJpMSp+XZNAPbUMcvYt1BkOUrpDaYRfhppYvSZJKgxXH hRIbei8p/97djILN61faLlbrZX9cpef8Y3s+XTun1NOgX0xABOrDf/ivvdQK3lK4f4k/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3uj6fGAAAA2wAAAA8AAAAAAAAA AAAAAAAAoQIAAGRycy9kb3ducmV2LnhtbFBLBQYAAAAABAAEAPkAAACUAwAAAAA= "/>
                <v:line id="Line 3007" o:spid="_x0000_s1766" style="position:absolute;visibility:visible;mso-wrap-style:square" from="36576,21717" to="36576,22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IqPMYAAADbAAAADwAAAGRycy9kb3ducmV2LnhtbESPQWvCQBSE74L/YXlCb7ppi2lJXUVa CtqDqC20x2f2NYlm34bdNUn/vSsIPQ4z8w0zW/SmFi05X1lWcD9JQBDnVldcKPj6fB8/g/ABWWNt mRT8kYfFfDiYYaZtxztq96EQEcI+QwVlCE0mpc9LMugntiGO3q91BkOUrpDaYRfhppYPSZJKgxXH hRIbei0pP+3PRsHmcZu2y/XHqv9ep4f8bXf4OXZOqbtRv3wBEagP/+Fbe6UVTJ/g+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KiKjzGAAAA2wAAAA8AAAAAAAAA AAAAAAAAoQIAAGRycy9kb3ducmV2LnhtbFBLBQYAAAAABAAEAPkAAACUAwAAAAA= "/>
                <v:line id="Line 3008" o:spid="_x0000_s1767" style="position:absolute;flip:x;visibility:visible;mso-wrap-style:square" from="35814,22860" to="36576,22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1+XpcMAAADbAAAADwAAAGRycy9kb3ducmV2LnhtbERPy2oCMRTdF/oP4Ra6KZppsWJHo4hQ cOHGByPdXSe3k2EmN2OS6vj3ZiF0eTjv2aK3rbiQD7VjBe/DDARx6XTNlYLD/nswAREissbWMSm4 UYDF/Plphrl2V97SZRcrkUI45KjAxNjlUobSkMUwdB1x4n6dtxgT9JXUHq8p3LbyI8vG0mLNqcFg RytDZbP7swrkZPN29svTqCma4/HLFGXR/WyUen3pl1MQkfr4L36411rBZxqb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9fl6XDAAAA2wAAAA8AAAAAAAAAAAAA AAAAoQIAAGRycy9kb3ducmV2LnhtbFBLBQYAAAAABAAEAPkAAACRAwAAAAA= "/>
                <v:line id="Line 3009" o:spid="_x0000_s1768" style="position:absolute;visibility:visible;mso-wrap-style:square" from="36576,6858" to="36576,8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Eb1cYAAADbAAAADwAAAGRycy9kb3ducmV2LnhtbESPQWvCQBSE74L/YXlCb7ppi6FNXUVa CtqDqC20x2f2NYlm34bdNUn/vSsIPQ4z8w0zW/SmFi05X1lWcD9JQBDnVldcKPj6fB8/gfABWWNt mRT8kYfFfDiYYaZtxztq96EQEcI+QwVlCE0mpc9LMugntiGO3q91BkOUrpDaYRfhppYPSZJKgxXH hRIbei0pP+3PRsHmcZu2y/XHqv9ep4f8bXf4OXZOqbtRv3wBEagP/+Fbe6UVTJ/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xxG9XGAAAA2wAAAA8AAAAAAAAA AAAAAAAAoQIAAGRycy9kb3ducmV2LnhtbFBLBQYAAAAABAAEAPkAAACUAwAAAAA= "/>
                <v:line id="Line 3010" o:spid="_x0000_s1769" style="position:absolute;flip:x;visibility:visible;mso-wrap-style:square" from="35814,8001" to="36576,8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0VRHsMAAADbAAAADwAAAGRycy9kb3ducmV2LnhtbERPz2vCMBS+C/4P4Q12kZkqQ1w1LSIM PHiZG5Xdns1bU9q81CTT7r9fDoMdP77f23K0vbiRD61jBYt5BoK4drrlRsHH++vTGkSIyBp7x6Tg hwKUxXSyxVy7O7/R7RQbkUI45KjAxDjkUobakMUwdwNx4r6ctxgT9I3UHu8p3PZymWUrabHl1GBw oL2hujt9WwVyfZxd/e7y3FXd+fxiqroaPo9KPT6Muw2ISGP8F/+5D1rBKq1PX9IPkM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9FUR7DAAAA2wAAAA8AAAAAAAAAAAAA AAAAoQIAAGRycy9kb3ducmV2LnhtbFBLBQYAAAAABAAEAPkAAACRAwAAAAA= "/>
                <v:line id="Line 3011" o:spid="_x0000_s1770" style="position:absolute;visibility:visible;mso-wrap-style:square" from="39624,5715" to="40386,8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vdbsUAAADbAAAADwAAAGRycy9kb3ducmV2LnhtbESPQWvCQBSE7wX/w/IEb3VjC6FEVxFF 0B5KtYIen9lnEs2+Dbtrkv77bqHQ4zAz3zCzRW9q0ZLzlWUFk3ECgji3uuJCwfFr8/wGwgdkjbVl UvBNHhbzwdMMM2073lN7CIWIEPYZKihDaDIpfV6SQT+2DXH0rtYZDFG6QmqHXYSbWr4kSSoNVhwX SmxoVVJ+PzyMgo/Xz7Rd7t63/WmXXvL1/nK+dU6p0bBfTkEE6sN/+K+91QrSCfx+iT9Az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GvdbsUAAADbAAAADwAAAAAAAAAA AAAAAAChAgAAZHJzL2Rvd25yZXYueG1sUEsFBgAAAAAEAAQA+QAAAJMDAAAAAA== "/>
                <v:line id="Line 3012" o:spid="_x0000_s1771" style="position:absolute;visibility:visible;mso-wrap-style:square" from="32004,5715" to="32766,8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lDGcUAAADbAAAADwAAAGRycy9kb3ducmV2LnhtbESPQWvCQBSE74L/YXlCb7rRQijRVUQp aA+lWkGPz+wziWbfht1tkv77bqHQ4zAz3zCLVW9q0ZLzlWUF00kCgji3uuJCwenzdfwCwgdkjbVl UvBNHlbL4WCBmbYdH6g9hkJECPsMFZQhNJmUPi/JoJ/Yhjh6N+sMhihdIbXDLsJNLWdJkkqDFceF EhvalJQ/jl9GwfvzR9qu92+7/rxPr/n2cL3cO6fU06hfz0EE6sN/+K+90wrSG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LlDGcUAAADbAAAADwAAAAAAAAAA AAAAAAChAgAAZHJzL2Rvd25yZXYueG1sUEsFBgAAAAAEAAQA+QAAAJMDAAAAAA== "/>
                <v:line id="Line 3013" o:spid="_x0000_s1772" style="position:absolute;flip:x;visibility:visible;mso-wrap-style:square" from="32004,5715" to="32766,8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5fPacUAAADbAAAADwAAAGRycy9kb3ducmV2LnhtbESPQWsCMRSE7wX/Q3hCL0WztkV0NYoI Qg9easuKt+fmuVl287ImqW7/fVMo9DjMzDfMct3bVtzIh9qxgsk4A0FcOl1zpeDzYzeagQgRWWPr mBR8U4D1avCwxFy7O7/T7RArkSAcclRgYuxyKUNpyGIYu444eRfnLcYkfSW1x3uC21Y+Z9lUWqw5 LRjsaGuobA5fVoGc7Z+ufnN+bYrmeJyboiy6016px2G/WYCI1Mf/8F/7TSuYvsDvl/QD5O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5fPacUAAADbAAAADwAAAAAAAAAA AAAAAAChAgAAZHJzL2Rvd25yZXYueG1sUEsFBgAAAAAEAAQA+QAAAJMDAAAAAA== "/>
                <v:line id="Line 3014" o:spid="_x0000_s1773" style="position:absolute;flip:x;visibility:visible;mso-wrap-style:square" from="39624,5715" to="40386,8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1+0C8cAAADcAAAADwAAAGRycy9kb3ducmV2LnhtbESPzWsCMRTE74X+D+EVvBTN9gM/tkaR guDBS62seHtuXjfLbl62SdTtf98UhB6HmfkNM1/2thUX8qF2rOBplIEgLp2uuVKw/1wPpyBCRNbY OiYFPxRgubi/m2Ou3ZU/6LKLlUgQDjkqMDF2uZShNGQxjFxHnLwv5y3GJH0ltcdrgttWPmfZWFqs OS0Y7OjdUNnszlaBnG4fv/3q9NoUzeEwM0VZdMetUoOHfvUGIlIf/8O39kYrmLyM4e9MOgJy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XX7QLxwAAANwAAAAPAAAAAAAA AAAAAAAAAKECAABkcnMvZG93bnJldi54bWxQSwUGAAAAAAQABAD5AAAAlQMAAAAA "/>
                <v:line id="Line 3015" o:spid="_x0000_s1774" style="position:absolute;flip:x;visibility:visible;mso-wrap-style:square" from="27432,10287" to="28956,11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MRkMcAAADcAAAADwAAAGRycy9kb3ducmV2LnhtbESPQWsCMRSE70L/Q3iFXqRmW6XarVGk IHjwUltWvD03r5tlNy/bJOr23zcFweMwM98w82VvW3EmH2rHCp5GGQji0umaKwVfn+vHGYgQkTW2 jknBLwVYLu4Gc8y1u/AHnXexEgnCIUcFJsYulzKUhiyGkeuIk/ftvMWYpK+k9nhJcNvK5yx7kRZr TgsGO3o3VDa7k1UgZ9vhj18dJ03R7PevpiiL7rBV6uG+X72BiNTHW/ja3mgF0/EU/s+kIyA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4ExGQxwAAANwAAAAPAAAAAAAA AAAAAAAAAKECAABkcnMvZG93bnJldi54bWxQSwUGAAAAAAQABAD5AAAAlQMAAAAA "/>
                <v:line id="Line 3016" o:spid="_x0000_s1775" style="position:absolute;flip:x;visibility:visible;mso-wrap-style:square" from="27432,24003" to="28956,251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YyF4sQAAADcAAAADwAAAGRycy9kb3ducmV2LnhtbERPz2vCMBS+C/4P4Qm7yEx1Y3OdUUQQ PHjRjcpub81bU9q81CTT7r83h4HHj+/3YtXbVlzIh9qxgukkA0FcOl1zpeDzY/s4BxEissbWMSn4 owCr5XCwwFy7Kx/ocoyVSCEcclRgYuxyKUNpyGKYuI44cT/OW4wJ+kpqj9cUbls5y7IXabHm1GCw o42hsjn+WgVyvh+f/fr7uSma0+nNFGXRfe2Vehj163cQkfp4F/+7d1rB61Nam86kIyC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jIXixAAAANwAAAAPAAAAAAAAAAAA AAAAAKECAABkcnMvZG93bnJldi54bWxQSwUGAAAAAAQABAD5AAAAkgMAAAAA "/>
                <v:line id="Line 3017" o:spid="_x0000_s1776" style="position:absolute;flip:x;visibility:visible;mso-wrap-style:square" from="42672,11430" to="44196,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sAgeccAAADcAAAADwAAAGRycy9kb3ducmV2LnhtbESPT2sCMRTE74V+h/AKvRTN9g9Vt0aR QqEHL1pZ8fbcPDfLbl62SarrtzeC0OMwM79hpvPetuJIPtSOFTwPMxDEpdM1Vwo2P1+DMYgQkTW2 jknBmQLMZ/d3U8y1O/GKjutYiQThkKMCE2OXSxlKQxbD0HXEyTs4bzEm6SupPZ4S3LbyJcvepcWa 04LBjj4Nlc36zyqQ4+XTr1/s35qi2W4npiiLbrdU6vGhX3yAiNTH//Ct/a0VjF4ncD2Tjo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mwCB5xwAAANwAAAAPAAAAAAAA AAAAAAAAAKECAABkcnMvZG93bnJldi54bWxQSwUGAAAAAAQABAD5AAAAlQMAAAAA "/>
                <v:line id="Line 3018" o:spid="_x0000_s1777" style="position:absolute;flip:x;visibility:visible;mso-wrap-style:square" from="42672,25146" to="44196,262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z6mcMAAADcAAAADwAAAGRycy9kb3ducmV2LnhtbERPz2vCMBS+C/4P4Qm7jJk6ZLpqFBGE HbxMpbLbW/NsSpuXmmTa/ffLYeDx4/u9XPe2FTfyoXasYDLOQBCXTtdcKTgddy9zECEia2wdk4Jf CrBeDQdLzLW78yfdDrESKYRDjgpMjF0uZSgNWQxj1xEn7uK8xZigr6T2eE/htpWvWfYmLdacGgx2 tDVUNocfq0DO989Xv/meNkVzPr+boiy6r71ST6N+swARqY8P8b/7QyuYTdP8dCYdAbn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8+pnDAAAA3AAAAA8AAAAAAAAAAAAA AAAAoQIAAGRycy9kb3ducmV2LnhtbFBLBQYAAAAABAAEAPkAAACRAwAAAAA= "/>
                <v:line id="Line 3019" o:spid="_x0000_s1778" style="position:absolute;visibility:visible;mso-wrap-style:square" from="26670,13716" to="26676,16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ZTefccAAADcAAAADwAAAGRycy9kb3ducmV2LnhtbESPQWvCQBSE74X+h+UVeqsbraQluopY CtpDUVtoj8/sM4lm34bdNUn/vSsUPA4z8w0znfemFi05X1lWMBwkIIhzqysuFHx/vT+9gvABWWNt mRT8kYf57P5uipm2HW+p3YVCRAj7DBWUITSZlD4vyaAf2IY4egfrDIYoXSG1wy7CTS1HSZJKgxXH hRIbWpaUn3Zno+DzeZO2i/XHqv9Zp/v8bbv/PXZOqceHfjEBEagPt/B/e6UVvIy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lN59xwAAANwAAAAPAAAAAAAA AAAAAAAAAKECAABkcnMvZG93bnJldi54bWxQSwUGAAAAAAQABAD5AAAAlQMAAAAA "/>
                <v:line id="Line 3020" o:spid="_x0000_s1779" style="position:absolute;visibility:visible;mso-wrap-style:square" from="25908,13716" to="25914,16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ZACscAAADcAAAADwAAAGRycy9kb3ducmV2LnhtbESPQWvCQBSE7wX/w/IKvdVNbUkluoq0 FLSHolbQ4zP7TGKzb8PuNkn/vSsUPA4z8w0znfemFi05X1lW8DRMQBDnVldcKNh9fzyOQfiArLG2 TAr+yMN8NribYqZtxxtqt6EQEcI+QwVlCE0mpc9LMuiHtiGO3sk6gyFKV0jtsItwU8tRkqTSYMVx ocSG3krKf7a/RsHX8zptF6vPZb9fpcf8fXM8nDun1MN9v5iACNSHW/i/vdQKXl9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pRkAKxwAAANwAAAAPAAAAAAAA AAAAAAAAAKECAABkcnMvZG93bnJldi54bWxQSwUGAAAAAAQABAD5AAAAlQMAAAAA "/>
                <v:line id="Line 3021" o:spid="_x0000_s1780" style="position:absolute;visibility:visible;mso-wrap-style:square" from="47237,13716" to="47244,16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rlkccAAADcAAAADwAAAGRycy9kb3ducmV2LnhtbESPQWvCQBSE7wX/w/IKvdVNa0kluoq0 FLSHolbQ4zP7TGKzb8PuNkn/vSsUPA4z8w0znfemFi05X1lW8DRMQBDnVldcKNh9fzyOQfiArLG2 TAr+yMN8NribYqZtxxtqt6EQEcI+QwVlCE0mpc9LMuiHtiGO3sk6gyFKV0jtsItwU8vnJEmlwYrj QokNvZWU/2x/jYKv0TptF6vPZb9fpcf8fXM8nDun1MN9v5iACNSHW/i/vdQKXl9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GCuWRxwAAANwAAAAPAAAAAAAA AAAAAAAAAKECAABkcnMvZG93bnJldi54bWxQSwUGAAAAAAQABAD5AAAAlQMAAAAA "/>
                <v:line id="Line 3022" o:spid="_x0000_s1781" style="position:absolute;visibility:visible;mso-wrap-style:square" from="46475,13716" to="46482,16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eN95ccAAADcAAAADwAAAGRycy9kb3ducmV2LnhtbESPQWvCQBSE74X+h+UVvNVNW0kluoq0 FLSHolbQ4zP7TNJm34bdNUn/vSsUPA4z8w0znfemFi05X1lW8DRMQBDnVldcKNh9fzyOQfiArLG2 TAr+yMN8dn83xUzbjjfUbkMhIoR9hgrKEJpMSp+XZNAPbUMcvZN1BkOUrpDaYRfhppbPSZJKgxXH hRIbeisp/92ejYKvl3XaLlafy36/So/5++Z4+OmcUoOHfjEBEagPt/B/e6kVvI5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J433lxwAAANwAAAAPAAAAAAAA AAAAAAAAAKECAABkcnMvZG93bnJldi54bWxQSwUGAAAAAAQABAD5AAAAlQMAAAAA "/>
                <v:line id="Line 3023" o:spid="_x0000_s1782" style="position:absolute;visibility:visible;mso-wrap-style:square" from="25908,20574" to="25914,22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YfscAAADcAAAADwAAAGRycy9kb3ducmV2LnhtbESPT0vDQBTE70K/w/IEb3bjvyix21Ja Co0HMVVoj6/ZZ5KafRt21yR++64geBxm5jfMbDGaVvTkfGNZwc00AUFcWt1wpeDjfXP9BMIHZI2t ZVLwQx4W88nFDDNtBy6o34VKRAj7DBXUIXSZlL6syaCf2o44ep/WGQxRukpqh0OEm1beJkkqDTYc F2rsaFVT+bX7Ngpe797Sfpm/bMd9nh7LdXE8nAan1NXluHwGEWgM/+G/9lYreLx/gN8z8QjI+Rk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mr9h+xwAAANwAAAAPAAAAAAAA AAAAAAAAAKECAABkcnMvZG93bnJldi54bWxQSwUGAAAAAAQABAD5AAAAlQMAAAAA "/>
                <v:line id="Line 3024" o:spid="_x0000_s1783" style="position:absolute;visibility:visible;mso-wrap-style:square" from="25146,20574" to="25152,22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1GCccAAADcAAAADwAAAGRycy9kb3ducmV2LnhtbESPQWvCQBSE74L/YXlCb7ppK2lJXUVa CtqDqC20x2f2NYlm34bdNUn/vSsIPQ4z8w0zW/SmFi05X1lWcD9JQBDnVldcKPj6fB8/g/ABWWNt mRT8kYfFfDiYYaZtxztq96EQEcI+QwVlCE0mpc9LMugntiGO3q91BkOUrpDaYRfhppYPSZJKgxXH hRIbei0pP+3PRsHmcZu2y/XHqv9ep4f8bXf4OXZOqbtRv3wBEagP/+Fbe6UVPE1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WfUYJxwAAANwAAAAPAAAAAAAA AAAAAAAAAKECAABkcnMvZG93bnJldi54bWxQSwUGAAAAAAQABAD5AAAAlQMAAAAA "/>
                <v:line id="Line 3025" o:spid="_x0000_s1784" style="position:absolute;visibility:visible;mso-wrap-style:square" from="47237,20574" to="47244,22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THjkscAAADcAAAADwAAAGRycy9kb3ducmV2LnhtbESPT2vCQBTE74V+h+UVvNVN/xAluoq0 FLQHUSvo8Zl9Jmmzb8PumqTf3i0IPQ4z8xtmOu9NLVpyvrKs4GmYgCDOra64ULD/+ngcg/ABWWNt mRT8kof57P5uipm2HW+p3YVCRAj7DBWUITSZlD4vyaAf2oY4emfrDIYoXSG1wy7CTS2fkySVBiuO CyU29FZS/rO7GAXrl03aLlafy/6wSk/5+/Z0/O6cUoOHfjEBEagP/+Fbe6kVjF5H8HcmHgE5u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5MeOSxwAAANwAAAAPAAAAAAAA AAAAAAAAAKECAABkcnMvZG93bnJldi54bWxQSwUGAAAAAAQABAD5AAAAlQMAAAAA "/>
                <v:line id="Line 3026" o:spid="_x0000_s1785" style="position:absolute;visibility:visible;mso-wrap-style:square" from="46475,20574" to="46482,22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K534MQAAADcAAAADwAAAGRycy9kb3ducmV2LnhtbERPz2vCMBS+D/wfwht4m+nm6EZnFHEI usNQN9Djs3lrq81LSWJb/3tzGHj8+H5PZr2pRUvOV5YVPI8SEMS51RUXCn5/lk/vIHxA1lhbJgVX 8jCbDh4mmGnb8ZbaXShEDGGfoYIyhCaT0uclGfQj2xBH7s86gyFCV0jtsIvhppYvSZJKgxXHhhIb WpSUn3cXo+B7vEnb+fpr1e/X6TH/3B4Pp84pNXzs5x8gAvXhLv53r7SCt9e4Np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rnfgxAAAANwAAAAPAAAAAAAAAAAA AAAAAKECAABkcnMvZG93bnJldi54bWxQSwUGAAAAAAQABAD5AAAAkgMAAAAA "/>
                <v:line id="Line 3027" o:spid="_x0000_s1786" style="position:absolute;visibility:visible;mso-wrap-style:square" from="43434,17145" to="44958,171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Se8gAAADcAAAADwAAAGRycy9kb3ducmV2LnhtbESPT0vDQBTE7wW/w/IEb+1GLbGN3Zai FFoPYv9Ae3zNPpNo9m3Y3Sbx23cFweMwM79hZove1KIl5yvLCu5HCQji3OqKCwWH/Wo4AeEDssba Min4IQ+L+c1ghpm2HW+p3YVCRAj7DBWUITSZlD4vyaAf2YY4ep/WGQxRukJqh12Em1o+JEkqDVYc F0ps6KWk/Ht3MQreHz/Sdrl5W/fHTXrOX7fn01fnlLq77ZfPIAL14T/8115rBU/jKfyeiUdAz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LSe8gAAADcAAAADwAAAAAA AAAAAAAAAAChAgAAZHJzL2Rvd25yZXYueG1sUEsFBgAAAAAEAAQA+QAAAJYDAAAAAA== "/>
                <v:line id="Line 3028" o:spid="_x0000_s1787" style="position:absolute;visibility:visible;mso-wrap-style:square" from="44958,17145" to="44958,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HtO8QAAADcAAAADwAAAGRycy9kb3ducmV2LnhtbERPz2vCMBS+D/wfwht4m+km60ZnFHEI usNQN9Djs3lrq81LSWJb/3tzGHj8+H5PZr2pRUvOV5YVPI8SEMS51RUXCn5/lk/vIHxA1lhbJgVX 8jCbDh4mmGnb8ZbaXShEDGGfoYIyhCaT0uclGfQj2xBH7s86gyFCV0jtsIvhppYvSZJKgxXHhhIb WpSUn3cXo+B7vEnb+fpr1e/X6TH/3B4Pp84pNXzs5x8gAvXhLv53r7SCt9c4P5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Ae07xAAAANwAAAAPAAAAAAAAAAAA AAAAAKECAABkcnMvZG93bnJldi54bWxQSwUGAAAAAAQABAD5AAAAkgMAAAAA "/>
                <v:line id="Line 3029" o:spid="_x0000_s1788" style="position:absolute;flip:x;visibility:visible;mso-wrap-style:square" from="35052,2286" to="35814,34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WnJ38cAAADcAAAADwAAAGRycy9kb3ducmV2LnhtbESPQWsCMRSE74X+h/AKvYhmLbXq1ihS EHrwUisr3p6b182ym5dtEnX775uC0OMwM98wi1VvW3EhH2rHCsajDARx6XTNlYL952Y4AxEissbW MSn4oQCr5f3dAnPtrvxBl12sRIJwyFGBibHLpQylIYth5Dri5H05bzEm6SupPV4T3LbyKctepMWa 04LBjt4Mlc3ubBXI2Xbw7den56ZoDoe5KcqiO26Venzo168gIvXxP3xrv2sF08kY/s6kIyC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acnfxwAAANwAAAAPAAAAAAAA AAAAAAAAAKECAABkcnMvZG93bnJldi54bWxQSwUGAAAAAAQABAD5AAAAlQMAAAAA "/>
                <v:line id="Line 3030" o:spid="_x0000_s1789" style="position:absolute;flip:x;visibility:visible;mso-wrap-style:square" from="35052,10287" to="35814,11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tXqMcAAADcAAAADwAAAGRycy9kb3ducmV2LnhtbESPT0vDQBTE74LfYXmCF2k3Fv/UmE0p guChl1ZJ6O2ZfWZDsm/j7trGb+8WCh6HmfkNU6wmO4gD+dA5VnA7z0AQN0533Cr4eH+dLUGEiKxx cEwKfinAqry8KDDX7shbOuxiKxKEQ44KTIxjLmVoDFkMczcSJ+/LeYsxSd9K7fGY4HaQiyx7kBY7 TgsGR3ox1PS7H6tALjc33379eddXfV0/maqpxv1Gqeuraf0MItIU/8Pn9ptW8Hi/gNOZdARk+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1u1eoxwAAANwAAAAPAAAAAAAA AAAAAAAAAKECAABkcnMvZG93bnJldi54bWxQSwUGAAAAAAQABAD5AAAAlQMAAAAA "/>
                <v:line id="Line 3031" o:spid="_x0000_s1790" style="position:absolute;flip:x;visibility:visible;mso-wrap-style:square" from="35052,12573" to="35814,13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fyM8gAAADcAAAADwAAAGRycy9kb3ducmV2LnhtbESPT0sDMRTE74LfITyhF2mzVu2ftWkp BcFDL62ypbfXzXOz7OZlTdJ2/fZGEDwOM/MbZrHqbSsu5EPtWMHDKANBXDpdc6Xg4/11OAMRIrLG 1jEp+KYAq+XtzQJz7a68o8s+ViJBOOSowMTY5VKG0pDFMHIdcfI+nbcYk/SV1B6vCW5bOc6yibRY c1ow2NHGUNnsz1aBnG3vv/z69NQUzeEwN0VZdMetUoO7fv0CIlIf/8N/7TetYPr8CL9n0hG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vfyM8gAAADcAAAADwAAAAAA AAAAAAAAAAChAgAAZHJzL2Rvd25yZXYueG1sUEsFBgAAAAAEAAQA+QAAAJYDAAAAAA== "/>
                <v:line id="Line 3032" o:spid="_x0000_s1791" style="position:absolute;flip:x;visibility:visible;mso-wrap-style:square" from="35052,13716" to="35814,14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5qR8cAAADcAAAADwAAAGRycy9kb3ducmV2LnhtbESPQUvDQBSE70L/w/IKXqTdKLHW2G0p guAhF1tJ6e2ZfWZDsm/j7trGf+8KBY/DzHzDrDaj7cWJfGgdK7idZyCIa6dbbhS8719mSxAhImvs HZOCHwqwWU+uVlhod+Y3Ou1iIxKEQ4EKTIxDIWWoDVkMczcQJ+/TeYsxSd9I7fGc4LaXd1m2kBZb TgsGB3o2VHe7b6tALsubL7/9yLuqOxweTVVXw7FU6no6bp9ARBrjf/jSftUKHu5z+DuTjoBc/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VHmpHxwAAANwAAAAPAAAAAAAA AAAAAAAAAKECAABkcnMvZG93bnJldi54bWxQSwUGAAAAAAQABAD5AAAAlQMAAAAA "/>
                <v:line id="Line 3033" o:spid="_x0000_s1792" style="position:absolute;flip:x;visibility:visible;mso-wrap-style:square" from="35052,14859" to="35814,16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P3McAAADcAAAADwAAAGRycy9kb3ducmV2LnhtbESPQWsCMRSE74X+h/AKXopmW2rVrVGk IHjwUisr3p6b182ym5dtEnX775uC0OMwM98w82VvW3EhH2rHCp5GGQji0umaKwX7z/VwCiJEZI2t Y1LwQwGWi/u7OebaXfmDLrtYiQThkKMCE2OXSxlKQxbDyHXEyfty3mJM0ldSe7wmuG3lc5a9Sos1 pwWDHb0bKpvd2SqQ0+3jt1+dXpqiORxmpiiL7rhVavDQr95AROrjf/jW3mgFk/EY/s6kIyA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6Us/cxwAAANwAAAAPAAAAAAAA AAAAAAAAAKECAABkcnMvZG93bnJldi54bWxQSwUGAAAAAAQABAD5AAAAlQMAAAAA "/>
                <v:line id="Line 3034" o:spid="_x0000_s1793" style="position:absolute;flip:x;visibility:visible;mso-wrap-style:square" from="35052,8001" to="35814,9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oBRq8cAAADcAAAADwAAAGRycy9kb3ducmV2LnhtbESPT2sCMRTE74V+h/AKXopmW1r/bI0i BcGDl1pZ8fbcvG6W3bxsk6jbb98UhB6HmfkNM1/2thUX8qF2rOBplIEgLp2uuVKw/1wPpyBCRNbY OiYFPxRgubi/m2Ou3ZU/6LKLlUgQDjkqMDF2uZShNGQxjFxHnLwv5y3GJH0ltcdrgttWPmfZWFqs OS0Y7OjdUNnszlaBnG4fv/3q9NIUzeEwM0VZdMetUoOHfvUGIlIf/8O39kYrmLyO4e9MOgJy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KgFGrxwAAANwAAAAPAAAAAAAA AAAAAAAAAKECAABkcnMvZG93bnJldi54bWxQSwUGAAAAAAQABAD5AAAAlQMAAAAA "/>
                <v:line id="Line 3035" o:spid="_x0000_s1794" style="position:absolute;flip:x;visibility:visible;mso-wrap-style:square" from="35052,5715" to="35814,6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cz0MMcAAADcAAAADwAAAGRycy9kb3ducmV2LnhtbESPQWsCMRSE70L/Q3iFXqRmW7TarVGk IHjwUltWvD03r5tlNy/bJOr23zcFweMwM98w82VvW3EmH2rHCp5GGQji0umaKwVfn+vHGYgQkTW2 jknBLwVYLu4Gc8y1u/AHnXexEgnCIUcFJsYulzKUhiyGkeuIk/ftvMWYpK+k9nhJcNvK5yx7kRZr TgsGO3o3VDa7k1UgZ9vhj18dx03R7PevpiiL7rBV6uG+X72BiNTHW/ja3mgF08kU/s+kIyA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lzPQwxwAAANwAAAAPAAAAAAAA AAAAAAAAAKECAABkcnMvZG93bnJldi54bWxQSwUGAAAAAAQABAD5AAAAlQMAAAAA "/>
                <v:line id="Line 3036" o:spid="_x0000_s1795" style="position:absolute;flip:x;visibility:visible;mso-wrap-style:square" from="35052,4572" to="35814,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FNgQsQAAADcAAAADwAAAGRycy9kb3ducmV2LnhtbERPy2oCMRTdC/5DuEI3UjNKH3ZqFBEE F260ZaS728ntZJjJzZikOv17syi4PJz3YtXbVlzIh9qxgukkA0FcOl1zpeDzY/s4BxEissbWMSn4 owCr5XCwwFy7Kx/ocoyVSCEcclRgYuxyKUNpyGKYuI44cT/OW4wJ+kpqj9cUbls5y7IXabHm1GCw o42hsjn+WgVyvh+f/fr7qSma0+nNFGXRfe2Vehj163cQkfp4F/+7d1rB63Nam86kIyC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U2BCxAAAANwAAAAPAAAAAAAAAAAA AAAAAKECAABkcnMvZG93bnJldi54bWxQSwUGAAAAAAQABAD5AAAAkgMAAAAA "/>
                <v:line id="Line 3037" o:spid="_x0000_s1796" style="position:absolute;flip:x;visibility:visible;mso-wrap-style:square" from="35052,17145" to="35814,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x/F2ccAAADcAAAADwAAAGRycy9kb3ducmV2LnhtbESPQWsCMRSE74X+h/AKvRTNtrRVt0aR QqEHL1pZ8fbcPDfLbl62SarrvzeC0OMwM98w03lvW3EkH2rHCp6HGQji0umaKwWbn6/BGESIyBpb x6TgTAHms/u7KebanXhFx3WsRIJwyFGBibHLpQylIYth6Dri5B2ctxiT9JXUHk8Jblv5kmXv0mLN acFgR5+Gymb9ZxXI8fLp1y/2r03RbLcTU5RFt1sq9fjQLz5AROrjf/jW/tYKRm8TuJ5JR0DOL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7H8XZxwAAANwAAAAPAAAAAAAA AAAAAAAAAKECAABkcnMvZG93bnJldi54bWxQSwUGAAAAAAQABAD5AAAAlQMAAAAA "/>
                <v:line id="Line 3038" o:spid="_x0000_s1797" style="position:absolute;flip:x;visibility:visible;mso-wrap-style:square" from="36576,18288" to="37338,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wUDYsYAAADcAAAADwAAAGRycy9kb3ducmV2LnhtbESPQWsCMRSE74X+h/AKXopmlWJ1axQp CD14UcuKt+fmdbPs5mWbRN3++0Yo9DjMzDfMYtXbVlzJh9qxgvEoA0FcOl1zpeDzsBnOQISIrLF1 TAp+KMBq+fiwwFy7G+/ouo+VSBAOOSowMXa5lKE0ZDGMXEecvC/nLcYkfSW1x1uC21ZOsmwqLdac Fgx29G6obPYXq0DOts/ffn1+aYrmeJyboiy601apwVO/fgMRqY//4b/2h1bwOh3D/Uw6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sFA2LGAAAA3AAAAA8AAAAAAAAA AAAAAAAAoQIAAGRycy9kb3ducmV2LnhtbFBLBQYAAAAABAAEAPkAAACUAwAAAAA= "/>
                <v:line id="Line 3039" o:spid="_x0000_s1798" style="position:absolute;flip:x;visibility:visible;mso-wrap-style:square" from="37338,18288" to="38100,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9edFcYAAADcAAAADwAAAGRycy9kb3ducmV2LnhtbESPQWsCMRSE70L/Q3gFL0WzlWJ1axQp FHrwopYVb8/N62bZzcs2ibr9941Q8DjMzDfMYtXbVlzIh9qxgudxBoK4dLrmSsHX/mM0AxEissbW MSn4pQCr5cNggbl2V97SZRcrkSAcclRgYuxyKUNpyGIYu444ed/OW4xJ+kpqj9cEt62cZNlUWqw5 LRjs6N1Q2ezOVoGcbZ5+/Pr00hTN4TA3RVl0x41Sw8d+/QYiUh/v4f/2p1bwOp3A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vXnRXGAAAA3AAAAA8AAAAAAAAA AAAAAAAAoQIAAGRycy9kb3ducmV2LnhtbFBLBQYAAAAABAAEAPkAAACUAwAAAAA= "/>
                <v:line id="Line 3040" o:spid="_x0000_s1799" style="position:absolute;flip:x;visibility:visible;mso-wrap-style:square" from="38862,18288" to="39624,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Js4jscAAADcAAAADwAAAGRycy9kb3ducmV2LnhtbESPzWsCMRTE74X+D+EVvBTN9gM/tkaR guDBS62seHtuXjfLbl62SdTtf98UhB6HmfkNM1/2thUX8qF2rOBplIEgLp2uuVKw/1wPpyBCRNbY OiYFPxRgubi/m2Ou3ZU/6LKLlUgQDjkqMDF2uZShNGQxjFxHnLwv5y3GJH0ltcdrgttWPmfZWFqs OS0Y7OjdUNnszlaBnG4fv/3q9NoUzeEwM0VZdMetUoOHfvUGIlIf/8O39kYrmIxf4O9MOgJy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UmziOxwAAANwAAAAPAAAAAAAA AAAAAAAAAKECAABkcnMvZG93bnJldi54bWxQSwUGAAAAAAQABAD5AAAAlQMAAAAA "/>
                <v:line id="Line 3041" o:spid="_x0000_s1800" style="position:absolute;flip:x;visibility:visible;mso-wrap-style:square" from="40386,18288" to="41148,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3Kg+scAAADcAAAADwAAAGRycy9kb3ducmV2LnhtbESPT2sCMRTE7wW/Q3iCl1KzFfHP1ihS KHjwUpWV3p6b182ym5dtEnX77ZtCocdhZn7DrDa9bcWNfKgdK3geZyCIS6drrhScjm9PCxAhImts HZOCbwqwWQ8eVphrd+d3uh1iJRKEQ44KTIxdLmUoDVkMY9cRJ+/TeYsxSV9J7fGe4LaVkyybSYs1 pwWDHb0aKpvD1SqQi/3jl99epk3RnM9LU5RF97FXajTsty8gIvXxP/zX3mkF89kUfs+kIyDX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bcqD6xwAAANwAAAAPAAAAAAAA AAAAAAAAAKECAABkcnMvZG93bnJldi54bWxQSwUGAAAAAAQABAD5AAAAlQMAAAAA "/>
                <v:line id="Line 3042" o:spid="_x0000_s1801" style="position:absolute;flip:x;visibility:visible;mso-wrap-style:square" from="41910,18288" to="42672,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4FYccAAADcAAAADwAAAGRycy9kb3ducmV2LnhtbESPT2sCMRTE74V+h/AKXopmW1r/bI0i BcGDl1pZ8fbcvG6W3bxsk6jbb98UhB6HmfkNM1/2thUX8qF2rOBplIEgLp2uuVKw/1wPpyBCRNbY OiYFPxRgubi/m2Ou3ZU/6LKLlUgQDjkqMDF2uZShNGQxjFxHnLwv5y3GJH0ltcdrgttWPmfZWFqs OS0Y7OjdUNnszlaBnG4fv/3q9NIUzeEwM0VZdMetUoOHfvUGIlIf/8O39kYrmIxf4e9MOgJy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0PgVhxwAAANwAAAAPAAAAAAAA AAAAAAAAAKECAABkcnMvZG93bnJldi54bWxQSwUGAAAAAAQABAD5AAAAlQMAAAAA "/>
                <v:line id="Line 3043" o:spid="_x0000_s1802" style="position:absolute;flip:x;visibility:visible;mso-wrap-style:square" from="44196,18288" to="44958,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ybFscAAADcAAAADwAAAGRycy9kb3ducmV2LnhtbESPQWsCMRSE74X+h/CEXkrNtshWV6NI oeDBS1VWvD03z82ym5dtkur23zeFQo/DzHzDLFaD7cSVfGgcK3geZyCIK6cbrhUc9u9PUxAhImvs HJOCbwqwWt7fLbDQ7sYfdN3FWiQIhwIVmBj7QspQGbIYxq4nTt7FeYsxSV9L7fGW4LaTL1mWS4sN pwWDPb0Zqtrdl1Ugp9vHT78+T9qyPR5npqzK/rRV6mE0rOcgIg3xP/zX3mgFr3kOv2fSEZD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E7JsWxwAAANwAAAAPAAAAAAAA AAAAAAAAAKECAABkcnMvZG93bnJldi54bWxQSwUGAAAAAAQABAD5AAAAlQMAAAAA "/>
                <v:line id="Line 3044" o:spid="_x0000_s1803" style="position:absolute;flip:x;visibility:visible;mso-wrap-style:square" from="42672,18288" to="43434,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6A+jcYAAADcAAAADwAAAGRycy9kb3ducmV2LnhtbESPQWsCMRSE70L/Q3iFXkrNtoja1ShS KHjwopaV3p6b182ym5dtkur6741Q8DjMzDfMfNnbVpzIh9qxgtdhBoK4dLrmSsHX/vNlCiJEZI2t Y1JwoQDLxcNgjrl2Z97SaRcrkSAcclRgYuxyKUNpyGIYuo44eT/OW4xJ+kpqj+cEt618y7KxtFhz WjDY0Yehstn9WQVyunn+9avjqCmaw+HdFGXRfW+UenrsVzMQkfp4D/+311rBZDyB25l0BOTi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ugPo3GAAAA3AAAAA8AAAAAAAAA AAAAAAAAoQIAAGRycy9kb3ducmV2LnhtbFBLBQYAAAAABAAEAPkAAACUAwAAAAA= "/>
                <v:line id="Line 3045" o:spid="_x0000_s1804" style="position:absolute;flip:x;visibility:visible;mso-wrap-style:square" from="45720,18288" to="46482,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7Rx8cAAADcAAAADwAAAGRycy9kb3ducmV2LnhtbESPQUsDMRCF70L/QxjBi9isRaRum5Yi FDz0YpUt3qabcbPsZrJN0nb9985B8DbDe/PeN8v16Ht1oZjawAYepwUo4jrYlhsDnx/bhzmolJEt 9oHJwA8lWK8mN0ssbbjyO132uVESwqlEAy7nodQ61Y48pmkYiEX7DtFjljU22ka8Srjv9awonrXH lqXB4UCvjupuf/YG9Hx3f4qb41NXdYfDi6vqavjaGXN3O24WoDKN+d/8d/1mBX8mtPKMTK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6HtHHxwAAANwAAAAPAAAAAAAA AAAAAAAAAKECAABkcnMvZG93bnJldi54bWxQSwUGAAAAAAQABAD5AAAAlQMAAAAA "/>
                <v:line id="Line 3046" o:spid="_x0000_s1805" style="position:absolute;flip:x;visibility:visible;mso-wrap-style:square" from="47244,18288" to="48006,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J0XMQAAADcAAAADwAAAGRycy9kb3ducmV2LnhtbERPTWsCMRC9F/wPYQpeimYrpejWKFIQ PHiplRVv0810s+xmsiZRt/++EQRv83ifM1/2thUX8qF2rOB1nIEgLp2uuVKw/16PpiBCRNbYOiYF fxRguRg8zTHX7spfdNnFSqQQDjkqMDF2uZShNGQxjF1HnLhf5y3GBH0ltcdrCretnGTZu7RYc2ow 2NGnobLZna0COd2+nPzq560pmsNhZoqy6I5bpYbP/eoDRKQ+PsR390an+ZMZ3J5JF8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UnRcxAAAANwAAAAPAAAAAAAAAAAA AAAAAKECAABkcnMvZG93bnJldi54bWxQSwUGAAAAAAQABAD5AAAAkgMAAAAA "/>
                <v:line id="Line 3047" o:spid="_x0000_s1806" style="position:absolute;flip:x;visibility:visible;mso-wrap-style:square" from="48768,18288" to="49530,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FLHMcAAADcAAAADwAAAGRycy9kb3ducmV2LnhtbESPT2vDMAzF74N9B6PBLqN19ofSpXVL GQx26KXdSNlNjbU4JJYz22uzbz8dCrtJvKf3flquR9+rE8XUBjZwPy1AEdfBttwY+Hh/ncxBpYxs sQ9MBn4pwXp1fbXE0oYz7+i0z42SEE4lGnA5D6XWqXbkMU3DQCzaV4ges6yx0TbiWcJ9rx+KYqY9 tiwNDgd6cVR3+x9vQM+3d99xc3zqqu5weHZVXQ2fW2Nub8bNAlSmMf+bL9dvVvAfBV+ekQn06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BsUscxwAAANwAAAAPAAAAAAAA AAAAAAAAAKECAABkcnMvZG93bnJldi54bWxQSwUGAAAAAAQABAD5AAAAlQMAAAAA "/>
                <v:line id="Line 3048" o:spid="_x0000_s1807" style="position:absolute;flip:x;visibility:visible;mso-wrap-style:square" from="51054,18288" to="51816,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v3uh8QAAADcAAAADwAAAGRycy9kb3ducmV2LnhtbERPTWsCMRC9C/6HMIVeSs3alqKrUUQQ evCiLSvexs10s+xmsiapbv+9KRS8zeN9znzZ21ZcyIfasYLxKANBXDpdc6Xg63PzPAERIrLG1jEp +KUAy8VwMMdcuyvv6LKPlUghHHJUYGLscilDachiGLmOOHHfzluMCfpKao/XFG5b+ZJl79JizanB YEdrQ2Wz/7EK5GT7dPar01tTNIfD1BRl0R23Sj0+9KsZiEh9vIv/3R86zX8dw98z6QK5u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e6HxAAAANwAAAAPAAAAAAAAAAAA AAAAAKECAABkcnMvZG93bnJldi54bWxQSwUGAAAAAAQABAD5AAAAkgMAAAAA "/>
                <v:line id="Line 3049" o:spid="_x0000_s1808" style="position:absolute;flip:x;visibility:visible;mso-wrap-style:square" from="52578,18288" to="53340,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9w8MQAAADcAAAADwAAAGRycy9kb3ducmV2LnhtbERPS2sCMRC+C/6HMIVeSs1qS7Fbo4hQ 8ODFByu9TTfTzbKbyZpE3f57Uyh4m4/vObNFb1txIR9qxwrGowwEcel0zZWCw/7zeQoiRGSNrWNS 8EsBFvPhYIa5dlfe0mUXK5FCOOSowMTY5VKG0pDFMHIdceJ+nLcYE/SV1B6vKdy2cpJlb9JizanB YEcrQ2WzO1sFcrp5Ovnl92tTNMfjuynKovvaKPX40C8/QETq4138717rNP9lAn/PpAvk/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L3DwxAAAANwAAAAPAAAAAAAAAAAA AAAAAKECAABkcnMvZG93bnJldi54bWxQSwUGAAAAAAQABAD5AAAAkgMAAAAA "/>
                <v:line id="Line 3050" o:spid="_x0000_s1809" style="position:absolute;visibility:visible;mso-wrap-style:square" from="25146,13716" to="25152,16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EdUFMQAAADcAAAADwAAAGRycy9kb3ducmV2LnhtbERPTWvCQBC9F/wPyxS81U0bCJK6iigF 7aGoLbTHMTtNUrOzYXdN4r93BaG3ebzPmS0G04iOnK8tK3ieJCCIC6trLhV8fb49TUH4gKyxsUwK LuRhMR89zDDXtuc9dYdQihjCPkcFVQhtLqUvKjLoJ7YljtyvdQZDhK6U2mEfw00jX5IkkwZrjg0V trSqqDgdzkbBR7rLuuX2fTN8b7Njsd4ff/56p9T4cVi+ggg0hH/x3b3RcX6awu2ZeIGcX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R1QUxAAAANwAAAAPAAAAAAAAAAAA AAAAAKECAABkcnMvZG93bnJldi54bWxQSwUGAAAAAAQABAD5AAAAkgMAAAAA "/>
                <v:line id="Line 3051" o:spid="_x0000_s1810" style="position:absolute;visibility:visible;mso-wrap-style:square" from="45713,13716" to="45720,16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67MYMQAAADcAAAADwAAAGRycy9kb3ducmV2LnhtbERPS2vCQBC+C/6HZYTedGMtQVJXEUtB eyj1Ae1xzE6TaHY27G6T9N93C4K3+fies1j1phYtOV9ZVjCdJCCIc6srLhScjq/jOQgfkDXWlknB L3lYLYeDBWbadryn9hAKEUPYZ6igDKHJpPR5SQb9xDbEkfu2zmCI0BVSO+xiuKnlY5Kk0mDFsaHE hjYl5dfDj1HwPvtI2/Xubdt/7tJz/rI/f106p9TDqF8/gwjUh7v45t7qOH/2BP/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rsxgxAAAANwAAAAPAAAAAAAAAAAA AAAAAKECAABkcnMvZG93bnJldi54bWxQSwUGAAAAAAQABAD5AAAAkgMAAAAA "/>
                <v:line id="Line 3052" o:spid="_x0000_s1811" style="position:absolute;visibility:visible;mso-wrap-style:square" from="45720,20574" to="45726,22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Jp+8QAAADcAAAADwAAAGRycy9kb3ducmV2LnhtbERPS2vCQBC+C/6HZYTedGOlQVJXEUtB eyj1Ae1xzE6TaHY27G6T9N93C4K3+fies1j1phYtOV9ZVjCdJCCIc6srLhScjq/jOQgfkDXWlknB L3lYLYeDBWbadryn9hAKEUPYZ6igDKHJpPR5SQb9xDbEkfu2zmCI0BVSO+xiuKnlY5Kk0mDFsaHE hjYl5dfDj1HwPvtI2/Xubdt/7tJz/rI/f106p9TDqF8/gwjUh7v45t7qOH/2BP/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4mn7xAAAANwAAAAPAAAAAAAAAAAA AAAAAKECAABkcnMvZG93bnJldi54bWxQSwUGAAAAAAQABAD5AAAAkgMAAAAA "/>
                <v:line id="Line 3053" o:spid="_x0000_s1812" style="position:absolute;visibility:visible;mso-wrap-style:square" from="24384,20574" to="24390,22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D3jMQAAADcAAAADwAAAGRycy9kb3ducmV2LnhtbERPTWvCQBC9C/6HZYTedGOFUKKriFLQ Hkq1gh7H7JhEs7Nhd5uk/75bKPQ2j/c5i1VvatGS85VlBdNJAoI4t7riQsHp83X8AsIHZI21ZVLw TR5Wy+FggZm2HR+oPYZCxBD2GSooQ2gyKX1ekkE/sQ1x5G7WGQwRukJqh10MN7V8TpJUGqw4NpTY 0Kak/HH8MgreZx9pu96/7frzPr3m28P1cu+cUk+jfj0HEagP/+I/907H+bMU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4MPeMxAAAANwAAAAPAAAAAAAAAAAA AAAAAKECAABkcnMvZG93bnJldi54bWxQSwUGAAAAAAQABAD5AAAAkgMAAAAA "/>
                <v:line id="Line 3054" o:spid="_x0000_s1813" style="position:absolute;flip:x;visibility:visible;mso-wrap-style:square" from="20574,16002" to="22104,171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ljTaMUAAADcAAAADwAAAGRycy9kb3ducmV2LnhtbERPTUvDQBC9F/oflil4EbupFa1pNqUI Qg+9WCXF25gdsyHZ2bi7tvHfu4LQ2zze5xSb0fbiRD60jhUs5hkI4trplhsFb6/PNysQISJr7B2T gh8KsCmnkwJz7c78QqdDbEQK4ZCjAhPjkEsZakMWw9wNxIn7dN5iTNA3Uns8p3Dby9ssu5cWW04N Bgd6MlR3h2+rQK72119++3HXVd3x+Giquhre90pdzcbtGkSkMV7E/+6dTvOXD/D3TLpAl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ljTaMUAAADcAAAADwAAAAAAAAAA AAAAAAChAgAAZHJzL2Rvd25yZXYueG1sUEsFBgAAAAAEAAQA+QAAAJMDAAAAAA== "/>
                <v:line id="Line 3055" o:spid="_x0000_s1814" style="position:absolute;flip:x;visibility:visible;mso-wrap-style:square" from="20574,17145" to="22104,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8dHGscAAADcAAAADwAAAGRycy9kb3ducmV2LnhtbESPT2vDMAzF74N9B6PBLqN19ofSpXVL GQx26KXdSNlNjbU4JJYz22uzbz8dCrtJvKf3flquR9+rE8XUBjZwPy1AEdfBttwY+Hh/ncxBpYxs sQ9MBn4pwXp1fbXE0oYz7+i0z42SEE4lGnA5D6XWqXbkMU3DQCzaV4ges6yx0TbiWcJ9rx+KYqY9 tiwNDgd6cVR3+x9vQM+3d99xc3zqqu5weHZVXQ2fW2Nub8bNAlSmMf+bL9dvVvAfhVaekQn06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0caxwAAANwAAAAPAAAAAAAA AAAAAAAAAKECAABkcnMvZG93bnJldi54bWxQSwUGAAAAAAQABAD5AAAAlQMAAAAA "/>
                <v:line id="Line 3056" o:spid="_x0000_s1815" style="position:absolute;flip:x;visibility:visible;mso-wrap-style:square" from="20574,19431" to="22104,205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vigcQAAADcAAAADwAAAGRycy9kb3ducmV2LnhtbERPTWsCMRC9F/wPYYReimZti+hqFBGE HrzUlhVv42bcLLuZrEmq23/fFAq9zeN9znLd21bcyIfasYLJOANBXDpdc6Xg82M3moEIEVlj65gU fFOA9WrwsMRcuzu/0+0QK5FCOOSowMTY5VKG0pDFMHYdceIuzluMCfpKao/3FG5b+ZxlU2mx5tRg sKOtobI5fFkFcrZ/uvrN+bUpmuNxboqy6E57pR6H/WYBIlIf/8V/7jed5r/M4f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i+KBxAAAANwAAAAPAAAAAAAAAAAA AAAAAKECAABkcnMvZG93bnJldi54bWxQSwUGAAAAAAQABAD5AAAAkgMAAAAA "/>
                <v:line id="Line 3057" o:spid="_x0000_s1816" style="position:absolute;flip:x;visibility:visible;mso-wrap-style:square" from="20574,20574" to="22104,217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bc4YccAAADcAAAADwAAAGRycy9kb3ducmV2LnhtbESPQUsDMRCF70L/QxjBi9ispUjdNi1F EHroxSpbvE0342bZzWSbxHb9985B8DbDe/PeN6vN6Ht1oZjawAYepwUo4jrYlhsDH++vDwtQKSNb 7AOTgR9KsFlPblZY2nDlN7occqMkhFOJBlzOQ6l1qh15TNMwEIv2FaLHLGtstI14lXDf61lRPGmP LUuDw4FeHNXd4dsb0Iv9/TluT/Ou6o7HZ1fV1fC5N+budtwuQWUa87/573pnBX8u+PKMTKD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tzhhxwAAANwAAAAPAAAAAAAA AAAAAAAAAKECAABkcnMvZG93bnJldi54bWxQSwUGAAAAAAQABAD5AAAAlQMAAAAA "/>
                <v:line id="Line 3058" o:spid="_x0000_s1817" style="position:absolute;flip:x;visibility:visible;mso-wrap-style:square" from="49530,16002" to="51060,171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ud+sQAAADcAAAADwAAAGRycy9kb3ducmV2LnhtbERPTWsCMRC9F/ofwhR6KZq1iNjVKCII PXiplpXexs24WXYzWZOo23/fCEJv83ifM1/2thVX8qF2rGA0zEAQl07XXCn43m8GUxAhImtsHZOC XwqwXDw/zTHX7sZfdN3FSqQQDjkqMDF2uZShNGQxDF1HnLiT8xZjgr6S2uMthdtWvmfZRFqsOTUY 7GhtqGx2F6tATrdvZ786jpuiORw+TFEW3c9WqdeXfjUDEamP/+KH+1On+eMR3J9JF8jF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536xAAAANwAAAAPAAAAAAAAAAAA AAAAAKECAABkcnMvZG93bnJldi54bWxQSwUGAAAAAAQABAD5AAAAkgMAAAAA "/>
                <v:line id="Line 3059" o:spid="_x0000_s1818" style="position:absolute;flip:x;visibility:visible;mso-wrap-style:square" from="49530,17145" to="51060,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kDjcQAAADcAAAADwAAAGRycy9kb3ducmV2LnhtbERPTWsCMRC9C/0PYQq9iGYVKboaRQSh By+1ZcXbuBk3y24ma5Lq9t83hUJv83ifs9r0thV38qF2rGAyzkAQl07XXCn4/NiP5iBCRNbYOiYF 3xRgs34arDDX7sHvdD/GSqQQDjkqMDF2uZShNGQxjF1HnLir8xZjgr6S2uMjhdtWTrPsVVqsOTUY 7GhnqGyOX1aBnB+GN7+9zJqiOZ0WpiiL7nxQ6uW53y5BROrjv/jP/abT/NkUfp9JF8j1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KQONxAAAANwAAAAPAAAAAAAAAAAA AAAAAKECAABkcnMvZG93bnJldi54bWxQSwUGAAAAAAQABAD5AAAAkgMAAAAA "/>
                <v:line id="Line 3060" o:spid="_x0000_s1819" style="position:absolute;flip:x;visibility:visible;mso-wrap-style:square" from="49523,19431" to="51054,205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w+YsQAAADcAAAADwAAAGRycy9kb3ducmV2LnhtbERPTWsCMRC9F/wPYYReimZblqKrUaRQ 6MFLrax4GzfjZtnNZE1S3f77plDwNo/3Ocv1YDtxJR8axwqepxkI4srphmsF+6/3yQxEiMgaO8ek 4IcCrFejhyUW2t34k667WIsUwqFABSbGvpAyVIYshqnriRN3dt5iTNDXUnu8pXDbyZcse5UWG04N Bnt6M1S1u2+rQM62Txe/OeVt2R4Oc1NWZX/cKvU4HjYLEJGGeBf/uz90mp/n8PdMukC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jD5ixAAAANwAAAAPAAAAAAAAAAAA AAAAAKECAABkcnMvZG93bnJldi54bWxQSwUGAAAAAAQABAD5AAAAkgMAAAAA "/>
                <v:line id="Line 3061" o:spid="_x0000_s1820" style="position:absolute;flip:x;visibility:visible;mso-wrap-style:square" from="49530,20574" to="51060,217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Cb+cQAAADcAAAADwAAAGRycy9kb3ducmV2LnhtbERPTWsCMRC9C/6HMIVepGYtWnQ1ihQK PXipLSvexs10s+xmsk1S3f77RhC8zeN9zmrT21acyYfasYLJOANBXDpdc6Xg6/PtaQ4iRGSNrWNS 8EcBNuvhYIW5dhf+oPM+ViKFcMhRgYmxy6UMpSGLYew64sR9O28xJugrqT1eUrht5XOWvUiLNacG gx29Giqb/a9VIOe70Y/fnqZN0RwOC1OURXfcKfX40G+XICL18S6+ud91mj+dwfWZdIFc/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wJv5xAAAANwAAAAPAAAAAAAAAAAA AAAAAKECAABkcnMvZG93bnJldi54bWxQSwUGAAAAAAQABAD5AAAAkgMAAAAA "/>
                <w10:anchorlock/>
              </v:group>
            </w:pict>
          </mc:Fallback>
        </mc:AlternateContent>
      </w:r>
      <w:r w:rsidR="00761683" w:rsidRPr="0018694D">
        <w:rPr>
          <w:rFonts w:ascii="Times New Roman" w:hAnsi="Times New Roman"/>
        </w:rPr>
        <w:t>hv( 1đ)</w:t>
      </w:r>
    </w:p>
    <w:p w:rsidR="00761683" w:rsidRPr="0018694D" w:rsidRDefault="00761683" w:rsidP="000E5303">
      <w:pPr>
        <w:rPr>
          <w:rFonts w:ascii="Times New Roman" w:hAnsi="Times New Roman"/>
        </w:rPr>
      </w:pPr>
      <w:r w:rsidRPr="0018694D">
        <w:rPr>
          <w:rFonts w:ascii="Times New Roman" w:hAnsi="Times New Roman"/>
        </w:rPr>
        <w:t>c)  Nếu em đứng ở S sẽ quan sát được 3 ảnh của mình qua gương                       (0,5đ)</w:t>
      </w:r>
    </w:p>
    <w:p w:rsidR="00761683" w:rsidRPr="0018694D" w:rsidRDefault="00761683" w:rsidP="000E5303">
      <w:pPr>
        <w:rPr>
          <w:rFonts w:ascii="Times New Roman" w:hAnsi="Times New Roman"/>
        </w:rPr>
      </w:pPr>
      <w:r w:rsidRPr="0018694D">
        <w:rPr>
          <w:rFonts w:ascii="Times New Roman" w:hAnsi="Times New Roman"/>
        </w:rPr>
        <w:t xml:space="preserve">                   </w:t>
      </w:r>
    </w:p>
    <w:p w:rsidR="00761683" w:rsidRPr="0018694D" w:rsidRDefault="00761683" w:rsidP="000E5303">
      <w:pPr>
        <w:rPr>
          <w:rFonts w:ascii="Times New Roman" w:hAnsi="Times New Roman"/>
          <w:b/>
        </w:rPr>
      </w:pPr>
      <w:r w:rsidRPr="0018694D">
        <w:rPr>
          <w:rFonts w:ascii="Times New Roman" w:hAnsi="Times New Roman"/>
        </w:rPr>
        <w:t xml:space="preserve">  </w:t>
      </w:r>
      <w:r w:rsidRPr="0018694D">
        <w:rPr>
          <w:rFonts w:ascii="Times New Roman" w:hAnsi="Times New Roman"/>
          <w:b/>
        </w:rPr>
        <w:t>Câu 3: (4 điểm)</w:t>
      </w:r>
    </w:p>
    <w:p w:rsidR="00761683" w:rsidRPr="0018694D" w:rsidRDefault="002E4B3B" w:rsidP="000E5303">
      <w:pPr>
        <w:rPr>
          <w:rFonts w:ascii="Times New Roman" w:hAnsi="Times New Roman"/>
        </w:rPr>
      </w:pPr>
      <w:r>
        <w:rPr>
          <w:rFonts w:ascii="Times New Roman" w:hAnsi="Times New Roman"/>
          <w:noProof/>
        </w:rPr>
        <mc:AlternateContent>
          <mc:Choice Requires="wpc">
            <w:drawing>
              <wp:inline distT="0" distB="0" distL="0" distR="0">
                <wp:extent cx="5486400" cy="3543300"/>
                <wp:effectExtent l="0" t="0" r="2540" b="4445"/>
                <wp:docPr id="2882" name="Canvas 288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 name="Line 2884"/>
                        <wps:cNvCnPr/>
                        <wps:spPr bwMode="auto">
                          <a:xfrm>
                            <a:off x="2438400" y="1943100"/>
                            <a:ext cx="1752600" cy="63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2" name="Line 2885"/>
                        <wps:cNvCnPr/>
                        <wps:spPr bwMode="auto">
                          <a:xfrm>
                            <a:off x="4191000" y="1943100"/>
                            <a:ext cx="106680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 name="Line 2886"/>
                        <wps:cNvCnPr/>
                        <wps:spPr bwMode="auto">
                          <a:xfrm flipH="1">
                            <a:off x="2743200" y="1943100"/>
                            <a:ext cx="1523365"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2887"/>
                        <wps:cNvCnPr/>
                        <wps:spPr bwMode="auto">
                          <a:xfrm flipH="1">
                            <a:off x="4114800" y="1943100"/>
                            <a:ext cx="15240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2888"/>
                        <wps:cNvCnPr/>
                        <wps:spPr bwMode="auto">
                          <a:xfrm flipH="1" flipV="1">
                            <a:off x="2362200" y="457200"/>
                            <a:ext cx="1904365"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2889"/>
                        <wps:cNvCnPr/>
                        <wps:spPr bwMode="auto">
                          <a:xfrm>
                            <a:off x="3505200" y="342900"/>
                            <a:ext cx="1447800" cy="3086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Rectangle 2890"/>
                        <wps:cNvSpPr>
                          <a:spLocks noChangeArrowheads="1"/>
                        </wps:cNvSpPr>
                        <wps:spPr bwMode="auto">
                          <a:xfrm>
                            <a:off x="4191000" y="1943100"/>
                            <a:ext cx="75565"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 name="Line 2891"/>
                        <wps:cNvCnPr/>
                        <wps:spPr bwMode="auto">
                          <a:xfrm flipH="1">
                            <a:off x="4191000" y="2057400"/>
                            <a:ext cx="152400"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2892"/>
                        <wps:cNvCnPr/>
                        <wps:spPr bwMode="auto">
                          <a:xfrm>
                            <a:off x="4114800" y="2057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rc 2893"/>
                        <wps:cNvSpPr>
                          <a:spLocks/>
                        </wps:cNvSpPr>
                        <wps:spPr bwMode="auto">
                          <a:xfrm flipV="1">
                            <a:off x="3962400" y="2171700"/>
                            <a:ext cx="304800" cy="114300"/>
                          </a:xfrm>
                          <a:custGeom>
                            <a:avLst/>
                            <a:gdLst>
                              <a:gd name="G0" fmla="+- 21597 0 0"/>
                              <a:gd name="G1" fmla="+- 21600 0 0"/>
                              <a:gd name="G2" fmla="+- 21600 0 0"/>
                              <a:gd name="T0" fmla="*/ 0 w 41985"/>
                              <a:gd name="T1" fmla="*/ 21217 h 21600"/>
                              <a:gd name="T2" fmla="*/ 41985 w 41985"/>
                              <a:gd name="T3" fmla="*/ 14465 h 21600"/>
                              <a:gd name="T4" fmla="*/ 21597 w 41985"/>
                              <a:gd name="T5" fmla="*/ 21600 h 21600"/>
                            </a:gdLst>
                            <a:ahLst/>
                            <a:cxnLst>
                              <a:cxn ang="0">
                                <a:pos x="T0" y="T1"/>
                              </a:cxn>
                              <a:cxn ang="0">
                                <a:pos x="T2" y="T3"/>
                              </a:cxn>
                              <a:cxn ang="0">
                                <a:pos x="T4" y="T5"/>
                              </a:cxn>
                            </a:cxnLst>
                            <a:rect l="0" t="0" r="r" b="b"/>
                            <a:pathLst>
                              <a:path w="41985" h="21600" fill="none" extrusionOk="0">
                                <a:moveTo>
                                  <a:pt x="0" y="21217"/>
                                </a:moveTo>
                                <a:cubicBezTo>
                                  <a:pt x="209" y="9438"/>
                                  <a:pt x="9816" y="-1"/>
                                  <a:pt x="21597" y="0"/>
                                </a:cubicBezTo>
                                <a:cubicBezTo>
                                  <a:pt x="30776" y="0"/>
                                  <a:pt x="38952" y="5801"/>
                                  <a:pt x="41984" y="14465"/>
                                </a:cubicBezTo>
                              </a:path>
                              <a:path w="41985" h="21600" stroke="0" extrusionOk="0">
                                <a:moveTo>
                                  <a:pt x="0" y="21217"/>
                                </a:moveTo>
                                <a:cubicBezTo>
                                  <a:pt x="209" y="9438"/>
                                  <a:pt x="9816" y="-1"/>
                                  <a:pt x="21597" y="0"/>
                                </a:cubicBezTo>
                                <a:cubicBezTo>
                                  <a:pt x="30776" y="0"/>
                                  <a:pt x="38952" y="5801"/>
                                  <a:pt x="41984" y="14465"/>
                                </a:cubicBezTo>
                                <a:lnTo>
                                  <a:pt x="2159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Rectangle 2894"/>
                        <wps:cNvSpPr>
                          <a:spLocks noChangeArrowheads="1"/>
                        </wps:cNvSpPr>
                        <wps:spPr bwMode="auto">
                          <a:xfrm>
                            <a:off x="2895600" y="2743200"/>
                            <a:ext cx="3048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N</w:t>
                              </w:r>
                            </w:p>
                          </w:txbxContent>
                        </wps:txbx>
                        <wps:bodyPr rot="0" vert="horz" wrap="square" lIns="91440" tIns="45720" rIns="91440" bIns="45720" anchor="t" anchorCtr="0" upright="1">
                          <a:noAutofit/>
                        </wps:bodyPr>
                      </wps:wsp>
                      <wps:wsp>
                        <wps:cNvPr id="24" name="Rectangle 2895"/>
                        <wps:cNvSpPr>
                          <a:spLocks noChangeArrowheads="1"/>
                        </wps:cNvSpPr>
                        <wps:spPr bwMode="auto">
                          <a:xfrm>
                            <a:off x="4267200" y="31242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R</w:t>
                              </w:r>
                            </w:p>
                          </w:txbxContent>
                        </wps:txbx>
                        <wps:bodyPr rot="0" vert="horz" wrap="square" lIns="91440" tIns="45720" rIns="91440" bIns="45720" anchor="t" anchorCtr="0" upright="1">
                          <a:noAutofit/>
                        </wps:bodyPr>
                      </wps:wsp>
                      <wps:wsp>
                        <wps:cNvPr id="25" name="Rectangle 2896"/>
                        <wps:cNvSpPr>
                          <a:spLocks noChangeArrowheads="1"/>
                        </wps:cNvSpPr>
                        <wps:spPr bwMode="auto">
                          <a:xfrm>
                            <a:off x="1981200" y="20574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Đ</w:t>
                              </w:r>
                            </w:p>
                          </w:txbxContent>
                        </wps:txbx>
                        <wps:bodyPr rot="0" vert="horz" wrap="square" lIns="91440" tIns="45720" rIns="91440" bIns="45720" anchor="t" anchorCtr="0" upright="1">
                          <a:noAutofit/>
                        </wps:bodyPr>
                      </wps:wsp>
                      <wps:wsp>
                        <wps:cNvPr id="26" name="Rectangle 2897"/>
                        <wps:cNvSpPr>
                          <a:spLocks noChangeArrowheads="1"/>
                        </wps:cNvSpPr>
                        <wps:spPr bwMode="auto">
                          <a:xfrm>
                            <a:off x="1981200" y="5715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S</w:t>
                              </w:r>
                            </w:p>
                          </w:txbxContent>
                        </wps:txbx>
                        <wps:bodyPr rot="0" vert="horz" wrap="square" lIns="91440" tIns="45720" rIns="91440" bIns="45720" anchor="t" anchorCtr="0" upright="1">
                          <a:noAutofit/>
                        </wps:bodyPr>
                      </wps:wsp>
                      <wps:wsp>
                        <wps:cNvPr id="27" name="Rectangle 2898"/>
                        <wps:cNvSpPr>
                          <a:spLocks noChangeArrowheads="1"/>
                        </wps:cNvSpPr>
                        <wps:spPr bwMode="auto">
                          <a:xfrm>
                            <a:off x="3657600" y="2286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G</w:t>
                              </w:r>
                            </w:p>
                          </w:txbxContent>
                        </wps:txbx>
                        <wps:bodyPr rot="0" vert="horz" wrap="square" lIns="91440" tIns="45720" rIns="91440" bIns="45720" anchor="t" anchorCtr="0" upright="1">
                          <a:noAutofit/>
                        </wps:bodyPr>
                      </wps:wsp>
                      <wps:wsp>
                        <wps:cNvPr id="28" name="Rectangle 2899"/>
                        <wps:cNvSpPr>
                          <a:spLocks noChangeArrowheads="1"/>
                        </wps:cNvSpPr>
                        <wps:spPr bwMode="auto">
                          <a:xfrm>
                            <a:off x="4419600" y="148590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29" name="Rectangle 2900"/>
                        <wps:cNvSpPr>
                          <a:spLocks noChangeArrowheads="1"/>
                        </wps:cNvSpPr>
                        <wps:spPr bwMode="auto">
                          <a:xfrm>
                            <a:off x="3886200" y="2286000"/>
                            <a:ext cx="1524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30" name="Rectangle 2901"/>
                        <wps:cNvSpPr>
                          <a:spLocks noChangeArrowheads="1"/>
                        </wps:cNvSpPr>
                        <wps:spPr bwMode="auto">
                          <a:xfrm>
                            <a:off x="3810000" y="1943100"/>
                            <a:ext cx="76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31" name="Line 2902"/>
                        <wps:cNvCnPr/>
                        <wps:spPr bwMode="auto">
                          <a:xfrm>
                            <a:off x="3352800" y="114300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Line 2903"/>
                        <wps:cNvCnPr/>
                        <wps:spPr bwMode="auto">
                          <a:xfrm flipH="1">
                            <a:off x="3276600" y="1257300"/>
                            <a:ext cx="76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Line 2904"/>
                        <wps:cNvCnPr/>
                        <wps:spPr bwMode="auto">
                          <a:xfrm flipH="1">
                            <a:off x="419100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2905"/>
                        <wps:cNvCnPr/>
                        <wps:spPr bwMode="auto">
                          <a:xfrm flipH="1" flipV="1">
                            <a:off x="411480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2906"/>
                        <wps:cNvCnPr/>
                        <wps:spPr bwMode="auto">
                          <a:xfrm flipH="1">
                            <a:off x="3657600" y="571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Line 2907"/>
                        <wps:cNvCnPr/>
                        <wps:spPr bwMode="auto">
                          <a:xfrm flipH="1">
                            <a:off x="3733800" y="723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Line 2908"/>
                        <wps:cNvCnPr/>
                        <wps:spPr bwMode="auto">
                          <a:xfrm flipH="1">
                            <a:off x="3810000" y="876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Line 2909"/>
                        <wps:cNvCnPr/>
                        <wps:spPr bwMode="auto">
                          <a:xfrm flipH="1">
                            <a:off x="3886200" y="1028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Line 2910"/>
                        <wps:cNvCnPr/>
                        <wps:spPr bwMode="auto">
                          <a:xfrm flipH="1">
                            <a:off x="3962400" y="1181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Line 2911"/>
                        <wps:cNvCnPr/>
                        <wps:spPr bwMode="auto">
                          <a:xfrm flipH="1">
                            <a:off x="4038600" y="1371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2912"/>
                        <wps:cNvCnPr/>
                        <wps:spPr bwMode="auto">
                          <a:xfrm flipH="1">
                            <a:off x="3581400" y="39624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2913"/>
                        <wps:cNvCnPr/>
                        <wps:spPr bwMode="auto">
                          <a:xfrm flipH="1">
                            <a:off x="42672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Line 2914"/>
                        <wps:cNvCnPr/>
                        <wps:spPr bwMode="auto">
                          <a:xfrm flipH="1">
                            <a:off x="41910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2915"/>
                        <wps:cNvCnPr/>
                        <wps:spPr bwMode="auto">
                          <a:xfrm flipH="1">
                            <a:off x="4114800" y="1485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2916"/>
                        <wps:cNvCnPr/>
                        <wps:spPr bwMode="auto">
                          <a:xfrm flipH="1">
                            <a:off x="4343400" y="2057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2917"/>
                        <wps:cNvCnPr/>
                        <wps:spPr bwMode="auto">
                          <a:xfrm flipH="1">
                            <a:off x="4724400" y="2857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2918"/>
                        <wps:cNvCnPr/>
                        <wps:spPr bwMode="auto">
                          <a:xfrm flipH="1">
                            <a:off x="4800600" y="2971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2919"/>
                        <wps:cNvCnPr/>
                        <wps:spPr bwMode="auto">
                          <a:xfrm flipH="1">
                            <a:off x="4876800" y="3086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2920"/>
                        <wps:cNvCnPr/>
                        <wps:spPr bwMode="auto">
                          <a:xfrm flipH="1">
                            <a:off x="4495800" y="2400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2921"/>
                        <wps:cNvCnPr/>
                        <wps:spPr bwMode="auto">
                          <a:xfrm flipH="1">
                            <a:off x="4572000" y="2514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2922"/>
                        <wps:cNvCnPr/>
                        <wps:spPr bwMode="auto">
                          <a:xfrm flipH="1">
                            <a:off x="464820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2923"/>
                        <wps:cNvCnPr/>
                        <wps:spPr bwMode="auto">
                          <a:xfrm flipH="1">
                            <a:off x="4419600" y="2171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2924"/>
                        <wps:cNvCnPr/>
                        <wps:spPr bwMode="auto">
                          <a:xfrm flipH="1">
                            <a:off x="4419600" y="22860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2925"/>
                        <wps:cNvCnPr/>
                        <wps:spPr bwMode="auto">
                          <a:xfrm flipH="1">
                            <a:off x="4953000" y="3200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Line 2926"/>
                        <wps:cNvCnPr/>
                        <wps:spPr bwMode="auto">
                          <a:xfrm flipH="1">
                            <a:off x="4648200" y="2628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Rectangle 2927"/>
                        <wps:cNvSpPr>
                          <a:spLocks noChangeArrowheads="1"/>
                        </wps:cNvSpPr>
                        <wps:spPr bwMode="auto">
                          <a:xfrm>
                            <a:off x="3200400" y="16002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AD41A0" w:rsidRDefault="000E5303" w:rsidP="000E5303">
                              <w:pPr>
                                <w:rPr>
                                  <w:vertAlign w:val="superscript"/>
                                </w:rPr>
                              </w:pPr>
                              <w:r>
                                <w:t>30</w:t>
                              </w:r>
                              <w:r>
                                <w:rPr>
                                  <w:vertAlign w:val="superscript"/>
                                </w:rPr>
                                <w:t>0</w:t>
                              </w:r>
                            </w:p>
                          </w:txbxContent>
                        </wps:txbx>
                        <wps:bodyPr rot="0" vert="horz" wrap="square" lIns="91440" tIns="45720" rIns="91440" bIns="45720" anchor="t" anchorCtr="0" upright="1">
                          <a:noAutofit/>
                        </wps:bodyPr>
                      </wps:wsp>
                    </wpc:wpc>
                  </a:graphicData>
                </a:graphic>
              </wp:inline>
            </w:drawing>
          </mc:Choice>
          <mc:Fallback>
            <w:pict>
              <v:group id="Canvas 2882" o:spid="_x0000_s1821" editas="canvas" style="width:6in;height:279pt;mso-position-horizontal-relative:char;mso-position-vertical-relative:line" coordsize="54864,354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TQZirAoAAEiAAAAOAAAAZHJzL2Uyb0RvYy54bWzsXVtv28oRfi/Q/0DwsYUicnkXohwkdnxO gbTnoCftO01REhGKVEnack7R/96Z2YuWNBXfZCGO1w82Ra2Xe/lmdma+2eXbn242pXWdN21RV3Pb fePYVl5l9aKoVnP7X58vJrFttV1aLdKyrvK5/TVv7Z/e/flPb3fbWc7qdV0u8saCSqp2ttvO7XXX bWfTaZut803avqm3eQVfLutmk3bwsVlNF026g9o35ZQ5Tjjd1c1i29RZ3rZw95x/ab+j+pfLPOt+ XS7bvLPKuQ1t6+h3Q78v8ff03dt0tmrS7brIRDPSR7RikxYVPFRVdZ52qXXVFLeq2hRZU7f1snuT 1ZtpvVwWWU59gN64zqA3Z2l1nbbUmQxGRzYQro5Y7+UK213VF0VZwmhMofYZ3sO/O5ifHL8uq34h fofKijK7LUxgu1VT2T6tib+v021OPW9n2T+uf2usYgH4cm2rSjeAo09FlVssjn2cQXw2FDqrfmvE p3YL/3G5+3u9gLLpVVfT5Nwsmw32A4bdupnbzPdi3wFUfIWaE99z4ZrwkN90VgYF3ChgIRbIoETo BfjtNJ3JarZN2/2c1xsLL+Z2CU2ix6TXn9qOF5VFeqOHg2ft5nYSsID+oa3LYoHjj8XaZnV5VjbW dYqQpR/x3F4xrPk8bde8XLnCa976pr6qFtSPdZ4uPorrLi1Kfg094NMJ3YSG4jOxw4TW/yZO8jH+ GPsTn4UfJ75zfj55f3HmT8ILGIxz7/zs7Nz9Hzba9WfrYrHIK2y3lBzXv9+sCxnmmFeys8dgv3Ya dGii/EuNBuy1M5xmPv2X9eIrzT7dByDy28+PSDZEJKHkkYj03QRA+C1EOmEYS0QSWg0eDR51DekN 8RiiVngIHq1lWWx/Ae1Huknqysj3YL39hq4MmOeFAdeVAFGhTL8XeBqliKvzqZQiwKC/TEdHAaHv uj5pv4MLdsBoQcf1GooGCSD2O1qzDQhPCcJwCML48SAknfjvoU70QiZ1oh9EeElmlzIfE8dXKtHA 8ZUbitEQjslD4YiWuliOvcAJJPQ8nwk9xw158lx8P1J2oufEoVmOX7GPAjEYvhz/E+IhabUq0XVO SFsJw/B3cqTA+dx+qrMvrVXVZ2somL9vmnqHbiS48y4tpb1/wA/3crXvdGyiIJDGIyzy3l3rdgMd IfP0gK/dc5V7HvUF/VBXoLu6430Ep3xTdBDNKovN3AbpQ0/ubj981JG1mpqHqiC0BhfruvnDtnYQ pprb7X+u0ia3rfJvFUxK4vo+WOUdfaBFyLYa/ZtL/Zu0yqCqud3ZFr8863gs7GrbFKs1PIkb/VX9 HmImy4KiGDjJ3L2m6BCFeU5lSCYSuSLekxAIBQbvFe8Z9WZ0ODIniNBo7C/duiHp+sn3FfsxduQJ 7UgG4tVzZhKGWHkIBrWFW3dhRpEXhbSukwdzD0V42qCjAd4pgaeC3e+bDBdsT8PdYMEGQNI6AlFw /s23V+ZRd8ZLQu49g/PM3MiNhkrRc7j3fRCb2RUPiCPe5cIMlMhCRJlXCyFIP4NILTclEC1/nVjM DZLIciyhgfeFoPtaIYjDjxWC8OudhT6rx/1lCnXsLFD/MYVpsXGiTZ/V46AQc2EArDX8xfA/rQz7 guqRUJBqOlQjhOJ426AgLNNhcKhGXyvIh+NAGyGuomqktuk1QqhNDXW65hREOstuKjH8cAWrPtBy DllO27pFEgQHByYcuo8YovI4fQcKQ9+xMCHxzsLQLSwsaROoUj5BtAituCEx19gWEHOXfNC3aYcd wQbhJZImfO6sNWKUuJkl8A9zuwJ2EajHm665Qiry1y+ym5v6Ov9cUw0d9pd3lyZY9HhfIru6LLIP +R96eeaADQLdAH6I4gfQEqoniV0IMMAXExo5eZumj+4TbnCMepX2P/GqPCeKeF0Ca+J2DAQRVRXE Tu8hOAZ8cAlWcua0B8FzccC+OXBt19RfgB6DETHjpma9rHqzj8qJ5kCpAhhaWSYr6zbnYsNHWww7 QZamfq8PFbl1FPbvxS7EPY/rXo7Z9LFkoPGhiDNnihHqef86cT4wJo7u/YPtEpCuBnXJBJFEi6qM lOqWxT6SChJ0gGp/HvcftaUSUxJzvANtFEsQtlaw5C5YSh9YMrkI42jiX/jBJImceOK4yYckdPzE P7/os+Tkv/I0F8DzY1nyJ2cNPDBAoUh+bD4t3jAG8i/XctLQ5B5Rd3N5wzM1IhVt57EDI41cGmHd HonF6UkDzy2NkNlBXAUaLx4A+RZvISSQsl4Yi4UJbKSR8s60nJWXJI2KbDDSqGVLQP7VmDTqKRPP LY1gyruSyRkNCBlpHEuZvJ1B9oKkMSY/D1dOI426NCrGvmep6rkjp5TGIHIDGf2RhqoRxh9PGBWl ZIRRF0aVr9ATRmXVq0jz85HGkDsTKbdR2aH7JAcjjD+eMCpuzQijLozjGRzKqD+BMPoQdJbCqOWy jUvjPiXJeI0v2GuMFeNopFGXRpWVoi2NIgVPpAU8t53qxTHPE8CIKi2NgjqShqqrJbCYGI7caPey vUYVsjfSqEmjB/zlrYhqwgnTk0kj7trizPLoRkItqccI448hjCpib4RRF0aVs8QTNhNHGfSP2KDr eQFT+30oGW6wyuGeXKIp7pMzbFLlBtvOb6+GAwZU0X98bzLY8nfQf1wWMCMCNe/pNpwxpmg1iTtl ut4Xd6OJwh6LQuX1sCASiel7r0fT7N/ZBvEXmyKiUfAvCICKSZIAVNbakwAIXrfaET6aOqEB0CjB V30UAWOKP5EYVEbKwzE4miLcy14fS+QxaOxnq73eTWeMKQJBolGn1R+/d0dnBcYoOgNBA0F+WhC4 2jI0ICGoc8lPgGDkedIviZh3a/etgaCBoISgihVLCOoM6hMgGO9DTnEUfssvMWbh6zYL9wFSCUGd N3wKBPcchOuw+NZ+MaMGjRoUatBTmxAEBl2VAvdw1wSjVPIcDG3PouvGrjjmYjQ+Y/TgK9eDQ/cY TpOEUKXgiB6vB33Hoxx5zKd3vWi/ZVRysUYPGj0o9eDQKXYfzI+Mx6mD2JVHmfJ93HwDrYGgObBU KDhxhC6DbcyCL5dL8XGoEn1bkRvD0bzD3GmjBo0alGpw6BW7x2dL4AQL/1b+vsGgwaDAIB6bpZ/r k7hPYEs0l0TnSEYTZQ0GDQYlBofpMnCmyFFcEs/3pDk4uqnQYNBgUGIQzpjp68HjkCR+xOBoQp4U yeIgMmuxeYnCavy1HvAijiEGj8OS4HllMn2LJZFrfBKDwYMYHKYQusehSXyg5yRZrJ3EbELUnnmZ jAw+y9iMP8wihMNHj2IP+gmcISfWYliUDV1s9OBBPTikSdiRaBJ6Q4LAYOD6uC4Dto0eNHpQkXBK Dw5pEnYcmsQP/VgdtmPyV82L3fCdkYd8kiFPAgcpHmct3m+kHz1m2cRmTGxGxmaGPAnsczo6Bse2 jxsMGgwKDAZDngQOzTsKBpMA3BBuD+KrBTFWaOxB85LVkdf+smDIk8BWp6NgULcHQ3wnksGgedHv 6KunGZ7Ff/ucCdjltAfis5/6ItQkZRqC/4yuTE9lmhPRfrwT0ZSmeykHTcDef3hz/Dajc8JX8M6y dZGdp12qf6YTAmY5q+EF84u8efd/AAAA//8DAFBLAwQUAAYACAAAACEArF2xkdwAAAAFAQAADwAA AGRycy9kb3ducmV2LnhtbEyPzU7DMBCE70i8g7VIXBB1qEiJ0jgVQvxIXKClD7CJt0nU2I5sN03e noULXEYazWrm22IzmV6M5EPnrIK7RQKCbO10ZxsF+6+X2wxEiGg19s6SgpkCbMrLiwJz7c52S+Mu NoJLbMhRQRvjkEsZ6pYMhoUbyHJ2cN5gZOsbqT2eudz0cpkkK2mws7zQ4kBPLdXH3cko+Nwux7d0 vnl+f/2YO3zYezceKqWur6bHNYhIU/w7hh98RoeSmSp3sjqIXgE/En+Vs2x1z7ZSkKZZArIs5H/6 8hsAAP//AwBQSwECLQAUAAYACAAAACEAtoM4kv4AAADhAQAAEwAAAAAAAAAAAAAAAAAAAAAAW0Nv bnRlbnRfVHlwZXNdLnhtbFBLAQItABQABgAIAAAAIQA4/SH/1gAAAJQBAAALAAAAAAAAAAAAAAAA AC8BAABfcmVscy8ucmVsc1BLAQItABQABgAIAAAAIQAITQZirAoAAEiAAAAOAAAAAAAAAAAAAAAA AC4CAABkcnMvZTJvRG9jLnhtbFBLAQItABQABgAIAAAAIQCsXbGR3AAAAAUBAAAPAAAAAAAAAAAA AAAAAAYNAABkcnMvZG93bnJldi54bWxQSwUGAAAAAAQABADzAAAADw4AAAAA ">
                <v:shape id="_x0000_s1822" type="#_x0000_t75" style="position:absolute;width:54864;height:35433;visibility:visible;mso-wrap-style:square">
                  <v:fill o:detectmouseclick="t"/>
                  <v:path o:connecttype="none"/>
                </v:shape>
                <v:line id="Line 2884" o:spid="_x0000_s1823" style="position:absolute;visibility:visible;mso-wrap-style:square" from="24384,19431" to="41910,194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tS7XcIAAADbAAAADwAAAGRycy9kb3ducmV2LnhtbERP22rCQBB9L/gPywh9qxtDUYmuYluE IgXvtI9DdsyGZmfT7BrTv3eFQt/mcK4zW3S2Ei01vnSsYDhIQBDnTpdcKDgeVk8TED4ga6wck4Jf 8rCY9x5mmGl35R21+1CIGMI+QwUmhDqT0ueGLPqBq4kjd3aNxRBhU0jd4DWG20qmSTKSFkuODQZr ejWUf+8vVsF23dLJfnzRZr16Hr/9vKRkPlOlHvvdcgoiUBf+xX/udx3nD+H+SzxAzm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tS7XcIAAADbAAAADwAAAAAAAAAAAAAA AAChAgAAZHJzL2Rvd25yZXYueG1sUEsFBgAAAAAEAAQA+QAAAJADAAAAAA== ">
                  <v:stroke dashstyle="longDash"/>
                </v:line>
                <v:line id="Line 2885" o:spid="_x0000_s1824" style="position:absolute;visibility:visible;mso-wrap-style:square" from="41910,19431" to="52578,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gYlKsIAAADbAAAADwAAAGRycy9kb3ducmV2LnhtbERP32vCMBB+F/Y/hBv4pumKzFGNMhVB ZDB1G+7xaG5NsbnUJqvdf78Igm/38f286byzlWip8aVjBU/DBARx7nTJhYLPj/XgBYQPyBorx6Tg jzzMZw+9KWbaXXhP7SEUIoawz1CBCaHOpPS5IYt+6GriyP24xmKIsCmkbvASw20l0yR5lhZLjg0G a1oayk+HX6tgt23py7590/t2PRqvzouUzDFVqv/YvU5ABOrCXXxzb3Scn8L1l3iAnP0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gYlKsIAAADbAAAADwAAAAAAAAAAAAAA AAChAgAAZHJzL2Rvd25yZXYueG1sUEsFBgAAAAAEAAQA+QAAAJADAAAAAA== ">
                  <v:stroke dashstyle="longDash"/>
                </v:line>
                <v:line id="Line 2886" o:spid="_x0000_s1825" style="position:absolute;flip:x;visibility:visible;mso-wrap-style:square" from="27432,19431" to="42665,274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5G8FMMAAADbAAAADwAAAGRycy9kb3ducmV2LnhtbERPTWsCMRC9F/wPYYReSs3aFrGrUUQQ PHipykpv0824WXYzWZOo23/fFAq9zeN9znzZ21bcyIfasYLxKANBXDpdc6XgeNg8T0GEiKyxdUwK vinAcjF4mGOu3Z0/6LaPlUghHHJUYGLscilDachiGLmOOHFn5y3GBH0ltcd7CretfMmyibRYc2ow 2NHaUNnsr1aBnO6eLn719dYUzen0boqy6D53Sj0O+9UMRKQ+/ov/3Fud5r/C7y/pALn4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eRvBTDAAAA2wAAAA8AAAAAAAAAAAAA AAAAoQIAAGRycy9kb3ducmV2LnhtbFBLBQYAAAAABAAEAPkAAACRAwAAAAA= "/>
                <v:line id="Line 2887" o:spid="_x0000_s1826" style="position:absolute;flip:x;visibility:visible;mso-wrap-style:square" from="41148,19431" to="42672,342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zSB+8MAAADbAAAADwAAAGRycy9kb3ducmV2LnhtbERPTWsCMRC9F/wPYYReSs1aWrGrUUQQ PHipykpv0824WXYzWZOo23/fFAq9zeN9znzZ21bcyIfasYLxKANBXDpdc6XgeNg8T0GEiKyxdUwK vinAcjF4mGOu3Z0/6LaPlUghHHJUYGLscilDachiGLmOOHFn5y3GBH0ltcd7CretfMmyibRYc2ow 2NHaUNnsr1aBnO6eLn719doUzen0boqy6D53Sj0O+9UMRKQ+/ov/3Fud5r/B7y/pALn4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c0gfvDAAAA2wAAAA8AAAAAAAAAAAAA AAAAoQIAAGRycy9kb3ducmV2LnhtbFBLBQYAAAAABAAEAPkAAACRAwAAAAA= "/>
                <v:line id="Line 2888" o:spid="_x0000_s1827" style="position:absolute;flip:x y;visibility:visible;mso-wrap-style:square" from="23622,4572" to="42665,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i9Z8EAAADbAAAADwAAAGRycy9kb3ducmV2LnhtbERPS4vCMBC+C/6HMAt7kTX1gUhtKiK4 7EnxsXgdmrEt20xKE23XX28Ewdt8fM9Jlp2pxI0aV1pWMBpGIIgzq0vOFZyOm685COeRNVaWScE/ OVim/V6CsbYt7+l28LkIIexiVFB4X8dSuqwgg25oa+LAXWxj0AfY5FI32IZwU8lxFM2kwZJDQ4E1 rQvK/g5XowB5e5/M2xFN5Ted3Xi7G6x+L0p9fnSrBQhPnX+LX+4fHebP4PlLOECm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H6L1nwQAAANsAAAAPAAAAAAAAAAAAAAAA AKECAABkcnMvZG93bnJldi54bWxQSwUGAAAAAAQABAD5AAAAjwMAAAAA "/>
                <v:line id="Line 2889" o:spid="_x0000_s1828" style="position:absolute;visibility:visible;mso-wrap-style:square" from="35052,3429" to="49530,342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iT/MQAAADbAAAADwAAAGRycy9kb3ducmV2LnhtbERPS2vCQBC+F/oflhF6qxtbSCW6irQU 1EOpD9DjmB2T2Oxs2F2T9N+7QqG3+fieM533phYtOV9ZVjAaJiCIc6srLhTsd5/PYxA+IGusLZOC X/Iwnz0+TDHTtuMNtdtQiBjCPkMFZQhNJqXPSzLoh7YhjtzZOoMhQldI7bCL4aaWL0mSSoMVx4YS G3ovKf/ZXo2Cr9fvtF2s1sv+sEpP+cfmdLx0TqmnQb+YgAjUh3/xn3up4/w3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yJP8xAAAANsAAAAPAAAAAAAAAAAA AAAAAKECAABkcnMvZG93bnJldi54bWxQSwUGAAAAAAQABAD5AAAAkgMAAAAA "/>
                <v:rect id="Rectangle 2890" o:spid="_x0000_s1829" style="position:absolute;left:41910;top:19431;width:755;height:1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lBmMQA AADbAAAADwAAAGRycy9kb3ducmV2LnhtbESPQW/CMAyF75P4D5GRdhvpmDRBIa2mTUzbEcplN68x baFxqiZA4dfjAxI3W+/5vc/LfHCtOlEfGs8GXicJKOLS24YrA9ti9TIDFSKyxdYzGbhQgDwbPS0x tf7MazptYqUkhEOKBuoYu1TrUNbkMEx8RyzazvcOo6x9pW2PZwl3rZ4mybt22LA01NjRZ03lYXN0 Bv6b6Rav6+I7cfPVW/wdiv3x78uY5/HwsQAVaYgP8/36xwq+wMovMoDObgAAAP//AwBQSwECLQAU AAYACAAAACEA8PeKu/0AAADiAQAAEwAAAAAAAAAAAAAAAAAAAAAAW0NvbnRlbnRfVHlwZXNdLnht bFBLAQItABQABgAIAAAAIQAx3V9h0gAAAI8BAAALAAAAAAAAAAAAAAAAAC4BAABfcmVscy8ucmVs c1BLAQItABQABgAIAAAAIQAzLwWeQQAAADkAAAAQAAAAAAAAAAAAAAAAACkCAABkcnMvc2hhcGV4 bWwueG1sUEsBAi0AFAAGAAgAAAAhAGTZQZjEAAAA2wAAAA8AAAAAAAAAAAAAAAAAmAIAAGRycy9k b3ducmV2LnhtbFBLBQYAAAAABAAEAPUAAACJAwAAAAA= "/>
                <v:line id="Line 2891" o:spid="_x0000_s1830" style="position:absolute;flip:x;visibility:visible;mso-wrap-style:square" from="41910,20574" to="43434,217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mL/sMAAADbAAAADwAAAGRycy9kb3ducmV2LnhtbERPTWsCMRC9F/ofwhR6KZptkaKrUaRQ 8OClVla8jZtxs+xmsk2ibv+9EQRv83ifM1v0thVn8qF2rOB9mIEgLp2uuVKw/f0ejEGEiKyxdUwK /inAYv78NMNcuwv/0HkTK5FCOOSowMTY5VKG0pDFMHQdceKOzluMCfpKao+XFG5b+ZFln9JizanB YEdfhspmc7IK5Hj99ueXh1FTNLvdxBRl0e3XSr2+9MspiEh9fIjv7pVO8ydw+yUdIOdX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Z5i/7DAAAA2wAAAA8AAAAAAAAAAAAA AAAAoQIAAGRycy9kb3ducmV2LnhtbFBLBQYAAAAABAAEAPkAAACRAwAAAAA= "/>
                <v:line id="Line 2892" o:spid="_x0000_s1831" style="position:absolute;visibility:visible;mso-wrap-style:square" from="41148,20574" to="41910,217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3BNcIAAADbAAAADwAAAGRycy9kb3ducmV2LnhtbERPy2rCQBTdF/oPwy24qxMVQomOIpaC uij1Abq8Zq5JNHMnzIxJ+vedRcHl4bxni97UoiXnK8sKRsMEBHFudcWFguPh6/0DhA/IGmvLpOCX PCzmry8zzLTteEftPhQihrDPUEEZQpNJ6fOSDPqhbYgjd7XOYIjQFVI77GK4qeU4SVJpsOLYUGJD q5Ly+/5hFHxPftJ2udmu+9MmveSfu8v51jmlBm/9cgoiUB+e4n/3WisYx/XxS/wBcv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U3BNcIAAADbAAAADwAAAAAAAAAAAAAA AAChAgAAZHJzL2Rvd25yZXYueG1sUEsFBgAAAAAEAAQA+QAAAJADAAAAAA== "/>
                <v:shape id="Arc 2893" o:spid="_x0000_s1832" style="position:absolute;left:39624;top:21717;width:3048;height:1143;flip:y;visibility:visible;mso-wrap-style:square;v-text-anchor:top" coordsize="41985,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EXJ0sQA AADbAAAADwAAAGRycy9kb3ducmV2LnhtbESPQWvCQBSE7wX/w/IEb3WTBaVEVxFBrAhirQePj+wz iWbfhuw2pv31bqHQ4zAz3zDzZW9r0VHrK8ca0nECgjh3puJCw/lz8/oGwgdkg7Vj0vBNHpaLwcsc M+Me/EHdKRQiQthnqKEMocmk9HlJFv3YNcTRu7rWYoiyLaRp8RHhtpYqSabSYsVxocSG1iXl99OX 1bD7mew7dUvObnU55FvT2fSolNajYb+agQjUh//wX/vdaFAp/H6JP0AungAAAP//AwBQSwECLQAU AAYACAAAACEA8PeKu/0AAADiAQAAEwAAAAAAAAAAAAAAAAAAAAAAW0NvbnRlbnRfVHlwZXNdLnht bFBLAQItABQABgAIAAAAIQAx3V9h0gAAAI8BAAALAAAAAAAAAAAAAAAAAC4BAABfcmVscy8ucmVs c1BLAQItABQABgAIAAAAIQAzLwWeQQAAADkAAAAQAAAAAAAAAAAAAAAAACkCAABkcnMvc2hhcGV4 bWwueG1sUEsBAi0AFAAGAAgAAAAhAPBFydLEAAAA2wAAAA8AAAAAAAAAAAAAAAAAmAIAAGRycy9k b3ducmV2LnhtbFBLBQYAAAAABAAEAPUAAACJAwAAAAA= " path="m,21217nfc209,9438,9816,-1,21597,v9179,,17355,5801,20387,14465em,21217nsc209,9438,9816,-1,21597,v9179,,17355,5801,20387,14465l21597,21600,,21217xe" filled="f">
                  <v:path arrowok="t" o:extrusionok="f" o:connecttype="custom" o:connectlocs="0,112273;304800,76544;156789,114300" o:connectangles="0,0,0"/>
                </v:shape>
                <v:rect id="Rectangle 2894" o:spid="_x0000_s1833" style="position:absolute;left:28956;top:27432;width:3048;height:4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1bP7MQA AADbAAAADwAAAGRycy9kb3ducmV2LnhtbESPQWvCQBSE70L/w/IK3nS3RkONrlKEQMF6qBZ6fWSf SWj2bZrdxPTfdwsFj8PMfMNs96NtxECdrx1reJorEMSFMzWXGj4u+ewZhA/IBhvHpOGHPOx3D5Mt Zsbd+J2GcyhFhLDPUEMVQptJ6YuKLPq5a4mjd3WdxRBlV0rT4S3CbSMXSqXSYs1xocKWDhUVX+fe asB0ab5P1+TtcuxTXJejylefSuvp4/iyARFoDPfwf/vVaFgk8Pcl/gC5+wUAAP//AwBQSwECLQAU AAYACAAAACEA8PeKu/0AAADiAQAAEwAAAAAAAAAAAAAAAAAAAAAAW0NvbnRlbnRfVHlwZXNdLnht bFBLAQItABQABgAIAAAAIQAx3V9h0gAAAI8BAAALAAAAAAAAAAAAAAAAAC4BAABfcmVscy8ucmVs c1BLAQItABQABgAIAAAAIQAzLwWeQQAAADkAAAAQAAAAAAAAAAAAAAAAACkCAABkcnMvc2hhcGV4 bWwueG1sUEsBAi0AFAAGAAgAAAAhAIdWz+zEAAAA2wAAAA8AAAAAAAAAAAAAAAAAmAIAAGRycy9k b3ducmV2LnhtbFBLBQYAAAAABAAEAPUAAACJAwAAAAA= " stroked="f">
                  <v:textbox>
                    <w:txbxContent>
                      <w:p w:rsidR="000E5303" w:rsidRDefault="000E5303" w:rsidP="000E5303">
                        <w:r>
                          <w:t>N</w:t>
                        </w:r>
                      </w:p>
                    </w:txbxContent>
                  </v:textbox>
                </v:rect>
                <v:rect id="Rectangle 2895" o:spid="_x0000_s1834" style="position:absolute;left:42672;top:31242;width:45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9XmMUA AADbAAAADwAAAGRycy9kb3ducmV2LnhtbESPzWrDMBCE74W8g9hAbo1UNzWNE8WUQiCQ9pAf6HWx NraptXItxXbevioUchxm5htmnY+2ET11vnas4WmuQBAXztRcajifto+vIHxANtg4Jg038pBvJg9r zIwb+ED9MZQiQthnqKEKoc2k9EVFFv3ctcTRu7jOYoiyK6XpcIhw28hEqVRarDkuVNjSe0XF9/Fq NWC6MD+fl+eP0/6a4rIc1fblS2k9m45vKxCBxnAP/7d3RkOygL8v8QfIzS8AAAD//wMAUEsBAi0A FAAGAAgAAAAhAPD3irv9AAAA4gEAABMAAAAAAAAAAAAAAAAAAAAAAFtDb250ZW50X1R5cGVzXS54 bWxQSwECLQAUAAYACAAAACEAMd1fYdIAAACPAQAACwAAAAAAAAAAAAAAAAAuAQAAX3JlbHMvLnJl bHNQSwECLQAUAAYACAAAACEAMy8FnkEAAAA5AAAAEAAAAAAAAAAAAAAAAAApAgAAZHJzL3NoYXBl eG1sLnhtbFBLAQItABQABgAIAAAAIQAIv1eYxQAAANsAAAAPAAAAAAAAAAAAAAAAAJgCAABkcnMv ZG93bnJldi54bWxQSwUGAAAAAAQABAD1AAAAigMAAAAA " stroked="f">
                  <v:textbox>
                    <w:txbxContent>
                      <w:p w:rsidR="000E5303" w:rsidRDefault="000E5303" w:rsidP="000E5303">
                        <w:r>
                          <w:t>R</w:t>
                        </w:r>
                      </w:p>
                    </w:txbxContent>
                  </v:textbox>
                </v:rect>
                <v:rect id="Rectangle 2896" o:spid="_x0000_s1835" style="position:absolute;left:19812;top:20574;width:45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PyA8QA AADbAAAADwAAAGRycy9kb3ducmV2LnhtbESPS2vDMBCE74X8B7GB3BqpaWMaJ0oIBUOg7SEP6HWx NraptXIs+dF/XxUKOQ4z8w2z2Y22Fj21vnKs4WmuQBDnzlRcaLics8dXED4gG6wdk4Yf8rDbTh42 mBo38JH6UyhEhLBPUUMZQpNK6fOSLPq5a4ijd3WtxRBlW0jT4hDhtpYLpRJpseK4UGJDbyXl36fO asDkxdw+r88f5/cuwVUxqmz5pbSeTcf9GkSgMdzD/+2D0bBYwt+X+APk9hcAAP//AwBQSwECLQAU AAYACAAAACEA8PeKu/0AAADiAQAAEwAAAAAAAAAAAAAAAAAAAAAAW0NvbnRlbnRfVHlwZXNdLnht bFBLAQItABQABgAIAAAAIQAx3V9h0gAAAI8BAAALAAAAAAAAAAAAAAAAAC4BAABfcmVscy8ucmVs c1BLAQItABQABgAIAAAAIQAzLwWeQQAAADkAAAAQAAAAAAAAAAAAAAAAACkCAABkcnMvc2hhcGV4 bWwueG1sUEsBAi0AFAAGAAgAAAAhAGfz8gPEAAAA2wAAAA8AAAAAAAAAAAAAAAAAmAIAAGRycy9k b3ducmV2LnhtbFBLBQYAAAAABAAEAPUAAACJAwAAAAA= " stroked="f">
                  <v:textbox>
                    <w:txbxContent>
                      <w:p w:rsidR="000E5303" w:rsidRDefault="000E5303" w:rsidP="000E5303">
                        <w:r>
                          <w:t>Đ</w:t>
                        </w:r>
                      </w:p>
                    </w:txbxContent>
                  </v:textbox>
                </v:rect>
                <v:rect id="Rectangle 2897" o:spid="_x0000_s1836" style="position:absolute;left:19812;top:5715;width:45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FsdMQA AADbAAAADwAAAGRycy9kb3ducmV2LnhtbESPT2vCQBTE7wW/w/KE3uqutoYaXUWEQKH1UC14fWSf STD7NmY3f/rtu4VCj8PM/IbZ7EZbi55aXznWMJ8pEMS5MxUXGr7O2dMrCB+QDdaOScM3edhtJw8b TI0b+JP6UyhEhLBPUUMZQpNK6fOSLPqZa4ijd3WtxRBlW0jT4hDhtpYLpRJpseK4UGJDh5Ly26mz GjB5Mffj9fnj/N4luCpGlS0vSuvH6bhfgwg0hv/wX/vNaFgk8Psl/gC5/QEAAP//AwBQSwECLQAU AAYACAAAACEA8PeKu/0AAADiAQAAEwAAAAAAAAAAAAAAAAAAAAAAW0NvbnRlbnRfVHlwZXNdLnht bFBLAQItABQABgAIAAAAIQAx3V9h0gAAAI8BAAALAAAAAAAAAAAAAAAAAC4BAABfcmVscy8ucmVs c1BLAQItABQABgAIAAAAIQAzLwWeQQAAADkAAAAQAAAAAAAAAAAAAAAAACkCAABkcnMvc2hhcGV4 bWwueG1sUEsBAi0AFAAGAAgAAAAhAJchbHTEAAAA2wAAAA8AAAAAAAAAAAAAAAAAmAIAAGRycy9k b3ducmV2LnhtbFBLBQYAAAAABAAEAPUAAACJAwAAAAA= " stroked="f">
                  <v:textbox>
                    <w:txbxContent>
                      <w:p w:rsidR="000E5303" w:rsidRDefault="000E5303" w:rsidP="000E5303">
                        <w:r>
                          <w:t>S</w:t>
                        </w:r>
                      </w:p>
                    </w:txbxContent>
                  </v:textbox>
                </v:rect>
                <v:rect id="Rectangle 2898" o:spid="_x0000_s1837" style="position:absolute;left:36576;top:2286;width:45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3J78QA AADbAAAADwAAAGRycy9kb3ducmV2LnhtbESPT2sCMRTE74LfIbxCbzWpbbe6bpRSEAqth66C18fm 7R/cvKybqOu3N4WCx2FmfsNkq8G24ky9bxxreJ4oEMSFMw1XGnbb9dMMhA/IBlvHpOFKHlbL8SjD 1LgL/9I5D5WIEPYpaqhD6FIpfVGTRT9xHXH0StdbDFH2lTQ9XiLctnKqVCItNhwXauzos6bikJ+s BkxezXFTvvxsv08JzqtBrd/2SuvHh+FjASLQEO7h//aX0TB9h78v8QfI5Q0AAP//AwBQSwECLQAU AAYACAAAACEA8PeKu/0AAADiAQAAEwAAAAAAAAAAAAAAAAAAAAAAW0NvbnRlbnRfVHlwZXNdLnht bFBLAQItABQABgAIAAAAIQAx3V9h0gAAAI8BAAALAAAAAAAAAAAAAAAAAC4BAABfcmVscy8ucmVs c1BLAQItABQABgAIAAAAIQAzLwWeQQAAADkAAAAQAAAAAAAAAAAAAAAAACkCAABkcnMvc2hhcGV4 bWwueG1sUEsBAi0AFAAGAAgAAAAhAPhtye/EAAAA2wAAAA8AAAAAAAAAAAAAAAAAmAIAAGRycy9k b3ducmV2LnhtbFBLBQYAAAAABAAEAPUAAACJAwAAAAA= " stroked="f">
                  <v:textbox>
                    <w:txbxContent>
                      <w:p w:rsidR="000E5303" w:rsidRDefault="000E5303" w:rsidP="000E5303">
                        <w:r>
                          <w:t>G</w:t>
                        </w:r>
                      </w:p>
                    </w:txbxContent>
                  </v:textbox>
                </v:rect>
                <v:rect id="Rectangle 2899" o:spid="_x0000_s1838" style="position:absolute;left:44196;top:14859;width:4572;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JdncEA AADbAAAADwAAAGRycy9kb3ducmV2LnhtbERPz2vCMBS+C/4P4Qm72UQ3y9YZRYTCYPNgO9j10Tzb sualNrF2//1yGOz48f3e7ifbiZEG3zrWsEoUCOLKmZZrDZ9lvnwG4QOywc4xafghD/vdfLbFzLg7 n2ksQi1iCPsMNTQh9JmUvmrIok9cTxy5ixsshgiHWpoB7zHcdnKtVCotthwbGuzp2FD1XdysBkyf zPV0efwo328pvtSTyjdfSuuHxXR4BRFoCv/iP/eb0bCOY+OX+APk7hcAAP//AwBQSwECLQAUAAYA CAAAACEA8PeKu/0AAADiAQAAEwAAAAAAAAAAAAAAAAAAAAAAW0NvbnRlbnRfVHlwZXNdLnhtbFBL AQItABQABgAIAAAAIQAx3V9h0gAAAI8BAAALAAAAAAAAAAAAAAAAAC4BAABfcmVscy8ucmVsc1BL AQItABQABgAIAAAAIQAzLwWeQQAAADkAAAAQAAAAAAAAAAAAAAAAACkCAABkcnMvc2hhcGV4bWwu eG1sUEsBAi0AFAAGAAgAAAAhAInyXZ3BAAAA2wAAAA8AAAAAAAAAAAAAAAAAmAIAAGRycy9kb3du cmV2LnhtbFBLBQYAAAAABAAEAPUAAACGAwAAAAA= " stroked="f">
                  <v:textbox>
                    <w:txbxContent>
                      <w:p w:rsidR="000E5303" w:rsidRDefault="000E5303" w:rsidP="000E5303">
                        <w:r>
                          <w:t>I</w:t>
                        </w:r>
                      </w:p>
                    </w:txbxContent>
                  </v:textbox>
                </v:rect>
                <v:rect id="Rectangle 2900" o:spid="_x0000_s1839" style="position:absolute;left:38862;top:22860;width:1524;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r74BsQA AADbAAAADwAAAGRycy9kb3ducmV2LnhtbESPQWvCQBSE70L/w/IKvelurYYa3YRSCBTUQ7XQ6yP7 TILZt2l2jem/dwsFj8PMfMNs8tG2YqDeN441PM8UCOLSmYYrDV/HYvoKwgdkg61j0vBLHvLsYbLB 1Lgrf9JwCJWIEPYpaqhD6FIpfVmTRT9zHXH0Tq63GKLsK2l6vEa4beVcqURabDgu1NjRe03l+XCx GjBZmJ/96WV33F4SXFWjKpbfSuunx/FtDSLQGO7h//aH0TBfwd+X+ANkdgMAAP//AwBQSwECLQAU AAYACAAAACEA8PeKu/0AAADiAQAAEwAAAAAAAAAAAAAAAAAAAAAAW0NvbnRlbnRfVHlwZXNdLnht bFBLAQItABQABgAIAAAAIQAx3V9h0gAAAI8BAAALAAAAAAAAAAAAAAAAAC4BAABfcmVscy8ucmVs c1BLAQItABQABgAIAAAAIQAzLwWeQQAAADkAAAAQAAAAAAAAAAAAAAAAACkCAABkcnMvc2hhcGV4 bWwueG1sUEsBAi0AFAAGAAgAAAAhAOa++AbEAAAA2wAAAA8AAAAAAAAAAAAAAAAAmAIAAGRycy9k b3ducmV2LnhtbFBLBQYAAAAABAAEAPUAAACJAwAAAAA= " stroked="f">
                  <v:textbox>
                    <w:txbxContent>
                      <w:p w:rsidR="000E5303" w:rsidRDefault="000E5303" w:rsidP="000E5303">
                        <w:r>
                          <w:t>i</w:t>
                        </w:r>
                      </w:p>
                    </w:txbxContent>
                  </v:textbox>
                </v:rect>
                <v:rect id="Rectangle 2901" o:spid="_x0000_s1840" style="position:absolute;left:38100;top:19431;width:76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l3HRsEA AADbAAAADwAAAGRycy9kb3ducmV2LnhtbERPz2vCMBS+C/4P4Qm72USdZeuMIoPCYPNgO9j10Tzb sualNrF2//1yGOz48f3eHSbbiZEG3zrWsEoUCOLKmZZrDZ9lvnwC4QOywc4xafghD4f9fLbDzLg7 n2ksQi1iCPsMNTQh9JmUvmrIok9cTxy5ixsshgiHWpoB7zHcdnKtVCotthwbGuzptaHqu7hZDZg+ muvpsvko328pPteTyrdfSuuHxXR8ARFoCv/iP/eb0bCJ6+OX+APk/hcAAP//AwBQSwECLQAUAAYA CAAAACEA8PeKu/0AAADiAQAAEwAAAAAAAAAAAAAAAAAAAAAAW0NvbnRlbnRfVHlwZXNdLnhtbFBL AQItABQABgAIAAAAIQAx3V9h0gAAAI8BAAALAAAAAAAAAAAAAAAAAC4BAABfcmVscy8ucmVsc1BL AQItABQABgAIAAAAIQAzLwWeQQAAADkAAAAQAAAAAAAAAAAAAAAAACkCAABkcnMvc2hhcGV4bWwu eG1sUEsBAi0AFAAGAAgAAAAhAPJdx0bBAAAA2wAAAA8AAAAAAAAAAAAAAAAAmAIAAGRycy9kb3du cmV2LnhtbFBLBQYAAAAABAAEAPUAAACGAwAAAAA= " stroked="f">
                  <v:textbox>
                    <w:txbxContent>
                      <w:p w:rsidR="000E5303" w:rsidRDefault="000E5303" w:rsidP="000E5303">
                        <w:r>
                          <w:t>i</w:t>
                        </w:r>
                      </w:p>
                    </w:txbxContent>
                  </v:textbox>
                </v:rect>
                <v:line id="Line 2902" o:spid="_x0000_s1841" style="position:absolute;visibility:visible;mso-wrap-style:square" from="33528,11430" to="33534,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jyc8UAAADbAAAADwAAAGRycy9kb3ducmV2LnhtbESPT2vCQBTE7wW/w/IK3urGCkFSV5FK QXso/oP2+My+Jmmzb8PumsRv7wqCx2FmfsPMFr2pRUvOV5YVjEcJCOLc6ooLBcfDx8sUhA/IGmvL pOBCHhbzwdMMM2073lG7D4WIEPYZKihDaDIpfV6SQT+yDXH0fq0zGKJ0hdQOuwg3tXxNklQarDgu lNjQe0n5//5sFHxNtmm73Hyu++9NespXu9PPX+eUGj73yzcQgfrwCN/ba61gMobbl/gD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9jyc8UAAADbAAAADwAAAAAAAAAA AAAAAAChAgAAZHJzL2Rvd25yZXYueG1sUEsFBgAAAAAEAAQA+QAAAJMDAAAAAA== "/>
                <v:line id="Line 2903" o:spid="_x0000_s1842" style="position:absolute;flip:x;visibility:visible;mso-wrap-style:square" from="32766,12573" to="33528,12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a6vsYAAADcAAAADwAAAGRycy9kb3ducmV2LnhtbESPQWsCMRSE74L/ITyhF9FsFyl2NYoU Cj14qS0rvT03z82ym5dtkur23zeC0OMwM98w6+1gO3EhHxrHCh7nGQjiyumGawWfH6+zJYgQkTV2 jknBLwXYbsajNRbaXfmdLodYiwThUKACE2NfSBkqQxbD3PXEyTs7bzEm6WupPV4T3HYyz7InabHh tGCwpxdDVXv4sQrkcj/99rvToi3b4/HZlFXZf+2VepgMuxWISEP8D9/bb1pBni/gdiYdAbn5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B2ur7GAAAA3AAAAA8AAAAAAAAA AAAAAAAAoQIAAGRycy9kb3ducmV2LnhtbFBLBQYAAAAABAAEAPkAAACUAwAAAAA= "/>
                <v:line id="Line 2904" o:spid="_x0000_s1843" style="position:absolute;flip:x;visibility:visible;mso-wrap-style:square" from="41910,27432" to="42672,285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ofJccAAADcAAAADwAAAGRycy9kb3ducmV2LnhtbESPQWsCMRSE74X+h/CEXkrNdmmLrkYR odCDl6qseHtunptlNy9rkur23zeFQo/DzHzDzJeD7cSVfGgcK3geZyCIK6cbrhXsd+9PExAhImvs HJOCbwqwXNzfzbHQ7safdN3GWiQIhwIVmBj7QspQGbIYxq4nTt7ZeYsxSV9L7fGW4LaTeZa9SYsN pwWDPa0NVe32yyqQk83jxa9OL23ZHg5TU1Zlf9wo9TAaVjMQkYb4H/5rf2gFef4K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Oh8lxwAAANwAAAAPAAAAAAAA AAAAAAAAAKECAABkcnMvZG93bnJldi54bWxQSwUGAAAAAAQABAD5AAAAlQMAAAAA "/>
                <v:line id="Line 2905" o:spid="_x0000_s1844" style="position:absolute;flip:x y;visibility:visible;mso-wrap-style:square" from="41148,27432" to="41910,285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Zi51MQAAADcAAAADwAAAGRycy9kb3ducmV2LnhtbESPT4vCMBTE7wt+h/AEL4um1qVINYoI K56U9Q9eH82zLTYvpcna6qc3Cwseh5n5DTNfdqYSd2pcaVnBeBSBIM6sLjlXcDp+D6cgnEfWWFkm BQ9ysFz0PuaYatvyD90PPhcBwi5FBYX3dSqlywoy6Ea2Jg7e1TYGfZBNLnWDbYCbSsZRlEiDJYeF AmtaF5TdDr9GAfLuOZm2Y/qSG7q4eLf/XJ2vSg363WoGwlPn3+H/9lYriOME/s6EIyAX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mLnUxAAAANwAAAAPAAAAAAAAAAAA AAAAAKECAABkcnMvZG93bnJldi54bWxQSwUGAAAAAAQABAD5AAAAkgMAAAAA "/>
                <v:line id="Line 2906" o:spid="_x0000_s1845" style="position:absolute;flip:x;visibility:visible;mso-wrap-style:square" from="36576,5715" to="37338,6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QkyccAAADcAAAADwAAAGRycy9kb3ducmV2LnhtbESPQWsCMRSE74X+h/CEXkrNdimtrkYR odCDl6qseHtunptlNy9rkur23zeFQo/DzHzDzJeD7cSVfGgcK3geZyCIK6cbrhXsd+9PExAhImvs HJOCbwqwXNzfzbHQ7safdN3GWiQIhwIVmBj7QspQGbIYxq4nTt7ZeYsxSV9L7fGW4LaTeZa9SosN pwWDPa0NVe32yyqQk83jxa9OL23ZHg5TU1Zlf9wo9TAaVjMQkYb4H/5rf2gFef4G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pCTJxwAAANwAAAAPAAAAAAAA AAAAAAAAAKECAABkcnMvZG93bnJldi54bWxQSwUGAAAAAAQABAD5AAAAlQMAAAAA "/>
                <v:line id="Line 2907" o:spid="_x0000_s1846" style="position:absolute;flip:x;visibility:visible;mso-wrap-style:square" from="37338,7239" to="38100,8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uwu8MAAADcAAAADwAAAGRycy9kb3ducmV2LnhtbERPz2vCMBS+D/Y/hCd4GTO1jOGqUUQQ PHjRjcpuz+bZlDYvXRK1/vfLYbDjx/d7sRpsJ27kQ+NYwXSSgSCunG64VvD1uX2dgQgRWWPnmBQ8 KMBq+fy0wEK7Ox/odoy1SCEcClRgYuwLKUNlyGKYuJ44cRfnLcYEfS21x3sKt53Ms+xdWmw4NRjs aWOoao9Xq0DO9i8/fn1+a8v2dPowZVX233ulxqNhPQcRaYj/4j/3TivI87Q2nUlH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E7sLvDAAAA3AAAAA8AAAAAAAAAAAAA AAAAoQIAAGRycy9kb3ducmV2LnhtbFBLBQYAAAAABAAEAPkAAACRAwAAAAA= "/>
                <v:line id="Line 2908" o:spid="_x0000_s1847" style="position:absolute;flip:x;visibility:visible;mso-wrap-style:square" from="38100,8763" to="38862,9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cVIMYAAADcAAAADwAAAGRycy9kb3ducmV2LnhtbESPQWsCMRSE70L/Q3iFXqRmu0jR1ShS KPTgpVZWentuXjfLbl62Sarbf28EweMwM98wy/VgO3EiHxrHCl4mGQjiyumGawX7r/fnGYgQkTV2 jknBPwVYrx5GSyy0O/MnnXaxFgnCoUAFJsa+kDJUhiyGieuJk/fjvMWYpK+l9nhOcNvJPMtepcWG 04LBnt4MVe3uzyqQs+3412+O07ZsD4e5Kauy/94q9fQ4bBYgIg3xHr61P7SCPJ/D9Uw6AnJ1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53FSDGAAAA3AAAAA8AAAAAAAAA AAAAAAAAoQIAAGRycy9kb3ducmV2LnhtbFBLBQYAAAAABAAEAPkAAACUAwAAAAA= "/>
                <v:line id="Line 2909" o:spid="_x0000_s1848" style="position:absolute;flip:x;visibility:visible;mso-wrap-style:square" from="38862,10287" to="39624,11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pQqYMQAAADcAAAADwAAAGRycy9kb3ducmV2LnhtbERPy2oCMRTdC/2HcAvdFM3UFtGpUUQQ unDjgxF318ntZJjJzTRJdfr3zUJweTjv+bK3rbiSD7VjBW+jDARx6XTNlYLjYTOcgggRWWPrmBT8 UYDl4mkwx1y7G+/ouo+VSCEcclRgYuxyKUNpyGIYuY44cd/OW4wJ+kpqj7cUbls5zrKJtFhzajDY 0dpQ2ex/rQI53b7++NXloyma02lmirLozlulXp771SeISH18iO/uL61g/J7mpzPpCM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lCpgxAAAANwAAAAPAAAAAAAAAAAA AAAAAKECAABkcnMvZG93bnJldi54bWxQSwUGAAAAAAQABAD5AAAAkgMAAAAA "/>
                <v:line id="Line 2910" o:spid="_x0000_s1849" style="position:absolute;flip:x;visibility:visible;mso-wrap-style:square" from="39624,11811" to="40386,129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a0F8YAAADcAAAADwAAAGRycy9kb3ducmV2LnhtbESPQWsCMRSE74X+h/AKXkrNVkvRrVFE EDx4UctKb8/N62bZzcs2ibr+e1Mo9DjMzDfMbNHbVlzIh9qxgtdhBoK4dLrmSsHnYf0yAREissbW MSm4UYDF/PFhhrl2V97RZR8rkSAcclRgYuxyKUNpyGIYuo44ed/OW4xJ+kpqj9cEt60cZdm7tFhz WjDY0cpQ2ezPVoGcbJ9//PL01hTN8Tg1RVl0X1ulBk/98gNEpD7+h//aG61gNB7D75l0BOT8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pGtBfGAAAA3AAAAA8AAAAAAAAA AAAAAAAAoQIAAGRycy9kb3ducmV2LnhtbFBLBQYAAAAABAAEAPkAAACUAwAAAAA= "/>
                <v:line id="Line 2911" o:spid="_x0000_s1850" style="position:absolute;flip:x;visibility:visible;mso-wrap-style:square" from="40386,13716" to="41148,14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EXj8YAAADcAAAADwAAAGRycy9kb3ducmV2LnhtbESPQWsCMRSE74X+h/AKvUjNVkXsahQp FDx4qZaV3p6b182ym5dtEnX9940g9DjMzDfMYtXbVpzJh9qxgtdhBoK4dLrmSsHX/uNlBiJEZI2t Y1JwpQCr5ePDAnPtLvxJ512sRIJwyFGBibHLpQylIYth6Dri5P04bzEm6SupPV4S3LZylGVTabHm tGCwo3dDZbM7WQVyth38+vVx0hTN4fBmirLovrdKPT/16zmISH38D9/bG61gNJ7C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oxF4/GAAAA3AAAAA8AAAAAAAAA AAAAAAAAoQIAAGRycy9kb3ducmV2LnhtbFBLBQYAAAAABAAEAPkAAACUAwAAAAA= "/>
                <v:line id="Line 2912" o:spid="_x0000_s1851" style="position:absolute;flip:x;visibility:visible;mso-wrap-style:square" from="35814,3962" to="36576,51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X2yFMcAAADcAAAADwAAAGRycy9kb3ducmV2LnhtbESPQUvDQBSE74L/YXmCF2k3VtEasylF EDz00ioJvT2zz2xI9m3cXdv4791CweMwM98wxWqygziQD51jBbfzDARx43THrYKP99fZEkSIyBoH x6TglwKsysuLAnPtjrylwy62IkE45KjAxDjmUobGkMUwdyNx8r6ctxiT9K3UHo8Jbge5yLIHabHj tGBwpBdDTb/7sQrkcnPz7def933V1/WTqZpq3G+Uur6a1s8gIk3xP3xuv2kFi7tHOJ1JR0CW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VfbIUxwAAANwAAAAPAAAAAAAA AAAAAAAAAKECAABkcnMvZG93bnJldi54bWxQSwUGAAAAAAQABAD5AAAAlQMAAAAA "/>
                <v:line id="Line 2913" o:spid="_x0000_s1852" style="position:absolute;flip:x;visibility:visible;mso-wrap-style:square" from="42672,18288" to="43434,19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ImZsQAAADcAAAADwAAAGRycy9kb3ducmV2LnhtbERPy2oCMRTdC/2HcAvdFM3UFtGpUUQQ unDjgxF318ntZJjJzTRJdfr3zUJweTjv+bK3rbiSD7VjBW+jDARx6XTNlYLjYTOcgggRWWPrmBT8 UYDl4mkwx1y7G+/ouo+VSCEcclRgYuxyKUNpyGIYuY44cd/OW4wJ+kpqj7cUbls5zrKJtFhzajDY 0dpQ2ex/rQI53b7++NXloyma02lmirLozlulXp771SeISH18iO/uL61g/J7WpjPpCM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4iZmxAAAANwAAAAPAAAAAAAAAAAA AAAAAKECAABkcnMvZG93bnJldi54bWxQSwUGAAAAAAQABAD5AAAAkgMAAAAA "/>
                <v:line id="Line 2914" o:spid="_x0000_s1853" style="position:absolute;flip:x;visibility:visible;mso-wrap-style:square" from="41910,17145" to="42672,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66D/cYAAADcAAAADwAAAGRycy9kb3ducmV2LnhtbESPQWsCMRSE74X+h/AKvUjNVqXoahQp FDx4qZaV3p6b182ym5dtEnX9940g9DjMzDfMYtXbVpzJh9qxgtdhBoK4dLrmSsHX/uNlCiJEZI2t Y1JwpQCr5ePDAnPtLvxJ512sRIJwyFGBibHLpQylIYth6Dri5P04bzEm6SupPV4S3LZylGVv0mLN acFgR++GymZ3sgrkdDv49evjpCmaw2FmirLovrdKPT/16zmISH38D9/bG61gNJ7B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uug/3GAAAA3AAAAA8AAAAAAAAA AAAAAAAAoQIAAGRycy9kb3ducmV2LnhtbFBLBQYAAAAABAAEAPkAAACUAwAAAAA= "/>
                <v:line id="Line 2915" o:spid="_x0000_s1854" style="position:absolute;flip:x;visibility:visible;mso-wrap-style:square" from="41148,14859" to="41910,16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JZHcMAAADcAAAADwAAAGRycy9kb3ducmV2LnhtbERPy2oCMRTdC/2HcAvdSM0oIjo1ihSE Ltz4YMTd7eR2MszkZpqkOv17sxBcHs57ue5tK67kQ+1YwXiUgSAuna65UnA6bt/nIEJE1tg6JgX/ FGC9ehksMdfuxnu6HmIlUgiHHBWYGLtcylAashhGriNO3I/zFmOCvpLa4y2F21ZOsmwmLdacGgx2 9GmobA5/VoGc74a/fvM9bYrmfF6Yoiy6y06pt9d+8wEiUh+f4of7SyuYTNP8dCYdAbm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KSWR3DAAAA3AAAAA8AAAAAAAAAAAAA AAAAoQIAAGRycy9kb3ducmV2LnhtbFBLBQYAAAAABAAEAPkAAACRAwAAAAA= "/>
                <v:line id="Line 2916" o:spid="_x0000_s1855" style="position:absolute;flip:x;visibility:visible;mso-wrap-style:square" from="43434,20574" to="44196,217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78hsYAAADcAAAADwAAAGRycy9kb3ducmV2LnhtbESPQWsCMRSE74X+h/AEL0WzihRdjSKF Qg9eastKb8/Nc7Ps5mWbpLr++0YQPA4z8w2z2vS2FWfyoXasYDLOQBCXTtdcKfj+eh/NQYSIrLF1 TAquFGCzfn5aYa7dhT/pvI+VSBAOOSowMXa5lKE0ZDGMXUecvJPzFmOSvpLa4yXBbSunWfYqLdac Fgx29GaobPZ/VoGc715+/fY4a4rmcFiYoiy6n51Sw0G/XYKI1MdH+N7+0AqmswnczqQjIN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3e/IbGAAAA3AAAAA8AAAAAAAAA AAAAAAAAoQIAAGRycy9kb3ducmV2LnhtbFBLBQYAAAAABAAEAPkAAACUAwAAAAA= "/>
                <v:line id="Line 2917" o:spid="_x0000_s1856" style="position:absolute;flip:x;visibility:visible;mso-wrap-style:square" from="47244,28575" to="48006,297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xi8cYAAADcAAAADwAAAGRycy9kb3ducmV2LnhtbESPQWsCMRSE74L/ITyhF9FsFyl2NYoU Cj14qS0rvT03z82ym5dtkur23zeC0OMwM98w6+1gO3EhHxrHCh7nGQjiyumGawWfH6+zJYgQkTV2 jknBLwXYbsajNRbaXfmdLodYiwThUKACE2NfSBkqQxbD3PXEyTs7bzEm6WupPV4T3HYyz7InabHh tGCwpxdDVXv4sQrkcj/99rvToi3b4/HZlFXZf+2VepgMuxWISEP8D9/bb1pBvsjhdiYdAbn5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0MYvHGAAAA3AAAAA8AAAAAAAAA AAAAAAAAoQIAAGRycy9kb3ducmV2LnhtbFBLBQYAAAAABAAEAPkAAACUAwAAAAA= "/>
                <v:line id="Line 2918" o:spid="_x0000_s1857" style="position:absolute;flip:x;visibility:visible;mso-wrap-style:square" from="48006,29718" to="48768,308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kDHasYAAADcAAAADwAAAGRycy9kb3ducmV2LnhtbESPQWsCMRSE70L/Q3gFL0WztVJ0axQp FHrwopYVb8/N62bZzcs2ibr9941Q8DjMzDfMYtXbVlzIh9qxgudxBoK4dLrmSsHX/mM0AxEissbW MSn4pQCr5cNggbl2V97SZRcrkSAcclRgYuxyKUNpyGIYu444ed/OW4xJ+kpqj9cEt62cZNmrtFhz WjDY0buhstmdrQI52zz9+PVp2hTN4TA3RVl0x41Sw8d+/QYiUh/v4f/2p1Ywmb7A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JAx2rGAAAA3AAAAA8AAAAAAAAA AAAAAAAAoQIAAGRycy9kb3ducmV2LnhtbFBLBQYAAAAABAAEAPkAAACUAwAAAAA= "/>
                <v:line id="Line 2919" o:spid="_x0000_s1858" style="position:absolute;flip:x;visibility:visible;mso-wrap-style:square" from="48768,30861" to="49530,32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alfHsYAAADcAAAADwAAAGRycy9kb3ducmV2LnhtbESPQWsCMRSE70L/Q3iFXkSzlaXY1ShS KPTgRSsrvT03z82ym5dtkur235tCweMwM98wy/VgO3EhHxrHCp6nGQjiyumGawWHz/fJHESIyBo7 x6TglwKsVw+jJRbaXXlHl32sRYJwKFCBibEvpAyVIYth6nri5J2dtxiT9LXUHq8Jbjs5y7IXabHh tGCwpzdDVbv/sQrkfDv+9ptT3pbt8fhqyqrsv7ZKPT0OmwWISEO8h//bH1rBLM/h70w6AnJ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2pXx7GAAAA3AAAAA8AAAAAAAAA AAAAAAAAoQIAAGRycy9kb3ducmV2LnhtbFBLBQYAAAAABAAEAPkAAACUAwAAAAA= "/>
                <v:line id="Line 2920" o:spid="_x0000_s1859" style="position:absolute;flip:x;visibility:visible;mso-wrap-style:square" from="44958,24003" to="45720,251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uX6hcYAAADcAAAADwAAAGRycy9kb3ducmV2LnhtbESPQWsCMRSE74X+h/AKXkrNVmzRrVFE EDx4UctKb8/N62bZzcs2ibr+e1Mo9DjMzDfMbNHbVlzIh9qxgtdhBoK4dLrmSsHnYf0yAREissbW MSm4UYDF/PFhhrl2V97RZR8rkSAcclRgYuxyKUNpyGIYuo44ed/OW4xJ+kpqj9cEt60cZdm7tFhz WjDY0cpQ2ezPVoGcbJ9//PI0bormeJyaoiy6r61Sg6d++QEiUh//w3/tjVYwGr/B75l0BOT8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Ll+oXGAAAA3AAAAA8AAAAAAAAA AAAAAAAAoQIAAGRycy9kb3ducmV2LnhtbFBLBQYAAAAABAAEAPkAAACUAwAAAAA= "/>
                <v:line id="Line 2921" o:spid="_x0000_s1860" style="position:absolute;flip:x;visibility:visible;mso-wrap-style:square" from="45720,25146" to="46482,262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jdk8sYAAADcAAAADwAAAGRycy9kb3ducmV2LnhtbESPQWsCMRSE70L/Q3iFXqRmKyJ2NYoU Cj140ZZdentuXjfLbl62SarrvzdCweMwM98wq81gO3EiHxrHCl4mGQjiyumGawVfn+/PCxAhImvs HJOCCwXYrB9GK8y1O/OeTodYiwThkKMCE2OfSxkqQxbDxPXEyftx3mJM0tdSezwnuO3kNMvm0mLD acFgT2+GqvbwZxXIxW7867fHWVu0Zflqiqrov3dKPT0O2yWISEO8h//bH1rBdDaH25l0BOT6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I3ZPLGAAAA3AAAAA8AAAAAAAAA AAAAAAAAoQIAAGRycy9kb3ducmV2LnhtbFBLBQYAAAAABAAEAPkAAACUAwAAAAA= "/>
                <v:line id="Line 2922" o:spid="_x0000_s1861" style="position:absolute;flip:x;visibility:visible;mso-wrap-style:square" from="46482,27432" to="47244,285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XvBacYAAADcAAAADwAAAGRycy9kb3ducmV2LnhtbESPQWsCMRSE74X+h/AKXkrNVqTVrVFE EDx4UctKb8/N62bZzcs2ibr+e1Mo9DjMzDfMbNHbVlzIh9qxgtdhBoK4dLrmSsHnYf0yAREissbW MSm4UYDF/PFhhrl2V97RZR8rkSAcclRgYuxyKUNpyGIYuo44ed/OW4xJ+kpqj9cEt60cZdmbtFhz WjDY0cpQ2ezPVoGcbJ9//PI0bormeJyaoiy6r61Sg6d++QEiUh//w3/tjVYwGr/D75l0BOT8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17wWnGAAAA3AAAAA8AAAAAAAAA AAAAAAAAoQIAAGRycy9kb3ducmV2LnhtbFBLBQYAAAAABAAEAPkAAACUAwAAAAA= "/>
                <v:line id="Line 2923" o:spid="_x0000_s1862" style="position:absolute;flip:x;visibility:visible;mso-wrap-style:square" from="44196,21717" to="44958,22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RVG8MAAADcAAAADwAAAGRycy9kb3ducmV2LnhtbERPy2oCMRTdC/2HcAvdSM0oIjo1ihSE Ltz4YMTd7eR2MszkZpqkOv17sxBcHs57ue5tK67kQ+1YwXiUgSAuna65UnA6bt/nIEJE1tg6JgX/ FGC9ehksMdfuxnu6HmIlUgiHHBWYGLtcylAashhGriNO3I/zFmOCvpLa4y2F21ZOsmwmLdacGgx2 9GmobA5/VoGc74a/fvM9bYrmfF6Yoiy6y06pt9d+8wEiUh+f4of7SyuYTNPadCYdAbm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zkVRvDAAAA3AAAAA8AAAAAAAAAAAAA AAAAoQIAAGRycy9kb3ducmV2LnhtbFBLBQYAAAAABAAEAPkAAACRAwAAAAA= "/>
                <v:line id="Line 2924" o:spid="_x0000_s1863" style="position:absolute;flip:x;visibility:visible;mso-wrap-style:square" from="44196,22860" to="44958,240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6jwgMYAAADcAAAADwAAAGRycy9kb3ducmV2LnhtbESPQWsCMRSE7wX/Q3hCL6VmK1J0NYoI BQ9eamXF2+vmuVl287ImUbf/vikUPA4z8w2zWPW2FTfyoXas4G2UgSAuna65UnD4+nidgggRWWPr mBT8UIDVcvC0wFy7O3/SbR8rkSAcclRgYuxyKUNpyGIYuY44eWfnLcYkfSW1x3uC21aOs+xdWqw5 LRjsaGOobPZXq0BOdy8Xv/6eNEVzPM5MURbdaafU87Bfz0FE6uMj/N/eagXjyQz+zqQjIJ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Oo8IDGAAAA3AAAAA8AAAAAAAAA AAAAAAAAoQIAAGRycy9kb3ducmV2LnhtbFBLBQYAAAAABAAEAPkAAACUAwAAAAA= "/>
                <v:line id="Line 2925" o:spid="_x0000_s1864" style="position:absolute;flip:x;visibility:visible;mso-wrap-style:square" from="49530,32004" to="50292,331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0vPwMQAAADcAAAADwAAAGRycy9kb3ducmV2LnhtbERPy2oCMRTdC/2HcAvdFM1UWtGpUUQQ unDjgxF318ntZJjJzTRJdfr3zUJweTjv+bK3rbiSD7VjBW+jDARx6XTNlYLjYTOcgggRWWPrmBT8 UYDl4mkwx1y7G+/ouo+VSCEcclRgYuxyKUNpyGIYuY44cd/OW4wJ+kpqj7cUbls5zrKJtFhzajDY 0dpQ2ex/rQI53b7++NXlvSma02lmirLozlulXp771SeISH18iO/uL61g/JHmpzPpCM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S8/AxAAAANwAAAAPAAAAAAAAAAAA AAAAAKECAABkcnMvZG93bnJldi54bWxQSwUGAAAAAAQABAD5AAAAkgMAAAAA "/>
                <v:line id="Line 2926" o:spid="_x0000_s1865" style="position:absolute;flip:x;visibility:visible;mso-wrap-style:square" from="46482,26289" to="47244,274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AdqW8YAAADcAAAADwAAAGRycy9kb3ducmV2LnhtbESPQWsCMRSE7wX/Q3hCL0WzSiu6GkUK hR68VGXF23Pz3Cy7edkmqW7/fVMo9DjMzDfMatPbVtzIh9qxgsk4A0FcOl1zpeB4eBvNQYSIrLF1 TAq+KcBmPXhYYa7dnT/oto+VSBAOOSowMXa5lKE0ZDGMXUecvKvzFmOSvpLa4z3BbSunWTaTFmtO CwY7ejVUNvsvq0DOd0+ffnt5bormdFqYoiy6806px2G/XYKI1Mf/8F/7XSuYvkzg90w6AnL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gHalvGAAAA3AAAAA8AAAAAAAAA AAAAAAAAoQIAAGRycy9kb3ducmV2LnhtbFBLBQYAAAAABAAEAPkAAACUAwAAAAA= "/>
                <v:rect id="Rectangle 2927" o:spid="_x0000_s1866" style="position:absolute;left:32004;top:16002;width:45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ADVvcUA AADcAAAADwAAAGRycy9kb3ducmV2LnhtbESPT2vCQBTE74V+h+UVequ7jRo0ZpUiCIXWQ2PB6yP7 8odm36bZVdNv7xYEj8PM/IbJN6PtxJkG3zrW8DpRIIhLZ1quNXwfdi8LED4gG+wck4Y/8rBZPz7k mBl34S86F6EWEcI+Qw1NCH0mpS8bsugnrieOXuUGiyHKoZZmwEuE204mSqXSYstxocGetg2VP8XJ asB0Zn731fTz8HFKcVmPajc/Kq2fn8a3FYhAY7iHb+13oyGZJ/B/Jh4Bub4CAAD//wMAUEsBAi0A FAAGAAgAAAAhAPD3irv9AAAA4gEAABMAAAAAAAAAAAAAAAAAAAAAAFtDb250ZW50X1R5cGVzXS54 bWxQSwECLQAUAAYACAAAACEAMd1fYdIAAACPAQAACwAAAAAAAAAAAAAAAAAuAQAAX3JlbHMvLnJl bHNQSwECLQAUAAYACAAAACEAMy8FnkEAAAA5AAAAEAAAAAAAAAAAAAAAAAApAgAAZHJzL3NoYXBl eG1sLnhtbFBLAQItABQABgAIAAAAIQAkANW9xQAAANwAAAAPAAAAAAAAAAAAAAAAAJgCAABkcnMv ZG93bnJldi54bWxQSwUGAAAAAAQABAD1AAAAigMAAAAA " stroked="f">
                  <v:textbox>
                    <w:txbxContent>
                      <w:p w:rsidR="000E5303" w:rsidRPr="00AD41A0" w:rsidRDefault="000E5303" w:rsidP="000E5303">
                        <w:pPr>
                          <w:rPr>
                            <w:vertAlign w:val="superscript"/>
                          </w:rPr>
                        </w:pPr>
                        <w:r>
                          <w:t>30</w:t>
                        </w:r>
                        <w:r>
                          <w:rPr>
                            <w:vertAlign w:val="superscript"/>
                          </w:rPr>
                          <w:t>0</w:t>
                        </w:r>
                      </w:p>
                    </w:txbxContent>
                  </v:textbox>
                </v:rect>
                <w10:anchorlock/>
              </v:group>
            </w:pict>
          </mc:Fallback>
        </mc:AlternateContent>
      </w:r>
      <w:r w:rsidR="00761683" w:rsidRPr="0018694D">
        <w:rPr>
          <w:rFonts w:ascii="Times New Roman" w:hAnsi="Times New Roman"/>
          <w:position w:val="-10"/>
        </w:rPr>
        <w:object w:dxaOrig="180" w:dyaOrig="340">
          <v:shape id="_x0000_i1190" type="#_x0000_t75" style="width:9pt;height:17.25pt" o:ole="">
            <v:imagedata r:id="rId482" o:title=""/>
          </v:shape>
          <o:OLEObject Type="Embed" ProgID="Equation.3" ShapeID="_x0000_i1190" DrawAspect="Content" ObjectID="_1668241293" r:id="rId483"/>
        </w:object>
      </w:r>
      <w:r w:rsidR="00761683" w:rsidRPr="0018694D">
        <w:rPr>
          <w:rFonts w:ascii="Times New Roman" w:hAnsi="Times New Roman"/>
        </w:rPr>
        <w:t>( hv 0,75đ)</w:t>
      </w:r>
    </w:p>
    <w:p w:rsidR="00761683" w:rsidRPr="0018694D" w:rsidRDefault="00761683" w:rsidP="000E5303">
      <w:pPr>
        <w:rPr>
          <w:rFonts w:ascii="Times New Roman" w:hAnsi="Times New Roman"/>
        </w:rPr>
      </w:pPr>
      <w:r w:rsidRPr="0018694D">
        <w:rPr>
          <w:rFonts w:ascii="Times New Roman" w:hAnsi="Times New Roman"/>
        </w:rPr>
        <w:t xml:space="preserve"> Ta có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SIR))</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SIĐ))</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ĐIR))</w:instrText>
      </w:r>
      <w:r w:rsidRPr="0018694D">
        <w:rPr>
          <w:rFonts w:ascii="Times New Roman" w:hAnsi="Times New Roman"/>
        </w:rPr>
        <w:fldChar w:fldCharType="end"/>
      </w:r>
      <w:r w:rsidRPr="0018694D">
        <w:rPr>
          <w:rFonts w:ascii="Times New Roman" w:hAnsi="Times New Roman"/>
        </w:rPr>
        <w:t xml:space="preserve">                                                                                                             (0,25 đ)</w:t>
      </w:r>
    </w:p>
    <w:p w:rsidR="00761683" w:rsidRPr="0018694D" w:rsidRDefault="00761683" w:rsidP="000E5303">
      <w:pPr>
        <w:rPr>
          <w:rFonts w:ascii="Times New Roman" w:hAnsi="Times New Roman"/>
        </w:rPr>
      </w:pPr>
      <w:r w:rsidRPr="0018694D">
        <w:rPr>
          <w:rFonts w:ascii="Times New Roman" w:hAnsi="Times New Roman"/>
        </w:rPr>
        <w:lastRenderedPageBreak/>
        <w:t xml:space="preserve"> </w:t>
      </w:r>
      <w:r w:rsidRPr="0018694D">
        <w:rPr>
          <w:rFonts w:ascii="Times New Roman" w:hAnsi="Times New Roman"/>
        </w:rPr>
        <w:sym w:font="Symbol" w:char="F0DE"/>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SIR))</w:instrText>
      </w:r>
      <w:r w:rsidRPr="0018694D">
        <w:rPr>
          <w:rFonts w:ascii="Times New Roman" w:hAnsi="Times New Roman"/>
        </w:rPr>
        <w:fldChar w:fldCharType="end"/>
      </w:r>
      <w:r w:rsidRPr="0018694D">
        <w:rPr>
          <w:rFonts w:ascii="Times New Roman" w:hAnsi="Times New Roman"/>
        </w:rPr>
        <w:t xml:space="preserve">  = 30</w:t>
      </w:r>
      <w:r w:rsidRPr="0018694D">
        <w:rPr>
          <w:rFonts w:ascii="Times New Roman" w:hAnsi="Times New Roman"/>
          <w:vertAlign w:val="superscript"/>
        </w:rPr>
        <w:t>0</w:t>
      </w:r>
      <w:r w:rsidRPr="0018694D">
        <w:rPr>
          <w:rFonts w:ascii="Times New Roman" w:hAnsi="Times New Roman"/>
        </w:rPr>
        <w:t xml:space="preserve"> + 90</w:t>
      </w:r>
      <w:r w:rsidRPr="0018694D">
        <w:rPr>
          <w:rFonts w:ascii="Times New Roman" w:hAnsi="Times New Roman"/>
          <w:vertAlign w:val="superscript"/>
        </w:rPr>
        <w:t xml:space="preserve">0 </w:t>
      </w:r>
      <w:r w:rsidRPr="0018694D">
        <w:rPr>
          <w:rFonts w:ascii="Times New Roman" w:hAnsi="Times New Roman"/>
        </w:rPr>
        <w:t>= 120</w:t>
      </w:r>
      <w:r w:rsidRPr="0018694D">
        <w:rPr>
          <w:rFonts w:ascii="Times New Roman" w:hAnsi="Times New Roman"/>
          <w:vertAlign w:val="superscript"/>
        </w:rPr>
        <w:t>0</w:t>
      </w:r>
      <w:r w:rsidRPr="0018694D">
        <w:rPr>
          <w:rFonts w:ascii="Times New Roman" w:hAnsi="Times New Roman"/>
        </w:rPr>
        <w:t xml:space="preserve">                                                                                                             (0,5 đ)                      Mà </w:t>
      </w:r>
      <w:r w:rsidRPr="0018694D">
        <w:rPr>
          <w:rFonts w:ascii="Times New Roman" w:hAnsi="Times New Roman"/>
          <w:position w:val="-10"/>
        </w:rPr>
        <w:object w:dxaOrig="180" w:dyaOrig="340">
          <v:shape id="_x0000_i1191" type="#_x0000_t75" style="width:9pt;height:17.25pt" o:ole="">
            <v:imagedata r:id="rId482" o:title=""/>
          </v:shape>
          <o:OLEObject Type="Embed" ProgID="Equation.3" ShapeID="_x0000_i1191" DrawAspect="Content" ObjectID="_1668241294" r:id="rId484"/>
        </w:object>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w:t>
      </w:r>
      <w:r w:rsidRPr="0018694D">
        <w:rPr>
          <w:rFonts w:ascii="Times New Roman" w:hAnsi="Times New Roman"/>
        </w:rPr>
        <w:sym w:font="Symbol" w:char="F0DE"/>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SIR))</w:instrText>
      </w:r>
      <w:r w:rsidRPr="0018694D">
        <w:rPr>
          <w:rFonts w:ascii="Times New Roman" w:hAnsi="Times New Roman"/>
        </w:rPr>
        <w:fldChar w:fldCharType="end"/>
      </w:r>
      <w:r w:rsidRPr="0018694D">
        <w:rPr>
          <w:rFonts w:ascii="Times New Roman" w:hAnsi="Times New Roman"/>
        </w:rPr>
        <w:t xml:space="preserve"> = 2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định luật phản xạ ánh sáng ) </w:t>
      </w:r>
      <w:r w:rsidRPr="0018694D">
        <w:rPr>
          <w:rFonts w:ascii="Times New Roman" w:hAnsi="Times New Roman"/>
        </w:rPr>
        <w:sym w:font="Symbol" w:char="F0DE"/>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s\don1(\f(</w:instrTex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SIR))</w:instrText>
      </w:r>
      <w:r w:rsidRPr="0018694D">
        <w:rPr>
          <w:rFonts w:ascii="Times New Roman" w:hAnsi="Times New Roman"/>
        </w:rPr>
        <w:fldChar w:fldCharType="end"/>
      </w:r>
      <w:r w:rsidRPr="0018694D">
        <w:rPr>
          <w:rFonts w:ascii="Times New Roman" w:hAnsi="Times New Roman"/>
        </w:rPr>
        <w:instrText>,2))</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vertAlign w:val="superscript"/>
        </w:rPr>
        <w:fldChar w:fldCharType="begin"/>
      </w:r>
      <w:r w:rsidRPr="0018694D">
        <w:rPr>
          <w:rFonts w:ascii="Times New Roman" w:hAnsi="Times New Roman"/>
          <w:vertAlign w:val="superscript"/>
        </w:rPr>
        <w:instrText>eq \s\don1(\f(</w:instrText>
      </w:r>
      <w:r w:rsidRPr="0018694D">
        <w:rPr>
          <w:rFonts w:ascii="Times New Roman" w:hAnsi="Times New Roman"/>
        </w:rPr>
        <w:instrText>120</w:instrText>
      </w:r>
      <w:r w:rsidRPr="0018694D">
        <w:rPr>
          <w:rFonts w:ascii="Times New Roman" w:hAnsi="Times New Roman"/>
          <w:vertAlign w:val="superscript"/>
        </w:rPr>
        <w:instrText>0,</w:instrText>
      </w:r>
      <w:r w:rsidRPr="0018694D">
        <w:rPr>
          <w:rFonts w:ascii="Times New Roman" w:hAnsi="Times New Roman"/>
        </w:rPr>
        <w:instrText>2))</w:instrText>
      </w:r>
      <w:r w:rsidRPr="0018694D">
        <w:rPr>
          <w:rFonts w:ascii="Times New Roman" w:hAnsi="Times New Roman"/>
          <w:vertAlign w:val="superscript"/>
        </w:rPr>
        <w:fldChar w:fldCharType="end"/>
      </w:r>
      <w:r w:rsidRPr="0018694D">
        <w:rPr>
          <w:rFonts w:ascii="Times New Roman" w:hAnsi="Times New Roman"/>
          <w:vertAlign w:val="superscript"/>
        </w:rPr>
        <w:t xml:space="preserve"> </w:t>
      </w:r>
      <w:r w:rsidRPr="0018694D">
        <w:rPr>
          <w:rFonts w:ascii="Times New Roman" w:hAnsi="Times New Roman"/>
        </w:rPr>
        <w:t xml:space="preserve"> = 60</w:t>
      </w:r>
      <w:r w:rsidRPr="0018694D">
        <w:rPr>
          <w:rFonts w:ascii="Times New Roman" w:hAnsi="Times New Roman"/>
          <w:vertAlign w:val="superscript"/>
        </w:rPr>
        <w:t>0</w:t>
      </w:r>
      <w:r w:rsidRPr="0018694D">
        <w:rPr>
          <w:rFonts w:ascii="Times New Roman" w:hAnsi="Times New Roman"/>
        </w:rPr>
        <w:t xml:space="preserve"> (1 đ)</w:t>
      </w:r>
    </w:p>
    <w:p w:rsidR="00761683" w:rsidRPr="0018694D" w:rsidRDefault="00761683" w:rsidP="000E5303">
      <w:pPr>
        <w:rPr>
          <w:rFonts w:ascii="Times New Roman" w:hAnsi="Times New Roman"/>
        </w:rPr>
      </w:pPr>
      <w:r w:rsidRPr="0018694D">
        <w:rPr>
          <w:rFonts w:ascii="Times New Roman" w:hAnsi="Times New Roman"/>
        </w:rPr>
        <w:t xml:space="preserve"> Mà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SIG))</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NIG))</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w:t>
      </w:r>
      <w:r w:rsidRPr="0018694D">
        <w:rPr>
          <w:rFonts w:ascii="Times New Roman" w:hAnsi="Times New Roman"/>
        </w:rPr>
        <w:sym w:font="Symbol" w:char="F0DE"/>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SIR))</w:instrText>
      </w:r>
      <w:r w:rsidRPr="0018694D">
        <w:rPr>
          <w:rFonts w:ascii="Times New Roman" w:hAnsi="Times New Roman"/>
        </w:rPr>
        <w:fldChar w:fldCharType="end"/>
      </w:r>
      <w:r w:rsidRPr="0018694D">
        <w:rPr>
          <w:rFonts w:ascii="Times New Roman" w:hAnsi="Times New Roman"/>
        </w:rPr>
        <w:t xml:space="preserve"> = 90</w:t>
      </w:r>
      <w:r w:rsidRPr="0018694D">
        <w:rPr>
          <w:rFonts w:ascii="Times New Roman" w:hAnsi="Times New Roman"/>
          <w:vertAlign w:val="superscript"/>
        </w:rPr>
        <w:t xml:space="preserve">0 </w:t>
      </w:r>
      <w:r w:rsidRPr="0018694D">
        <w:rPr>
          <w:rFonts w:ascii="Times New Roman" w:hAnsi="Times New Roman"/>
        </w:rPr>
        <w:t>- 60</w:t>
      </w:r>
      <w:r w:rsidRPr="0018694D">
        <w:rPr>
          <w:rFonts w:ascii="Times New Roman" w:hAnsi="Times New Roman"/>
          <w:vertAlign w:val="superscript"/>
        </w:rPr>
        <w:t>0</w:t>
      </w:r>
      <w:r w:rsidRPr="0018694D">
        <w:rPr>
          <w:rFonts w:ascii="Times New Roman" w:hAnsi="Times New Roman"/>
        </w:rPr>
        <w:t xml:space="preserve"> =  30</w:t>
      </w:r>
      <w:r w:rsidRPr="0018694D">
        <w:rPr>
          <w:rFonts w:ascii="Times New Roman" w:hAnsi="Times New Roman"/>
          <w:vertAlign w:val="superscript"/>
        </w:rPr>
        <w:t xml:space="preserve">0 </w:t>
      </w:r>
      <w:r w:rsidRPr="0018694D">
        <w:rPr>
          <w:rFonts w:ascii="Times New Roman" w:hAnsi="Times New Roman"/>
        </w:rPr>
        <w:t xml:space="preserve">                                                                               (0,5đ)</w:t>
      </w:r>
    </w:p>
    <w:p w:rsidR="00761683" w:rsidRPr="0018694D" w:rsidRDefault="00761683" w:rsidP="000E5303">
      <w:pPr>
        <w:tabs>
          <w:tab w:val="left" w:pos="7800"/>
        </w:tabs>
        <w:rPr>
          <w:rFonts w:ascii="Times New Roman" w:hAnsi="Times New Roman"/>
        </w:rPr>
      </w:pPr>
      <w:r w:rsidRPr="0018694D">
        <w:rPr>
          <w:rFonts w:ascii="Times New Roman" w:hAnsi="Times New Roman"/>
          <w:vertAlign w:val="superscript"/>
        </w:rPr>
        <w:t xml:space="preserve">   </w:t>
      </w:r>
      <w:r w:rsidRPr="0018694D">
        <w:rPr>
          <w:rFonts w:ascii="Times New Roman" w:hAnsi="Times New Roman"/>
        </w:rPr>
        <w:sym w:font="Symbol" w:char="F0DE"/>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GIĐ))</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SIĐ))</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SIĐ))</w:instrText>
      </w:r>
      <w:r w:rsidRPr="0018694D">
        <w:rPr>
          <w:rFonts w:ascii="Times New Roman" w:hAnsi="Times New Roman"/>
        </w:rPr>
        <w:fldChar w:fldCharType="end"/>
      </w:r>
      <w:r w:rsidRPr="0018694D">
        <w:rPr>
          <w:rFonts w:ascii="Times New Roman" w:hAnsi="Times New Roman"/>
        </w:rPr>
        <w:t xml:space="preserve">  = 30</w:t>
      </w:r>
      <w:r w:rsidRPr="0018694D">
        <w:rPr>
          <w:rFonts w:ascii="Times New Roman" w:hAnsi="Times New Roman"/>
          <w:vertAlign w:val="superscript"/>
        </w:rPr>
        <w:t xml:space="preserve">0 </w:t>
      </w:r>
      <w:r w:rsidRPr="0018694D">
        <w:rPr>
          <w:rFonts w:ascii="Times New Roman" w:hAnsi="Times New Roman"/>
        </w:rPr>
        <w:t>+ 30</w:t>
      </w:r>
      <w:r w:rsidRPr="0018694D">
        <w:rPr>
          <w:rFonts w:ascii="Times New Roman" w:hAnsi="Times New Roman"/>
          <w:vertAlign w:val="superscript"/>
        </w:rPr>
        <w:t>0</w:t>
      </w:r>
      <w:r w:rsidRPr="0018694D">
        <w:rPr>
          <w:rFonts w:ascii="Times New Roman" w:hAnsi="Times New Roman"/>
        </w:rPr>
        <w:t xml:space="preserve">      </w:t>
      </w:r>
      <w:r w:rsidRPr="0018694D">
        <w:rPr>
          <w:rFonts w:ascii="Times New Roman" w:hAnsi="Times New Roman"/>
        </w:rPr>
        <w:sym w:font="Symbol" w:char="F0DE"/>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GIĐ))</w:instrText>
      </w:r>
      <w:r w:rsidRPr="0018694D">
        <w:rPr>
          <w:rFonts w:ascii="Times New Roman" w:hAnsi="Times New Roman"/>
        </w:rPr>
        <w:fldChar w:fldCharType="end"/>
      </w:r>
      <w:r w:rsidRPr="0018694D">
        <w:rPr>
          <w:rFonts w:ascii="Times New Roman" w:hAnsi="Times New Roman"/>
        </w:rPr>
        <w:t xml:space="preserve"> = 60</w:t>
      </w:r>
      <w:r w:rsidRPr="0018694D">
        <w:rPr>
          <w:rFonts w:ascii="Times New Roman" w:hAnsi="Times New Roman"/>
          <w:vertAlign w:val="superscript"/>
        </w:rPr>
        <w:t>0</w:t>
      </w:r>
      <w:r w:rsidRPr="0018694D">
        <w:rPr>
          <w:rFonts w:ascii="Times New Roman" w:hAnsi="Times New Roman"/>
        </w:rPr>
        <w:t xml:space="preserve">                                                                          (0,5đ)</w:t>
      </w:r>
    </w:p>
    <w:p w:rsidR="00761683" w:rsidRPr="0018694D" w:rsidRDefault="00761683" w:rsidP="000E5303">
      <w:pPr>
        <w:tabs>
          <w:tab w:val="left" w:pos="7800"/>
        </w:tabs>
        <w:rPr>
          <w:rFonts w:ascii="Times New Roman" w:hAnsi="Times New Roman"/>
        </w:rPr>
      </w:pPr>
      <w:r w:rsidRPr="0018694D">
        <w:rPr>
          <w:rFonts w:ascii="Times New Roman" w:hAnsi="Times New Roman"/>
        </w:rPr>
        <w:t>Vậy góc hợp bởi mặt phẳng với gương phẳng là 60</w:t>
      </w:r>
      <w:r w:rsidRPr="0018694D">
        <w:rPr>
          <w:rFonts w:ascii="Times New Roman" w:hAnsi="Times New Roman"/>
          <w:vertAlign w:val="superscript"/>
        </w:rPr>
        <w:t>0</w:t>
      </w:r>
      <w:r w:rsidRPr="0018694D">
        <w:rPr>
          <w:rFonts w:ascii="Times New Roman" w:hAnsi="Times New Roman"/>
        </w:rPr>
        <w:t xml:space="preserve">                                                                           (0,5đ)</w:t>
      </w:r>
    </w:p>
    <w:p w:rsidR="00761683" w:rsidRPr="0018694D" w:rsidRDefault="00761683" w:rsidP="000E5303">
      <w:pPr>
        <w:tabs>
          <w:tab w:val="left" w:pos="7800"/>
        </w:tabs>
        <w:rPr>
          <w:rFonts w:ascii="Times New Roman" w:hAnsi="Times New Roman"/>
          <w:vertAlign w:val="superscript"/>
        </w:rPr>
      </w:pPr>
    </w:p>
    <w:p w:rsidR="00761683" w:rsidRPr="0018694D" w:rsidRDefault="00761683" w:rsidP="000E5303">
      <w:pPr>
        <w:rPr>
          <w:rFonts w:ascii="Times New Roman" w:hAnsi="Times New Roman"/>
          <w:b/>
        </w:rPr>
      </w:pPr>
      <w:r w:rsidRPr="0018694D">
        <w:rPr>
          <w:rFonts w:ascii="Times New Roman" w:hAnsi="Times New Roman"/>
          <w:b/>
        </w:rPr>
        <w:t xml:space="preserve"> Câu 4: (6 điểm)</w:t>
      </w:r>
    </w:p>
    <w:tbl>
      <w:tblPr>
        <w:tblW w:w="10184" w:type="dxa"/>
        <w:tblInd w:w="175" w:type="dxa"/>
        <w:tblLayout w:type="fixed"/>
        <w:tblLook w:val="01E0" w:firstRow="1" w:lastRow="1" w:firstColumn="1" w:lastColumn="1" w:noHBand="0" w:noVBand="0"/>
      </w:tblPr>
      <w:tblGrid>
        <w:gridCol w:w="10184"/>
      </w:tblGrid>
      <w:tr w:rsidR="00761683" w:rsidRPr="0018694D">
        <w:tc>
          <w:tcPr>
            <w:tcW w:w="10184" w:type="dxa"/>
          </w:tcPr>
          <w:p w:rsidR="00761683" w:rsidRPr="0018694D" w:rsidRDefault="00761683" w:rsidP="000E5303">
            <w:pPr>
              <w:jc w:val="both"/>
              <w:rPr>
                <w:rFonts w:ascii="Times New Roman" w:hAnsi="Times New Roman"/>
                <w:b/>
                <w:spacing w:val="-6"/>
                <w:sz w:val="26"/>
              </w:rPr>
            </w:pPr>
            <w:r w:rsidRPr="0018694D">
              <w:rPr>
                <w:rFonts w:ascii="Times New Roman" w:hAnsi="Times New Roman"/>
                <w:b/>
                <w:spacing w:val="-6"/>
                <w:sz w:val="26"/>
              </w:rPr>
              <w:t>a) 3,5đ</w:t>
            </w:r>
          </w:p>
          <w:p w:rsidR="00761683" w:rsidRPr="0018694D" w:rsidRDefault="00761683" w:rsidP="000E5303">
            <w:pPr>
              <w:jc w:val="both"/>
              <w:rPr>
                <w:rFonts w:ascii="Times New Roman" w:hAnsi="Times New Roman"/>
                <w:spacing w:val="-6"/>
                <w:sz w:val="26"/>
              </w:rPr>
            </w:pPr>
            <w:r w:rsidRPr="0018694D">
              <w:rPr>
                <w:rFonts w:ascii="Times New Roman" w:hAnsi="Times New Roman"/>
                <w:spacing w:val="-6"/>
                <w:sz w:val="26"/>
              </w:rPr>
              <w:t>Xét mạch điện gồm (Đ</w:t>
            </w:r>
            <w:r w:rsidRPr="0018694D">
              <w:rPr>
                <w:rFonts w:ascii="Times New Roman" w:hAnsi="Times New Roman"/>
                <w:spacing w:val="-6"/>
                <w:sz w:val="26"/>
                <w:vertAlign w:val="subscript"/>
              </w:rPr>
              <w:t>1</w:t>
            </w:r>
            <w:r w:rsidRPr="0018694D">
              <w:rPr>
                <w:rFonts w:ascii="Times New Roman" w:hAnsi="Times New Roman"/>
                <w:spacing w:val="-6"/>
                <w:sz w:val="26"/>
              </w:rPr>
              <w:t>//Đ</w:t>
            </w:r>
            <w:r w:rsidRPr="0018694D">
              <w:rPr>
                <w:rFonts w:ascii="Times New Roman" w:hAnsi="Times New Roman"/>
                <w:spacing w:val="-6"/>
                <w:sz w:val="26"/>
                <w:vertAlign w:val="subscript"/>
              </w:rPr>
              <w:t>2</w:t>
            </w:r>
            <w:r w:rsidRPr="0018694D">
              <w:rPr>
                <w:rFonts w:ascii="Times New Roman" w:hAnsi="Times New Roman"/>
                <w:spacing w:val="-6"/>
                <w:sz w:val="26"/>
              </w:rPr>
              <w:t>//Đ</w:t>
            </w:r>
            <w:r w:rsidRPr="0018694D">
              <w:rPr>
                <w:rFonts w:ascii="Times New Roman" w:hAnsi="Times New Roman"/>
                <w:spacing w:val="-6"/>
                <w:sz w:val="26"/>
                <w:vertAlign w:val="subscript"/>
              </w:rPr>
              <w:t>3</w:t>
            </w:r>
            <w:r w:rsidRPr="0018694D">
              <w:rPr>
                <w:rFonts w:ascii="Times New Roman" w:hAnsi="Times New Roman"/>
                <w:spacing w:val="-6"/>
                <w:sz w:val="26"/>
              </w:rPr>
              <w:t>)ntĐ</w:t>
            </w:r>
            <w:r w:rsidRPr="0018694D">
              <w:rPr>
                <w:rFonts w:ascii="Times New Roman" w:hAnsi="Times New Roman"/>
                <w:spacing w:val="-6"/>
                <w:sz w:val="26"/>
                <w:vertAlign w:val="subscript"/>
              </w:rPr>
              <w:t>4</w:t>
            </w:r>
            <w:r w:rsidRPr="0018694D">
              <w:rPr>
                <w:rFonts w:ascii="Times New Roman" w:hAnsi="Times New Roman"/>
                <w:spacing w:val="-6"/>
                <w:sz w:val="26"/>
              </w:rPr>
              <w:t xml:space="preserve">                                                                                              (0,5đ)</w:t>
            </w:r>
          </w:p>
          <w:p w:rsidR="00761683" w:rsidRPr="0018694D" w:rsidRDefault="00761683" w:rsidP="000E5303">
            <w:pPr>
              <w:jc w:val="both"/>
              <w:rPr>
                <w:rFonts w:ascii="Times New Roman" w:hAnsi="Times New Roman"/>
                <w:spacing w:val="-6"/>
                <w:sz w:val="26"/>
              </w:rPr>
            </w:pPr>
            <w:r w:rsidRPr="0018694D">
              <w:rPr>
                <w:rFonts w:ascii="Times New Roman" w:hAnsi="Times New Roman"/>
                <w:spacing w:val="-6"/>
                <w:sz w:val="26"/>
              </w:rPr>
              <w:t>Số chỉ của ampe kế A là 5A =&gt; Cường độ dòng điện trong mạch chính I = 5A                           (0,5đ)</w:t>
            </w:r>
          </w:p>
          <w:p w:rsidR="00761683" w:rsidRPr="0018694D" w:rsidRDefault="00761683" w:rsidP="000E5303">
            <w:pPr>
              <w:jc w:val="both"/>
              <w:rPr>
                <w:rFonts w:ascii="Times New Roman" w:hAnsi="Times New Roman"/>
                <w:spacing w:val="-6"/>
                <w:sz w:val="26"/>
              </w:rPr>
            </w:pPr>
            <w:r w:rsidRPr="0018694D">
              <w:rPr>
                <w:rFonts w:ascii="Times New Roman" w:hAnsi="Times New Roman"/>
                <w:spacing w:val="-6"/>
                <w:sz w:val="26"/>
              </w:rPr>
              <w:t>Ta có I = I</w:t>
            </w:r>
            <w:r w:rsidRPr="0018694D">
              <w:rPr>
                <w:rFonts w:ascii="Times New Roman" w:hAnsi="Times New Roman"/>
                <w:spacing w:val="-6"/>
                <w:sz w:val="26"/>
                <w:vertAlign w:val="subscript"/>
              </w:rPr>
              <w:t xml:space="preserve">123 </w:t>
            </w:r>
            <w:r w:rsidRPr="0018694D">
              <w:rPr>
                <w:rFonts w:ascii="Times New Roman" w:hAnsi="Times New Roman"/>
                <w:spacing w:val="-6"/>
                <w:sz w:val="26"/>
              </w:rPr>
              <w:t xml:space="preserve"> = I</w:t>
            </w:r>
            <w:r w:rsidRPr="0018694D">
              <w:rPr>
                <w:rFonts w:ascii="Times New Roman" w:hAnsi="Times New Roman"/>
                <w:spacing w:val="-6"/>
                <w:sz w:val="26"/>
                <w:vertAlign w:val="subscript"/>
              </w:rPr>
              <w:t>4</w:t>
            </w:r>
            <w:r w:rsidRPr="0018694D">
              <w:rPr>
                <w:rFonts w:ascii="Times New Roman" w:hAnsi="Times New Roman"/>
                <w:spacing w:val="-6"/>
                <w:sz w:val="26"/>
              </w:rPr>
              <w:t xml:space="preserve"> = 5(A)                                                                                                                   (0,5đ)</w:t>
            </w:r>
          </w:p>
        </w:tc>
      </w:tr>
      <w:tr w:rsidR="00761683" w:rsidRPr="0018694D">
        <w:tc>
          <w:tcPr>
            <w:tcW w:w="10184" w:type="dxa"/>
          </w:tcPr>
          <w:p w:rsidR="00761683" w:rsidRPr="0018694D" w:rsidRDefault="00761683" w:rsidP="000E5303">
            <w:pPr>
              <w:jc w:val="both"/>
              <w:rPr>
                <w:rFonts w:ascii="Times New Roman" w:hAnsi="Times New Roman"/>
                <w:spacing w:val="-6"/>
                <w:sz w:val="26"/>
              </w:rPr>
            </w:pPr>
            <w:r w:rsidRPr="0018694D">
              <w:rPr>
                <w:rFonts w:ascii="Times New Roman" w:hAnsi="Times New Roman"/>
                <w:spacing w:val="-6"/>
                <w:sz w:val="26"/>
              </w:rPr>
              <w:t>Xét mạch gồm Đ</w:t>
            </w:r>
            <w:r w:rsidRPr="0018694D">
              <w:rPr>
                <w:rFonts w:ascii="Times New Roman" w:hAnsi="Times New Roman"/>
                <w:spacing w:val="-6"/>
                <w:sz w:val="26"/>
                <w:vertAlign w:val="subscript"/>
              </w:rPr>
              <w:t>1</w:t>
            </w:r>
            <w:r w:rsidRPr="0018694D">
              <w:rPr>
                <w:rFonts w:ascii="Times New Roman" w:hAnsi="Times New Roman"/>
                <w:spacing w:val="-6"/>
                <w:sz w:val="26"/>
              </w:rPr>
              <w:t>//Đ</w:t>
            </w:r>
            <w:r w:rsidRPr="0018694D">
              <w:rPr>
                <w:rFonts w:ascii="Times New Roman" w:hAnsi="Times New Roman"/>
                <w:spacing w:val="-6"/>
                <w:sz w:val="26"/>
                <w:vertAlign w:val="subscript"/>
              </w:rPr>
              <w:t>2</w:t>
            </w:r>
            <w:r w:rsidRPr="0018694D">
              <w:rPr>
                <w:rFonts w:ascii="Times New Roman" w:hAnsi="Times New Roman"/>
                <w:spacing w:val="-6"/>
                <w:sz w:val="26"/>
              </w:rPr>
              <w:t>//Đ</w:t>
            </w:r>
            <w:r w:rsidRPr="0018694D">
              <w:rPr>
                <w:rFonts w:ascii="Times New Roman" w:hAnsi="Times New Roman"/>
                <w:spacing w:val="-6"/>
                <w:sz w:val="26"/>
                <w:vertAlign w:val="subscript"/>
              </w:rPr>
              <w:t xml:space="preserve">3                        </w:t>
            </w:r>
            <w:r w:rsidRPr="0018694D">
              <w:rPr>
                <w:rFonts w:ascii="Times New Roman" w:hAnsi="Times New Roman"/>
                <w:spacing w:val="-6"/>
                <w:sz w:val="26"/>
              </w:rPr>
              <w:t xml:space="preserve">                                                                                                   (0,5đ)</w:t>
            </w:r>
          </w:p>
        </w:tc>
      </w:tr>
      <w:tr w:rsidR="00761683" w:rsidRPr="0018694D">
        <w:tc>
          <w:tcPr>
            <w:tcW w:w="10184" w:type="dxa"/>
          </w:tcPr>
          <w:p w:rsidR="00761683" w:rsidRPr="0018694D" w:rsidRDefault="00761683" w:rsidP="000E5303">
            <w:pPr>
              <w:jc w:val="both"/>
              <w:rPr>
                <w:rFonts w:ascii="Times New Roman" w:hAnsi="Times New Roman"/>
                <w:sz w:val="26"/>
              </w:rPr>
            </w:pPr>
            <w:r w:rsidRPr="0018694D">
              <w:rPr>
                <w:rFonts w:ascii="Times New Roman" w:hAnsi="Times New Roman"/>
                <w:sz w:val="26"/>
              </w:rPr>
              <w:t>Ta có I</w:t>
            </w:r>
            <w:r w:rsidRPr="0018694D">
              <w:rPr>
                <w:rFonts w:ascii="Times New Roman" w:hAnsi="Times New Roman"/>
                <w:sz w:val="26"/>
                <w:vertAlign w:val="subscript"/>
              </w:rPr>
              <w:t>123</w:t>
            </w:r>
            <w:r w:rsidRPr="0018694D">
              <w:rPr>
                <w:rFonts w:ascii="Times New Roman" w:hAnsi="Times New Roman"/>
                <w:sz w:val="26"/>
              </w:rPr>
              <w:t xml:space="preserve"> = I</w:t>
            </w:r>
            <w:r w:rsidRPr="0018694D">
              <w:rPr>
                <w:rFonts w:ascii="Times New Roman" w:hAnsi="Times New Roman"/>
                <w:sz w:val="26"/>
                <w:vertAlign w:val="subscript"/>
              </w:rPr>
              <w:t>1</w:t>
            </w:r>
            <w:r w:rsidRPr="0018694D">
              <w:rPr>
                <w:rFonts w:ascii="Times New Roman" w:hAnsi="Times New Roman"/>
                <w:sz w:val="26"/>
              </w:rPr>
              <w:t xml:space="preserve"> + I</w:t>
            </w:r>
            <w:r w:rsidRPr="0018694D">
              <w:rPr>
                <w:rFonts w:ascii="Times New Roman" w:hAnsi="Times New Roman"/>
                <w:sz w:val="26"/>
                <w:vertAlign w:val="subscript"/>
              </w:rPr>
              <w:t>2</w:t>
            </w:r>
            <w:r w:rsidRPr="0018694D">
              <w:rPr>
                <w:rFonts w:ascii="Times New Roman" w:hAnsi="Times New Roman"/>
                <w:sz w:val="26"/>
              </w:rPr>
              <w:t xml:space="preserve"> + I</w:t>
            </w:r>
            <w:r w:rsidRPr="0018694D">
              <w:rPr>
                <w:rFonts w:ascii="Times New Roman" w:hAnsi="Times New Roman"/>
                <w:sz w:val="26"/>
                <w:vertAlign w:val="subscript"/>
              </w:rPr>
              <w:t>3</w:t>
            </w:r>
            <w:r w:rsidRPr="0018694D">
              <w:rPr>
                <w:rFonts w:ascii="Times New Roman" w:hAnsi="Times New Roman"/>
                <w:sz w:val="26"/>
              </w:rPr>
              <w:t xml:space="preserve">                                                                                                           (0,5đ)</w:t>
            </w:r>
          </w:p>
        </w:tc>
      </w:tr>
      <w:tr w:rsidR="00761683" w:rsidRPr="0018694D">
        <w:tc>
          <w:tcPr>
            <w:tcW w:w="10184" w:type="dxa"/>
          </w:tcPr>
          <w:p w:rsidR="00761683" w:rsidRPr="0018694D" w:rsidRDefault="00761683" w:rsidP="000E5303">
            <w:pPr>
              <w:jc w:val="both"/>
              <w:rPr>
                <w:rFonts w:ascii="Times New Roman" w:hAnsi="Times New Roman"/>
                <w:spacing w:val="-6"/>
                <w:sz w:val="26"/>
              </w:rPr>
            </w:pPr>
            <w:r w:rsidRPr="0018694D">
              <w:rPr>
                <w:rFonts w:ascii="Times New Roman" w:hAnsi="Times New Roman"/>
                <w:sz w:val="26"/>
              </w:rPr>
              <w:t>=&gt; I</w:t>
            </w:r>
            <w:r w:rsidRPr="0018694D">
              <w:rPr>
                <w:rFonts w:ascii="Times New Roman" w:hAnsi="Times New Roman"/>
                <w:sz w:val="26"/>
                <w:vertAlign w:val="subscript"/>
              </w:rPr>
              <w:t>3</w:t>
            </w:r>
            <w:r w:rsidRPr="0018694D">
              <w:rPr>
                <w:rFonts w:ascii="Times New Roman" w:hAnsi="Times New Roman"/>
                <w:sz w:val="26"/>
              </w:rPr>
              <w:t xml:space="preserve"> = I</w:t>
            </w:r>
            <w:r w:rsidRPr="0018694D">
              <w:rPr>
                <w:rFonts w:ascii="Times New Roman" w:hAnsi="Times New Roman"/>
                <w:sz w:val="26"/>
                <w:vertAlign w:val="subscript"/>
              </w:rPr>
              <w:t>123</w:t>
            </w:r>
            <w:r w:rsidRPr="0018694D">
              <w:rPr>
                <w:rFonts w:ascii="Times New Roman" w:hAnsi="Times New Roman"/>
                <w:sz w:val="26"/>
              </w:rPr>
              <w:t xml:space="preserve"> - I</w:t>
            </w:r>
            <w:r w:rsidRPr="0018694D">
              <w:rPr>
                <w:rFonts w:ascii="Times New Roman" w:hAnsi="Times New Roman"/>
                <w:sz w:val="26"/>
                <w:vertAlign w:val="subscript"/>
              </w:rPr>
              <w:t>1</w:t>
            </w:r>
            <w:r w:rsidRPr="0018694D">
              <w:rPr>
                <w:rFonts w:ascii="Times New Roman" w:hAnsi="Times New Roman"/>
                <w:sz w:val="26"/>
              </w:rPr>
              <w:t xml:space="preserve"> - I</w:t>
            </w:r>
            <w:r w:rsidRPr="0018694D">
              <w:rPr>
                <w:rFonts w:ascii="Times New Roman" w:hAnsi="Times New Roman"/>
                <w:sz w:val="26"/>
                <w:vertAlign w:val="subscript"/>
              </w:rPr>
              <w:t>2</w:t>
            </w:r>
            <w:r w:rsidRPr="0018694D">
              <w:rPr>
                <w:rFonts w:ascii="Times New Roman" w:hAnsi="Times New Roman"/>
                <w:sz w:val="26"/>
              </w:rPr>
              <w:t xml:space="preserve"> = 5 – 1,5 – 1,5 = 2(A)                                                                             (1đ)</w:t>
            </w:r>
          </w:p>
        </w:tc>
      </w:tr>
      <w:tr w:rsidR="00761683" w:rsidRPr="0018694D">
        <w:tc>
          <w:tcPr>
            <w:tcW w:w="10184" w:type="dxa"/>
          </w:tcPr>
          <w:p w:rsidR="00761683" w:rsidRPr="0018694D" w:rsidRDefault="00761683" w:rsidP="000E5303">
            <w:pPr>
              <w:jc w:val="both"/>
              <w:rPr>
                <w:rFonts w:ascii="Times New Roman" w:hAnsi="Times New Roman"/>
                <w:b/>
                <w:sz w:val="26"/>
              </w:rPr>
            </w:pPr>
            <w:r w:rsidRPr="0018694D">
              <w:rPr>
                <w:rFonts w:ascii="Times New Roman" w:hAnsi="Times New Roman"/>
                <w:b/>
                <w:i/>
                <w:sz w:val="26"/>
              </w:rPr>
              <w:t>b)</w:t>
            </w:r>
            <w:r w:rsidRPr="0018694D">
              <w:rPr>
                <w:rFonts w:ascii="Times New Roman" w:hAnsi="Times New Roman"/>
                <w:b/>
                <w:sz w:val="26"/>
              </w:rPr>
              <w:t xml:space="preserve"> 2,5đ</w:t>
            </w:r>
          </w:p>
        </w:tc>
      </w:tr>
      <w:tr w:rsidR="00761683" w:rsidRPr="0018694D">
        <w:tc>
          <w:tcPr>
            <w:tcW w:w="10184" w:type="dxa"/>
          </w:tcPr>
          <w:p w:rsidR="00761683" w:rsidRPr="0018694D" w:rsidRDefault="00761683" w:rsidP="000E5303">
            <w:pPr>
              <w:jc w:val="both"/>
              <w:rPr>
                <w:rFonts w:ascii="Times New Roman" w:hAnsi="Times New Roman"/>
                <w:sz w:val="26"/>
              </w:rPr>
            </w:pPr>
            <w:r w:rsidRPr="0018694D">
              <w:rPr>
                <w:rFonts w:ascii="Times New Roman" w:hAnsi="Times New Roman"/>
                <w:sz w:val="26"/>
              </w:rPr>
              <w:t>Ta có U = U</w:t>
            </w:r>
            <w:r w:rsidRPr="0018694D">
              <w:rPr>
                <w:rFonts w:ascii="Times New Roman" w:hAnsi="Times New Roman"/>
                <w:sz w:val="26"/>
                <w:vertAlign w:val="subscript"/>
              </w:rPr>
              <w:t>123</w:t>
            </w:r>
            <w:r w:rsidRPr="0018694D">
              <w:rPr>
                <w:rFonts w:ascii="Times New Roman" w:hAnsi="Times New Roman"/>
                <w:sz w:val="26"/>
              </w:rPr>
              <w:t xml:space="preserve"> + U</w:t>
            </w:r>
            <w:r w:rsidRPr="0018694D">
              <w:rPr>
                <w:rFonts w:ascii="Times New Roman" w:hAnsi="Times New Roman"/>
                <w:sz w:val="26"/>
                <w:vertAlign w:val="subscript"/>
              </w:rPr>
              <w:t>4</w:t>
            </w:r>
            <w:r w:rsidRPr="0018694D">
              <w:rPr>
                <w:rFonts w:ascii="Times New Roman" w:hAnsi="Times New Roman"/>
                <w:sz w:val="26"/>
              </w:rPr>
              <w:t xml:space="preserve">                                                                                                              (0,5đ)</w:t>
            </w:r>
          </w:p>
        </w:tc>
      </w:tr>
      <w:tr w:rsidR="00761683" w:rsidRPr="0018694D">
        <w:tc>
          <w:tcPr>
            <w:tcW w:w="10184" w:type="dxa"/>
          </w:tcPr>
          <w:p w:rsidR="00761683" w:rsidRPr="0018694D" w:rsidRDefault="00761683" w:rsidP="000E5303">
            <w:pPr>
              <w:jc w:val="both"/>
              <w:rPr>
                <w:rFonts w:ascii="Times New Roman" w:hAnsi="Times New Roman"/>
                <w:sz w:val="26"/>
              </w:rPr>
            </w:pPr>
            <w:r w:rsidRPr="0018694D">
              <w:rPr>
                <w:rFonts w:ascii="Times New Roman" w:hAnsi="Times New Roman"/>
                <w:sz w:val="26"/>
              </w:rPr>
              <w:t>Mà U</w:t>
            </w:r>
            <w:r w:rsidRPr="0018694D">
              <w:rPr>
                <w:rFonts w:ascii="Times New Roman" w:hAnsi="Times New Roman"/>
                <w:sz w:val="26"/>
                <w:vertAlign w:val="subscript"/>
              </w:rPr>
              <w:t xml:space="preserve">123 </w:t>
            </w:r>
            <w:r w:rsidRPr="0018694D">
              <w:rPr>
                <w:rFonts w:ascii="Times New Roman" w:hAnsi="Times New Roman"/>
                <w:sz w:val="26"/>
              </w:rPr>
              <w:t>= U</w:t>
            </w:r>
            <w:r w:rsidRPr="0018694D">
              <w:rPr>
                <w:rFonts w:ascii="Times New Roman" w:hAnsi="Times New Roman"/>
                <w:sz w:val="26"/>
                <w:vertAlign w:val="subscript"/>
              </w:rPr>
              <w:t>1</w:t>
            </w:r>
            <w:r w:rsidRPr="0018694D">
              <w:rPr>
                <w:rFonts w:ascii="Times New Roman" w:hAnsi="Times New Roman"/>
                <w:sz w:val="26"/>
              </w:rPr>
              <w:t xml:space="preserve"> = U</w:t>
            </w:r>
            <w:r w:rsidRPr="0018694D">
              <w:rPr>
                <w:rFonts w:ascii="Times New Roman" w:hAnsi="Times New Roman"/>
                <w:sz w:val="26"/>
                <w:vertAlign w:val="subscript"/>
              </w:rPr>
              <w:t xml:space="preserve">2 </w:t>
            </w:r>
            <w:r w:rsidRPr="0018694D">
              <w:rPr>
                <w:rFonts w:ascii="Times New Roman" w:hAnsi="Times New Roman"/>
                <w:sz w:val="26"/>
              </w:rPr>
              <w:t>= U</w:t>
            </w:r>
            <w:r w:rsidRPr="0018694D">
              <w:rPr>
                <w:rFonts w:ascii="Times New Roman" w:hAnsi="Times New Roman"/>
                <w:sz w:val="26"/>
                <w:vertAlign w:val="subscript"/>
              </w:rPr>
              <w:t>3</w:t>
            </w:r>
            <w:r w:rsidRPr="0018694D">
              <w:rPr>
                <w:rFonts w:ascii="Times New Roman" w:hAnsi="Times New Roman"/>
                <w:sz w:val="26"/>
              </w:rPr>
              <w:t xml:space="preserve"> = 4,5 (V)                                                                                         (0,5đ)</w:t>
            </w:r>
          </w:p>
        </w:tc>
      </w:tr>
      <w:tr w:rsidR="00761683" w:rsidRPr="0018694D">
        <w:tc>
          <w:tcPr>
            <w:tcW w:w="10184" w:type="dxa"/>
          </w:tcPr>
          <w:p w:rsidR="00761683" w:rsidRPr="0018694D" w:rsidRDefault="00761683" w:rsidP="000E5303">
            <w:pPr>
              <w:jc w:val="both"/>
              <w:rPr>
                <w:rFonts w:ascii="Times New Roman" w:hAnsi="Times New Roman"/>
                <w:sz w:val="26"/>
              </w:rPr>
            </w:pPr>
            <w:r w:rsidRPr="0018694D">
              <w:rPr>
                <w:rFonts w:ascii="Times New Roman" w:hAnsi="Times New Roman"/>
                <w:sz w:val="26"/>
              </w:rPr>
              <w:t>Nên U</w:t>
            </w:r>
            <w:r w:rsidRPr="0018694D">
              <w:rPr>
                <w:rFonts w:ascii="Times New Roman" w:hAnsi="Times New Roman"/>
                <w:sz w:val="26"/>
                <w:vertAlign w:val="subscript"/>
              </w:rPr>
              <w:t>4</w:t>
            </w:r>
            <w:r w:rsidRPr="0018694D">
              <w:rPr>
                <w:rFonts w:ascii="Times New Roman" w:hAnsi="Times New Roman"/>
                <w:sz w:val="26"/>
              </w:rPr>
              <w:t xml:space="preserve"> = U – U</w:t>
            </w:r>
            <w:r w:rsidRPr="0018694D">
              <w:rPr>
                <w:rFonts w:ascii="Times New Roman" w:hAnsi="Times New Roman"/>
                <w:sz w:val="26"/>
                <w:vertAlign w:val="subscript"/>
              </w:rPr>
              <w:t>123</w:t>
            </w:r>
            <w:r w:rsidRPr="0018694D">
              <w:rPr>
                <w:rFonts w:ascii="Times New Roman" w:hAnsi="Times New Roman"/>
                <w:sz w:val="26"/>
              </w:rPr>
              <w:t xml:space="preserve"> = 12 – 4,5 = 7,5 (V)                                                                                (1đ)</w:t>
            </w:r>
          </w:p>
        </w:tc>
      </w:tr>
      <w:tr w:rsidR="00761683" w:rsidRPr="0018694D">
        <w:tc>
          <w:tcPr>
            <w:tcW w:w="10184" w:type="dxa"/>
          </w:tcPr>
          <w:p w:rsidR="00761683" w:rsidRPr="0018694D" w:rsidRDefault="00761683" w:rsidP="000E5303">
            <w:pPr>
              <w:jc w:val="both"/>
              <w:rPr>
                <w:rFonts w:ascii="Times New Roman" w:hAnsi="Times New Roman"/>
                <w:sz w:val="26"/>
              </w:rPr>
            </w:pPr>
            <w:r w:rsidRPr="0018694D">
              <w:rPr>
                <w:rFonts w:ascii="Times New Roman" w:hAnsi="Times New Roman"/>
                <w:sz w:val="26"/>
              </w:rPr>
              <w:t>Vậy hiệu điện thế giữa 2 đầu đèn 1 bằng hiệu điện thế giữa 2 đầu đèn 3 và bằng 4,5 (V);      Hiệu điện thế giữa 2 đầu đèn 4 bằng 7,5 (V)                                                                         (0,5đ)</w:t>
            </w:r>
          </w:p>
        </w:tc>
      </w:tr>
    </w:tbl>
    <w:p w:rsidR="00761683" w:rsidRPr="0018694D" w:rsidRDefault="00761683" w:rsidP="000E5303">
      <w:pPr>
        <w:spacing w:line="360" w:lineRule="auto"/>
        <w:rPr>
          <w:rFonts w:ascii="Times New Roman" w:hAnsi="Times New Roman"/>
          <w:b/>
        </w:rPr>
      </w:pPr>
      <w:r w:rsidRPr="0018694D">
        <w:rPr>
          <w:rFonts w:ascii="Times New Roman" w:hAnsi="Times New Roman"/>
          <w:b/>
        </w:rPr>
        <w:t>Câu 5: ( 2 điểm)</w:t>
      </w:r>
    </w:p>
    <w:p w:rsidR="00761683" w:rsidRPr="0018694D" w:rsidRDefault="00761683" w:rsidP="000E5303">
      <w:pPr>
        <w:spacing w:line="360" w:lineRule="auto"/>
        <w:rPr>
          <w:rFonts w:ascii="Times New Roman" w:hAnsi="Times New Roman"/>
        </w:rPr>
      </w:pPr>
      <w:r w:rsidRPr="0018694D">
        <w:rPr>
          <w:rFonts w:ascii="Times New Roman" w:hAnsi="Times New Roman"/>
        </w:rPr>
        <w:t>a) Âm truyền đến tai người tại B theo môi trường đường ray. Thời gian để người  tại B nghe thấy tiếng búa là:</w:t>
      </w:r>
    </w:p>
    <w:p w:rsidR="00761683" w:rsidRPr="0018694D" w:rsidRDefault="00761683" w:rsidP="000E5303">
      <w:pPr>
        <w:spacing w:line="360" w:lineRule="auto"/>
        <w:rPr>
          <w:rFonts w:ascii="Times New Roman" w:hAnsi="Times New Roman"/>
        </w:rPr>
      </w:pPr>
      <w:r w:rsidRPr="0018694D">
        <w:rPr>
          <w:rFonts w:ascii="Times New Roman" w:hAnsi="Times New Roman"/>
        </w:rPr>
        <w:t xml:space="preserve"> t = </w:t>
      </w:r>
      <w:r w:rsidRPr="0018694D">
        <w:rPr>
          <w:rFonts w:ascii="Times New Roman" w:hAnsi="Times New Roman"/>
        </w:rPr>
        <w:fldChar w:fldCharType="begin"/>
      </w:r>
      <w:r w:rsidRPr="0018694D">
        <w:rPr>
          <w:rFonts w:ascii="Times New Roman" w:hAnsi="Times New Roman"/>
        </w:rPr>
        <w:instrText>eq \s\don1(\f(s,v))</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s\don1(\f(2650,5300))</w:instrText>
      </w:r>
      <w:r w:rsidRPr="0018694D">
        <w:rPr>
          <w:rFonts w:ascii="Times New Roman" w:hAnsi="Times New Roman"/>
        </w:rPr>
        <w:fldChar w:fldCharType="end"/>
      </w:r>
      <w:r w:rsidRPr="0018694D">
        <w:rPr>
          <w:rFonts w:ascii="Times New Roman" w:hAnsi="Times New Roman"/>
        </w:rPr>
        <w:t xml:space="preserve">  = 0,5 (giây)                                                                               (1đ)</w:t>
      </w:r>
    </w:p>
    <w:p w:rsidR="00761683" w:rsidRPr="0018694D" w:rsidRDefault="00761683" w:rsidP="000E5303">
      <w:pPr>
        <w:spacing w:line="360" w:lineRule="auto"/>
        <w:rPr>
          <w:rFonts w:ascii="Times New Roman" w:hAnsi="Times New Roman"/>
        </w:rPr>
      </w:pPr>
      <w:r w:rsidRPr="0018694D">
        <w:rPr>
          <w:rFonts w:ascii="Times New Roman" w:hAnsi="Times New Roman"/>
        </w:rPr>
        <w:t xml:space="preserve">       Vậy thời gian để người tại B nghe thấy tiếng búa là 0,5 giây.                                                            </w:t>
      </w:r>
    </w:p>
    <w:p w:rsidR="00761683" w:rsidRPr="0018694D" w:rsidRDefault="00761683" w:rsidP="000E5303">
      <w:pPr>
        <w:spacing w:line="360" w:lineRule="auto"/>
        <w:rPr>
          <w:rFonts w:ascii="Times New Roman" w:hAnsi="Times New Roman"/>
        </w:rPr>
      </w:pPr>
      <w:r w:rsidRPr="0018694D">
        <w:rPr>
          <w:rFonts w:ascii="Times New Roman" w:hAnsi="Times New Roman"/>
        </w:rPr>
        <w:t>b) Nếu không ghé tai xuống đường ray thì âm truyền đến tai người đó trong môi trường không khí.(0,5đ)</w:t>
      </w:r>
    </w:p>
    <w:p w:rsidR="00761683" w:rsidRPr="0018694D" w:rsidRDefault="00761683" w:rsidP="000E5303">
      <w:pPr>
        <w:spacing w:line="360" w:lineRule="auto"/>
        <w:rPr>
          <w:rFonts w:ascii="Times New Roman" w:hAnsi="Times New Roman"/>
        </w:rPr>
      </w:pPr>
      <w:r w:rsidRPr="0018694D">
        <w:rPr>
          <w:rFonts w:ascii="Times New Roman" w:hAnsi="Times New Roman"/>
        </w:rPr>
        <w:t>Thời gian đề người tại B nghe thấy tiếng búa là:</w:t>
      </w:r>
    </w:p>
    <w:p w:rsidR="00761683" w:rsidRPr="0018694D" w:rsidRDefault="00761683" w:rsidP="000E5303">
      <w:pPr>
        <w:spacing w:line="360" w:lineRule="auto"/>
        <w:rPr>
          <w:rFonts w:ascii="Times New Roman" w:hAnsi="Times New Roman"/>
        </w:rPr>
      </w:pPr>
      <w:r w:rsidRPr="0018694D">
        <w:rPr>
          <w:rFonts w:ascii="Times New Roman" w:hAnsi="Times New Roman"/>
        </w:rPr>
        <w:lastRenderedPageBreak/>
        <w:t xml:space="preserve"> t</w:t>
      </w:r>
      <w:r w:rsidRPr="0018694D">
        <w:rPr>
          <w:rFonts w:ascii="Times New Roman" w:hAnsi="Times New Roman"/>
          <w:vertAlign w:val="superscript"/>
        </w:rPr>
        <w:t>’</w:t>
      </w:r>
      <w:r w:rsidRPr="0018694D">
        <w:rPr>
          <w:rFonts w:ascii="Times New Roman" w:hAnsi="Times New Roman"/>
        </w:rPr>
        <w:t xml:space="preserve"> =  </w:t>
      </w:r>
      <w:r w:rsidRPr="0018694D">
        <w:rPr>
          <w:rFonts w:ascii="Times New Roman" w:hAnsi="Times New Roman"/>
          <w:position w:val="-24"/>
        </w:rPr>
        <w:object w:dxaOrig="300" w:dyaOrig="620">
          <v:shape id="_x0000_i1192" type="#_x0000_t75" style="width:15pt;height:30.75pt" o:ole="">
            <v:imagedata r:id="rId485" o:title=""/>
          </v:shape>
          <o:OLEObject Type="Embed" ProgID="Equation.3" ShapeID="_x0000_i1192" DrawAspect="Content" ObjectID="_1668241295" r:id="rId486"/>
        </w:object>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s\don1(\f(2650,340))</w:instrText>
      </w:r>
      <w:r w:rsidRPr="0018694D">
        <w:rPr>
          <w:rFonts w:ascii="Times New Roman" w:hAnsi="Times New Roman"/>
        </w:rPr>
        <w:fldChar w:fldCharType="end"/>
      </w:r>
      <w:r w:rsidRPr="0018694D">
        <w:rPr>
          <w:rFonts w:ascii="Times New Roman" w:hAnsi="Times New Roman"/>
        </w:rPr>
        <w:t xml:space="preserve"> = 7,8 (giây)    Vậy thời gian để người tại B nghe thấy tiếng búa là 7,8 (giây)          (0,5đ)</w:t>
      </w:r>
    </w:p>
    <w:p w:rsidR="00761683" w:rsidRPr="0018694D" w:rsidRDefault="00761683" w:rsidP="000E5303">
      <w:pPr>
        <w:spacing w:line="360" w:lineRule="auto"/>
        <w:rPr>
          <w:rFonts w:ascii="Times New Roman" w:hAnsi="Times New Roman"/>
          <w:b/>
        </w:rPr>
      </w:pPr>
      <w:r w:rsidRPr="0018694D">
        <w:rPr>
          <w:rFonts w:ascii="Times New Roman" w:hAnsi="Times New Roman"/>
          <w:b/>
        </w:rPr>
        <w:t xml:space="preserve">              ----------------------------------------------Hết-----------------------------------------------</w:t>
      </w:r>
    </w:p>
    <w:p w:rsidR="0018694D" w:rsidRPr="0018694D" w:rsidRDefault="0018694D" w:rsidP="000E5303">
      <w:pPr>
        <w:spacing w:line="360" w:lineRule="auto"/>
        <w:jc w:val="both"/>
        <w:rPr>
          <w:rFonts w:ascii="Times New Roman" w:hAnsi="Times New Roman"/>
          <w:b/>
          <w:noProof/>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8694D" w:rsidRPr="0018694D" w:rsidTr="006938F1">
        <w:trPr>
          <w:jc w:val="center"/>
        </w:trPr>
        <w:tc>
          <w:tcPr>
            <w:tcW w:w="3469" w:type="dxa"/>
            <w:tcBorders>
              <w:top w:val="single" w:sz="4" w:space="0" w:color="auto"/>
              <w:left w:val="single" w:sz="4" w:space="0" w:color="auto"/>
              <w:bottom w:val="single" w:sz="4" w:space="0" w:color="auto"/>
              <w:right w:val="single" w:sz="4" w:space="0" w:color="auto"/>
            </w:tcBorders>
            <w:hideMark/>
          </w:tcPr>
          <w:p w:rsidR="0018694D" w:rsidRPr="0018694D" w:rsidRDefault="0018694D" w:rsidP="006938F1">
            <w:pPr>
              <w:jc w:val="center"/>
              <w:rPr>
                <w:rFonts w:ascii="Times New Roman" w:hAnsi="Times New Roman"/>
                <w:b/>
                <w:color w:val="FF0000"/>
              </w:rPr>
            </w:pPr>
            <w:r w:rsidRPr="0018694D">
              <w:rPr>
                <w:rFonts w:ascii="Times New Roman" w:hAnsi="Times New Roman"/>
                <w:b/>
                <w:color w:val="FF0000"/>
              </w:rPr>
              <w:t xml:space="preserve">ĐỀ </w:t>
            </w:r>
            <w:r w:rsidRPr="0018694D">
              <w:rPr>
                <w:rFonts w:ascii="Times New Roman" w:hAnsi="Times New Roman"/>
                <w:b/>
                <w:color w:val="FF0000"/>
              </w:rPr>
              <w:t>12</w:t>
            </w:r>
          </w:p>
          <w:p w:rsidR="0018694D" w:rsidRPr="0018694D" w:rsidRDefault="0018694D" w:rsidP="006938F1">
            <w:pPr>
              <w:jc w:val="center"/>
              <w:rPr>
                <w:rFonts w:ascii="Times New Roman" w:hAnsi="Times New Roman"/>
                <w:color w:val="0070C0"/>
              </w:rPr>
            </w:pPr>
            <w:r w:rsidRPr="0018694D">
              <w:rPr>
                <w:rFonts w:ascii="Times New Roman" w:hAnsi="Times New Roman"/>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18694D" w:rsidRPr="0018694D" w:rsidRDefault="0018694D" w:rsidP="006938F1">
            <w:pPr>
              <w:jc w:val="center"/>
              <w:rPr>
                <w:rFonts w:ascii="Times New Roman" w:hAnsi="Times New Roman"/>
                <w:b/>
                <w:color w:val="4F81BD"/>
              </w:rPr>
            </w:pPr>
            <w:r w:rsidRPr="0018694D">
              <w:rPr>
                <w:rFonts w:ascii="Times New Roman" w:hAnsi="Times New Roman"/>
                <w:b/>
                <w:color w:val="4F81BD"/>
              </w:rPr>
              <w:t>ĐỀ  THI HỌC SINH GIỎI CẤP TRƯỜNG</w:t>
            </w:r>
          </w:p>
          <w:p w:rsidR="0018694D" w:rsidRPr="0018694D" w:rsidRDefault="0018694D" w:rsidP="006938F1">
            <w:pPr>
              <w:jc w:val="center"/>
              <w:rPr>
                <w:rFonts w:ascii="Times New Roman" w:hAnsi="Times New Roman"/>
                <w:i/>
                <w:color w:val="FF0000"/>
              </w:rPr>
            </w:pPr>
            <w:r w:rsidRPr="0018694D">
              <w:rPr>
                <w:rFonts w:ascii="Times New Roman" w:hAnsi="Times New Roman"/>
                <w:b/>
                <w:color w:val="FF0000"/>
              </w:rPr>
              <w:t>MÔN VẬT LÍ LỚP 7</w:t>
            </w:r>
          </w:p>
        </w:tc>
      </w:tr>
    </w:tbl>
    <w:p w:rsidR="0018694D" w:rsidRPr="0018694D" w:rsidRDefault="0018694D" w:rsidP="000E5303">
      <w:pPr>
        <w:spacing w:line="360" w:lineRule="auto"/>
        <w:jc w:val="both"/>
        <w:rPr>
          <w:rFonts w:ascii="Times New Roman" w:hAnsi="Times New Roman"/>
          <w:b/>
          <w:noProof/>
          <w:u w:val="single"/>
        </w:rPr>
      </w:pPr>
    </w:p>
    <w:p w:rsidR="00761683" w:rsidRPr="0018694D" w:rsidRDefault="00761683" w:rsidP="000E5303">
      <w:pPr>
        <w:spacing w:line="360" w:lineRule="auto"/>
        <w:jc w:val="both"/>
        <w:rPr>
          <w:rFonts w:ascii="Times New Roman" w:hAnsi="Times New Roman"/>
          <w:b/>
          <w:noProof/>
          <w:u w:val="single"/>
        </w:rPr>
      </w:pPr>
      <w:r w:rsidRPr="0018694D">
        <w:rPr>
          <w:rFonts w:ascii="Times New Roman" w:hAnsi="Times New Roman"/>
          <w:b/>
          <w:noProof/>
          <w:u w:val="single"/>
        </w:rPr>
        <w:t>Câu 1: (4đ)</w:t>
      </w:r>
    </w:p>
    <w:p w:rsidR="00761683" w:rsidRPr="0018694D" w:rsidRDefault="00761683" w:rsidP="000E5303">
      <w:pPr>
        <w:spacing w:line="360" w:lineRule="auto"/>
        <w:ind w:firstLine="720"/>
        <w:jc w:val="both"/>
        <w:rPr>
          <w:rFonts w:ascii="Times New Roman" w:hAnsi="Times New Roman"/>
          <w:lang w:val="es-ES"/>
        </w:rPr>
      </w:pPr>
      <w:r w:rsidRPr="0018694D">
        <w:rPr>
          <w:rFonts w:ascii="Times New Roman" w:hAnsi="Times New Roman"/>
          <w:lang w:val="es-ES"/>
        </w:rPr>
        <w:t>Một mẩu hợp kim thiếc – Chì có khối lượng m = 664g, khối lượng riêng  D = 8,3g/cm</w:t>
      </w:r>
      <w:r w:rsidRPr="0018694D">
        <w:rPr>
          <w:rFonts w:ascii="Times New Roman" w:hAnsi="Times New Roman"/>
          <w:vertAlign w:val="superscript"/>
          <w:lang w:val="es-ES"/>
        </w:rPr>
        <w:t>3</w:t>
      </w:r>
      <w:r w:rsidRPr="0018694D">
        <w:rPr>
          <w:rFonts w:ascii="Times New Roman" w:hAnsi="Times New Roman"/>
          <w:lang w:val="es-ES"/>
        </w:rPr>
        <w:t>. Hãy xác định khối lượng của thiếc và chì trong hợp kim. Biết khối lượng riêng của thiếc là D</w:t>
      </w:r>
      <w:r w:rsidRPr="0018694D">
        <w:rPr>
          <w:rFonts w:ascii="Times New Roman" w:hAnsi="Times New Roman"/>
          <w:vertAlign w:val="subscript"/>
          <w:lang w:val="es-ES"/>
        </w:rPr>
        <w:t>1</w:t>
      </w:r>
      <w:r w:rsidRPr="0018694D">
        <w:rPr>
          <w:rFonts w:ascii="Times New Roman" w:hAnsi="Times New Roman"/>
          <w:lang w:val="es-ES"/>
        </w:rPr>
        <w:t>= 7300kg/m</w:t>
      </w:r>
      <w:r w:rsidRPr="0018694D">
        <w:rPr>
          <w:rFonts w:ascii="Times New Roman" w:hAnsi="Times New Roman"/>
          <w:vertAlign w:val="superscript"/>
          <w:lang w:val="es-ES"/>
        </w:rPr>
        <w:t>3</w:t>
      </w:r>
      <w:r w:rsidRPr="0018694D">
        <w:rPr>
          <w:rFonts w:ascii="Times New Roman" w:hAnsi="Times New Roman"/>
          <w:lang w:val="es-ES"/>
        </w:rPr>
        <w:t>, của chì là D</w:t>
      </w:r>
      <w:r w:rsidRPr="0018694D">
        <w:rPr>
          <w:rFonts w:ascii="Times New Roman" w:hAnsi="Times New Roman"/>
          <w:vertAlign w:val="subscript"/>
          <w:lang w:val="es-ES"/>
        </w:rPr>
        <w:t>2</w:t>
      </w:r>
      <w:r w:rsidRPr="0018694D">
        <w:rPr>
          <w:rFonts w:ascii="Times New Roman" w:hAnsi="Times New Roman"/>
          <w:lang w:val="es-ES"/>
        </w:rPr>
        <w:t xml:space="preserve"> = 11300kg/m</w:t>
      </w:r>
      <w:r w:rsidRPr="0018694D">
        <w:rPr>
          <w:rFonts w:ascii="Times New Roman" w:hAnsi="Times New Roman"/>
          <w:vertAlign w:val="superscript"/>
          <w:lang w:val="es-ES"/>
        </w:rPr>
        <w:t>3</w:t>
      </w:r>
      <w:r w:rsidRPr="0018694D">
        <w:rPr>
          <w:rFonts w:ascii="Times New Roman" w:hAnsi="Times New Roman"/>
          <w:lang w:val="es-ES"/>
        </w:rPr>
        <w:t xml:space="preserve"> và coi rằng thể tích của hợp kim bằng tổng thể tích các kim loại thành phần.</w:t>
      </w:r>
    </w:p>
    <w:p w:rsidR="00761683" w:rsidRPr="0018694D" w:rsidRDefault="002E4B3B" w:rsidP="000E5303">
      <w:pPr>
        <w:rPr>
          <w:rFonts w:ascii="Times New Roman" w:hAnsi="Times New Roman"/>
          <w:b/>
          <w:sz w:val="26"/>
          <w:szCs w:val="26"/>
        </w:rPr>
      </w:pPr>
      <w:r>
        <w:rPr>
          <w:rFonts w:ascii="Times New Roman" w:hAnsi="Times New Roman"/>
          <w:noProof/>
          <w:sz w:val="26"/>
          <w:szCs w:val="26"/>
          <w:u w:val="single"/>
        </w:rPr>
        <mc:AlternateContent>
          <mc:Choice Requires="wpg">
            <w:drawing>
              <wp:anchor distT="0" distB="0" distL="114300" distR="114300" simplePos="0" relativeHeight="251773440" behindDoc="0" locked="0" layoutInCell="1" allowOverlap="1">
                <wp:simplePos x="0" y="0"/>
                <wp:positionH relativeFrom="column">
                  <wp:posOffset>4572000</wp:posOffset>
                </wp:positionH>
                <wp:positionV relativeFrom="paragraph">
                  <wp:posOffset>121920</wp:posOffset>
                </wp:positionV>
                <wp:extent cx="1600200" cy="1257300"/>
                <wp:effectExtent l="6985" t="13335" r="2540" b="15240"/>
                <wp:wrapNone/>
                <wp:docPr id="2" name="Group 3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257300"/>
                          <a:chOff x="3840" y="8881"/>
                          <a:chExt cx="3323" cy="3168"/>
                        </a:xfrm>
                      </wpg:grpSpPr>
                      <wps:wsp>
                        <wps:cNvPr id="3" name="Line 3126"/>
                        <wps:cNvCnPr/>
                        <wps:spPr bwMode="auto">
                          <a:xfrm>
                            <a:off x="4117" y="8881"/>
                            <a:ext cx="1" cy="31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 name="Line 3127"/>
                        <wps:cNvCnPr/>
                        <wps:spPr bwMode="auto">
                          <a:xfrm flipH="1">
                            <a:off x="3840" y="10897"/>
                            <a:ext cx="277"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3128"/>
                        <wps:cNvCnPr/>
                        <wps:spPr bwMode="auto">
                          <a:xfrm flipH="1">
                            <a:off x="3840" y="9169"/>
                            <a:ext cx="277"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3129"/>
                        <wps:cNvCnPr/>
                        <wps:spPr bwMode="auto">
                          <a:xfrm flipH="1">
                            <a:off x="3840" y="9745"/>
                            <a:ext cx="277"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3130"/>
                        <wps:cNvCnPr/>
                        <wps:spPr bwMode="auto">
                          <a:xfrm flipH="1">
                            <a:off x="3840" y="10321"/>
                            <a:ext cx="277"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3131"/>
                        <wps:cNvCnPr/>
                        <wps:spPr bwMode="auto">
                          <a:xfrm flipH="1">
                            <a:off x="3840" y="11473"/>
                            <a:ext cx="277"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Rectangle 3132"/>
                        <wps:cNvSpPr>
                          <a:spLocks noChangeArrowheads="1"/>
                        </wps:cNvSpPr>
                        <wps:spPr bwMode="auto">
                          <a:xfrm>
                            <a:off x="5169" y="8988"/>
                            <a:ext cx="1661" cy="8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74288C" w:rsidRDefault="000E5303" w:rsidP="000E5303">
                              <w:pPr>
                                <w:rPr>
                                  <w:vertAlign w:val="subscript"/>
                                </w:rPr>
                              </w:pPr>
                              <w:r>
                                <w:sym w:font="Wingdings" w:char="F09F"/>
                              </w:r>
                              <w:r>
                                <w:t xml:space="preserve"> S</w:t>
                              </w:r>
                              <w:r>
                                <w:rPr>
                                  <w:vertAlign w:val="subscript"/>
                                </w:rPr>
                                <w:t>1</w:t>
                              </w:r>
                            </w:p>
                          </w:txbxContent>
                        </wps:txbx>
                        <wps:bodyPr rot="0" vert="horz" wrap="square" lIns="91440" tIns="45720" rIns="91440" bIns="45720" anchor="t" anchorCtr="0" upright="1">
                          <a:noAutofit/>
                        </wps:bodyPr>
                      </wps:wsp>
                      <wps:wsp>
                        <wps:cNvPr id="10" name="Rectangle 3133"/>
                        <wps:cNvSpPr>
                          <a:spLocks noChangeArrowheads="1"/>
                        </wps:cNvSpPr>
                        <wps:spPr bwMode="auto">
                          <a:xfrm>
                            <a:off x="5778" y="10897"/>
                            <a:ext cx="1385" cy="8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74288C" w:rsidRDefault="000E5303" w:rsidP="000E5303">
                              <w:pPr>
                                <w:rPr>
                                  <w:vertAlign w:val="subscript"/>
                                </w:rPr>
                              </w:pPr>
                              <w:r>
                                <w:sym w:font="Wingdings" w:char="F09F"/>
                              </w:r>
                              <w:r>
                                <w:t xml:space="preserve"> S</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25" o:spid="_x0000_s1867" style="position:absolute;margin-left:5in;margin-top:9.6pt;width:126pt;height:99pt;z-index:251773440;mso-position-horizontal-relative:text;mso-position-vertical-relative:text" coordorigin="3840,8881" coordsize="3323,31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Mi9PXAQAALkYAAAOAAAAZHJzL2Uyb0RvYy54bWzsWdtu4zYQfS/QfyD07liUZN0QZ5H1JS2Q tkG3/QBad1QiVVKOnRb99w6HsmI7yDZN0kUXkB8UUkON5nKG4plcftg3NbnPpKoEn1v0wrZIxhOR VryYW7/+sp6EFlEd4ymrBc/m1kOmrA9X335zuWvjzBGlqNNMElDCVbxr51bZdW08naqkzBqmLkSb cRDmQjasg6kspqlkO9De1FPHtv3pTsi0lSLJlIK7SyO0rlB/nmdJ91Oeq6wj9dwC2zq8Srxu9HV6 dcniQrK2rJLeDPYKKxpWcXjpoGrJOka2snqiqqkSKZTIu4tENFOR51WSoQ/gDbXPvLmRYtuiL0W8 K9ohTBDaszi9Wm3y4/2dJFU6txyLcNZAivCtxKXOTEdn1xYxLLqR7af2ThoXYXgrkt8UiKfncj0v zGKy2f0gUtDItp3A6Oxz2WgV4DfZYxIehiRk+44kcJP6tg2ZtUgCMjAicGGCaUpKyKV+zg09kIM4 DEN6kK36513Xcc3DLvVDLZ2y2LwYje2N054B5NRjVNXbovqpZG2GyVI6YH1UwRQT1duKZzqovgkq rlnwO4khVrGC4P5jvDxKgzO/h6g94zKLW6m6m0w0RA/mVg12YC7Y/a3qTHQOS3RquFhXdY3xrjnZ QQoie2bjE0rUVaqlep2SxWZRS3LPdGXhr4/1yTJAME9RW5mxdNWPO1bVZgy5qbnWB46APf3IlM6f kR2twlXoTTzHX008e7mcXK8X3sRf02C2dJeLxZL+pU2jXlxWaZpxbd2hjKn3soT2G4opwKGQhzhM T7UjnMDYw180GoBlUmhQtRHpA2YW7wPGvhDYvHOwBf8WbCSvq/Y7SDomvC/TodyoHUaoEtOF1eoE gEhdqU54WmtvB140gx0IoTbiTtcclMr/FHezc9whFHRNwEb4ok3u87iLqB9pJI+wG7e7o2+rfw47 BMk7wi7w8Ag0wm6E3RHs4IN3cqRz8Xj6frCjtuv0p9rD6W78yo6nOwuY9CnuECTviDvqBe74mR1Z BTLjRwobHXD3M3RTGC9qzWNd54haHDoDyrQFCBeLEhZm11KKneZ9QK0RrMiHQLN5QEP3Rbx3ps9/ yPcjwzIev8jU96khIKHvaZMGsv+EgEgwH/nEM8z3hLee0Ns1/nrtJ8sMdz3iip9js9Tx7I9ONFn7 YTDx1t5sEgV2OLFp9DHybS/ylutTNos9A9MbAxL6WjarSfybuFRTddCjq6sGGi4D0Wfxc4R+IOPa /JfQlm6/2WMLioYDYTUUmkgBLQvo9UCHEQalkH9YZAfdurmlft8ymVmk/p4DuiLq6ZZQhxNvFjgw kceSzbGE8QRUza3OIma46ExLcNvKqijhTYb/cnENnau8wjaJRquxCnzSky/H6yl4Y7b+kxLEzbrf ///zEgwC+P7ojtzTHgB1Q2CAugkw1iD2c592lL6mGhzI+9dSg1CN2B/Hvabv5esG/PEca/bxPw5X fwMAAP//AwBQSwMEFAAGAAgAAAAhAJ9I64DfAAAACgEAAA8AAABkcnMvZG93bnJldi54bWxMj8FK w0AQhu+C77CM4M1uEtHamE0pRT0VwVYovU2TaRKanQ3ZbZK+veNJjzP/zzffZMvJtmqg3jeODcSz CBRx4cqGKwPfu/eHF1A+IJfYOiYDV/KwzG9vMkxLN/IXDdtQKYGwT9FAHUKXau2Lmiz6meuIJTu5 3mKQsa902eMocNvqJIqetcWG5UKNHa1rKs7bizXwMeK4eozfhs35tL4edk+f+01MxtzfTatXUIGm 8FeGX31Rh1ycju7CpVetgbngpSrBIgElhYVsQB0NJPE8AZ1n+v8L+Q8AAAD//wMAUEsBAi0AFAAG AAgAAAAhALaDOJL+AAAA4QEAABMAAAAAAAAAAAAAAAAAAAAAAFtDb250ZW50X1R5cGVzXS54bWxQ SwECLQAUAAYACAAAACEAOP0h/9YAAACUAQAACwAAAAAAAAAAAAAAAAAvAQAAX3JlbHMvLnJlbHNQ SwECLQAUAAYACAAAACEAezIvT1wEAAC5GAAADgAAAAAAAAAAAAAAAAAuAgAAZHJzL2Uyb0RvYy54 bWxQSwECLQAUAAYACAAAACEAn0jrgN8AAAAKAQAADwAAAAAAAAAAAAAAAAC2BgAAZHJzL2Rvd25y ZXYueG1sUEsFBgAAAAAEAAQA8wAAAMIHAAAAAA== ">
                <v:line id="Line 3126" o:spid="_x0000_s1868" style="position:absolute;visibility:visible;mso-wrap-style:square" from="4117,8881" to="4118,12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gV0oMMAAADaAAAADwAAAGRycy9kb3ducmV2LnhtbESPT2vCQBTE74LfYXmCN91YoUjqRkrB Kt4ai9DbI/vyp8m+jbsbjd++Wyj0OMzMb5jtbjSduJHzjWUFq2UCgriwuuFKwed5v9iA8AFZY2eZ FDzIwy6bTraYanvnD7rloRIRwj5FBXUIfSqlL2oy6Je2J45eaZ3BEKWrpHZ4j3DTyackeZYGG44L Nfb0VlPR5oNRcBly/vpu967D4f1wKC/X1q9PSs1n4+sLiEBj+A//tY9awRp+r8QbILM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4FdKDDAAAA2gAAAA8AAAAAAAAAAAAA AAAAoQIAAGRycy9kb3ducmV2LnhtbFBLBQYAAAAABAAEAPkAAACRAwAAAAA= " strokeweight="1.5pt"/>
                <v:line id="Line 3127" o:spid="_x0000_s1869" style="position:absolute;flip:x;visibility:visible;mso-wrap-style:square" from="3840,10897" to="4117,111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yvgj8UAAADaAAAADwAAAGRycy9kb3ducmV2LnhtbESPQWsCMRSE74X+h/AKXkrNKlLs1igi CB681Mou3l43r5tlNy/bJOr675tCweMwM98wi9VgO3EhHxrHCibjDARx5XTDtYLj5/ZlDiJEZI2d Y1JwowCr5ePDAnPtrvxBl0OsRYJwyFGBibHPpQyVIYth7Hri5H07bzEm6WupPV4T3HZymmWv0mLD acFgTxtDVXs4WwVyvn/+8euvWVu0ZflmiqroT3ulRk/D+h1EpCHew//tnVYwg78r6QbI5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yvgj8UAAADaAAAADwAAAAAAAAAA AAAAAAChAgAAZHJzL2Rvd25yZXYueG1sUEsFBgAAAAAEAAQA+QAAAJMDAAAAAA== "/>
                <v:line id="Line 3128" o:spid="_x0000_s1870" style="position:absolute;flip:x;visibility:visible;mso-wrap-style:square" from="3840,9169" to="4117,94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dFFMUAAADaAAAADwAAAGRycy9kb3ducmV2LnhtbESPQWsCMRSE7wX/Q3hCL6VmLa3Y1Sgi CB68VGWlt9fNc7Ps5mVNom7/fVMo9DjMzDfMfNnbVtzIh9qxgvEoA0FcOl1zpeB42DxPQYSIrLF1 TAq+KcByMXiYY67dnT/oto+VSBAOOSowMXa5lKE0ZDGMXEecvLPzFmOSvpLa4z3BbStfsmwiLdac Fgx2tDZUNvurVSCnu6eLX329NkVzOr2boiy6z51Sj8N+NQMRqY//4b/2Vit4g98r6QbIx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GdFFMUAAADaAAAADwAAAAAAAAAA AAAAAAChAgAAZHJzL2Rvd25yZXYueG1sUEsFBgAAAAAEAAQA+QAAAJMDAAAAAA== "/>
                <v:line id="Line 3129" o:spid="_x0000_s1871" style="position:absolute;flip:x;visibility:visible;mso-wrap-style:square" from="3840,9745" to="4117,100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LXbY8QAAADaAAAADwAAAGRycy9kb3ducmV2LnhtbESPQWsCMRSE74L/IbxCL6LZliK6NYoU hB68VGXF2+vmdbPs5mVNom7/fVMQPA4z8w2zWPW2FVfyoXas4GWSgSAuna65UnDYb8YzECEia2wd k4JfCrBaDgcLzLW78Rddd7ESCcIhRwUmxi6XMpSGLIaJ64iT9+O8xZikr6T2eEtw28rXLJtKizWn BYMdfRgqm93FKpCz7ejs199vTdEcj3NTlEV32ir1/NSv30FE6uMjfG9/agVT+L+SboBc/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tdtjxAAAANoAAAAPAAAAAAAAAAAA AAAAAKECAABkcnMvZG93bnJldi54bWxQSwUGAAAAAAQABAD5AAAAkgMAAAAA "/>
                <v:line id="Line 3130" o:spid="_x0000_s1872" style="position:absolute;flip:x;visibility:visible;mso-wrap-style:square" from="3840,10321" to="4117,10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MUAAADaAAAADwAAAGRycy9kb3ducmV2LnhtbESPQWsCMRSE7wX/Q3hCL6VmLaXa1Sgi CB68VGWlt9fNc7Ps5mVNom7/fVMo9DjMzDfMfNnbVtzIh9qxgvEoA0FcOl1zpeB42DxPQYSIrLF1 TAq+KcByMXiYY67dnT/oto+VSBAOOSowMXa5lKE0ZDGMXEecvLPzFmOSvpLa4z3BbStfsuxNWqw5 LRjsaG2obPZXq0BOd08Xv/p6bYrmdHo3RVl0nzulHof9agYiUh//w3/trVYwgd8r6QbIx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l++MUAAADaAAAADwAAAAAAAAAA AAAAAAChAgAAZHJzL2Rvd25yZXYueG1sUEsFBgAAAAAEAAQA+QAAAJMDAAAAAA== "/>
                <v:line id="Line 3131" o:spid="_x0000_s1873" style="position:absolute;flip:x;visibility:visible;mso-wrap-style:square" from="3840,11473" to="4117,117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mbqisIAAADaAAAADwAAAGRycy9kb3ducmV2LnhtbERPz2vCMBS+C/sfwhvsIjPdkKHVtIgw 2MHLnFS8vTXPprR5qUmm3X9vDoMdP77f63K0vbiSD61jBS+zDARx7XTLjYLD1/vzAkSIyBp7x6Tg lwKUxcNkjbl2N/6k6z42IoVwyFGBiXHIpQy1IYth5gbixJ2dtxgT9I3UHm8p3PbyNcvepMWWU4PB gbaG6m7/YxXIxW568ZvveVd1x+PSVHU1nHZKPT2OmxWISGP8F/+5P7SCtDVdSTdAFn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mbqisIAAADaAAAADwAAAAAAAAAAAAAA AAChAgAAZHJzL2Rvd25yZXYueG1sUEsFBgAAAAAEAAQA+QAAAJADAAAAAA== "/>
                <v:rect id="Rectangle 3132" o:spid="_x0000_s1874" style="position:absolute;left:5169;top:8988;width:1661;height:8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BG4d8IA AADaAAAADwAAAGRycy9kb3ducmV2LnhtbESPT4vCMBTE74LfITzBmyauu0WrUWRBENY9+Ae8Pppn W2xeahO1fnuzsOBxmJnfMPNlaytxp8aXjjWMhgoEceZMybmG42E9mIDwAdlg5Zg0PMnDctHtzDE1 7sE7uu9DLiKEfYoaihDqVEqfFWTRD11NHL2zayyGKJtcmgYfEW4r+aFUIi2WHBcKrOm7oOyyv1kN mHya6+95vD383BKc5q1af52U1v1eu5qBCNSGd/i/vTEapvB3Jd4AuXgBAAD//wMAUEsBAi0AFAAG AAgAAAAhAPD3irv9AAAA4gEAABMAAAAAAAAAAAAAAAAAAAAAAFtDb250ZW50X1R5cGVzXS54bWxQ SwECLQAUAAYACAAAACEAMd1fYdIAAACPAQAACwAAAAAAAAAAAAAAAAAuAQAAX3JlbHMvLnJlbHNQ SwECLQAUAAYACAAAACEAMy8FnkEAAAA5AAAAEAAAAAAAAAAAAAAAAAApAgAAZHJzL3NoYXBleG1s LnhtbFBLAQItABQABgAIAAAAIQCYEbh3wgAAANoAAAAPAAAAAAAAAAAAAAAAAJgCAABkcnMvZG93 bnJldi54bWxQSwUGAAAAAAQABAD1AAAAhwMAAAAA " stroked="f">
                  <v:textbox>
                    <w:txbxContent>
                      <w:p w:rsidR="000E5303" w:rsidRPr="0074288C" w:rsidRDefault="000E5303" w:rsidP="000E5303">
                        <w:pPr>
                          <w:rPr>
                            <w:vertAlign w:val="subscript"/>
                          </w:rPr>
                        </w:pPr>
                        <w:r>
                          <w:sym w:font="Wingdings" w:char="F09F"/>
                        </w:r>
                        <w:r>
                          <w:t xml:space="preserve"> S</w:t>
                        </w:r>
                        <w:r>
                          <w:rPr>
                            <w:vertAlign w:val="subscript"/>
                          </w:rPr>
                          <w:t>1</w:t>
                        </w:r>
                      </w:p>
                    </w:txbxContent>
                  </v:textbox>
                </v:rect>
                <v:rect id="Rectangle 3133" o:spid="_x0000_s1875" style="position:absolute;left:5778;top:10897;width:1385;height:8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eibJsQA AADbAAAADwAAAGRycy9kb3ducmV2LnhtbESPT2vCQBDF7wW/wzJCb3XX/gk1ukopCELbg1HodciO STA7m2ZXjd++cxC8zfDevPebxWrwrTpTH5vAFqYTA4q4DK7hysJ+t356BxUTssM2MFm4UoTVcvSw wNyFC2/pXKRKSQjHHC3UKXW51rGsyWOchI5YtEPoPSZZ+0q7Hi8S7lv9bEymPTYsDTV29FlTeSxO 3gJmr+7v5/Dyvfs6ZTirBrN++zXWPo6HjzmoREO6m2/XGyf4Qi+/yAB6+Q8AAP//AwBQSwECLQAU AAYACAAAACEA8PeKu/0AAADiAQAAEwAAAAAAAAAAAAAAAAAAAAAAW0NvbnRlbnRfVHlwZXNdLnht bFBLAQItABQABgAIAAAAIQAx3V9h0gAAAI8BAAALAAAAAAAAAAAAAAAAAC4BAABfcmVscy8ucmVs c1BLAQItABQABgAIAAAAIQAzLwWeQQAAADkAAAAQAAAAAAAAAAAAAAAAACkCAABkcnMvc2hhcGV4 bWwueG1sUEsBAi0AFAAGAAgAAAAhALnomybEAAAA2wAAAA8AAAAAAAAAAAAAAAAAmAIAAGRycy9k b3ducmV2LnhtbFBLBQYAAAAABAAEAPUAAACJAwAAAAA= " stroked="f">
                  <v:textbox>
                    <w:txbxContent>
                      <w:p w:rsidR="000E5303" w:rsidRPr="0074288C" w:rsidRDefault="000E5303" w:rsidP="000E5303">
                        <w:pPr>
                          <w:rPr>
                            <w:vertAlign w:val="subscript"/>
                          </w:rPr>
                        </w:pPr>
                        <w:r>
                          <w:sym w:font="Wingdings" w:char="F09F"/>
                        </w:r>
                        <w:r>
                          <w:t xml:space="preserve"> S</w:t>
                        </w:r>
                        <w:r>
                          <w:rPr>
                            <w:vertAlign w:val="subscript"/>
                          </w:rPr>
                          <w:t>2</w:t>
                        </w:r>
                      </w:p>
                    </w:txbxContent>
                  </v:textbox>
                </v:rect>
              </v:group>
            </w:pict>
          </mc:Fallback>
        </mc:AlternateContent>
      </w:r>
      <w:r w:rsidR="00761683" w:rsidRPr="0018694D">
        <w:rPr>
          <w:rFonts w:ascii="Times New Roman" w:hAnsi="Times New Roman"/>
          <w:b/>
          <w:sz w:val="26"/>
          <w:szCs w:val="26"/>
          <w:u w:val="single"/>
        </w:rPr>
        <w:t>Câu 2: (4đ)</w:t>
      </w:r>
      <w:r w:rsidR="00761683" w:rsidRPr="0018694D">
        <w:rPr>
          <w:rFonts w:ascii="Times New Roman" w:hAnsi="Times New Roman"/>
          <w:b/>
          <w:sz w:val="26"/>
          <w:szCs w:val="26"/>
        </w:rPr>
        <w:t xml:space="preserve"> :</w:t>
      </w:r>
    </w:p>
    <w:tbl>
      <w:tblPr>
        <w:tblW w:w="0" w:type="auto"/>
        <w:tblLook w:val="01E0" w:firstRow="1" w:lastRow="1" w:firstColumn="1" w:lastColumn="1" w:noHBand="0" w:noVBand="0"/>
      </w:tblPr>
      <w:tblGrid>
        <w:gridCol w:w="7450"/>
        <w:gridCol w:w="3087"/>
      </w:tblGrid>
      <w:tr w:rsidR="00761683" w:rsidRPr="0018694D">
        <w:trPr>
          <w:trHeight w:val="2255"/>
        </w:trPr>
        <w:tc>
          <w:tcPr>
            <w:tcW w:w="7466" w:type="dxa"/>
          </w:tcPr>
          <w:p w:rsidR="00761683" w:rsidRPr="0018694D" w:rsidRDefault="00761683" w:rsidP="000E5303">
            <w:pPr>
              <w:rPr>
                <w:rFonts w:ascii="Times New Roman" w:hAnsi="Times New Roman"/>
              </w:rPr>
            </w:pPr>
            <w:r w:rsidRPr="0018694D">
              <w:rPr>
                <w:rFonts w:ascii="Times New Roman" w:hAnsi="Times New Roman"/>
              </w:rPr>
              <w:t xml:space="preserve">Cho hai điểm sáng </w:t>
            </w:r>
            <w:r w:rsidRPr="0018694D">
              <w:rPr>
                <w:rFonts w:ascii="Times New Roman" w:hAnsi="Times New Roman"/>
                <w:b/>
              </w:rPr>
              <w:t>S</w:t>
            </w:r>
            <w:r w:rsidRPr="0018694D">
              <w:rPr>
                <w:rFonts w:ascii="Times New Roman" w:hAnsi="Times New Roman"/>
                <w:b/>
                <w:vertAlign w:val="subscript"/>
              </w:rPr>
              <w:t>1</w:t>
            </w:r>
            <w:r w:rsidRPr="0018694D">
              <w:rPr>
                <w:rFonts w:ascii="Times New Roman" w:hAnsi="Times New Roman"/>
              </w:rPr>
              <w:t xml:space="preserve"> và </w:t>
            </w:r>
            <w:r w:rsidRPr="0018694D">
              <w:rPr>
                <w:rFonts w:ascii="Times New Roman" w:hAnsi="Times New Roman"/>
                <w:b/>
              </w:rPr>
              <w:t>S</w:t>
            </w:r>
            <w:r w:rsidRPr="0018694D">
              <w:rPr>
                <w:rFonts w:ascii="Times New Roman" w:hAnsi="Times New Roman"/>
                <w:b/>
                <w:vertAlign w:val="subscript"/>
              </w:rPr>
              <w:t>2</w:t>
            </w:r>
            <w:r w:rsidRPr="0018694D">
              <w:rPr>
                <w:rFonts w:ascii="Times New Roman" w:hAnsi="Times New Roman"/>
              </w:rPr>
              <w:t xml:space="preserve"> trước một gương phẳng G (hình bên)</w:t>
            </w:r>
          </w:p>
          <w:p w:rsidR="00761683" w:rsidRPr="0018694D" w:rsidRDefault="00761683" w:rsidP="00761683">
            <w:pPr>
              <w:numPr>
                <w:ilvl w:val="0"/>
                <w:numId w:val="4"/>
              </w:numPr>
              <w:rPr>
                <w:rFonts w:ascii="Times New Roman" w:hAnsi="Times New Roman"/>
              </w:rPr>
            </w:pPr>
            <w:r w:rsidRPr="0018694D">
              <w:rPr>
                <w:rFonts w:ascii="Times New Roman" w:hAnsi="Times New Roman"/>
              </w:rPr>
              <w:t xml:space="preserve">Hãy vẽ ảnh </w:t>
            </w:r>
            <w:r w:rsidRPr="0018694D">
              <w:rPr>
                <w:rFonts w:ascii="Times New Roman" w:hAnsi="Times New Roman"/>
                <w:b/>
              </w:rPr>
              <w:t>S</w:t>
            </w:r>
            <w:r w:rsidRPr="0018694D">
              <w:rPr>
                <w:rFonts w:ascii="Times New Roman" w:hAnsi="Times New Roman"/>
                <w:b/>
                <w:vertAlign w:val="subscript"/>
              </w:rPr>
              <w:t>1</w:t>
            </w:r>
            <w:r w:rsidRPr="0018694D">
              <w:rPr>
                <w:rFonts w:ascii="Times New Roman" w:hAnsi="Times New Roman"/>
                <w:b/>
                <w:vertAlign w:val="superscript"/>
              </w:rPr>
              <w:t>/</w:t>
            </w:r>
            <w:r w:rsidRPr="0018694D">
              <w:rPr>
                <w:rFonts w:ascii="Times New Roman" w:hAnsi="Times New Roman"/>
                <w:b/>
              </w:rPr>
              <w:t xml:space="preserve"> </w:t>
            </w:r>
            <w:r w:rsidRPr="0018694D">
              <w:rPr>
                <w:rFonts w:ascii="Times New Roman" w:hAnsi="Times New Roman"/>
              </w:rPr>
              <w:t xml:space="preserve">và </w:t>
            </w:r>
            <w:r w:rsidRPr="0018694D">
              <w:rPr>
                <w:rFonts w:ascii="Times New Roman" w:hAnsi="Times New Roman"/>
                <w:b/>
              </w:rPr>
              <w:t xml:space="preserve"> S</w:t>
            </w:r>
            <w:r w:rsidRPr="0018694D">
              <w:rPr>
                <w:rFonts w:ascii="Times New Roman" w:hAnsi="Times New Roman"/>
                <w:b/>
                <w:vertAlign w:val="subscript"/>
              </w:rPr>
              <w:t>2</w:t>
            </w:r>
            <w:r w:rsidRPr="0018694D">
              <w:rPr>
                <w:rFonts w:ascii="Times New Roman" w:hAnsi="Times New Roman"/>
                <w:b/>
                <w:position w:val="-4"/>
              </w:rPr>
              <w:object w:dxaOrig="120" w:dyaOrig="300">
                <v:shape id="_x0000_i1193" type="#_x0000_t75" style="width:6pt;height:15pt" o:ole="">
                  <v:imagedata r:id="rId101" o:title=""/>
                </v:shape>
                <o:OLEObject Type="Embed" ProgID="Equation.3" ShapeID="_x0000_i1193" DrawAspect="Content" ObjectID="_1668241296" r:id="rId487"/>
              </w:object>
            </w:r>
            <w:r w:rsidRPr="0018694D">
              <w:rPr>
                <w:rFonts w:ascii="Times New Roman" w:hAnsi="Times New Roman"/>
              </w:rPr>
              <w:t>của các điểm sáng</w:t>
            </w:r>
            <w:r w:rsidRPr="0018694D">
              <w:rPr>
                <w:rFonts w:ascii="Times New Roman" w:hAnsi="Times New Roman"/>
                <w:b/>
              </w:rPr>
              <w:t xml:space="preserve"> S</w:t>
            </w:r>
            <w:r w:rsidRPr="0018694D">
              <w:rPr>
                <w:rFonts w:ascii="Times New Roman" w:hAnsi="Times New Roman"/>
                <w:b/>
                <w:vertAlign w:val="subscript"/>
              </w:rPr>
              <w:t>1</w:t>
            </w:r>
            <w:r w:rsidRPr="0018694D">
              <w:rPr>
                <w:rFonts w:ascii="Times New Roman" w:hAnsi="Times New Roman"/>
                <w:b/>
              </w:rPr>
              <w:t xml:space="preserve"> </w:t>
            </w:r>
            <w:r w:rsidRPr="0018694D">
              <w:rPr>
                <w:rFonts w:ascii="Times New Roman" w:hAnsi="Times New Roman"/>
              </w:rPr>
              <w:t xml:space="preserve">và </w:t>
            </w:r>
            <w:r w:rsidRPr="0018694D">
              <w:rPr>
                <w:rFonts w:ascii="Times New Roman" w:hAnsi="Times New Roman"/>
                <w:b/>
              </w:rPr>
              <w:t>S</w:t>
            </w:r>
            <w:r w:rsidRPr="0018694D">
              <w:rPr>
                <w:rFonts w:ascii="Times New Roman" w:hAnsi="Times New Roman"/>
                <w:b/>
                <w:vertAlign w:val="subscript"/>
              </w:rPr>
              <w:t>2</w:t>
            </w:r>
            <w:r w:rsidRPr="0018694D">
              <w:rPr>
                <w:rFonts w:ascii="Times New Roman" w:hAnsi="Times New Roman"/>
                <w:b/>
              </w:rPr>
              <w:t xml:space="preserve">  </w:t>
            </w:r>
            <w:r w:rsidRPr="0018694D">
              <w:rPr>
                <w:rFonts w:ascii="Times New Roman" w:hAnsi="Times New Roman"/>
              </w:rPr>
              <w:t>qua gương phẳng.</w:t>
            </w:r>
          </w:p>
          <w:p w:rsidR="00761683" w:rsidRPr="0018694D" w:rsidRDefault="00761683" w:rsidP="00761683">
            <w:pPr>
              <w:numPr>
                <w:ilvl w:val="0"/>
                <w:numId w:val="4"/>
              </w:numPr>
              <w:rPr>
                <w:rFonts w:ascii="Times New Roman" w:hAnsi="Times New Roman"/>
              </w:rPr>
            </w:pPr>
            <w:r w:rsidRPr="0018694D">
              <w:rPr>
                <w:rFonts w:ascii="Times New Roman" w:hAnsi="Times New Roman"/>
              </w:rPr>
              <w:t xml:space="preserve">Xác định các miền mà nếu ta đặt mắt ở đó chỉ có thể quan sát được ảnh </w:t>
            </w:r>
            <w:r w:rsidRPr="0018694D">
              <w:rPr>
                <w:rFonts w:ascii="Times New Roman" w:hAnsi="Times New Roman"/>
                <w:b/>
              </w:rPr>
              <w:t>S</w:t>
            </w:r>
            <w:r w:rsidRPr="0018694D">
              <w:rPr>
                <w:rFonts w:ascii="Times New Roman" w:hAnsi="Times New Roman"/>
                <w:b/>
                <w:vertAlign w:val="subscript"/>
              </w:rPr>
              <w:t>1</w:t>
            </w:r>
            <w:r w:rsidRPr="0018694D">
              <w:rPr>
                <w:rFonts w:ascii="Times New Roman" w:hAnsi="Times New Roman"/>
                <w:b/>
                <w:position w:val="-4"/>
              </w:rPr>
              <w:object w:dxaOrig="120" w:dyaOrig="300">
                <v:shape id="_x0000_i1194" type="#_x0000_t75" style="width:6pt;height:15pt" o:ole="">
                  <v:imagedata r:id="rId103" o:title=""/>
                </v:shape>
                <o:OLEObject Type="Embed" ProgID="Equation.3" ShapeID="_x0000_i1194" DrawAspect="Content" ObjectID="_1668241297" r:id="rId488"/>
              </w:object>
            </w:r>
            <w:r w:rsidRPr="0018694D">
              <w:rPr>
                <w:rFonts w:ascii="Times New Roman" w:hAnsi="Times New Roman"/>
              </w:rPr>
              <w:t xml:space="preserve">;   ảnh </w:t>
            </w:r>
            <w:r w:rsidRPr="0018694D">
              <w:rPr>
                <w:rFonts w:ascii="Times New Roman" w:hAnsi="Times New Roman"/>
                <w:b/>
              </w:rPr>
              <w:t>S</w:t>
            </w:r>
            <w:r w:rsidRPr="0018694D">
              <w:rPr>
                <w:rFonts w:ascii="Times New Roman" w:hAnsi="Times New Roman"/>
                <w:b/>
                <w:vertAlign w:val="subscript"/>
              </w:rPr>
              <w:t>2</w:t>
            </w:r>
            <w:r w:rsidRPr="0018694D">
              <w:rPr>
                <w:rFonts w:ascii="Times New Roman" w:hAnsi="Times New Roman"/>
                <w:b/>
                <w:position w:val="-4"/>
              </w:rPr>
              <w:object w:dxaOrig="120" w:dyaOrig="300">
                <v:shape id="_x0000_i1195" type="#_x0000_t75" style="width:6pt;height:15pt" o:ole="">
                  <v:imagedata r:id="rId105" o:title=""/>
                </v:shape>
                <o:OLEObject Type="Embed" ProgID="Equation.3" ShapeID="_x0000_i1195" DrawAspect="Content" ObjectID="_1668241298" r:id="rId489"/>
              </w:object>
            </w:r>
            <w:r w:rsidRPr="0018694D">
              <w:rPr>
                <w:rFonts w:ascii="Times New Roman" w:hAnsi="Times New Roman"/>
              </w:rPr>
              <w:t xml:space="preserve"> ; cả hai ảnh </w:t>
            </w:r>
            <w:r w:rsidRPr="0018694D">
              <w:rPr>
                <w:rFonts w:ascii="Times New Roman" w:hAnsi="Times New Roman"/>
                <w:b/>
              </w:rPr>
              <w:t>S</w:t>
            </w:r>
            <w:r w:rsidRPr="0018694D">
              <w:rPr>
                <w:rFonts w:ascii="Times New Roman" w:hAnsi="Times New Roman"/>
                <w:b/>
                <w:vertAlign w:val="subscript"/>
              </w:rPr>
              <w:t>1</w:t>
            </w:r>
            <w:r w:rsidRPr="0018694D">
              <w:rPr>
                <w:rFonts w:ascii="Times New Roman" w:hAnsi="Times New Roman"/>
                <w:b/>
                <w:position w:val="-4"/>
              </w:rPr>
              <w:object w:dxaOrig="120" w:dyaOrig="300">
                <v:shape id="_x0000_i1196" type="#_x0000_t75" style="width:6pt;height:15pt" o:ole="">
                  <v:imagedata r:id="rId107" o:title=""/>
                </v:shape>
                <o:OLEObject Type="Embed" ProgID="Equation.3" ShapeID="_x0000_i1196" DrawAspect="Content" ObjectID="_1668241299" r:id="rId490"/>
              </w:object>
            </w:r>
            <w:r w:rsidRPr="0018694D">
              <w:rPr>
                <w:rFonts w:ascii="Times New Roman" w:hAnsi="Times New Roman"/>
              </w:rPr>
              <w:t>;</w:t>
            </w:r>
            <w:r w:rsidRPr="0018694D">
              <w:rPr>
                <w:rFonts w:ascii="Times New Roman" w:hAnsi="Times New Roman"/>
                <w:b/>
              </w:rPr>
              <w:t xml:space="preserve"> S</w:t>
            </w:r>
            <w:r w:rsidRPr="0018694D">
              <w:rPr>
                <w:rFonts w:ascii="Times New Roman" w:hAnsi="Times New Roman"/>
                <w:b/>
                <w:vertAlign w:val="subscript"/>
              </w:rPr>
              <w:t>2</w:t>
            </w:r>
            <w:r w:rsidRPr="0018694D">
              <w:rPr>
                <w:rFonts w:ascii="Times New Roman" w:hAnsi="Times New Roman"/>
                <w:b/>
                <w:position w:val="-4"/>
              </w:rPr>
              <w:object w:dxaOrig="120" w:dyaOrig="300">
                <v:shape id="_x0000_i1197" type="#_x0000_t75" style="width:6pt;height:15pt" o:ole="">
                  <v:imagedata r:id="rId109" o:title=""/>
                </v:shape>
                <o:OLEObject Type="Embed" ProgID="Equation.3" ShapeID="_x0000_i1197" DrawAspect="Content" ObjectID="_1668241300" r:id="rId491"/>
              </w:object>
            </w:r>
            <w:r w:rsidRPr="0018694D">
              <w:rPr>
                <w:rFonts w:ascii="Times New Roman" w:hAnsi="Times New Roman"/>
              </w:rPr>
              <w:t xml:space="preserve"> và không quan sát được tất cả các ảnh?</w:t>
            </w:r>
          </w:p>
        </w:tc>
        <w:tc>
          <w:tcPr>
            <w:tcW w:w="3095" w:type="dxa"/>
          </w:tcPr>
          <w:p w:rsidR="00761683" w:rsidRPr="0018694D" w:rsidRDefault="002E4B3B" w:rsidP="000E5303">
            <w:pPr>
              <w:rPr>
                <w:rFonts w:ascii="Times New Roman" w:hAnsi="Times New Roman"/>
                <w:sz w:val="26"/>
                <w:szCs w:val="26"/>
              </w:rPr>
            </w:pPr>
            <w:r>
              <w:rPr>
                <w:rFonts w:ascii="Times New Roman" w:hAnsi="Times New Roman"/>
                <w:b/>
                <w:noProof/>
                <w:sz w:val="26"/>
                <w:szCs w:val="26"/>
              </w:rPr>
              <mc:AlternateContent>
                <mc:Choice Requires="wps">
                  <w:drawing>
                    <wp:anchor distT="0" distB="0" distL="114300" distR="114300" simplePos="0" relativeHeight="251772416" behindDoc="0" locked="0" layoutInCell="1" allowOverlap="1">
                      <wp:simplePos x="0" y="0"/>
                      <wp:positionH relativeFrom="column">
                        <wp:posOffset>-68580</wp:posOffset>
                      </wp:positionH>
                      <wp:positionV relativeFrom="paragraph">
                        <wp:posOffset>10160</wp:posOffset>
                      </wp:positionV>
                      <wp:extent cx="1943100" cy="1172845"/>
                      <wp:effectExtent l="1905" t="0" r="0" b="2540"/>
                      <wp:wrapNone/>
                      <wp:docPr id="1" name="AutoShape 312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noTextEdit="1"/>
                            </wps:cNvSpPr>
                            <wps:spPr bwMode="auto">
                              <a:xfrm>
                                <a:off x="0" y="0"/>
                                <a:ext cx="1943100" cy="1172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AutoShape 3124" o:spid="_x0000_s1026" style="position:absolute;margin-left:-5.4pt;margin-top:.8pt;width:153pt;height:92.35pt;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OhWkvAIAAMsFAAAOAAAAZHJzL2Uyb0RvYy54bWysVNtu2zAMfR+wfxD07vpSJbGNOkUbx8OA bivQ7gMUW46F2ZInKXG6Yf8+Sk7SJH0ZtvlBkCj68JA84s3trmvRlinNpchweBVgxEQpKy7WGf76 XHgxRtpQUdFWCpbhF6bx7fz9u5uhT1kkG9lWTCEAETod+gw3xvSp7+uyYR3VV7JnAi5rqTpq4KjW fqXoAOhd60dBMPUHqapeyZJpDdZ8vMRzh1/XrDRf6lozg9oMAzfjVuXWlV39+Q1N14r2DS/3NOhf sOgoFxD0CJVTQ9FG8TdQHS+V1LI2V6XsfFnXvGQuB8gmDC6yeWpoz1wuUBzdH8uk/x9s+Xn7qBCv oHcYCdpBi+42RrrI6DqMiK3Q0OsUHJ/6R2Vz1P2DLL9pJOSioWLN7nQPdR4RDial5NAwWgFVCyyf 2c4sK+68ANE/g7QHDeBoNXySFVCgQMGVc1erzoaEQqGd69rLsWuAiEowhgm5DgNobgl3YTiLYjKx rH2aHn7vlTYfmOyQ3WRYAV0HT7cP2oyuBxcbTciCty3YadqKMwNgjhYIDr/aO0vDdfpnEiTLeBkT j0TTpUeCPPfuigXxpkU4m+TX+WKRh79s3JCkDa8qJmyYg+pC8mdd3et/1MtRd1q2vLJwlpJW69Wi VWhLQfWF+/YFOXHzz2m4ekEuFymBAoL7KPGKaTzzSEEmXjILYi8Ik/tkGpCE5MV5Sg9csH9PCQ0Z TibRxHXphPRFboH73uZG044bmCst7zIcH51oaiW5FJVrraG8HfcnpbD0X0sB7T402inWinR8DitZ vYBglQQ5gfRgAsKmkeoHRgNMkwzr7xuqGEbtRwFvIAkJsePHHchkFsFBnd6sTm+oKAEqwwajcbsw 48ja9IqvG4gUusIIad9qzZ2E7SMaWe2fF0wMl8l+utmRdHp2Xq8zeP4bAAD//wMAUEsDBBQABgAI AAAAIQCboA203wAAAAkBAAAPAAAAZHJzL2Rvd25yZXYueG1sTI9BS8NAEIXvgv9hGcGLtJtGDDVm U6QgFhGKqfa8zY5JMDubZrdJ+u87nvT4+Ib3vslWk23FgL1vHClYzCMQSKUzDVUKPncvsyUIHzQZ 3TpCBWf0sMqvrzKdGjfSBw5FqASXkE+1gjqELpXSlzVa7eeuQ2L27XqrA8e+kqbXI5fbVsZRlEir G+KFWne4rrH8KU5WwVhuh/3u/VVu7/YbR8fNcV18vSl1ezM9P4EIOIW/Y/jVZ3XI2engTmS8aBXM FhGrBwYJCObx40MM4sB5mdyDzDP5/4P8AgAA//8DAFBLAQItABQABgAIAAAAIQC2gziS/gAAAOEB AAATAAAAAAAAAAAAAAAAAAAAAABbQ29udGVudF9UeXBlc10ueG1sUEsBAi0AFAAGAAgAAAAhADj9 If/WAAAAlAEAAAsAAAAAAAAAAAAAAAAALwEAAF9yZWxzLy5yZWxzUEsBAi0AFAAGAAgAAAAhAEc6 FaS8AgAAywUAAA4AAAAAAAAAAAAAAAAALgIAAGRycy9lMm9Eb2MueG1sUEsBAi0AFAAGAAgAAAAh AJugDbTfAAAACQEAAA8AAAAAAAAAAAAAAAAAFgUAAGRycy9kb3ducmV2LnhtbFBLBQYAAAAABAAE APMAAAAiBgAAAAA= " filled="f" stroked="f">
                      <o:lock v:ext="edit" aspectratio="t" text="t"/>
                    </v:rect>
                  </w:pict>
                </mc:Fallback>
              </mc:AlternateContent>
            </w:r>
            <w:r w:rsidR="00761683" w:rsidRPr="0018694D">
              <w:rPr>
                <w:rFonts w:ascii="Times New Roman" w:hAnsi="Times New Roman"/>
                <w:sz w:val="26"/>
                <w:szCs w:val="26"/>
              </w:rPr>
              <w:t xml:space="preserve">           </w:t>
            </w:r>
          </w:p>
          <w:p w:rsidR="00761683" w:rsidRPr="0018694D" w:rsidRDefault="00761683" w:rsidP="000E5303">
            <w:pPr>
              <w:rPr>
                <w:rFonts w:ascii="Times New Roman" w:hAnsi="Times New Roman"/>
                <w:sz w:val="26"/>
                <w:szCs w:val="26"/>
              </w:rPr>
            </w:pPr>
          </w:p>
          <w:p w:rsidR="00761683" w:rsidRPr="0018694D" w:rsidRDefault="00761683" w:rsidP="000E5303">
            <w:pPr>
              <w:rPr>
                <w:rFonts w:ascii="Times New Roman" w:hAnsi="Times New Roman"/>
                <w:sz w:val="26"/>
                <w:szCs w:val="26"/>
              </w:rPr>
            </w:pPr>
          </w:p>
        </w:tc>
      </w:tr>
    </w:tbl>
    <w:p w:rsidR="00761683" w:rsidRPr="0018694D" w:rsidRDefault="00761683" w:rsidP="000E5303">
      <w:pPr>
        <w:jc w:val="both"/>
        <w:rPr>
          <w:rFonts w:ascii="Times New Roman" w:hAnsi="Times New Roman"/>
          <w:b/>
          <w:u w:val="single"/>
        </w:rPr>
      </w:pPr>
      <w:r w:rsidRPr="0018694D">
        <w:rPr>
          <w:rFonts w:ascii="Times New Roman" w:hAnsi="Times New Roman"/>
          <w:b/>
          <w:u w:val="single"/>
        </w:rPr>
        <w:t>Câu 3:( 4 đ)</w:t>
      </w:r>
    </w:p>
    <w:p w:rsidR="00761683" w:rsidRPr="0018694D" w:rsidRDefault="00761683" w:rsidP="000E5303">
      <w:pPr>
        <w:jc w:val="both"/>
        <w:rPr>
          <w:rFonts w:ascii="Times New Roman" w:hAnsi="Times New Roman"/>
        </w:rPr>
      </w:pPr>
      <w:r w:rsidRPr="0018694D">
        <w:rPr>
          <w:rFonts w:ascii="Times New Roman" w:hAnsi="Times New Roman"/>
        </w:rPr>
        <w:t xml:space="preserve">        Cho 2 gương G</w:t>
      </w:r>
      <w:r w:rsidRPr="0018694D">
        <w:rPr>
          <w:rFonts w:ascii="Times New Roman" w:hAnsi="Times New Roman"/>
          <w:vertAlign w:val="subscript"/>
        </w:rPr>
        <w:t>1,</w:t>
      </w:r>
      <w:r w:rsidRPr="0018694D">
        <w:rPr>
          <w:rFonts w:ascii="Times New Roman" w:hAnsi="Times New Roman"/>
        </w:rPr>
        <w:t>G</w:t>
      </w:r>
      <w:r w:rsidRPr="0018694D">
        <w:rPr>
          <w:rFonts w:ascii="Times New Roman" w:hAnsi="Times New Roman"/>
          <w:vertAlign w:val="subscript"/>
        </w:rPr>
        <w:t>2</w:t>
      </w:r>
      <w:r w:rsidRPr="0018694D">
        <w:rPr>
          <w:rFonts w:ascii="Times New Roman" w:hAnsi="Times New Roman"/>
        </w:rPr>
        <w:t xml:space="preserve"> có mặt phản xạ quay vào nhau tạo với nhau 1 góc α&lt; 90</w:t>
      </w:r>
      <w:r w:rsidRPr="0018694D">
        <w:rPr>
          <w:rFonts w:ascii="Times New Roman" w:hAnsi="Times New Roman"/>
          <w:vertAlign w:val="superscript"/>
        </w:rPr>
        <w:t>0</w:t>
      </w:r>
      <w:r w:rsidRPr="0018694D">
        <w:rPr>
          <w:rFonts w:ascii="Times New Roman" w:hAnsi="Times New Roman"/>
        </w:rPr>
        <w:t>. Tia tới SI được chiến lên gương G</w:t>
      </w:r>
      <w:r w:rsidRPr="0018694D">
        <w:rPr>
          <w:rFonts w:ascii="Times New Roman" w:hAnsi="Times New Roman"/>
          <w:vertAlign w:val="subscript"/>
        </w:rPr>
        <w:t>1</w:t>
      </w:r>
      <w:r w:rsidRPr="0018694D">
        <w:rPr>
          <w:rFonts w:ascii="Times New Roman" w:hAnsi="Times New Roman"/>
        </w:rPr>
        <w:t xml:space="preserve"> lần lượt phản xạ 1 lần trên G</w:t>
      </w:r>
      <w:r w:rsidRPr="0018694D">
        <w:rPr>
          <w:rFonts w:ascii="Times New Roman" w:hAnsi="Times New Roman"/>
          <w:vertAlign w:val="subscript"/>
        </w:rPr>
        <w:t>1</w:t>
      </w:r>
      <w:r w:rsidRPr="0018694D">
        <w:rPr>
          <w:rFonts w:ascii="Times New Roman" w:hAnsi="Times New Roman"/>
        </w:rPr>
        <w:t xml:space="preserve"> rồi 1 lần trên G</w:t>
      </w:r>
      <w:r w:rsidRPr="0018694D">
        <w:rPr>
          <w:rFonts w:ascii="Times New Roman" w:hAnsi="Times New Roman"/>
          <w:vertAlign w:val="subscript"/>
        </w:rPr>
        <w:t>2</w:t>
      </w:r>
      <w:r w:rsidRPr="0018694D">
        <w:rPr>
          <w:rFonts w:ascii="Times New Roman" w:hAnsi="Times New Roman"/>
        </w:rPr>
        <w:t>. Biết góc tới trên G</w:t>
      </w:r>
      <w:r w:rsidRPr="0018694D">
        <w:rPr>
          <w:rFonts w:ascii="Times New Roman" w:hAnsi="Times New Roman"/>
          <w:vertAlign w:val="subscript"/>
        </w:rPr>
        <w:t>1</w:t>
      </w:r>
      <w:r w:rsidRPr="0018694D">
        <w:rPr>
          <w:rFonts w:ascii="Times New Roman" w:hAnsi="Times New Roman"/>
        </w:rPr>
        <w:t xml:space="preserve"> bằng 25</w:t>
      </w:r>
      <w:r w:rsidRPr="0018694D">
        <w:rPr>
          <w:rFonts w:ascii="Times New Roman" w:hAnsi="Times New Roman"/>
          <w:vertAlign w:val="superscript"/>
        </w:rPr>
        <w:t>0</w:t>
      </w:r>
      <w:r w:rsidRPr="0018694D">
        <w:rPr>
          <w:rFonts w:ascii="Times New Roman" w:hAnsi="Times New Roman"/>
        </w:rPr>
        <w:t>. Tìm góc α để cho tia tới trên G</w:t>
      </w:r>
      <w:r w:rsidRPr="0018694D">
        <w:rPr>
          <w:rFonts w:ascii="Times New Roman" w:hAnsi="Times New Roman"/>
          <w:vertAlign w:val="subscript"/>
        </w:rPr>
        <w:t xml:space="preserve">1 </w:t>
      </w:r>
      <w:r w:rsidRPr="0018694D">
        <w:rPr>
          <w:rFonts w:ascii="Times New Roman" w:hAnsi="Times New Roman"/>
        </w:rPr>
        <w:t>và tia phản xạ trên G</w:t>
      </w:r>
      <w:r w:rsidRPr="0018694D">
        <w:rPr>
          <w:rFonts w:ascii="Times New Roman" w:hAnsi="Times New Roman"/>
          <w:vertAlign w:val="subscript"/>
        </w:rPr>
        <w:t xml:space="preserve">2 </w:t>
      </w:r>
      <w:r w:rsidRPr="0018694D">
        <w:rPr>
          <w:rFonts w:ascii="Times New Roman" w:hAnsi="Times New Roman"/>
        </w:rPr>
        <w:t>vuông góc với nhau.</w:t>
      </w:r>
    </w:p>
    <w:p w:rsidR="00761683" w:rsidRPr="0018694D" w:rsidRDefault="00761683" w:rsidP="000E5303">
      <w:pPr>
        <w:rPr>
          <w:rFonts w:ascii="Times New Roman" w:hAnsi="Times New Roman"/>
          <w:b/>
          <w:u w:val="single"/>
        </w:rPr>
      </w:pPr>
      <w:r w:rsidRPr="0018694D">
        <w:rPr>
          <w:rFonts w:ascii="Times New Roman" w:hAnsi="Times New Roman"/>
          <w:b/>
          <w:u w:val="single"/>
        </w:rPr>
        <w:t>Câu 4: (6 đ)</w:t>
      </w:r>
    </w:p>
    <w:p w:rsidR="00761683" w:rsidRPr="0018694D" w:rsidRDefault="002E4B3B" w:rsidP="000E5303">
      <w:pPr>
        <w:rPr>
          <w:rFonts w:ascii="Times New Roman" w:hAnsi="Times New Roman"/>
        </w:rPr>
      </w:pPr>
      <w:r>
        <w:rPr>
          <w:rFonts w:ascii="Times New Roman" w:hAnsi="Times New Roman"/>
          <w:noProof/>
        </w:rPr>
        <w:drawing>
          <wp:anchor distT="0" distB="0" distL="114300" distR="114300" simplePos="0" relativeHeight="251774464" behindDoc="1" locked="0" layoutInCell="1" allowOverlap="1">
            <wp:simplePos x="0" y="0"/>
            <wp:positionH relativeFrom="margin">
              <wp:posOffset>4800600</wp:posOffset>
            </wp:positionH>
            <wp:positionV relativeFrom="paragraph">
              <wp:posOffset>266065</wp:posOffset>
            </wp:positionV>
            <wp:extent cx="1485900" cy="1295400"/>
            <wp:effectExtent l="0" t="0" r="0" b="0"/>
            <wp:wrapNone/>
            <wp:docPr id="313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1485900"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sidR="00761683" w:rsidRPr="0018694D">
        <w:rPr>
          <w:rFonts w:ascii="Times New Roman" w:hAnsi="Times New Roman"/>
        </w:rPr>
        <w:t>a) Có 3 bóng đền Đ</w:t>
      </w:r>
      <w:r w:rsidR="00761683" w:rsidRPr="0018694D">
        <w:rPr>
          <w:rFonts w:ascii="Times New Roman" w:hAnsi="Times New Roman"/>
          <w:vertAlign w:val="subscript"/>
        </w:rPr>
        <w:t>1</w:t>
      </w:r>
      <w:r w:rsidR="00761683" w:rsidRPr="0018694D">
        <w:rPr>
          <w:rFonts w:ascii="Times New Roman" w:hAnsi="Times New Roman"/>
        </w:rPr>
        <w:t>, Đ</w:t>
      </w:r>
      <w:r w:rsidR="00761683" w:rsidRPr="0018694D">
        <w:rPr>
          <w:rFonts w:ascii="Times New Roman" w:hAnsi="Times New Roman"/>
          <w:vertAlign w:val="subscript"/>
        </w:rPr>
        <w:t>2</w:t>
      </w:r>
      <w:r w:rsidR="00761683" w:rsidRPr="0018694D">
        <w:rPr>
          <w:rFonts w:ascii="Times New Roman" w:hAnsi="Times New Roman"/>
        </w:rPr>
        <w:t>, Đ</w:t>
      </w:r>
      <w:r w:rsidR="00761683" w:rsidRPr="0018694D">
        <w:rPr>
          <w:rFonts w:ascii="Times New Roman" w:hAnsi="Times New Roman"/>
          <w:vertAlign w:val="subscript"/>
        </w:rPr>
        <w:t>3</w:t>
      </w:r>
      <w:r w:rsidR="00761683" w:rsidRPr="0018694D">
        <w:rPr>
          <w:rFonts w:ascii="Times New Roman" w:hAnsi="Times New Roman"/>
        </w:rPr>
        <w:t xml:space="preserve"> cùng loại, một số dây dẫn điện, 2 nguồn điện và một khóa K. Hãy vẽ các sơ đồ mạch điện để thỏa mãn điều kiện sau:</w:t>
      </w:r>
    </w:p>
    <w:p w:rsidR="00761683" w:rsidRPr="0018694D" w:rsidRDefault="00761683" w:rsidP="000E5303">
      <w:pPr>
        <w:rPr>
          <w:rFonts w:ascii="Times New Roman" w:hAnsi="Times New Roman"/>
        </w:rPr>
      </w:pPr>
      <w:r w:rsidRPr="0018694D">
        <w:rPr>
          <w:rFonts w:ascii="Times New Roman" w:hAnsi="Times New Roman"/>
        </w:rPr>
        <w:t>1) K đóng 3 đèn đều sáng</w:t>
      </w:r>
    </w:p>
    <w:p w:rsidR="00761683" w:rsidRPr="0018694D" w:rsidRDefault="00761683" w:rsidP="000E5303">
      <w:pPr>
        <w:rPr>
          <w:rFonts w:ascii="Times New Roman" w:hAnsi="Times New Roman"/>
        </w:rPr>
      </w:pPr>
      <w:r w:rsidRPr="0018694D">
        <w:rPr>
          <w:rFonts w:ascii="Times New Roman" w:hAnsi="Times New Roman"/>
        </w:rPr>
        <w:t>2) K mở chỉ có đèn Đ</w:t>
      </w:r>
      <w:r w:rsidRPr="0018694D">
        <w:rPr>
          <w:rFonts w:ascii="Times New Roman" w:hAnsi="Times New Roman"/>
          <w:vertAlign w:val="subscript"/>
        </w:rPr>
        <w:t>1</w:t>
      </w:r>
      <w:r w:rsidRPr="0018694D">
        <w:rPr>
          <w:rFonts w:ascii="Times New Roman" w:hAnsi="Times New Roman"/>
        </w:rPr>
        <w:t>, Đ</w:t>
      </w:r>
      <w:r w:rsidRPr="0018694D">
        <w:rPr>
          <w:rFonts w:ascii="Times New Roman" w:hAnsi="Times New Roman"/>
          <w:vertAlign w:val="subscript"/>
        </w:rPr>
        <w:t>2</w:t>
      </w:r>
      <w:r w:rsidRPr="0018694D">
        <w:rPr>
          <w:rFonts w:ascii="Times New Roman" w:hAnsi="Times New Roman"/>
        </w:rPr>
        <w:t xml:space="preserve"> sáng</w:t>
      </w:r>
    </w:p>
    <w:p w:rsidR="00761683" w:rsidRPr="0018694D" w:rsidRDefault="00761683" w:rsidP="000E5303">
      <w:pPr>
        <w:rPr>
          <w:rFonts w:ascii="Times New Roman" w:hAnsi="Times New Roman"/>
        </w:rPr>
      </w:pPr>
      <w:r w:rsidRPr="0018694D">
        <w:rPr>
          <w:rFonts w:ascii="Times New Roman" w:hAnsi="Times New Roman"/>
        </w:rPr>
        <w:t>3) K mở đền Đ</w:t>
      </w:r>
      <w:r w:rsidRPr="0018694D">
        <w:rPr>
          <w:rFonts w:ascii="Times New Roman" w:hAnsi="Times New Roman"/>
          <w:vertAlign w:val="subscript"/>
        </w:rPr>
        <w:t>3</w:t>
      </w:r>
      <w:r w:rsidRPr="0018694D">
        <w:rPr>
          <w:rFonts w:ascii="Times New Roman" w:hAnsi="Times New Roman"/>
        </w:rPr>
        <w:t xml:space="preserve"> không sáng</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b) Cho mạch điện như hình vẽ:</w:t>
      </w:r>
    </w:p>
    <w:p w:rsidR="00761683" w:rsidRPr="0018694D" w:rsidRDefault="00761683" w:rsidP="000E5303">
      <w:pPr>
        <w:rPr>
          <w:rFonts w:ascii="Times New Roman" w:hAnsi="Times New Roman"/>
        </w:rPr>
      </w:pPr>
      <w:r w:rsidRPr="0018694D">
        <w:rPr>
          <w:rFonts w:ascii="Times New Roman" w:hAnsi="Times New Roman"/>
        </w:rPr>
        <w:t>1) Đ1 và Đ2 giống nhau biết vôn kế V</w:t>
      </w:r>
      <w:r w:rsidRPr="0018694D">
        <w:rPr>
          <w:rFonts w:ascii="Times New Roman" w:hAnsi="Times New Roman"/>
          <w:vertAlign w:val="subscript"/>
        </w:rPr>
        <w:t>1</w:t>
      </w:r>
      <w:r w:rsidRPr="0018694D">
        <w:rPr>
          <w:rFonts w:ascii="Times New Roman" w:hAnsi="Times New Roman"/>
        </w:rPr>
        <w:t xml:space="preserve"> chỉ 15V, tìm vôn V</w:t>
      </w:r>
      <w:r w:rsidRPr="0018694D">
        <w:rPr>
          <w:rFonts w:ascii="Times New Roman" w:hAnsi="Times New Roman"/>
          <w:vertAlign w:val="subscript"/>
        </w:rPr>
        <w:t>2</w:t>
      </w:r>
      <w:r w:rsidRPr="0018694D">
        <w:rPr>
          <w:rFonts w:ascii="Times New Roman" w:hAnsi="Times New Roman"/>
        </w:rPr>
        <w:t xml:space="preserve"> và V chỉ bao nhiêu vôn?</w:t>
      </w:r>
    </w:p>
    <w:p w:rsidR="00761683" w:rsidRPr="0018694D" w:rsidRDefault="00761683" w:rsidP="000E5303">
      <w:pPr>
        <w:rPr>
          <w:rFonts w:ascii="Times New Roman" w:hAnsi="Times New Roman"/>
        </w:rPr>
      </w:pPr>
      <w:r w:rsidRPr="0018694D">
        <w:rPr>
          <w:rFonts w:ascii="Times New Roman" w:hAnsi="Times New Roman"/>
        </w:rPr>
        <w:t>2) Vẫn sơ đồ đó, thay vôn kế bằng ampe kế: A, A</w:t>
      </w:r>
      <w:r w:rsidRPr="0018694D">
        <w:rPr>
          <w:rFonts w:ascii="Times New Roman" w:hAnsi="Times New Roman"/>
          <w:vertAlign w:val="subscript"/>
        </w:rPr>
        <w:t>1</w:t>
      </w:r>
      <w:r w:rsidRPr="0018694D">
        <w:rPr>
          <w:rFonts w:ascii="Times New Roman" w:hAnsi="Times New Roman"/>
        </w:rPr>
        <w:t>, A</w:t>
      </w:r>
      <w:r w:rsidRPr="0018694D">
        <w:rPr>
          <w:rFonts w:ascii="Times New Roman" w:hAnsi="Times New Roman"/>
          <w:vertAlign w:val="subscript"/>
        </w:rPr>
        <w:t>2</w:t>
      </w:r>
      <w:r w:rsidRPr="0018694D">
        <w:rPr>
          <w:rFonts w:ascii="Times New Roman" w:hAnsi="Times New Roman"/>
        </w:rPr>
        <w:t>. Biết ampe kế tổng A chỉ 10A vậy 2 ampe kế còn lại chỉ bao nhiêu ampe.</w:t>
      </w:r>
    </w:p>
    <w:p w:rsidR="00761683" w:rsidRPr="0018694D" w:rsidRDefault="00761683" w:rsidP="000E5303">
      <w:pPr>
        <w:ind w:left="-540" w:firstLine="540"/>
        <w:rPr>
          <w:rFonts w:ascii="Times New Roman" w:hAnsi="Times New Roman"/>
          <w:b/>
        </w:rPr>
      </w:pPr>
      <w:r w:rsidRPr="0018694D">
        <w:rPr>
          <w:rFonts w:ascii="Times New Roman" w:hAnsi="Times New Roman"/>
          <w:b/>
          <w:u w:val="single"/>
        </w:rPr>
        <w:t>Câu 5 (2đ)</w:t>
      </w:r>
      <w:r w:rsidRPr="0018694D">
        <w:rPr>
          <w:rFonts w:ascii="Times New Roman" w:hAnsi="Times New Roman"/>
          <w:b/>
        </w:rPr>
        <w:t xml:space="preserve"> :</w:t>
      </w:r>
    </w:p>
    <w:p w:rsidR="00761683" w:rsidRPr="0018694D" w:rsidRDefault="00761683" w:rsidP="000E5303">
      <w:pPr>
        <w:ind w:left="-540" w:firstLine="540"/>
        <w:rPr>
          <w:rFonts w:ascii="Times New Roman" w:hAnsi="Times New Roman"/>
        </w:rPr>
      </w:pPr>
      <w:r w:rsidRPr="0018694D">
        <w:rPr>
          <w:rFonts w:ascii="Times New Roman" w:hAnsi="Times New Roman"/>
        </w:rPr>
        <w:t xml:space="preserve"> Một người đứng cách mục tiêu 750m và bắn vào mục tiêu, viên đạn bay với vận tốc </w:t>
      </w:r>
    </w:p>
    <w:p w:rsidR="00761683" w:rsidRPr="0018694D" w:rsidRDefault="00761683" w:rsidP="000E5303">
      <w:pPr>
        <w:ind w:left="-540" w:firstLine="540"/>
        <w:rPr>
          <w:rFonts w:ascii="Times New Roman" w:hAnsi="Times New Roman"/>
        </w:rPr>
      </w:pPr>
      <w:r w:rsidRPr="0018694D">
        <w:rPr>
          <w:rFonts w:ascii="Times New Roman" w:hAnsi="Times New Roman"/>
        </w:rPr>
        <w:t>250m/s. Hỏi :</w:t>
      </w:r>
    </w:p>
    <w:p w:rsidR="00761683" w:rsidRPr="0018694D" w:rsidRDefault="00761683" w:rsidP="00761683">
      <w:pPr>
        <w:numPr>
          <w:ilvl w:val="0"/>
          <w:numId w:val="3"/>
        </w:numPr>
        <w:tabs>
          <w:tab w:val="clear" w:pos="720"/>
          <w:tab w:val="num" w:pos="280"/>
        </w:tabs>
        <w:ind w:left="280" w:hanging="280"/>
        <w:rPr>
          <w:rFonts w:ascii="Times New Roman" w:hAnsi="Times New Roman"/>
        </w:rPr>
      </w:pPr>
      <w:r w:rsidRPr="0018694D">
        <w:rPr>
          <w:rFonts w:ascii="Times New Roman" w:hAnsi="Times New Roman"/>
        </w:rPr>
        <w:t xml:space="preserve">Người đó đứng gần mục tiêu trên thấy viên đạn tới mục tiêu trước hay nghe thấy </w:t>
      </w:r>
    </w:p>
    <w:p w:rsidR="00761683" w:rsidRPr="0018694D" w:rsidRDefault="00761683" w:rsidP="000E5303">
      <w:pPr>
        <w:ind w:left="280"/>
        <w:rPr>
          <w:rFonts w:ascii="Times New Roman" w:hAnsi="Times New Roman"/>
        </w:rPr>
      </w:pPr>
      <w:r w:rsidRPr="0018694D">
        <w:rPr>
          <w:rFonts w:ascii="Times New Roman" w:hAnsi="Times New Roman"/>
        </w:rPr>
        <w:lastRenderedPageBreak/>
        <w:t>tiếng súng nổ trước .</w:t>
      </w:r>
    </w:p>
    <w:p w:rsidR="00761683" w:rsidRPr="0018694D" w:rsidRDefault="00761683" w:rsidP="00761683">
      <w:pPr>
        <w:numPr>
          <w:ilvl w:val="0"/>
          <w:numId w:val="3"/>
        </w:numPr>
        <w:tabs>
          <w:tab w:val="clear" w:pos="720"/>
          <w:tab w:val="num" w:pos="280"/>
        </w:tabs>
        <w:ind w:hanging="720"/>
        <w:rPr>
          <w:rFonts w:ascii="Times New Roman" w:hAnsi="Times New Roman"/>
        </w:rPr>
      </w:pPr>
      <w:r w:rsidRPr="0018694D">
        <w:rPr>
          <w:rFonts w:ascii="Times New Roman" w:hAnsi="Times New Roman"/>
        </w:rPr>
        <w:t>Viên đạn rơi đúng mục tiêu cách tiếng nổ bao nhiêu giây?</w:t>
      </w:r>
    </w:p>
    <w:p w:rsidR="00761683" w:rsidRPr="0018694D" w:rsidRDefault="00761683" w:rsidP="000E5303">
      <w:pPr>
        <w:rPr>
          <w:rFonts w:ascii="Times New Roman" w:hAnsi="Times New Roman"/>
        </w:rPr>
      </w:pPr>
    </w:p>
    <w:p w:rsidR="00761683" w:rsidRPr="0018694D" w:rsidRDefault="00761683" w:rsidP="000E5303">
      <w:pPr>
        <w:ind w:left="360"/>
        <w:jc w:val="center"/>
        <w:rPr>
          <w:rFonts w:ascii="Times New Roman" w:hAnsi="Times New Roman"/>
        </w:rPr>
      </w:pPr>
    </w:p>
    <w:p w:rsidR="00761683" w:rsidRPr="0018694D" w:rsidRDefault="00761683" w:rsidP="000E5303">
      <w:pPr>
        <w:jc w:val="center"/>
        <w:rPr>
          <w:rFonts w:ascii="Times New Roman" w:hAnsi="Times New Roman"/>
        </w:rPr>
      </w:pPr>
      <w:r w:rsidRPr="0018694D">
        <w:rPr>
          <w:rFonts w:ascii="Times New Roman" w:hAnsi="Times New Roman"/>
        </w:rPr>
        <w:t>..................................</w:t>
      </w:r>
      <w:r w:rsidRPr="0018694D">
        <w:rPr>
          <w:rFonts w:ascii="Times New Roman" w:hAnsi="Times New Roman"/>
          <w:b/>
        </w:rPr>
        <w:t>Hết</w:t>
      </w:r>
      <w:r w:rsidRPr="0018694D">
        <w:rPr>
          <w:rFonts w:ascii="Times New Roman" w:hAnsi="Times New Roman"/>
        </w:rPr>
        <w:t>...................................</w:t>
      </w:r>
    </w:p>
    <w:p w:rsidR="00761683" w:rsidRPr="0018694D" w:rsidRDefault="0018694D" w:rsidP="0018694D">
      <w:pPr>
        <w:ind w:left="360"/>
        <w:jc w:val="center"/>
        <w:rPr>
          <w:rFonts w:ascii="Times New Roman" w:hAnsi="Times New Roman"/>
          <w:b/>
          <w:sz w:val="26"/>
          <w:szCs w:val="26"/>
        </w:rPr>
      </w:pPr>
      <w:r w:rsidRPr="0018694D">
        <w:rPr>
          <w:rFonts w:ascii="Times New Roman" w:hAnsi="Times New Roman"/>
          <w:b/>
          <w:sz w:val="26"/>
          <w:szCs w:val="26"/>
        </w:rPr>
        <w:t>ĐÁP ÁN</w:t>
      </w:r>
    </w:p>
    <w:tbl>
      <w:tblPr>
        <w:tblpPr w:leftFromText="180" w:rightFromText="180" w:vertAnchor="text" w:horzAnchor="margin" w:tblpX="108" w:tblpY="226"/>
        <w:tblOverlap w:val="never"/>
        <w:tblW w:w="10629" w:type="dxa"/>
        <w:tblLook w:val="01E0" w:firstRow="1" w:lastRow="1" w:firstColumn="1" w:lastColumn="1" w:noHBand="0" w:noVBand="0"/>
      </w:tblPr>
      <w:tblGrid>
        <w:gridCol w:w="10629"/>
      </w:tblGrid>
      <w:tr w:rsidR="00761683" w:rsidRPr="0018694D">
        <w:trPr>
          <w:trHeight w:val="547"/>
        </w:trPr>
        <w:tc>
          <w:tcPr>
            <w:tcW w:w="10629" w:type="dxa"/>
          </w:tcPr>
          <w:p w:rsidR="00761683" w:rsidRPr="0018694D" w:rsidRDefault="00761683" w:rsidP="000E5303">
            <w:pPr>
              <w:rPr>
                <w:rFonts w:ascii="Times New Roman" w:hAnsi="Times New Roman"/>
                <w:u w:val="single"/>
              </w:rPr>
            </w:pPr>
            <w:r w:rsidRPr="0018694D">
              <w:rPr>
                <w:rFonts w:ascii="Times New Roman" w:hAnsi="Times New Roman"/>
                <w:u w:val="single"/>
                <w:lang w:val="fr-FR"/>
              </w:rPr>
              <w:t>Câu1: (4 đi</w:t>
            </w:r>
            <w:r w:rsidRPr="0018694D">
              <w:rPr>
                <w:rFonts w:ascii="Times New Roman" w:hAnsi="Times New Roman"/>
                <w:u w:val="single"/>
              </w:rPr>
              <w:t>ểm)</w:t>
            </w:r>
          </w:p>
          <w:p w:rsidR="00761683" w:rsidRPr="0018694D" w:rsidRDefault="00761683" w:rsidP="000E5303">
            <w:pPr>
              <w:rPr>
                <w:rFonts w:ascii="Times New Roman" w:hAnsi="Times New Roman"/>
                <w:lang w:val="fr-FR"/>
              </w:rPr>
            </w:pPr>
            <w:r w:rsidRPr="0018694D">
              <w:rPr>
                <w:rFonts w:ascii="Times New Roman" w:hAnsi="Times New Roman"/>
                <w:lang w:val="fr-FR"/>
              </w:rPr>
              <w:t>Ta có D</w:t>
            </w:r>
            <w:r w:rsidRPr="0018694D">
              <w:rPr>
                <w:rFonts w:ascii="Times New Roman" w:hAnsi="Times New Roman"/>
                <w:vertAlign w:val="subscript"/>
                <w:lang w:val="fr-FR"/>
              </w:rPr>
              <w:t>1</w:t>
            </w:r>
            <w:r w:rsidRPr="0018694D">
              <w:rPr>
                <w:rFonts w:ascii="Times New Roman" w:hAnsi="Times New Roman"/>
                <w:lang w:val="fr-FR"/>
              </w:rPr>
              <w:t xml:space="preserve"> = 7300kg/m</w:t>
            </w:r>
            <w:r w:rsidRPr="0018694D">
              <w:rPr>
                <w:rFonts w:ascii="Times New Roman" w:hAnsi="Times New Roman"/>
                <w:vertAlign w:val="superscript"/>
                <w:lang w:val="fr-FR"/>
              </w:rPr>
              <w:t>3</w:t>
            </w:r>
            <w:r w:rsidRPr="0018694D">
              <w:rPr>
                <w:rFonts w:ascii="Times New Roman" w:hAnsi="Times New Roman"/>
                <w:lang w:val="fr-FR"/>
              </w:rPr>
              <w:t xml:space="preserve"> =  7,3g/cm</w:t>
            </w:r>
            <w:r w:rsidRPr="0018694D">
              <w:rPr>
                <w:rFonts w:ascii="Times New Roman" w:hAnsi="Times New Roman"/>
                <w:vertAlign w:val="superscript"/>
                <w:lang w:val="fr-FR"/>
              </w:rPr>
              <w:t>3</w:t>
            </w:r>
            <w:r w:rsidRPr="0018694D">
              <w:rPr>
                <w:rFonts w:ascii="Times New Roman" w:hAnsi="Times New Roman"/>
                <w:lang w:val="fr-FR"/>
              </w:rPr>
              <w:t> ;    D</w:t>
            </w:r>
            <w:r w:rsidRPr="0018694D">
              <w:rPr>
                <w:rFonts w:ascii="Times New Roman" w:hAnsi="Times New Roman"/>
                <w:vertAlign w:val="subscript"/>
                <w:lang w:val="fr-FR"/>
              </w:rPr>
              <w:t>2</w:t>
            </w:r>
            <w:r w:rsidRPr="0018694D">
              <w:rPr>
                <w:rFonts w:ascii="Times New Roman" w:hAnsi="Times New Roman"/>
                <w:lang w:val="fr-FR"/>
              </w:rPr>
              <w:t xml:space="preserve"> = 11300kg/m</w:t>
            </w:r>
            <w:r w:rsidRPr="0018694D">
              <w:rPr>
                <w:rFonts w:ascii="Times New Roman" w:hAnsi="Times New Roman"/>
                <w:vertAlign w:val="superscript"/>
                <w:lang w:val="fr-FR"/>
              </w:rPr>
              <w:t>3</w:t>
            </w:r>
            <w:r w:rsidRPr="0018694D">
              <w:rPr>
                <w:rFonts w:ascii="Times New Roman" w:hAnsi="Times New Roman"/>
                <w:lang w:val="fr-FR"/>
              </w:rPr>
              <w:t xml:space="preserve"> =  11,3g/cm</w:t>
            </w:r>
            <w:r w:rsidRPr="0018694D">
              <w:rPr>
                <w:rFonts w:ascii="Times New Roman" w:hAnsi="Times New Roman"/>
                <w:vertAlign w:val="superscript"/>
                <w:lang w:val="fr-FR"/>
              </w:rPr>
              <w:t>3</w:t>
            </w:r>
            <w:r w:rsidRPr="0018694D">
              <w:rPr>
                <w:rFonts w:ascii="Times New Roman" w:hAnsi="Times New Roman"/>
                <w:lang w:val="fr-FR"/>
              </w:rPr>
              <w:t xml:space="preserve">    </w:t>
            </w:r>
          </w:p>
          <w:p w:rsidR="00761683" w:rsidRPr="0018694D" w:rsidRDefault="00761683" w:rsidP="000E5303">
            <w:pPr>
              <w:rPr>
                <w:rFonts w:ascii="Times New Roman" w:hAnsi="Times New Roman"/>
                <w:lang w:val="fr-FR"/>
              </w:rPr>
            </w:pPr>
            <w:r w:rsidRPr="0018694D">
              <w:rPr>
                <w:rFonts w:ascii="Times New Roman" w:hAnsi="Times New Roman"/>
                <w:lang w:val="fr-FR"/>
              </w:rPr>
              <w:t>- Gọi m</w:t>
            </w:r>
            <w:r w:rsidRPr="0018694D">
              <w:rPr>
                <w:rFonts w:ascii="Times New Roman" w:hAnsi="Times New Roman"/>
                <w:vertAlign w:val="subscript"/>
                <w:lang w:val="fr-FR"/>
              </w:rPr>
              <w:t>1</w:t>
            </w:r>
            <w:r w:rsidRPr="0018694D">
              <w:rPr>
                <w:rFonts w:ascii="Times New Roman" w:hAnsi="Times New Roman"/>
                <w:lang w:val="fr-FR"/>
              </w:rPr>
              <w:t xml:space="preserve"> và V</w:t>
            </w:r>
            <w:r w:rsidRPr="0018694D">
              <w:rPr>
                <w:rFonts w:ascii="Times New Roman" w:hAnsi="Times New Roman"/>
                <w:vertAlign w:val="subscript"/>
                <w:lang w:val="fr-FR"/>
              </w:rPr>
              <w:t>1</w:t>
            </w:r>
            <w:r w:rsidRPr="0018694D">
              <w:rPr>
                <w:rFonts w:ascii="Times New Roman" w:hAnsi="Times New Roman"/>
                <w:lang w:val="fr-FR"/>
              </w:rPr>
              <w:t xml:space="preserve"> là khối lượng và thể tích của thiếc trong hợp kim    </w:t>
            </w:r>
          </w:p>
          <w:p w:rsidR="00761683" w:rsidRPr="0018694D" w:rsidRDefault="00761683" w:rsidP="000E5303">
            <w:pPr>
              <w:rPr>
                <w:rFonts w:ascii="Times New Roman" w:hAnsi="Times New Roman"/>
                <w:lang w:val="fr-FR"/>
              </w:rPr>
            </w:pPr>
            <w:r w:rsidRPr="0018694D">
              <w:rPr>
                <w:rFonts w:ascii="Times New Roman" w:hAnsi="Times New Roman"/>
                <w:lang w:val="fr-FR"/>
              </w:rPr>
              <w:t>- Gọi m</w:t>
            </w:r>
            <w:r w:rsidRPr="0018694D">
              <w:rPr>
                <w:rFonts w:ascii="Times New Roman" w:hAnsi="Times New Roman"/>
                <w:vertAlign w:val="subscript"/>
                <w:lang w:val="fr-FR"/>
              </w:rPr>
              <w:t>2</w:t>
            </w:r>
            <w:r w:rsidRPr="0018694D">
              <w:rPr>
                <w:rFonts w:ascii="Times New Roman" w:hAnsi="Times New Roman"/>
                <w:lang w:val="fr-FR"/>
              </w:rPr>
              <w:t xml:space="preserve"> và V</w:t>
            </w:r>
            <w:r w:rsidRPr="0018694D">
              <w:rPr>
                <w:rFonts w:ascii="Times New Roman" w:hAnsi="Times New Roman"/>
                <w:vertAlign w:val="subscript"/>
                <w:lang w:val="fr-FR"/>
              </w:rPr>
              <w:t>2</w:t>
            </w:r>
            <w:r w:rsidRPr="0018694D">
              <w:rPr>
                <w:rFonts w:ascii="Times New Roman" w:hAnsi="Times New Roman"/>
                <w:lang w:val="fr-FR"/>
              </w:rPr>
              <w:t xml:space="preserve"> là khối lượng và thể tích của chì trong hợp kim    </w:t>
            </w:r>
          </w:p>
          <w:p w:rsidR="00761683" w:rsidRPr="0018694D" w:rsidRDefault="00761683" w:rsidP="000E5303">
            <w:pPr>
              <w:ind w:firstLine="720"/>
              <w:rPr>
                <w:rFonts w:ascii="Times New Roman" w:hAnsi="Times New Roman"/>
                <w:lang w:val="fr-FR"/>
              </w:rPr>
            </w:pPr>
          </w:p>
          <w:p w:rsidR="00761683" w:rsidRPr="0018694D" w:rsidRDefault="00761683" w:rsidP="000E5303">
            <w:pPr>
              <w:ind w:firstLine="720"/>
              <w:rPr>
                <w:rFonts w:ascii="Times New Roman" w:hAnsi="Times New Roman"/>
                <w:lang w:val="fr-FR"/>
              </w:rPr>
            </w:pPr>
            <w:r w:rsidRPr="0018694D">
              <w:rPr>
                <w:rFonts w:ascii="Times New Roman" w:hAnsi="Times New Roman"/>
                <w:lang w:val="fr-FR"/>
              </w:rPr>
              <w:t>Ta có m = m</w:t>
            </w:r>
            <w:r w:rsidRPr="0018694D">
              <w:rPr>
                <w:rFonts w:ascii="Times New Roman" w:hAnsi="Times New Roman"/>
                <w:vertAlign w:val="subscript"/>
                <w:lang w:val="fr-FR"/>
              </w:rPr>
              <w:t>1</w:t>
            </w:r>
            <w:r w:rsidRPr="0018694D">
              <w:rPr>
                <w:rFonts w:ascii="Times New Roman" w:hAnsi="Times New Roman"/>
                <w:lang w:val="fr-FR"/>
              </w:rPr>
              <w:t xml:space="preserve"> + m</w:t>
            </w:r>
            <w:r w:rsidRPr="0018694D">
              <w:rPr>
                <w:rFonts w:ascii="Times New Roman" w:hAnsi="Times New Roman"/>
                <w:vertAlign w:val="subscript"/>
                <w:lang w:val="fr-FR"/>
              </w:rPr>
              <w:t>2</w:t>
            </w:r>
            <w:r w:rsidRPr="0018694D">
              <w:rPr>
                <w:rFonts w:ascii="Times New Roman" w:hAnsi="Times New Roman"/>
                <w:lang w:val="fr-FR"/>
              </w:rPr>
              <w:t xml:space="preserve">  </w:t>
            </w:r>
            <w:r w:rsidRPr="0018694D">
              <w:rPr>
                <w:rFonts w:ascii="Times New Roman" w:hAnsi="Times New Roman"/>
                <w:lang w:val="fr-FR"/>
              </w:rPr>
              <w:sym w:font="Symbol" w:char="00DE"/>
            </w:r>
            <w:r w:rsidRPr="0018694D">
              <w:rPr>
                <w:rFonts w:ascii="Times New Roman" w:hAnsi="Times New Roman"/>
                <w:lang w:val="fr-FR"/>
              </w:rPr>
              <w:t xml:space="preserve"> 664 = m</w:t>
            </w:r>
            <w:r w:rsidRPr="0018694D">
              <w:rPr>
                <w:rFonts w:ascii="Times New Roman" w:hAnsi="Times New Roman"/>
                <w:vertAlign w:val="subscript"/>
                <w:lang w:val="fr-FR"/>
              </w:rPr>
              <w:t>1</w:t>
            </w:r>
            <w:r w:rsidRPr="0018694D">
              <w:rPr>
                <w:rFonts w:ascii="Times New Roman" w:hAnsi="Times New Roman"/>
                <w:lang w:val="fr-FR"/>
              </w:rPr>
              <w:t xml:space="preserve"> + m</w:t>
            </w:r>
            <w:r w:rsidRPr="0018694D">
              <w:rPr>
                <w:rFonts w:ascii="Times New Roman" w:hAnsi="Times New Roman"/>
                <w:vertAlign w:val="subscript"/>
                <w:lang w:val="fr-FR"/>
              </w:rPr>
              <w:t>2</w:t>
            </w:r>
            <w:r w:rsidRPr="0018694D">
              <w:rPr>
                <w:rFonts w:ascii="Times New Roman" w:hAnsi="Times New Roman"/>
                <w:lang w:val="fr-FR"/>
              </w:rPr>
              <w:t xml:space="preserve">                            </w:t>
            </w:r>
            <w:r w:rsidRPr="0018694D">
              <w:rPr>
                <w:rFonts w:ascii="Times New Roman" w:hAnsi="Times New Roman"/>
                <w:lang w:val="fr-FR"/>
              </w:rPr>
              <w:tab/>
              <w:t xml:space="preserve">    (1) </w:t>
            </w:r>
            <w:r w:rsidRPr="0018694D">
              <w:rPr>
                <w:rFonts w:ascii="Times New Roman" w:hAnsi="Times New Roman"/>
                <w:lang w:val="fr-FR"/>
              </w:rPr>
              <w:tab/>
            </w:r>
          </w:p>
          <w:p w:rsidR="00761683" w:rsidRPr="0018694D" w:rsidRDefault="00761683" w:rsidP="000E5303">
            <w:pPr>
              <w:ind w:firstLine="720"/>
              <w:rPr>
                <w:rFonts w:ascii="Times New Roman" w:hAnsi="Times New Roman"/>
                <w:lang w:val="fr-FR"/>
              </w:rPr>
            </w:pPr>
            <w:r w:rsidRPr="0018694D">
              <w:rPr>
                <w:rFonts w:ascii="Times New Roman" w:hAnsi="Times New Roman"/>
                <w:lang w:val="fr-FR"/>
              </w:rPr>
              <w:tab/>
              <w:t>V = V</w:t>
            </w:r>
            <w:r w:rsidRPr="0018694D">
              <w:rPr>
                <w:rFonts w:ascii="Times New Roman" w:hAnsi="Times New Roman"/>
                <w:vertAlign w:val="subscript"/>
                <w:lang w:val="fr-FR"/>
              </w:rPr>
              <w:t>1</w:t>
            </w:r>
            <w:r w:rsidRPr="0018694D">
              <w:rPr>
                <w:rFonts w:ascii="Times New Roman" w:hAnsi="Times New Roman"/>
                <w:lang w:val="fr-FR"/>
              </w:rPr>
              <w:t xml:space="preserve"> + V</w:t>
            </w:r>
            <w:r w:rsidRPr="0018694D">
              <w:rPr>
                <w:rFonts w:ascii="Times New Roman" w:hAnsi="Times New Roman"/>
                <w:vertAlign w:val="subscript"/>
                <w:lang w:val="fr-FR"/>
              </w:rPr>
              <w:t>2</w:t>
            </w:r>
            <w:r w:rsidRPr="0018694D">
              <w:rPr>
                <w:rFonts w:ascii="Times New Roman" w:hAnsi="Times New Roman"/>
                <w:lang w:val="fr-FR"/>
              </w:rPr>
              <w:t xml:space="preserve">  </w:t>
            </w:r>
            <w:r w:rsidRPr="0018694D">
              <w:rPr>
                <w:rFonts w:ascii="Times New Roman" w:hAnsi="Times New Roman"/>
                <w:lang w:val="fr-FR"/>
              </w:rPr>
              <w:sym w:font="Symbol" w:char="00DE"/>
            </w:r>
            <w:r w:rsidRPr="0018694D">
              <w:rPr>
                <w:rFonts w:ascii="Times New Roman" w:hAnsi="Times New Roman"/>
                <w:lang w:val="fr-FR"/>
              </w:rPr>
              <w:t xml:space="preserve">  </w:t>
            </w:r>
            <w:r w:rsidR="002E4B3B">
              <w:rPr>
                <w:rFonts w:ascii="Times New Roman" w:hAnsi="Times New Roman"/>
                <w:noProof/>
                <w:position w:val="-30"/>
              </w:rPr>
              <w:drawing>
                <wp:inline distT="0" distB="0" distL="0" distR="0">
                  <wp:extent cx="2162175" cy="447675"/>
                  <wp:effectExtent l="0" t="0" r="9525" b="952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162175" cy="447675"/>
                          </a:xfrm>
                          <a:prstGeom prst="rect">
                            <a:avLst/>
                          </a:prstGeom>
                          <a:noFill/>
                          <a:ln>
                            <a:noFill/>
                          </a:ln>
                        </pic:spPr>
                      </pic:pic>
                    </a:graphicData>
                  </a:graphic>
                </wp:inline>
              </w:drawing>
            </w:r>
            <w:r w:rsidRPr="0018694D">
              <w:rPr>
                <w:rFonts w:ascii="Times New Roman" w:hAnsi="Times New Roman"/>
                <w:lang w:val="fr-FR"/>
              </w:rPr>
              <w:t xml:space="preserve">  </w:t>
            </w:r>
            <w:r w:rsidRPr="0018694D">
              <w:rPr>
                <w:rFonts w:ascii="Times New Roman" w:hAnsi="Times New Roman"/>
                <w:lang w:val="fr-FR"/>
              </w:rPr>
              <w:tab/>
              <w:t xml:space="preserve">    (2) </w:t>
            </w:r>
          </w:p>
          <w:p w:rsidR="00761683" w:rsidRPr="0018694D" w:rsidRDefault="00761683" w:rsidP="000E5303">
            <w:pPr>
              <w:rPr>
                <w:rFonts w:ascii="Times New Roman" w:hAnsi="Times New Roman"/>
                <w:lang w:val="fr-FR"/>
              </w:rPr>
            </w:pPr>
            <w:r w:rsidRPr="0018694D">
              <w:rPr>
                <w:rFonts w:ascii="Times New Roman" w:hAnsi="Times New Roman"/>
                <w:lang w:val="fr-FR"/>
              </w:rPr>
              <w:t>Từ (1) ta có m</w:t>
            </w:r>
            <w:r w:rsidRPr="0018694D">
              <w:rPr>
                <w:rFonts w:ascii="Times New Roman" w:hAnsi="Times New Roman"/>
                <w:vertAlign w:val="subscript"/>
                <w:lang w:val="fr-FR"/>
              </w:rPr>
              <w:t>2</w:t>
            </w:r>
            <w:r w:rsidRPr="0018694D">
              <w:rPr>
                <w:rFonts w:ascii="Times New Roman" w:hAnsi="Times New Roman"/>
                <w:lang w:val="fr-FR"/>
              </w:rPr>
              <w:t xml:space="preserve"> = 664- m</w:t>
            </w:r>
            <w:r w:rsidRPr="0018694D">
              <w:rPr>
                <w:rFonts w:ascii="Times New Roman" w:hAnsi="Times New Roman"/>
                <w:vertAlign w:val="subscript"/>
                <w:lang w:val="fr-FR"/>
              </w:rPr>
              <w:t>1</w:t>
            </w:r>
            <w:r w:rsidRPr="0018694D">
              <w:rPr>
                <w:rFonts w:ascii="Times New Roman" w:hAnsi="Times New Roman"/>
                <w:lang w:val="fr-FR"/>
              </w:rPr>
              <w:t xml:space="preserve">. Thay vào (2) ta được </w:t>
            </w:r>
            <w:r w:rsidR="002E4B3B">
              <w:rPr>
                <w:rFonts w:ascii="Times New Roman" w:hAnsi="Times New Roman"/>
                <w:noProof/>
                <w:position w:val="-28"/>
              </w:rPr>
              <w:drawing>
                <wp:inline distT="0" distB="0" distL="0" distR="0">
                  <wp:extent cx="1371600" cy="428625"/>
                  <wp:effectExtent l="0" t="0" r="0" b="952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18694D">
              <w:rPr>
                <w:rFonts w:ascii="Times New Roman" w:hAnsi="Times New Roman"/>
                <w:lang w:val="fr-FR"/>
              </w:rPr>
              <w:t xml:space="preserve">    (3)</w:t>
            </w:r>
          </w:p>
          <w:p w:rsidR="00761683" w:rsidRPr="0018694D" w:rsidRDefault="00761683" w:rsidP="000E5303">
            <w:pPr>
              <w:ind w:left="360"/>
              <w:rPr>
                <w:rFonts w:ascii="Times New Roman" w:hAnsi="Times New Roman"/>
                <w:b/>
                <w:u w:val="single"/>
              </w:rPr>
            </w:pPr>
            <w:r w:rsidRPr="0018694D">
              <w:rPr>
                <w:rFonts w:ascii="Times New Roman" w:hAnsi="Times New Roman"/>
                <w:lang w:val="fr-FR"/>
              </w:rPr>
              <w:t>Giải phương trình (3) ta được m</w:t>
            </w:r>
            <w:r w:rsidRPr="0018694D">
              <w:rPr>
                <w:rFonts w:ascii="Times New Roman" w:hAnsi="Times New Roman"/>
                <w:vertAlign w:val="subscript"/>
                <w:lang w:val="fr-FR"/>
              </w:rPr>
              <w:t>1</w:t>
            </w:r>
            <w:r w:rsidRPr="0018694D">
              <w:rPr>
                <w:rFonts w:ascii="Times New Roman" w:hAnsi="Times New Roman"/>
                <w:lang w:val="fr-FR"/>
              </w:rPr>
              <w:t xml:space="preserve"> = 438g và m</w:t>
            </w:r>
            <w:r w:rsidRPr="0018694D">
              <w:rPr>
                <w:rFonts w:ascii="Times New Roman" w:hAnsi="Times New Roman"/>
                <w:vertAlign w:val="subscript"/>
                <w:lang w:val="fr-FR"/>
              </w:rPr>
              <w:t xml:space="preserve">2 </w:t>
            </w:r>
            <w:r w:rsidRPr="0018694D">
              <w:rPr>
                <w:rFonts w:ascii="Times New Roman" w:hAnsi="Times New Roman"/>
                <w:lang w:val="fr-FR"/>
              </w:rPr>
              <w:t>= 226g</w:t>
            </w:r>
          </w:p>
          <w:p w:rsidR="00761683" w:rsidRPr="0018694D" w:rsidRDefault="00761683" w:rsidP="000E5303">
            <w:pPr>
              <w:rPr>
                <w:rFonts w:ascii="Times New Roman" w:hAnsi="Times New Roman"/>
                <w:u w:val="single"/>
              </w:rPr>
            </w:pPr>
            <w:r w:rsidRPr="0018694D">
              <w:rPr>
                <w:rFonts w:ascii="Times New Roman" w:hAnsi="Times New Roman"/>
                <w:b/>
                <w:u w:val="single"/>
              </w:rPr>
              <w:t>Câu 2 :(</w:t>
            </w:r>
            <w:r w:rsidRPr="0018694D">
              <w:rPr>
                <w:rFonts w:ascii="Times New Roman" w:hAnsi="Times New Roman"/>
                <w:u w:val="single"/>
              </w:rPr>
              <w:t xml:space="preserve"> 4 điểm) </w:t>
            </w:r>
          </w:p>
          <w:p w:rsidR="00761683" w:rsidRPr="0018694D" w:rsidRDefault="00761683" w:rsidP="00761683">
            <w:pPr>
              <w:numPr>
                <w:ilvl w:val="0"/>
                <w:numId w:val="10"/>
              </w:numPr>
              <w:rPr>
                <w:rFonts w:ascii="Times New Roman" w:hAnsi="Times New Roman"/>
              </w:rPr>
            </w:pPr>
            <w:r w:rsidRPr="0018694D">
              <w:rPr>
                <w:rFonts w:ascii="Times New Roman" w:hAnsi="Times New Roman"/>
              </w:rPr>
              <w:t xml:space="preserve">- Dựng ảnh </w:t>
            </w:r>
            <w:r w:rsidRPr="0018694D">
              <w:rPr>
                <w:rFonts w:ascii="Times New Roman" w:hAnsi="Times New Roman"/>
                <w:b/>
              </w:rPr>
              <w:t>S</w:t>
            </w:r>
            <w:r w:rsidRPr="0018694D">
              <w:rPr>
                <w:rFonts w:ascii="Times New Roman" w:hAnsi="Times New Roman"/>
                <w:b/>
                <w:vertAlign w:val="subscript"/>
              </w:rPr>
              <w:t>1</w:t>
            </w:r>
            <w:r w:rsidRPr="0018694D">
              <w:rPr>
                <w:rFonts w:ascii="Times New Roman" w:hAnsi="Times New Roman"/>
                <w:b/>
                <w:position w:val="-4"/>
              </w:rPr>
              <w:object w:dxaOrig="120" w:dyaOrig="300">
                <v:shape id="_x0000_i1198" type="#_x0000_t75" style="width:6pt;height:15pt" o:ole="">
                  <v:imagedata r:id="rId139" o:title=""/>
                </v:shape>
                <o:OLEObject Type="Embed" ProgID="Equation.3" ShapeID="_x0000_i1198" DrawAspect="Content" ObjectID="_1668241301" r:id="rId493"/>
              </w:object>
            </w:r>
            <w:r w:rsidRPr="0018694D">
              <w:rPr>
                <w:rFonts w:ascii="Times New Roman" w:hAnsi="Times New Roman"/>
              </w:rPr>
              <w:t xml:space="preserve">đối xứng với  </w:t>
            </w:r>
            <w:r w:rsidRPr="0018694D">
              <w:rPr>
                <w:rFonts w:ascii="Times New Roman" w:hAnsi="Times New Roman"/>
                <w:b/>
              </w:rPr>
              <w:t>S</w:t>
            </w:r>
            <w:r w:rsidRPr="0018694D">
              <w:rPr>
                <w:rFonts w:ascii="Times New Roman" w:hAnsi="Times New Roman"/>
                <w:b/>
                <w:vertAlign w:val="subscript"/>
              </w:rPr>
              <w:t>1</w:t>
            </w:r>
            <w:r w:rsidRPr="0018694D">
              <w:rPr>
                <w:rFonts w:ascii="Times New Roman" w:hAnsi="Times New Roman"/>
              </w:rPr>
              <w:t xml:space="preserve"> qua gương </w:t>
            </w:r>
            <w:r w:rsidRPr="0018694D">
              <w:rPr>
                <w:rFonts w:ascii="Times New Roman" w:hAnsi="Times New Roman"/>
                <w:b/>
              </w:rPr>
              <w:t>G</w:t>
            </w:r>
            <w:r w:rsidRPr="0018694D">
              <w:rPr>
                <w:rFonts w:ascii="Times New Roman" w:hAnsi="Times New Roman"/>
              </w:rPr>
              <w:t>.</w:t>
            </w:r>
          </w:p>
          <w:p w:rsidR="00761683" w:rsidRPr="0018694D" w:rsidRDefault="00761683" w:rsidP="000E5303">
            <w:pPr>
              <w:ind w:left="360"/>
              <w:rPr>
                <w:rFonts w:ascii="Times New Roman" w:hAnsi="Times New Roman"/>
              </w:rPr>
            </w:pPr>
            <w:r w:rsidRPr="0018694D">
              <w:rPr>
                <w:rFonts w:ascii="Times New Roman" w:hAnsi="Times New Roman"/>
              </w:rPr>
              <w:t xml:space="preserve">     - Dựng ảnh </w:t>
            </w:r>
            <w:r w:rsidRPr="0018694D">
              <w:rPr>
                <w:rFonts w:ascii="Times New Roman" w:hAnsi="Times New Roman"/>
                <w:b/>
              </w:rPr>
              <w:t>S</w:t>
            </w:r>
            <w:r w:rsidRPr="0018694D">
              <w:rPr>
                <w:rFonts w:ascii="Times New Roman" w:hAnsi="Times New Roman"/>
                <w:b/>
                <w:vertAlign w:val="subscript"/>
              </w:rPr>
              <w:t>2</w:t>
            </w:r>
            <w:r w:rsidRPr="0018694D">
              <w:rPr>
                <w:rFonts w:ascii="Times New Roman" w:hAnsi="Times New Roman"/>
                <w:b/>
                <w:vertAlign w:val="superscript"/>
              </w:rPr>
              <w:t>/</w:t>
            </w:r>
            <w:r w:rsidRPr="0018694D">
              <w:rPr>
                <w:rFonts w:ascii="Times New Roman" w:hAnsi="Times New Roman"/>
                <w:b/>
              </w:rPr>
              <w:t xml:space="preserve"> </w:t>
            </w:r>
            <w:r w:rsidRPr="0018694D">
              <w:rPr>
                <w:rFonts w:ascii="Times New Roman" w:hAnsi="Times New Roman"/>
              </w:rPr>
              <w:t xml:space="preserve">đối xứng với </w:t>
            </w:r>
            <w:r w:rsidRPr="0018694D">
              <w:rPr>
                <w:rFonts w:ascii="Times New Roman" w:hAnsi="Times New Roman"/>
                <w:b/>
              </w:rPr>
              <w:t>S</w:t>
            </w:r>
            <w:r w:rsidRPr="0018694D">
              <w:rPr>
                <w:rFonts w:ascii="Times New Roman" w:hAnsi="Times New Roman"/>
                <w:b/>
                <w:vertAlign w:val="subscript"/>
              </w:rPr>
              <w:t>2</w:t>
            </w:r>
            <w:r w:rsidRPr="0018694D">
              <w:rPr>
                <w:rFonts w:ascii="Times New Roman" w:hAnsi="Times New Roman"/>
              </w:rPr>
              <w:t xml:space="preserve"> qua gương </w:t>
            </w:r>
            <w:r w:rsidRPr="0018694D">
              <w:rPr>
                <w:rFonts w:ascii="Times New Roman" w:hAnsi="Times New Roman"/>
                <w:b/>
              </w:rPr>
              <w:t>G</w: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rPr>
              <w:t xml:space="preserve">b) Vẽ vùng I, II, III và IV                                                                                      </w:t>
            </w:r>
          </w:p>
          <w:p w:rsidR="00761683" w:rsidRPr="0018694D" w:rsidRDefault="00761683" w:rsidP="000E5303">
            <w:pPr>
              <w:ind w:left="360"/>
              <w:rPr>
                <w:rFonts w:ascii="Times New Roman" w:hAnsi="Times New Roman"/>
              </w:rPr>
            </w:pPr>
            <w:r w:rsidRPr="0018694D">
              <w:rPr>
                <w:rFonts w:ascii="Times New Roman" w:hAnsi="Times New Roman"/>
              </w:rPr>
              <w:t xml:space="preserve">Chỉ ra được :                                                                             </w:t>
            </w:r>
          </w:p>
          <w:p w:rsidR="00761683" w:rsidRPr="0018694D" w:rsidRDefault="00761683" w:rsidP="00761683">
            <w:pPr>
              <w:numPr>
                <w:ilvl w:val="0"/>
                <w:numId w:val="5"/>
              </w:numPr>
              <w:rPr>
                <w:rFonts w:ascii="Times New Roman" w:hAnsi="Times New Roman"/>
              </w:rPr>
            </w:pPr>
            <w:r w:rsidRPr="0018694D">
              <w:rPr>
                <w:rFonts w:ascii="Times New Roman" w:hAnsi="Times New Roman"/>
              </w:rPr>
              <w:t xml:space="preserve">Vùng chỉ nhìn thấy </w:t>
            </w:r>
            <w:r w:rsidRPr="0018694D">
              <w:rPr>
                <w:rFonts w:ascii="Times New Roman" w:hAnsi="Times New Roman"/>
                <w:b/>
              </w:rPr>
              <w:t>S</w:t>
            </w:r>
            <w:r w:rsidRPr="0018694D">
              <w:rPr>
                <w:rFonts w:ascii="Times New Roman" w:hAnsi="Times New Roman"/>
                <w:b/>
                <w:vertAlign w:val="subscript"/>
              </w:rPr>
              <w:t>2</w:t>
            </w:r>
            <w:r w:rsidRPr="0018694D">
              <w:rPr>
                <w:rFonts w:ascii="Times New Roman" w:hAnsi="Times New Roman"/>
                <w:b/>
                <w:vertAlign w:val="superscript"/>
              </w:rPr>
              <w:t>/</w:t>
            </w:r>
            <w:r w:rsidRPr="0018694D">
              <w:rPr>
                <w:rFonts w:ascii="Times New Roman" w:hAnsi="Times New Roman"/>
              </w:rPr>
              <w:t xml:space="preserve"> vùng </w:t>
            </w:r>
            <w:r w:rsidRPr="0018694D">
              <w:rPr>
                <w:rFonts w:ascii="Times New Roman" w:hAnsi="Times New Roman"/>
                <w:b/>
              </w:rPr>
              <w:t>I</w:t>
            </w:r>
          </w:p>
          <w:p w:rsidR="00761683" w:rsidRPr="0018694D" w:rsidRDefault="00761683" w:rsidP="00761683">
            <w:pPr>
              <w:numPr>
                <w:ilvl w:val="0"/>
                <w:numId w:val="5"/>
              </w:numPr>
              <w:rPr>
                <w:rFonts w:ascii="Times New Roman" w:hAnsi="Times New Roman"/>
              </w:rPr>
            </w:pPr>
            <w:r w:rsidRPr="0018694D">
              <w:rPr>
                <w:rFonts w:ascii="Times New Roman" w:hAnsi="Times New Roman"/>
              </w:rPr>
              <w:t xml:space="preserve">Vùng chỉ nhìn thấy </w:t>
            </w:r>
            <w:r w:rsidRPr="0018694D">
              <w:rPr>
                <w:rFonts w:ascii="Times New Roman" w:hAnsi="Times New Roman"/>
                <w:b/>
              </w:rPr>
              <w:t>S</w:t>
            </w:r>
            <w:r w:rsidRPr="0018694D">
              <w:rPr>
                <w:rFonts w:ascii="Times New Roman" w:hAnsi="Times New Roman"/>
                <w:b/>
                <w:vertAlign w:val="subscript"/>
              </w:rPr>
              <w:t>1</w:t>
            </w:r>
            <w:r w:rsidRPr="0018694D">
              <w:rPr>
                <w:rFonts w:ascii="Times New Roman" w:hAnsi="Times New Roman"/>
                <w:b/>
                <w:vertAlign w:val="superscript"/>
              </w:rPr>
              <w:t>/</w:t>
            </w:r>
            <w:r w:rsidRPr="0018694D">
              <w:rPr>
                <w:rFonts w:ascii="Times New Roman" w:hAnsi="Times New Roman"/>
              </w:rPr>
              <w:t xml:space="preserve"> là vùng </w:t>
            </w:r>
            <w:r w:rsidRPr="0018694D">
              <w:rPr>
                <w:rFonts w:ascii="Times New Roman" w:hAnsi="Times New Roman"/>
                <w:b/>
              </w:rPr>
              <w:t>II</w:t>
            </w:r>
            <w:r w:rsidRPr="0018694D">
              <w:rPr>
                <w:rFonts w:ascii="Times New Roman" w:hAnsi="Times New Roman"/>
              </w:rPr>
              <w:t xml:space="preserve">.                                                                  </w:t>
            </w:r>
          </w:p>
          <w:p w:rsidR="00761683" w:rsidRPr="0018694D" w:rsidRDefault="00761683" w:rsidP="00761683">
            <w:pPr>
              <w:numPr>
                <w:ilvl w:val="0"/>
                <w:numId w:val="5"/>
              </w:numPr>
              <w:rPr>
                <w:rFonts w:ascii="Times New Roman" w:hAnsi="Times New Roman"/>
              </w:rPr>
            </w:pPr>
            <w:r w:rsidRPr="0018694D">
              <w:rPr>
                <w:rFonts w:ascii="Times New Roman" w:hAnsi="Times New Roman"/>
              </w:rPr>
              <w:t xml:space="preserve">Vùng nhìn thấy cả hai ảnh là vùng </w:t>
            </w:r>
            <w:r w:rsidRPr="0018694D">
              <w:rPr>
                <w:rFonts w:ascii="Times New Roman" w:hAnsi="Times New Roman"/>
                <w:b/>
              </w:rPr>
              <w:t>III</w:t>
            </w:r>
            <w:r w:rsidRPr="0018694D">
              <w:rPr>
                <w:rFonts w:ascii="Times New Roman" w:hAnsi="Times New Roman"/>
              </w:rPr>
              <w:t xml:space="preserve">.                                                            </w:t>
            </w:r>
          </w:p>
          <w:p w:rsidR="00761683" w:rsidRPr="0018694D" w:rsidRDefault="00761683" w:rsidP="00761683">
            <w:pPr>
              <w:numPr>
                <w:ilvl w:val="0"/>
                <w:numId w:val="5"/>
              </w:numPr>
              <w:rPr>
                <w:rFonts w:ascii="Times New Roman" w:hAnsi="Times New Roman"/>
              </w:rPr>
            </w:pPr>
            <w:r w:rsidRPr="0018694D">
              <w:rPr>
                <w:rFonts w:ascii="Times New Roman" w:hAnsi="Times New Roman"/>
              </w:rPr>
              <w:t xml:space="preserve">Vùng không nhìn thấy ảnh nào là vùng </w:t>
            </w:r>
            <w:r w:rsidRPr="0018694D">
              <w:rPr>
                <w:rFonts w:ascii="Times New Roman" w:hAnsi="Times New Roman"/>
                <w:b/>
              </w:rPr>
              <w:t>IV</w:t>
            </w:r>
            <w:r w:rsidRPr="0018694D">
              <w:rPr>
                <w:rFonts w:ascii="Times New Roman" w:hAnsi="Times New Roman"/>
              </w:rPr>
              <w:t xml:space="preserve">.                                                     </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xml:space="preserve">                   </w:t>
            </w:r>
            <w:r w:rsidR="002E4B3B">
              <w:rPr>
                <w:rFonts w:ascii="Times New Roman" w:hAnsi="Times New Roman"/>
                <w:noProof/>
              </w:rPr>
              <w:drawing>
                <wp:inline distT="0" distB="0" distL="0" distR="0">
                  <wp:extent cx="3838575" cy="2514600"/>
                  <wp:effectExtent l="0" t="0" r="952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838575" cy="2514600"/>
                          </a:xfrm>
                          <a:prstGeom prst="rect">
                            <a:avLst/>
                          </a:prstGeom>
                          <a:noFill/>
                          <a:ln>
                            <a:noFill/>
                          </a:ln>
                        </pic:spPr>
                      </pic:pic>
                    </a:graphicData>
                  </a:graphic>
                </wp:inline>
              </w:drawing>
            </w:r>
          </w:p>
          <w:p w:rsidR="00761683" w:rsidRPr="0018694D" w:rsidRDefault="00761683" w:rsidP="000E5303">
            <w:pPr>
              <w:ind w:left="360"/>
              <w:rPr>
                <w:rFonts w:ascii="Times New Roman" w:hAnsi="Times New Roman"/>
              </w:rPr>
            </w:pPr>
          </w:p>
          <w:p w:rsidR="00761683" w:rsidRPr="0018694D" w:rsidRDefault="00761683" w:rsidP="000E5303">
            <w:pPr>
              <w:rPr>
                <w:rFonts w:ascii="Times New Roman" w:hAnsi="Times New Roman"/>
                <w:u w:val="single"/>
              </w:rPr>
            </w:pPr>
            <w:r w:rsidRPr="0018694D">
              <w:rPr>
                <w:rFonts w:ascii="Times New Roman" w:hAnsi="Times New Roman"/>
                <w:b/>
                <w:u w:val="single"/>
              </w:rPr>
              <w:t xml:space="preserve">Câu 3 </w:t>
            </w:r>
            <w:r w:rsidRPr="0018694D">
              <w:rPr>
                <w:rFonts w:ascii="Times New Roman" w:hAnsi="Times New Roman"/>
                <w:u w:val="single"/>
              </w:rPr>
              <w:t>(4điểm)</w:t>
            </w:r>
          </w:p>
          <w:p w:rsidR="00761683" w:rsidRPr="0018694D" w:rsidRDefault="00761683" w:rsidP="000E5303">
            <w:pPr>
              <w:rPr>
                <w:rFonts w:ascii="Times New Roman" w:hAnsi="Times New Roman"/>
              </w:rPr>
            </w:pPr>
            <w:r w:rsidRPr="0018694D">
              <w:rPr>
                <w:rFonts w:ascii="Times New Roman" w:hAnsi="Times New Roman"/>
              </w:rPr>
              <w:t>Vẽ được hình   (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2E4B3B" w:rsidP="000E5303">
            <w:pPr>
              <w:rPr>
                <w:rFonts w:ascii="Times New Roman" w:hAnsi="Times New Roman"/>
              </w:rPr>
            </w:pPr>
            <w:r>
              <w:rPr>
                <w:rFonts w:ascii="Times New Roman" w:hAnsi="Times New Roman"/>
                <w:noProof/>
              </w:rPr>
              <w:lastRenderedPageBreak/>
              <w:drawing>
                <wp:inline distT="0" distB="0" distL="0" distR="0">
                  <wp:extent cx="2676525" cy="1562100"/>
                  <wp:effectExtent l="0" t="0" r="9525" b="0"/>
                  <wp:docPr id="235" name="Picture 235" descr="QO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QO6"/>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2676525" cy="1562100"/>
                          </a:xfrm>
                          <a:prstGeom prst="rect">
                            <a:avLst/>
                          </a:prstGeom>
                          <a:noFill/>
                          <a:ln>
                            <a:noFill/>
                          </a:ln>
                        </pic:spPr>
                      </pic:pic>
                    </a:graphicData>
                  </a:graphic>
                </wp:inline>
              </w:drawing>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Gọi giao điểm của tia tới SI và tia phản xạ KR là S thì góc IHK=90</w:t>
            </w:r>
            <w:r w:rsidRPr="0018694D">
              <w:rPr>
                <w:rFonts w:ascii="Times New Roman" w:hAnsi="Times New Roman"/>
                <w:vertAlign w:val="superscript"/>
              </w:rPr>
              <w:t>0</w:t>
            </w:r>
            <w:r w:rsidRPr="0018694D">
              <w:rPr>
                <w:rFonts w:ascii="Times New Roman" w:hAnsi="Times New Roman"/>
              </w:rPr>
              <w:t xml:space="preserve"> (0,5đ)</w:t>
            </w:r>
          </w:p>
          <w:p w:rsidR="00761683" w:rsidRPr="0018694D" w:rsidRDefault="00761683" w:rsidP="000E5303">
            <w:pPr>
              <w:rPr>
                <w:rFonts w:ascii="Times New Roman" w:hAnsi="Times New Roman"/>
              </w:rPr>
            </w:pPr>
            <w:r w:rsidRPr="0018694D">
              <w:rPr>
                <w:rFonts w:ascii="Times New Roman" w:hAnsi="Times New Roman"/>
              </w:rPr>
              <w:t>- Áp dụng định luật phản xạ ánh sáng tại I:  góc SIN= góc NIK=25</w:t>
            </w:r>
            <w:r w:rsidRPr="0018694D">
              <w:rPr>
                <w:rFonts w:ascii="Times New Roman" w:hAnsi="Times New Roman"/>
                <w:vertAlign w:val="superscript"/>
              </w:rPr>
              <w:t>0</w:t>
            </w:r>
          </w:p>
          <w:p w:rsidR="00761683" w:rsidRPr="0018694D" w:rsidRDefault="00761683" w:rsidP="000E5303">
            <w:pPr>
              <w:ind w:left="360"/>
              <w:rPr>
                <w:rFonts w:ascii="Times New Roman" w:hAnsi="Times New Roman"/>
              </w:rPr>
            </w:pPr>
            <w:r w:rsidRPr="0018694D">
              <w:rPr>
                <w:rFonts w:ascii="Times New Roman" w:hAnsi="Times New Roman"/>
              </w:rPr>
              <w:t>Suy ra KIO= 90</w:t>
            </w:r>
            <w:r w:rsidRPr="0018694D">
              <w:rPr>
                <w:rFonts w:ascii="Times New Roman" w:hAnsi="Times New Roman"/>
                <w:vertAlign w:val="superscript"/>
              </w:rPr>
              <w:t>0</w:t>
            </w:r>
            <w:r w:rsidRPr="0018694D">
              <w:rPr>
                <w:rFonts w:ascii="Times New Roman" w:hAnsi="Times New Roman"/>
              </w:rPr>
              <w:t>-25</w:t>
            </w:r>
            <w:r w:rsidRPr="0018694D">
              <w:rPr>
                <w:rFonts w:ascii="Times New Roman" w:hAnsi="Times New Roman"/>
                <w:vertAlign w:val="superscript"/>
              </w:rPr>
              <w:t>0</w:t>
            </w:r>
            <w:r w:rsidRPr="0018694D">
              <w:rPr>
                <w:rFonts w:ascii="Times New Roman" w:hAnsi="Times New Roman"/>
              </w:rPr>
              <w:t>=65</w:t>
            </w:r>
            <w:r w:rsidRPr="0018694D">
              <w:rPr>
                <w:rFonts w:ascii="Times New Roman" w:hAnsi="Times New Roman"/>
                <w:vertAlign w:val="superscript"/>
              </w:rPr>
              <w:t>0</w:t>
            </w:r>
            <w:r w:rsidRPr="0018694D">
              <w:rPr>
                <w:rFonts w:ascii="Times New Roman" w:hAnsi="Times New Roman"/>
              </w:rPr>
              <w:t xml:space="preserve">        (1đ)                                        </w:t>
            </w:r>
          </w:p>
          <w:p w:rsidR="00761683" w:rsidRPr="0018694D" w:rsidRDefault="00761683" w:rsidP="000E5303">
            <w:pPr>
              <w:ind w:left="360"/>
              <w:rPr>
                <w:rFonts w:ascii="Times New Roman" w:hAnsi="Times New Roman"/>
              </w:rPr>
            </w:pPr>
            <w:r w:rsidRPr="0018694D">
              <w:rPr>
                <w:rFonts w:ascii="Times New Roman" w:hAnsi="Times New Roman"/>
              </w:rPr>
              <w:t>Tại K: góc IKP= góc PKR       (0,5đ)</w:t>
            </w:r>
          </w:p>
          <w:p w:rsidR="00761683" w:rsidRPr="0018694D" w:rsidRDefault="00761683" w:rsidP="000E5303">
            <w:pPr>
              <w:ind w:left="360"/>
              <w:rPr>
                <w:rFonts w:ascii="Times New Roman" w:hAnsi="Times New Roman"/>
              </w:rPr>
            </w:pPr>
            <w:r w:rsidRPr="0018694D">
              <w:rPr>
                <w:rFonts w:ascii="Times New Roman" w:hAnsi="Times New Roman"/>
              </w:rPr>
              <w:t>Trong tam giác vuông IHK có góc IKH= 90</w:t>
            </w:r>
            <w:r w:rsidRPr="0018694D">
              <w:rPr>
                <w:rFonts w:ascii="Times New Roman" w:hAnsi="Times New Roman"/>
                <w:vertAlign w:val="superscript"/>
              </w:rPr>
              <w:t>0</w:t>
            </w:r>
            <w:r w:rsidRPr="0018694D">
              <w:rPr>
                <w:rFonts w:ascii="Times New Roman" w:hAnsi="Times New Roman"/>
              </w:rPr>
              <w:t xml:space="preserve"> góc HIK=90</w:t>
            </w:r>
            <w:r w:rsidRPr="0018694D">
              <w:rPr>
                <w:rFonts w:ascii="Times New Roman" w:hAnsi="Times New Roman"/>
                <w:vertAlign w:val="superscript"/>
              </w:rPr>
              <w:t>0</w:t>
            </w:r>
            <w:r w:rsidRPr="0018694D">
              <w:rPr>
                <w:rFonts w:ascii="Times New Roman" w:hAnsi="Times New Roman"/>
              </w:rPr>
              <w:t>-2. góc SIN=40</w:t>
            </w:r>
            <w:r w:rsidRPr="0018694D">
              <w:rPr>
                <w:rFonts w:ascii="Times New Roman" w:hAnsi="Times New Roman"/>
                <w:vertAlign w:val="superscript"/>
              </w:rPr>
              <w:t>0</w:t>
            </w:r>
            <w:r w:rsidRPr="0018694D">
              <w:rPr>
                <w:rFonts w:ascii="Times New Roman" w:hAnsi="Times New Roman"/>
              </w:rPr>
              <w:t xml:space="preserve">  (0,5đ)</w:t>
            </w:r>
          </w:p>
          <w:p w:rsidR="00761683" w:rsidRPr="0018694D" w:rsidRDefault="00761683" w:rsidP="000E5303">
            <w:pPr>
              <w:ind w:left="360"/>
              <w:rPr>
                <w:rFonts w:ascii="Times New Roman" w:hAnsi="Times New Roman"/>
              </w:rPr>
            </w:pPr>
            <w:r w:rsidRPr="0018694D">
              <w:rPr>
                <w:rFonts w:ascii="Times New Roman" w:hAnsi="Times New Roman"/>
              </w:rPr>
              <w:t>Suy ra góc IKP=20</w:t>
            </w:r>
            <w:r w:rsidRPr="0018694D">
              <w:rPr>
                <w:rFonts w:ascii="Times New Roman" w:hAnsi="Times New Roman"/>
                <w:vertAlign w:val="superscript"/>
              </w:rPr>
              <w:t xml:space="preserve">0    </w:t>
            </w:r>
            <w:r w:rsidRPr="0018694D">
              <w:rPr>
                <w:rFonts w:ascii="Times New Roman" w:hAnsi="Times New Roman"/>
              </w:rPr>
              <w:t>suy ra góc IKO=90</w:t>
            </w:r>
            <w:r w:rsidRPr="0018694D">
              <w:rPr>
                <w:rFonts w:ascii="Times New Roman" w:hAnsi="Times New Roman"/>
                <w:vertAlign w:val="superscript"/>
              </w:rPr>
              <w:t>0</w:t>
            </w:r>
            <w:r w:rsidRPr="0018694D">
              <w:rPr>
                <w:rFonts w:ascii="Times New Roman" w:hAnsi="Times New Roman"/>
              </w:rPr>
              <w:t>-góc IKP=70</w:t>
            </w:r>
            <w:r w:rsidRPr="0018694D">
              <w:rPr>
                <w:rFonts w:ascii="Times New Roman" w:hAnsi="Times New Roman"/>
                <w:vertAlign w:val="superscript"/>
              </w:rPr>
              <w:t>0</w:t>
            </w:r>
            <w:r w:rsidRPr="0018694D">
              <w:rPr>
                <w:rFonts w:ascii="Times New Roman" w:hAnsi="Times New Roman"/>
              </w:rPr>
              <w:t xml:space="preserve">          (0,5đ)                       </w:t>
            </w:r>
          </w:p>
          <w:p w:rsidR="00761683" w:rsidRPr="0018694D" w:rsidRDefault="00761683" w:rsidP="000E5303">
            <w:pPr>
              <w:rPr>
                <w:rFonts w:ascii="Times New Roman" w:hAnsi="Times New Roman"/>
              </w:rPr>
            </w:pPr>
            <w:r w:rsidRPr="0018694D">
              <w:rPr>
                <w:rFonts w:ascii="Times New Roman" w:hAnsi="Times New Roman"/>
              </w:rPr>
              <w:t xml:space="preserve">Trong tam giác IKO có góc IOK = </w:t>
            </w:r>
            <w:r w:rsidRPr="0018694D">
              <w:rPr>
                <w:rFonts w:ascii="Times New Roman" w:hAnsi="Times New Roman"/>
                <w:lang w:val="es-ES_tradnl"/>
              </w:rPr>
              <w:t>α</w:t>
            </w:r>
            <w:r w:rsidRPr="0018694D">
              <w:rPr>
                <w:rFonts w:ascii="Times New Roman" w:hAnsi="Times New Roman"/>
              </w:rPr>
              <w:t>= 180</w:t>
            </w:r>
            <w:r w:rsidRPr="0018694D">
              <w:rPr>
                <w:rFonts w:ascii="Times New Roman" w:hAnsi="Times New Roman"/>
                <w:vertAlign w:val="superscript"/>
              </w:rPr>
              <w:t>0</w:t>
            </w:r>
            <w:r w:rsidRPr="0018694D">
              <w:rPr>
                <w:rFonts w:ascii="Times New Roman" w:hAnsi="Times New Roman"/>
              </w:rPr>
              <w:t>-(65</w:t>
            </w:r>
            <w:r w:rsidRPr="0018694D">
              <w:rPr>
                <w:rFonts w:ascii="Times New Roman" w:hAnsi="Times New Roman"/>
                <w:vertAlign w:val="superscript"/>
              </w:rPr>
              <w:t>0</w:t>
            </w:r>
            <w:r w:rsidRPr="0018694D">
              <w:rPr>
                <w:rFonts w:ascii="Times New Roman" w:hAnsi="Times New Roman"/>
              </w:rPr>
              <w:t>+70</w:t>
            </w:r>
            <w:r w:rsidRPr="0018694D">
              <w:rPr>
                <w:rFonts w:ascii="Times New Roman" w:hAnsi="Times New Roman"/>
                <w:vertAlign w:val="superscript"/>
              </w:rPr>
              <w:t>0</w:t>
            </w:r>
            <w:r w:rsidRPr="0018694D">
              <w:rPr>
                <w:rFonts w:ascii="Times New Roman" w:hAnsi="Times New Roman"/>
              </w:rPr>
              <w:t>)=45</w:t>
            </w:r>
            <w:r w:rsidRPr="0018694D">
              <w:rPr>
                <w:rFonts w:ascii="Times New Roman" w:hAnsi="Times New Roman"/>
                <w:vertAlign w:val="superscript"/>
              </w:rPr>
              <w:t>0</w:t>
            </w:r>
            <w:r w:rsidRPr="0018694D">
              <w:rPr>
                <w:rFonts w:ascii="Times New Roman" w:hAnsi="Times New Roman"/>
              </w:rPr>
              <w:t xml:space="preserve">           (0,5đ)</w:t>
            </w:r>
          </w:p>
          <w:p w:rsidR="00761683" w:rsidRPr="0018694D" w:rsidRDefault="00761683" w:rsidP="000E5303">
            <w:pPr>
              <w:rPr>
                <w:rFonts w:ascii="Times New Roman" w:hAnsi="Times New Roman"/>
                <w:b/>
                <w:u w:val="single"/>
              </w:rPr>
            </w:pPr>
            <w:r w:rsidRPr="0018694D">
              <w:rPr>
                <w:rFonts w:ascii="Times New Roman" w:hAnsi="Times New Roman"/>
                <w:b/>
                <w:u w:val="single"/>
              </w:rPr>
              <w:t>Câu 4</w:t>
            </w:r>
            <w:r w:rsidRPr="0018694D">
              <w:rPr>
                <w:rFonts w:ascii="Times New Roman" w:hAnsi="Times New Roman"/>
                <w:u w:val="single"/>
              </w:rPr>
              <w:t>: (6 điểm)</w:t>
            </w:r>
          </w:p>
          <w:p w:rsidR="00761683" w:rsidRPr="0018694D" w:rsidRDefault="00761683" w:rsidP="000E5303">
            <w:pPr>
              <w:rPr>
                <w:rFonts w:ascii="Times New Roman" w:hAnsi="Times New Roman"/>
                <w:b/>
                <w:sz w:val="26"/>
                <w:szCs w:val="26"/>
              </w:rPr>
            </w:pPr>
            <w:r w:rsidRPr="0018694D">
              <w:rPr>
                <w:rFonts w:ascii="Times New Roman" w:hAnsi="Times New Roman"/>
                <w:b/>
                <w:i/>
                <w:sz w:val="26"/>
                <w:szCs w:val="26"/>
              </w:rPr>
              <w:t xml:space="preserve"> a)3 điểm</w:t>
            </w:r>
          </w:p>
          <w:p w:rsidR="00761683" w:rsidRPr="0018694D" w:rsidRDefault="00761683" w:rsidP="000E5303">
            <w:pPr>
              <w:pStyle w:val="ListParagraph"/>
              <w:spacing w:line="240" w:lineRule="auto"/>
              <w:ind w:left="360"/>
              <w:rPr>
                <w:rFonts w:ascii="Times New Roman" w:hAnsi="Times New Roman"/>
                <w:noProof/>
                <w:sz w:val="26"/>
                <w:szCs w:val="26"/>
              </w:rPr>
            </w:pPr>
          </w:p>
          <w:p w:rsidR="00761683" w:rsidRPr="0018694D" w:rsidRDefault="00761683" w:rsidP="000E5303">
            <w:pPr>
              <w:pStyle w:val="ListParagraph"/>
              <w:spacing w:line="240" w:lineRule="auto"/>
              <w:ind w:left="360"/>
              <w:rPr>
                <w:rFonts w:ascii="Times New Roman" w:hAnsi="Times New Roman"/>
                <w:noProof/>
                <w:sz w:val="26"/>
                <w:szCs w:val="26"/>
              </w:rPr>
            </w:pPr>
          </w:p>
          <w:p w:rsidR="00761683" w:rsidRPr="0018694D" w:rsidRDefault="00761683" w:rsidP="000E5303">
            <w:pPr>
              <w:pStyle w:val="ListParagraph"/>
              <w:spacing w:line="240" w:lineRule="auto"/>
              <w:ind w:left="360"/>
              <w:rPr>
                <w:rFonts w:ascii="Times New Roman" w:hAnsi="Times New Roman"/>
                <w:noProof/>
                <w:sz w:val="26"/>
                <w:szCs w:val="26"/>
              </w:rPr>
            </w:pPr>
          </w:p>
          <w:p w:rsidR="00761683" w:rsidRPr="0018694D" w:rsidRDefault="00761683" w:rsidP="000E5303">
            <w:pPr>
              <w:pStyle w:val="ListParagraph"/>
              <w:spacing w:line="240" w:lineRule="auto"/>
              <w:ind w:left="0"/>
              <w:rPr>
                <w:rFonts w:ascii="Times New Roman" w:hAnsi="Times New Roman"/>
                <w:noProof/>
                <w:sz w:val="26"/>
                <w:szCs w:val="26"/>
              </w:rPr>
            </w:pPr>
          </w:p>
          <w:p w:rsidR="00761683" w:rsidRPr="0018694D" w:rsidRDefault="00761683" w:rsidP="000E5303">
            <w:pPr>
              <w:pStyle w:val="ListParagraph"/>
              <w:spacing w:line="240" w:lineRule="auto"/>
              <w:ind w:left="0"/>
              <w:rPr>
                <w:rFonts w:ascii="Times New Roman" w:hAnsi="Times New Roman"/>
                <w:noProof/>
                <w:sz w:val="26"/>
                <w:szCs w:val="26"/>
              </w:rPr>
            </w:pPr>
          </w:p>
          <w:p w:rsidR="00761683" w:rsidRPr="0018694D" w:rsidRDefault="002E4B3B" w:rsidP="000E5303">
            <w:pPr>
              <w:pStyle w:val="ListParagraph"/>
              <w:spacing w:line="240" w:lineRule="auto"/>
              <w:ind w:left="0"/>
              <w:rPr>
                <w:rFonts w:ascii="Times New Roman" w:hAnsi="Times New Roman"/>
                <w:b/>
                <w:noProof/>
                <w:sz w:val="26"/>
                <w:szCs w:val="26"/>
              </w:rPr>
            </w:pPr>
            <w:r>
              <w:rPr>
                <w:rFonts w:ascii="Times New Roman" w:hAnsi="Times New Roman"/>
                <w:b/>
                <w:noProof/>
                <w:sz w:val="26"/>
                <w:szCs w:val="26"/>
              </w:rPr>
              <w:drawing>
                <wp:anchor distT="0" distB="0" distL="114300" distR="114300" simplePos="0" relativeHeight="251775488" behindDoc="0" locked="0" layoutInCell="1" allowOverlap="1">
                  <wp:simplePos x="0" y="0"/>
                  <wp:positionH relativeFrom="margin">
                    <wp:posOffset>681355</wp:posOffset>
                  </wp:positionH>
                  <wp:positionV relativeFrom="paragraph">
                    <wp:posOffset>-1149350</wp:posOffset>
                  </wp:positionV>
                  <wp:extent cx="4542790" cy="1143000"/>
                  <wp:effectExtent l="0" t="0" r="0" b="0"/>
                  <wp:wrapThrough wrapText="bothSides">
                    <wp:wrapPolygon edited="0">
                      <wp:start x="0" y="0"/>
                      <wp:lineTo x="0" y="21240"/>
                      <wp:lineTo x="21467" y="21240"/>
                      <wp:lineTo x="21467" y="0"/>
                      <wp:lineTo x="0" y="0"/>
                    </wp:wrapPolygon>
                  </wp:wrapThrough>
                  <wp:docPr id="313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454279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00761683" w:rsidRPr="0018694D">
              <w:rPr>
                <w:rFonts w:ascii="Times New Roman" w:hAnsi="Times New Roman"/>
                <w:noProof/>
                <w:sz w:val="26"/>
                <w:szCs w:val="26"/>
              </w:rPr>
              <w:t xml:space="preserve"> b)Vì Đ</w:t>
            </w:r>
            <w:r w:rsidR="00761683" w:rsidRPr="0018694D">
              <w:rPr>
                <w:rFonts w:ascii="Times New Roman" w:hAnsi="Times New Roman"/>
                <w:noProof/>
                <w:sz w:val="26"/>
                <w:szCs w:val="26"/>
                <w:vertAlign w:val="subscript"/>
              </w:rPr>
              <w:t>1</w:t>
            </w:r>
            <w:r w:rsidR="00761683" w:rsidRPr="0018694D">
              <w:rPr>
                <w:rFonts w:ascii="Times New Roman" w:hAnsi="Times New Roman"/>
                <w:noProof/>
                <w:sz w:val="26"/>
                <w:szCs w:val="26"/>
              </w:rPr>
              <w:t>, Đ</w:t>
            </w:r>
            <w:r w:rsidR="00761683" w:rsidRPr="0018694D">
              <w:rPr>
                <w:rFonts w:ascii="Times New Roman" w:hAnsi="Times New Roman"/>
                <w:noProof/>
                <w:sz w:val="26"/>
                <w:szCs w:val="26"/>
                <w:vertAlign w:val="subscript"/>
              </w:rPr>
              <w:t xml:space="preserve">2 </w:t>
            </w:r>
            <w:r w:rsidR="00761683" w:rsidRPr="0018694D">
              <w:rPr>
                <w:rFonts w:ascii="Times New Roman" w:hAnsi="Times New Roman"/>
                <w:sz w:val="26"/>
                <w:szCs w:val="26"/>
              </w:rPr>
              <w:t>giống nhau nên số chỉ V</w:t>
            </w:r>
            <w:r w:rsidR="00761683" w:rsidRPr="0018694D">
              <w:rPr>
                <w:rFonts w:ascii="Times New Roman" w:hAnsi="Times New Roman"/>
                <w:sz w:val="26"/>
                <w:szCs w:val="26"/>
                <w:vertAlign w:val="subscript"/>
              </w:rPr>
              <w:t>1</w:t>
            </w:r>
            <w:r w:rsidR="00761683" w:rsidRPr="0018694D">
              <w:rPr>
                <w:rFonts w:ascii="Times New Roman" w:hAnsi="Times New Roman"/>
                <w:sz w:val="26"/>
                <w:szCs w:val="26"/>
              </w:rPr>
              <w:t>, V</w:t>
            </w:r>
            <w:r w:rsidR="00761683" w:rsidRPr="0018694D">
              <w:rPr>
                <w:rFonts w:ascii="Times New Roman" w:hAnsi="Times New Roman"/>
                <w:sz w:val="26"/>
                <w:szCs w:val="26"/>
                <w:vertAlign w:val="subscript"/>
              </w:rPr>
              <w:t xml:space="preserve">2 </w:t>
            </w:r>
            <w:r w:rsidR="00761683" w:rsidRPr="0018694D">
              <w:rPr>
                <w:rFonts w:ascii="Times New Roman" w:hAnsi="Times New Roman"/>
                <w:sz w:val="26"/>
                <w:szCs w:val="26"/>
              </w:rPr>
              <w:t xml:space="preserve">bằng nhau </w:t>
            </w:r>
            <w:r w:rsidR="00761683" w:rsidRPr="0018694D">
              <w:rPr>
                <w:rFonts w:ascii="Times New Roman" w:hAnsi="Times New Roman"/>
                <w:b/>
                <w:sz w:val="26"/>
                <w:szCs w:val="26"/>
              </w:rPr>
              <w:t>(3 điểm)</w:t>
            </w:r>
          </w:p>
          <w:p w:rsidR="00761683" w:rsidRPr="0018694D" w:rsidRDefault="00761683" w:rsidP="000E5303">
            <w:pPr>
              <w:ind w:left="360"/>
              <w:rPr>
                <w:rFonts w:ascii="Times New Roman" w:hAnsi="Times New Roman"/>
                <w:sz w:val="26"/>
                <w:szCs w:val="26"/>
              </w:rPr>
            </w:pPr>
            <w:r w:rsidRPr="0018694D">
              <w:rPr>
                <w:rFonts w:ascii="Times New Roman" w:hAnsi="Times New Roman"/>
                <w:noProof/>
                <w:sz w:val="26"/>
                <w:szCs w:val="26"/>
              </w:rPr>
              <w:t>1, =&gt; Số chỉ V</w:t>
            </w:r>
            <w:r w:rsidRPr="0018694D">
              <w:rPr>
                <w:rFonts w:ascii="Times New Roman" w:hAnsi="Times New Roman"/>
                <w:noProof/>
                <w:sz w:val="26"/>
                <w:szCs w:val="26"/>
                <w:vertAlign w:val="subscript"/>
              </w:rPr>
              <w:t>2</w:t>
            </w:r>
            <w:r w:rsidRPr="0018694D">
              <w:rPr>
                <w:rFonts w:ascii="Times New Roman" w:hAnsi="Times New Roman"/>
                <w:noProof/>
                <w:sz w:val="26"/>
                <w:szCs w:val="26"/>
              </w:rPr>
              <w:t xml:space="preserve"> = 15V, số chỉ V = V</w:t>
            </w:r>
            <w:r w:rsidRPr="0018694D">
              <w:rPr>
                <w:rFonts w:ascii="Times New Roman" w:hAnsi="Times New Roman"/>
                <w:noProof/>
                <w:sz w:val="26"/>
                <w:szCs w:val="26"/>
                <w:vertAlign w:val="subscript"/>
              </w:rPr>
              <w:t>2</w:t>
            </w:r>
            <w:r w:rsidRPr="0018694D">
              <w:rPr>
                <w:rFonts w:ascii="Times New Roman" w:hAnsi="Times New Roman"/>
                <w:noProof/>
                <w:sz w:val="26"/>
                <w:szCs w:val="26"/>
              </w:rPr>
              <w:t xml:space="preserve"> + V</w:t>
            </w:r>
            <w:r w:rsidRPr="0018694D">
              <w:rPr>
                <w:rFonts w:ascii="Times New Roman" w:hAnsi="Times New Roman"/>
                <w:noProof/>
                <w:sz w:val="26"/>
                <w:szCs w:val="26"/>
                <w:vertAlign w:val="subscript"/>
              </w:rPr>
              <w:t xml:space="preserve">1 </w:t>
            </w:r>
            <w:r w:rsidRPr="0018694D">
              <w:rPr>
                <w:rFonts w:ascii="Times New Roman" w:hAnsi="Times New Roman"/>
                <w:sz w:val="26"/>
                <w:szCs w:val="26"/>
              </w:rPr>
              <w:t>= 15V + 15V = 30V.</w:t>
            </w:r>
          </w:p>
          <w:p w:rsidR="00761683" w:rsidRPr="0018694D" w:rsidRDefault="00761683" w:rsidP="000E5303">
            <w:pPr>
              <w:ind w:left="360"/>
              <w:rPr>
                <w:rFonts w:ascii="Times New Roman" w:hAnsi="Times New Roman"/>
                <w:noProof/>
                <w:sz w:val="26"/>
                <w:szCs w:val="26"/>
              </w:rPr>
            </w:pPr>
            <w:r w:rsidRPr="0018694D">
              <w:rPr>
                <w:rFonts w:ascii="Times New Roman" w:hAnsi="Times New Roman"/>
                <w:sz w:val="26"/>
                <w:szCs w:val="26"/>
              </w:rPr>
              <w:t>2, Biết ampe kế chỉ 10A do mắc nối tiếp nên chỉ số của A</w:t>
            </w:r>
            <w:r w:rsidRPr="0018694D">
              <w:rPr>
                <w:rFonts w:ascii="Times New Roman" w:hAnsi="Times New Roman"/>
                <w:sz w:val="26"/>
                <w:szCs w:val="26"/>
                <w:vertAlign w:val="subscript"/>
              </w:rPr>
              <w:t xml:space="preserve">1 </w:t>
            </w:r>
            <w:r w:rsidRPr="0018694D">
              <w:rPr>
                <w:rFonts w:ascii="Times New Roman" w:hAnsi="Times New Roman"/>
                <w:sz w:val="26"/>
                <w:szCs w:val="26"/>
              </w:rPr>
              <w:t>= A</w:t>
            </w:r>
            <w:r w:rsidRPr="0018694D">
              <w:rPr>
                <w:rFonts w:ascii="Times New Roman" w:hAnsi="Times New Roman"/>
                <w:sz w:val="26"/>
                <w:szCs w:val="26"/>
                <w:vertAlign w:val="subscript"/>
              </w:rPr>
              <w:t>2</w:t>
            </w:r>
            <w:r w:rsidRPr="0018694D">
              <w:rPr>
                <w:rFonts w:ascii="Times New Roman" w:hAnsi="Times New Roman"/>
                <w:sz w:val="26"/>
                <w:szCs w:val="26"/>
              </w:rPr>
              <w:t xml:space="preserve"> = 10A</w:t>
            </w:r>
          </w:p>
          <w:p w:rsidR="00761683" w:rsidRPr="0018694D" w:rsidRDefault="00761683" w:rsidP="000E5303">
            <w:pPr>
              <w:rPr>
                <w:rFonts w:ascii="Times New Roman" w:hAnsi="Times New Roman"/>
                <w:u w:val="single"/>
              </w:rPr>
            </w:pPr>
            <w:r w:rsidRPr="0018694D">
              <w:rPr>
                <w:rFonts w:ascii="Times New Roman" w:hAnsi="Times New Roman"/>
                <w:b/>
                <w:u w:val="single"/>
              </w:rPr>
              <w:t>Câu 5 :</w:t>
            </w:r>
            <w:r w:rsidRPr="0018694D">
              <w:rPr>
                <w:rFonts w:ascii="Times New Roman" w:hAnsi="Times New Roman"/>
                <w:u w:val="single"/>
              </w:rPr>
              <w:t xml:space="preserve"> (2 điểm) </w:t>
            </w:r>
          </w:p>
          <w:p w:rsidR="00761683" w:rsidRPr="0018694D" w:rsidRDefault="00761683" w:rsidP="00761683">
            <w:pPr>
              <w:numPr>
                <w:ilvl w:val="0"/>
                <w:numId w:val="9"/>
              </w:numPr>
              <w:rPr>
                <w:rFonts w:ascii="Times New Roman" w:hAnsi="Times New Roman"/>
              </w:rPr>
            </w:pPr>
            <w:r w:rsidRPr="0018694D">
              <w:rPr>
                <w:rFonts w:ascii="Times New Roman" w:hAnsi="Times New Roman"/>
              </w:rPr>
              <w:t>Người đứng gần mục tiêu sẽ nghe thấy tiếng súng nổ trước khi thấy viên đạn rơi vào mục tiêu.</w:t>
            </w:r>
          </w:p>
          <w:p w:rsidR="00761683" w:rsidRPr="0018694D" w:rsidRDefault="00761683" w:rsidP="000E5303">
            <w:pPr>
              <w:tabs>
                <w:tab w:val="left" w:pos="9000"/>
              </w:tabs>
              <w:ind w:left="360"/>
              <w:rPr>
                <w:rFonts w:ascii="Times New Roman" w:hAnsi="Times New Roman"/>
              </w:rPr>
            </w:pPr>
            <w:r w:rsidRPr="0018694D">
              <w:rPr>
                <w:rFonts w:ascii="Times New Roman" w:hAnsi="Times New Roman"/>
              </w:rPr>
              <w:t xml:space="preserve">Vì vận tốc của âm thanh là 340m/s lớn hơn vận tốc của viên đạn là 250m/s.   </w:t>
            </w:r>
          </w:p>
          <w:p w:rsidR="00761683" w:rsidRPr="0018694D" w:rsidRDefault="00761683" w:rsidP="00761683">
            <w:pPr>
              <w:numPr>
                <w:ilvl w:val="0"/>
                <w:numId w:val="9"/>
              </w:numPr>
              <w:rPr>
                <w:rFonts w:ascii="Times New Roman" w:hAnsi="Times New Roman"/>
              </w:rPr>
            </w:pPr>
            <w:r w:rsidRPr="0018694D">
              <w:rPr>
                <w:rFonts w:ascii="Times New Roman" w:hAnsi="Times New Roman"/>
              </w:rPr>
              <w:t>Thời gian để tiếng nổ truyền đến tai người đó :</w:t>
            </w:r>
          </w:p>
          <w:p w:rsidR="00761683" w:rsidRPr="0018694D" w:rsidRDefault="00761683" w:rsidP="000E5303">
            <w:pPr>
              <w:ind w:left="360"/>
              <w:rPr>
                <w:rFonts w:ascii="Times New Roman" w:hAnsi="Times New Roman"/>
              </w:rPr>
            </w:pPr>
            <w:r w:rsidRPr="0018694D">
              <w:rPr>
                <w:rFonts w:ascii="Times New Roman" w:hAnsi="Times New Roman"/>
              </w:rPr>
              <w:t xml:space="preserve">         t</w:t>
            </w:r>
            <w:r w:rsidRPr="0018694D">
              <w:rPr>
                <w:rFonts w:ascii="Times New Roman" w:hAnsi="Times New Roman"/>
                <w:position w:val="-10"/>
              </w:rPr>
              <w:object w:dxaOrig="120" w:dyaOrig="340">
                <v:shape id="_x0000_i1199" type="#_x0000_t75" style="width:6pt;height:17.25pt" o:ole="">
                  <v:imagedata r:id="rId131" o:title=""/>
                </v:shape>
                <o:OLEObject Type="Embed" ProgID="Equation.3" ShapeID="_x0000_i1199" DrawAspect="Content" ObjectID="_1668241302" r:id="rId495"/>
              </w:object>
            </w:r>
            <w:r w:rsidRPr="0018694D">
              <w:rPr>
                <w:rFonts w:ascii="Times New Roman" w:hAnsi="Times New Roman"/>
              </w:rPr>
              <w:t xml:space="preserve"> =</w:t>
            </w:r>
            <w:r w:rsidRPr="0018694D">
              <w:rPr>
                <w:rFonts w:ascii="Times New Roman" w:hAnsi="Times New Roman"/>
                <w:position w:val="-30"/>
              </w:rPr>
              <w:object w:dxaOrig="1719" w:dyaOrig="680">
                <v:shape id="_x0000_i1200" type="#_x0000_t75" style="width:86.25pt;height:33.75pt" o:ole="">
                  <v:imagedata r:id="rId133" o:title=""/>
                </v:shape>
                <o:OLEObject Type="Embed" ProgID="Equation.3" ShapeID="_x0000_i1200" DrawAspect="Content" ObjectID="_1668241303" r:id="rId496"/>
              </w:obje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rPr>
              <w:t>Thời gian mà viên đạn bay đến mục tiêu :</w:t>
            </w:r>
          </w:p>
          <w:p w:rsidR="00761683" w:rsidRPr="0018694D" w:rsidRDefault="00761683" w:rsidP="000E5303">
            <w:pPr>
              <w:ind w:left="360"/>
              <w:rPr>
                <w:rFonts w:ascii="Times New Roman" w:hAnsi="Times New Roman"/>
              </w:rPr>
            </w:pPr>
            <w:r w:rsidRPr="0018694D">
              <w:rPr>
                <w:rFonts w:ascii="Times New Roman" w:hAnsi="Times New Roman"/>
              </w:rPr>
              <w:t xml:space="preserve">          </w:t>
            </w:r>
            <w:r w:rsidRPr="0018694D">
              <w:rPr>
                <w:rFonts w:ascii="Times New Roman" w:hAnsi="Times New Roman"/>
                <w:position w:val="-30"/>
              </w:rPr>
              <w:object w:dxaOrig="1880" w:dyaOrig="680">
                <v:shape id="_x0000_i1201" type="#_x0000_t75" style="width:93.75pt;height:33.75pt" o:ole="">
                  <v:imagedata r:id="rId135" o:title=""/>
                </v:shape>
                <o:OLEObject Type="Embed" ProgID="Equation.3" ShapeID="_x0000_i1201" DrawAspect="Content" ObjectID="_1668241304" r:id="rId497"/>
              </w:obje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rPr>
              <w:t>Viên đạn rơi đúng mục tiêu sau tiếng nổ :</w:t>
            </w:r>
          </w:p>
          <w:p w:rsidR="00761683" w:rsidRPr="0018694D" w:rsidRDefault="00761683" w:rsidP="000E5303">
            <w:pPr>
              <w:rPr>
                <w:rFonts w:ascii="Times New Roman" w:hAnsi="Times New Roman"/>
              </w:rPr>
            </w:pPr>
            <w:r w:rsidRPr="0018694D">
              <w:rPr>
                <w:rFonts w:ascii="Times New Roman" w:hAnsi="Times New Roman"/>
              </w:rPr>
              <w:t xml:space="preserve">           </w:t>
            </w:r>
            <w:r w:rsidRPr="0018694D">
              <w:rPr>
                <w:rFonts w:ascii="Times New Roman" w:hAnsi="Times New Roman"/>
                <w:position w:val="-10"/>
              </w:rPr>
              <w:object w:dxaOrig="2720" w:dyaOrig="340">
                <v:shape id="_x0000_i1202" type="#_x0000_t75" style="width:135.75pt;height:17.25pt" o:ole="">
                  <v:imagedata r:id="rId137" o:title=""/>
                </v:shape>
                <o:OLEObject Type="Embed" ProgID="Equation.3" ShapeID="_x0000_i1202" DrawAspect="Content" ObjectID="_1668241305" r:id="rId498"/>
              </w:object>
            </w:r>
            <w:r w:rsidRPr="0018694D">
              <w:rPr>
                <w:rFonts w:ascii="Times New Roman" w:hAnsi="Times New Roman"/>
              </w:rPr>
              <w:t xml:space="preserve">                                                                            </w:t>
            </w:r>
          </w:p>
          <w:p w:rsidR="00761683" w:rsidRPr="0018694D" w:rsidRDefault="00761683" w:rsidP="000E5303">
            <w:pPr>
              <w:pStyle w:val="BodyText"/>
              <w:ind w:left="360"/>
            </w:pPr>
          </w:p>
          <w:p w:rsidR="00761683" w:rsidRPr="0018694D" w:rsidRDefault="00761683" w:rsidP="0018694D">
            <w:pPr>
              <w:tabs>
                <w:tab w:val="left" w:pos="780"/>
              </w:tabs>
              <w:ind w:left="360"/>
              <w:rPr>
                <w:rFonts w:ascii="Times New Roman" w:hAnsi="Times New Roman"/>
              </w:rPr>
            </w:pPr>
            <w:r w:rsidRPr="0018694D">
              <w:rPr>
                <w:rFonts w:ascii="Times New Roman" w:hAnsi="Times New Roman"/>
              </w:rPr>
              <w:tab/>
            </w:r>
          </w:p>
        </w:tc>
      </w:tr>
    </w:tbl>
    <w:p w:rsidR="00761683" w:rsidRPr="0018694D" w:rsidRDefault="00761683" w:rsidP="000E5303">
      <w:pPr>
        <w:rPr>
          <w:rFonts w:ascii="Times New Roman" w:hAnsi="Times New Roman"/>
        </w:rPr>
      </w:pPr>
    </w:p>
    <w:p w:rsidR="00134FD0" w:rsidRPr="0018694D" w:rsidRDefault="00134FD0" w:rsidP="00487E57">
      <w:pPr>
        <w:tabs>
          <w:tab w:val="left" w:pos="4216"/>
        </w:tabs>
        <w:jc w:val="both"/>
        <w:rPr>
          <w:rFonts w:ascii="Times New Roman" w:hAnsi="Times New Roman"/>
        </w:rPr>
      </w:pPr>
    </w:p>
    <w:sectPr w:rsidR="00134FD0" w:rsidRPr="0018694D" w:rsidSect="00761683">
      <w:headerReference w:type="even" r:id="rId499"/>
      <w:headerReference w:type="default" r:id="rId500"/>
      <w:footerReference w:type="even" r:id="rId501"/>
      <w:footerReference w:type="default" r:id="rId502"/>
      <w:headerReference w:type="first" r:id="rId503"/>
      <w:footerReference w:type="first" r:id="rId504"/>
      <w:pgSz w:w="11909" w:h="16834" w:code="9"/>
      <w:pgMar w:top="567" w:right="737" w:bottom="567" w:left="851" w:header="426" w:footer="43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4FAE" w:rsidRDefault="00564FAE" w:rsidP="00761683">
      <w:r>
        <w:separator/>
      </w:r>
    </w:p>
  </w:endnote>
  <w:endnote w:type="continuationSeparator" w:id="0">
    <w:p w:rsidR="00564FAE" w:rsidRDefault="00564FAE" w:rsidP="007616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Black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ySB">
    <w:altName w:val="Symbol"/>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01B1" w:rsidRDefault="000201B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5303" w:rsidRDefault="000E5303" w:rsidP="00761683">
    <w:pPr>
      <w:pStyle w:val="Footer"/>
      <w:pBdr>
        <w:top w:val="thinThickSmallGap" w:sz="24" w:space="1" w:color="622423"/>
      </w:pBdr>
      <w:tabs>
        <w:tab w:val="right" w:pos="9469"/>
      </w:tabs>
      <w:rPr>
        <w:rFonts w:ascii="Times New Roman" w:hAnsi="Times New Roman"/>
        <w:sz w:val="24"/>
      </w:rPr>
    </w:pPr>
    <w:r>
      <w:rPr>
        <w:rFonts w:ascii="Times New Roman" w:hAnsi="Times New Roman"/>
        <w:b/>
        <w:color w:val="00B0F0"/>
        <w:sz w:val="24"/>
        <w:lang w:val="nl-NL"/>
      </w:rPr>
      <w:t xml:space="preserve"/>
    </w:r>
    <w:r>
      <w:rPr>
        <w:rFonts w:ascii="Times New Roman" w:hAnsi="Times New Roman"/>
        <w:b/>
        <w:color w:val="FF0000"/>
        <w:sz w:val="24"/>
        <w:lang w:val="nl-NL"/>
      </w:rPr>
      <w:t/>
    </w:r>
    <w:r>
      <w:rPr>
        <w:rFonts w:ascii="Times New Roman" w:hAnsi="Times New Roman"/>
        <w:sz w:val="24"/>
      </w:rPr>
      <w:tab/>
      <w:t xml:space="preserve">Trang </w:t>
    </w:r>
    <w:r>
      <w:rPr>
        <w:rFonts w:ascii="Times New Roman" w:hAnsi="Times New Roman"/>
        <w:sz w:val="24"/>
      </w:rPr>
      <w:fldChar w:fldCharType="begin"/>
    </w:r>
    <w:r>
      <w:rPr>
        <w:rFonts w:ascii="Times New Roman" w:hAnsi="Times New Roman"/>
        <w:sz w:val="24"/>
      </w:rPr>
      <w:instrText xml:space="preserve"> PAGE   \* MERGEFORMAT </w:instrText>
    </w:r>
    <w:r>
      <w:rPr>
        <w:rFonts w:ascii="Times New Roman" w:hAnsi="Times New Roman"/>
        <w:sz w:val="24"/>
      </w:rPr>
      <w:fldChar w:fldCharType="separate"/>
    </w:r>
    <w:r w:rsidR="000201B1">
      <w:rPr>
        <w:rFonts w:ascii="Times New Roman" w:hAnsi="Times New Roman"/>
        <w:noProof/>
        <w:sz w:val="24"/>
      </w:rPr>
      <w:t>24</w:t>
    </w:r>
    <w:r>
      <w:rPr>
        <w:rFonts w:ascii="Times New Roman" w:hAnsi="Times New Roman"/>
        <w:noProof/>
        <w:sz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01B1" w:rsidRDefault="000201B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4FAE" w:rsidRDefault="00564FAE" w:rsidP="00761683">
      <w:r>
        <w:separator/>
      </w:r>
    </w:p>
  </w:footnote>
  <w:footnote w:type="continuationSeparator" w:id="0">
    <w:p w:rsidR="00564FAE" w:rsidRDefault="00564FAE" w:rsidP="0076168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01B1" w:rsidRDefault="000201B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5303" w:rsidRDefault="000E5303" w:rsidP="00761683">
    <w:pPr>
      <w:pStyle w:val="Header"/>
      <w:jc w:val="center"/>
    </w:pPr>
    <w:r>
      <w:rPr>
        <w:rFonts w:ascii="Times New Roman" w:hAnsi="Times New Roman"/>
        <w:b/>
        <w:color w:val="00B0F0"/>
        <w:sz w:val="24"/>
        <w:szCs w:val="24"/>
        <w:lang w:val="nl-NL"/>
      </w:rPr>
      <w:t/>
    </w:r>
    <w:r>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01B1" w:rsidRDefault="000201B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3F338C"/>
    <w:multiLevelType w:val="hybridMultilevel"/>
    <w:tmpl w:val="00760F9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E252AC3"/>
    <w:multiLevelType w:val="hybridMultilevel"/>
    <w:tmpl w:val="BCDCC020"/>
    <w:lvl w:ilvl="0" w:tplc="C0A2C066">
      <w:start w:val="1"/>
      <w:numFmt w:val="bullet"/>
      <w:lvlText w:val=""/>
      <w:lvlJc w:val="left"/>
      <w:pPr>
        <w:tabs>
          <w:tab w:val="num" w:pos="720"/>
        </w:tabs>
        <w:ind w:left="720" w:hanging="360"/>
      </w:pPr>
      <w:rPr>
        <w:rFonts w:ascii="Wingdings" w:eastAsia="Times New Roman" w:hAnsi="Wingdings"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2">
    <w:nsid w:val="288070C6"/>
    <w:multiLevelType w:val="hybridMultilevel"/>
    <w:tmpl w:val="3340A41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18A2531"/>
    <w:multiLevelType w:val="hybridMultilevel"/>
    <w:tmpl w:val="BF5CCE98"/>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33DA00F7"/>
    <w:multiLevelType w:val="hybridMultilevel"/>
    <w:tmpl w:val="224E698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CBC32DA"/>
    <w:multiLevelType w:val="hybridMultilevel"/>
    <w:tmpl w:val="3D30B6E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49DB28F0"/>
    <w:multiLevelType w:val="hybridMultilevel"/>
    <w:tmpl w:val="3CE8F63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BEA0893"/>
    <w:multiLevelType w:val="hybridMultilevel"/>
    <w:tmpl w:val="A588F9EC"/>
    <w:lvl w:ilvl="0" w:tplc="3B42B63C">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4D7B31AA"/>
    <w:multiLevelType w:val="hybridMultilevel"/>
    <w:tmpl w:val="BE4E5BE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3064527"/>
    <w:multiLevelType w:val="hybridMultilevel"/>
    <w:tmpl w:val="AECA16B2"/>
    <w:lvl w:ilvl="0" w:tplc="04090017">
      <w:start w:val="1"/>
      <w:numFmt w:val="lowerLetter"/>
      <w:lvlText w:val="%1)"/>
      <w:lvlJc w:val="left"/>
      <w:pPr>
        <w:tabs>
          <w:tab w:val="num" w:pos="720"/>
        </w:tabs>
        <w:ind w:left="720" w:hanging="360"/>
      </w:pPr>
      <w:rPr>
        <w:rFonts w:hint="default"/>
      </w:rPr>
    </w:lvl>
    <w:lvl w:ilvl="1" w:tplc="04090011">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4371946"/>
    <w:multiLevelType w:val="hybridMultilevel"/>
    <w:tmpl w:val="4A48047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6FBE1075"/>
    <w:multiLevelType w:val="hybridMultilevel"/>
    <w:tmpl w:val="C400E3B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72916E93"/>
    <w:multiLevelType w:val="hybridMultilevel"/>
    <w:tmpl w:val="116CCB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741F24A2"/>
    <w:multiLevelType w:val="hybridMultilevel"/>
    <w:tmpl w:val="1ADE1C8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7F676B13"/>
    <w:multiLevelType w:val="hybridMultilevel"/>
    <w:tmpl w:val="C9D6C856"/>
    <w:lvl w:ilvl="0" w:tplc="A26EDCA8">
      <w:start w:val="1"/>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num>
  <w:num w:numId="4">
    <w:abstractNumId w:val="8"/>
  </w:num>
  <w:num w:numId="5">
    <w:abstractNumId w:val="7"/>
  </w:num>
  <w:num w:numId="6">
    <w:abstractNumId w:val="13"/>
  </w:num>
  <w:num w:numId="7">
    <w:abstractNumId w:val="4"/>
  </w:num>
  <w:num w:numId="8">
    <w:abstractNumId w:val="0"/>
  </w:num>
  <w:num w:numId="9">
    <w:abstractNumId w:val="11"/>
  </w:num>
  <w:num w:numId="10">
    <w:abstractNumId w:val="9"/>
  </w:num>
  <w:num w:numId="11">
    <w:abstractNumId w:val="6"/>
  </w:num>
  <w:num w:numId="12">
    <w:abstractNumId w:val="5"/>
  </w:num>
  <w:num w:numId="13">
    <w:abstractNumId w:val="2"/>
  </w:num>
  <w:num w:numId="14">
    <w:abstractNumId w:val="14"/>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6176"/>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04DD"/>
    <w:rsid w:val="000066BE"/>
    <w:rsid w:val="000201B1"/>
    <w:rsid w:val="00050E60"/>
    <w:rsid w:val="000E5303"/>
    <w:rsid w:val="00134FD0"/>
    <w:rsid w:val="00136C1A"/>
    <w:rsid w:val="00166F11"/>
    <w:rsid w:val="00173753"/>
    <w:rsid w:val="0018694D"/>
    <w:rsid w:val="001A498A"/>
    <w:rsid w:val="001B6920"/>
    <w:rsid w:val="001F3E4F"/>
    <w:rsid w:val="001F5DB5"/>
    <w:rsid w:val="00207ECF"/>
    <w:rsid w:val="002249DB"/>
    <w:rsid w:val="00230A64"/>
    <w:rsid w:val="00247CCC"/>
    <w:rsid w:val="0027204B"/>
    <w:rsid w:val="002D14DB"/>
    <w:rsid w:val="002D27FA"/>
    <w:rsid w:val="002E4B3B"/>
    <w:rsid w:val="0031000F"/>
    <w:rsid w:val="00344C17"/>
    <w:rsid w:val="003604DD"/>
    <w:rsid w:val="00377E2C"/>
    <w:rsid w:val="00387BD9"/>
    <w:rsid w:val="003C34E5"/>
    <w:rsid w:val="004048E8"/>
    <w:rsid w:val="00436C3C"/>
    <w:rsid w:val="004403CF"/>
    <w:rsid w:val="00462F32"/>
    <w:rsid w:val="00477425"/>
    <w:rsid w:val="00484DAF"/>
    <w:rsid w:val="00487E57"/>
    <w:rsid w:val="004A5CB4"/>
    <w:rsid w:val="004E0908"/>
    <w:rsid w:val="005324B2"/>
    <w:rsid w:val="00537896"/>
    <w:rsid w:val="00564FAE"/>
    <w:rsid w:val="00570152"/>
    <w:rsid w:val="0058059F"/>
    <w:rsid w:val="0059263A"/>
    <w:rsid w:val="005B7E7C"/>
    <w:rsid w:val="005F6B6E"/>
    <w:rsid w:val="006205D6"/>
    <w:rsid w:val="006C319B"/>
    <w:rsid w:val="006E1082"/>
    <w:rsid w:val="00721D18"/>
    <w:rsid w:val="00746573"/>
    <w:rsid w:val="00761683"/>
    <w:rsid w:val="007810A4"/>
    <w:rsid w:val="00784469"/>
    <w:rsid w:val="007B77EC"/>
    <w:rsid w:val="00800516"/>
    <w:rsid w:val="00803E2C"/>
    <w:rsid w:val="008056FC"/>
    <w:rsid w:val="00832331"/>
    <w:rsid w:val="008468FF"/>
    <w:rsid w:val="00875211"/>
    <w:rsid w:val="00876954"/>
    <w:rsid w:val="008A208F"/>
    <w:rsid w:val="008A773D"/>
    <w:rsid w:val="008D7C26"/>
    <w:rsid w:val="008E0309"/>
    <w:rsid w:val="008E09D0"/>
    <w:rsid w:val="008F09D4"/>
    <w:rsid w:val="008F33FB"/>
    <w:rsid w:val="0091150B"/>
    <w:rsid w:val="00940995"/>
    <w:rsid w:val="00952B35"/>
    <w:rsid w:val="0098133A"/>
    <w:rsid w:val="00994346"/>
    <w:rsid w:val="009B1A3C"/>
    <w:rsid w:val="009B30DC"/>
    <w:rsid w:val="009D31D0"/>
    <w:rsid w:val="00A56992"/>
    <w:rsid w:val="00A64BCE"/>
    <w:rsid w:val="00AB1C7E"/>
    <w:rsid w:val="00AB5A53"/>
    <w:rsid w:val="00AB60A0"/>
    <w:rsid w:val="00AC45B7"/>
    <w:rsid w:val="00AD5182"/>
    <w:rsid w:val="00AF6777"/>
    <w:rsid w:val="00B661D4"/>
    <w:rsid w:val="00BE2C26"/>
    <w:rsid w:val="00BE50A2"/>
    <w:rsid w:val="00C1020E"/>
    <w:rsid w:val="00CB2A13"/>
    <w:rsid w:val="00CD5780"/>
    <w:rsid w:val="00CE2258"/>
    <w:rsid w:val="00CF0F74"/>
    <w:rsid w:val="00D50077"/>
    <w:rsid w:val="00D57463"/>
    <w:rsid w:val="00D92AD0"/>
    <w:rsid w:val="00DA5220"/>
    <w:rsid w:val="00DE56F7"/>
    <w:rsid w:val="00DF430A"/>
    <w:rsid w:val="00E15600"/>
    <w:rsid w:val="00E32B02"/>
    <w:rsid w:val="00E35556"/>
    <w:rsid w:val="00E41C23"/>
    <w:rsid w:val="00E54BA9"/>
    <w:rsid w:val="00EC09EE"/>
    <w:rsid w:val="00F5615F"/>
    <w:rsid w:val="00F61F0B"/>
    <w:rsid w:val="00F72ECE"/>
    <w:rsid w:val="00F77467"/>
    <w:rsid w:val="00FA512A"/>
    <w:rsid w:val="00FF2B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6176"/>
    <o:shapelayout v:ext="edit">
      <o:idmap v:ext="edit" data="1,3,4,5,6"/>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paragraph" w:styleId="Heading1">
    <w:name w:val="heading 1"/>
    <w:basedOn w:val="Normal"/>
    <w:next w:val="Normal"/>
    <w:link w:val="Heading1Char"/>
    <w:qFormat/>
    <w:rsid w:val="00761683"/>
    <w:pPr>
      <w:keepNext/>
      <w:jc w:val="center"/>
      <w:outlineLvl w:val="0"/>
    </w:pPr>
    <w:rPr>
      <w:rFonts w:ascii=".VnBlackH" w:hAnsi=".VnBlackH"/>
      <w:b/>
      <w:sz w:val="22"/>
      <w:szCs w:val="20"/>
    </w:rPr>
  </w:style>
  <w:style w:type="paragraph" w:styleId="Heading2">
    <w:name w:val="heading 2"/>
    <w:basedOn w:val="Normal"/>
    <w:next w:val="Normal"/>
    <w:link w:val="Heading2Char"/>
    <w:qFormat/>
    <w:rsid w:val="00761683"/>
    <w:pPr>
      <w:keepNext/>
      <w:spacing w:before="120" w:line="380" w:lineRule="exact"/>
      <w:jc w:val="center"/>
      <w:outlineLvl w:val="1"/>
    </w:pPr>
    <w:rPr>
      <w:rFonts w:ascii=".VnTimeH" w:hAnsi=".VnTimeH"/>
      <w:b/>
      <w:sz w:val="36"/>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3604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761683"/>
    <w:pPr>
      <w:spacing w:after="120"/>
    </w:pPr>
    <w:rPr>
      <w:rFonts w:ascii="Times New Roman" w:hAnsi="Times New Roman"/>
    </w:rPr>
  </w:style>
  <w:style w:type="character" w:customStyle="1" w:styleId="BodyTextChar">
    <w:name w:val="Body Text Char"/>
    <w:basedOn w:val="DefaultParagraphFont"/>
    <w:link w:val="BodyText"/>
    <w:rsid w:val="00761683"/>
    <w:rPr>
      <w:sz w:val="28"/>
      <w:szCs w:val="28"/>
    </w:rPr>
  </w:style>
  <w:style w:type="paragraph" w:styleId="NormalWeb">
    <w:name w:val="Normal (Web)"/>
    <w:basedOn w:val="Normal"/>
    <w:uiPriority w:val="99"/>
    <w:unhideWhenUsed/>
    <w:rsid w:val="00761683"/>
    <w:pPr>
      <w:spacing w:before="100" w:beforeAutospacing="1" w:after="100" w:afterAutospacing="1"/>
    </w:pPr>
    <w:rPr>
      <w:rFonts w:ascii="Times New Roman" w:hAnsi="Times New Roman"/>
      <w:sz w:val="24"/>
      <w:szCs w:val="24"/>
    </w:rPr>
  </w:style>
  <w:style w:type="character" w:customStyle="1" w:styleId="mi">
    <w:name w:val="mi"/>
    <w:rsid w:val="00761683"/>
  </w:style>
  <w:style w:type="character" w:customStyle="1" w:styleId="mn">
    <w:name w:val="mn"/>
    <w:rsid w:val="00761683"/>
  </w:style>
  <w:style w:type="character" w:customStyle="1" w:styleId="mo">
    <w:name w:val="mo"/>
    <w:rsid w:val="00761683"/>
  </w:style>
  <w:style w:type="character" w:customStyle="1" w:styleId="mtext">
    <w:name w:val="mtext"/>
    <w:rsid w:val="00761683"/>
  </w:style>
  <w:style w:type="paragraph" w:styleId="ListParagraph">
    <w:name w:val="List Paragraph"/>
    <w:basedOn w:val="Normal"/>
    <w:qFormat/>
    <w:rsid w:val="00761683"/>
    <w:pPr>
      <w:spacing w:after="200" w:line="276" w:lineRule="auto"/>
      <w:ind w:left="720"/>
      <w:contextualSpacing/>
    </w:pPr>
    <w:rPr>
      <w:rFonts w:ascii="Calibri" w:eastAsia="Calibri" w:hAnsi="Calibri"/>
      <w:sz w:val="22"/>
      <w:szCs w:val="22"/>
    </w:rPr>
  </w:style>
  <w:style w:type="character" w:customStyle="1" w:styleId="apple-converted-space">
    <w:name w:val="apple-converted-space"/>
    <w:basedOn w:val="DefaultParagraphFont"/>
    <w:rsid w:val="00761683"/>
  </w:style>
  <w:style w:type="paragraph" w:styleId="BodyTextIndent3">
    <w:name w:val="Body Text Indent 3"/>
    <w:basedOn w:val="Normal"/>
    <w:link w:val="BodyTextIndent3Char"/>
    <w:rsid w:val="00761683"/>
    <w:pPr>
      <w:ind w:firstLine="720"/>
    </w:pPr>
    <w:rPr>
      <w:szCs w:val="20"/>
    </w:rPr>
  </w:style>
  <w:style w:type="character" w:customStyle="1" w:styleId="BodyTextIndent3Char">
    <w:name w:val="Body Text Indent 3 Char"/>
    <w:basedOn w:val="DefaultParagraphFont"/>
    <w:link w:val="BodyTextIndent3"/>
    <w:rsid w:val="00761683"/>
    <w:rPr>
      <w:rFonts w:ascii=".VnTime" w:hAnsi=".VnTime"/>
      <w:sz w:val="28"/>
    </w:rPr>
  </w:style>
  <w:style w:type="character" w:customStyle="1" w:styleId="Heading1Char">
    <w:name w:val="Heading 1 Char"/>
    <w:basedOn w:val="DefaultParagraphFont"/>
    <w:link w:val="Heading1"/>
    <w:rsid w:val="00761683"/>
    <w:rPr>
      <w:rFonts w:ascii=".VnBlackH" w:hAnsi=".VnBlackH"/>
      <w:b/>
      <w:sz w:val="22"/>
    </w:rPr>
  </w:style>
  <w:style w:type="character" w:customStyle="1" w:styleId="Heading2Char">
    <w:name w:val="Heading 2 Char"/>
    <w:basedOn w:val="DefaultParagraphFont"/>
    <w:link w:val="Heading2"/>
    <w:rsid w:val="00761683"/>
    <w:rPr>
      <w:rFonts w:ascii=".VnTimeH" w:hAnsi=".VnTimeH"/>
      <w:b/>
      <w:sz w:val="36"/>
    </w:rPr>
  </w:style>
  <w:style w:type="paragraph" w:styleId="Header">
    <w:name w:val="header"/>
    <w:basedOn w:val="Normal"/>
    <w:link w:val="HeaderChar"/>
    <w:rsid w:val="00761683"/>
    <w:pPr>
      <w:tabs>
        <w:tab w:val="center" w:pos="4680"/>
        <w:tab w:val="right" w:pos="9360"/>
      </w:tabs>
    </w:pPr>
  </w:style>
  <w:style w:type="character" w:customStyle="1" w:styleId="HeaderChar">
    <w:name w:val="Header Char"/>
    <w:basedOn w:val="DefaultParagraphFont"/>
    <w:link w:val="Header"/>
    <w:rsid w:val="00761683"/>
    <w:rPr>
      <w:rFonts w:ascii=".VnTime" w:hAnsi=".VnTime"/>
      <w:sz w:val="28"/>
      <w:szCs w:val="28"/>
    </w:rPr>
  </w:style>
  <w:style w:type="paragraph" w:styleId="Footer">
    <w:name w:val="footer"/>
    <w:basedOn w:val="Normal"/>
    <w:link w:val="FooterChar"/>
    <w:uiPriority w:val="99"/>
    <w:rsid w:val="00761683"/>
    <w:pPr>
      <w:tabs>
        <w:tab w:val="center" w:pos="4680"/>
        <w:tab w:val="right" w:pos="9360"/>
      </w:tabs>
    </w:pPr>
  </w:style>
  <w:style w:type="character" w:customStyle="1" w:styleId="FooterChar">
    <w:name w:val="Footer Char"/>
    <w:basedOn w:val="DefaultParagraphFont"/>
    <w:link w:val="Footer"/>
    <w:uiPriority w:val="99"/>
    <w:rsid w:val="00761683"/>
    <w:rPr>
      <w:rFonts w:ascii=".VnTime" w:hAnsi=".VnTime"/>
      <w:sz w:val="28"/>
      <w:szCs w:val="28"/>
    </w:rPr>
  </w:style>
  <w:style w:type="paragraph" w:styleId="BalloonText">
    <w:name w:val="Balloon Text"/>
    <w:basedOn w:val="Normal"/>
    <w:link w:val="BalloonTextChar"/>
    <w:rsid w:val="0091150B"/>
    <w:rPr>
      <w:rFonts w:ascii="Tahoma" w:hAnsi="Tahoma" w:cs="Tahoma"/>
      <w:sz w:val="16"/>
      <w:szCs w:val="16"/>
    </w:rPr>
  </w:style>
  <w:style w:type="character" w:customStyle="1" w:styleId="BalloonTextChar">
    <w:name w:val="Balloon Text Char"/>
    <w:basedOn w:val="DefaultParagraphFont"/>
    <w:link w:val="BalloonText"/>
    <w:rsid w:val="0091150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paragraph" w:styleId="Heading1">
    <w:name w:val="heading 1"/>
    <w:basedOn w:val="Normal"/>
    <w:next w:val="Normal"/>
    <w:link w:val="Heading1Char"/>
    <w:qFormat/>
    <w:rsid w:val="00761683"/>
    <w:pPr>
      <w:keepNext/>
      <w:jc w:val="center"/>
      <w:outlineLvl w:val="0"/>
    </w:pPr>
    <w:rPr>
      <w:rFonts w:ascii=".VnBlackH" w:hAnsi=".VnBlackH"/>
      <w:b/>
      <w:sz w:val="22"/>
      <w:szCs w:val="20"/>
    </w:rPr>
  </w:style>
  <w:style w:type="paragraph" w:styleId="Heading2">
    <w:name w:val="heading 2"/>
    <w:basedOn w:val="Normal"/>
    <w:next w:val="Normal"/>
    <w:link w:val="Heading2Char"/>
    <w:qFormat/>
    <w:rsid w:val="00761683"/>
    <w:pPr>
      <w:keepNext/>
      <w:spacing w:before="120" w:line="380" w:lineRule="exact"/>
      <w:jc w:val="center"/>
      <w:outlineLvl w:val="1"/>
    </w:pPr>
    <w:rPr>
      <w:rFonts w:ascii=".VnTimeH" w:hAnsi=".VnTimeH"/>
      <w:b/>
      <w:sz w:val="36"/>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3604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761683"/>
    <w:pPr>
      <w:spacing w:after="120"/>
    </w:pPr>
    <w:rPr>
      <w:rFonts w:ascii="Times New Roman" w:hAnsi="Times New Roman"/>
    </w:rPr>
  </w:style>
  <w:style w:type="character" w:customStyle="1" w:styleId="BodyTextChar">
    <w:name w:val="Body Text Char"/>
    <w:basedOn w:val="DefaultParagraphFont"/>
    <w:link w:val="BodyText"/>
    <w:rsid w:val="00761683"/>
    <w:rPr>
      <w:sz w:val="28"/>
      <w:szCs w:val="28"/>
    </w:rPr>
  </w:style>
  <w:style w:type="paragraph" w:styleId="NormalWeb">
    <w:name w:val="Normal (Web)"/>
    <w:basedOn w:val="Normal"/>
    <w:uiPriority w:val="99"/>
    <w:unhideWhenUsed/>
    <w:rsid w:val="00761683"/>
    <w:pPr>
      <w:spacing w:before="100" w:beforeAutospacing="1" w:after="100" w:afterAutospacing="1"/>
    </w:pPr>
    <w:rPr>
      <w:rFonts w:ascii="Times New Roman" w:hAnsi="Times New Roman"/>
      <w:sz w:val="24"/>
      <w:szCs w:val="24"/>
    </w:rPr>
  </w:style>
  <w:style w:type="character" w:customStyle="1" w:styleId="mi">
    <w:name w:val="mi"/>
    <w:rsid w:val="00761683"/>
  </w:style>
  <w:style w:type="character" w:customStyle="1" w:styleId="mn">
    <w:name w:val="mn"/>
    <w:rsid w:val="00761683"/>
  </w:style>
  <w:style w:type="character" w:customStyle="1" w:styleId="mo">
    <w:name w:val="mo"/>
    <w:rsid w:val="00761683"/>
  </w:style>
  <w:style w:type="character" w:customStyle="1" w:styleId="mtext">
    <w:name w:val="mtext"/>
    <w:rsid w:val="00761683"/>
  </w:style>
  <w:style w:type="paragraph" w:styleId="ListParagraph">
    <w:name w:val="List Paragraph"/>
    <w:basedOn w:val="Normal"/>
    <w:qFormat/>
    <w:rsid w:val="00761683"/>
    <w:pPr>
      <w:spacing w:after="200" w:line="276" w:lineRule="auto"/>
      <w:ind w:left="720"/>
      <w:contextualSpacing/>
    </w:pPr>
    <w:rPr>
      <w:rFonts w:ascii="Calibri" w:eastAsia="Calibri" w:hAnsi="Calibri"/>
      <w:sz w:val="22"/>
      <w:szCs w:val="22"/>
    </w:rPr>
  </w:style>
  <w:style w:type="character" w:customStyle="1" w:styleId="apple-converted-space">
    <w:name w:val="apple-converted-space"/>
    <w:basedOn w:val="DefaultParagraphFont"/>
    <w:rsid w:val="00761683"/>
  </w:style>
  <w:style w:type="paragraph" w:styleId="BodyTextIndent3">
    <w:name w:val="Body Text Indent 3"/>
    <w:basedOn w:val="Normal"/>
    <w:link w:val="BodyTextIndent3Char"/>
    <w:rsid w:val="00761683"/>
    <w:pPr>
      <w:ind w:firstLine="720"/>
    </w:pPr>
    <w:rPr>
      <w:szCs w:val="20"/>
    </w:rPr>
  </w:style>
  <w:style w:type="character" w:customStyle="1" w:styleId="BodyTextIndent3Char">
    <w:name w:val="Body Text Indent 3 Char"/>
    <w:basedOn w:val="DefaultParagraphFont"/>
    <w:link w:val="BodyTextIndent3"/>
    <w:rsid w:val="00761683"/>
    <w:rPr>
      <w:rFonts w:ascii=".VnTime" w:hAnsi=".VnTime"/>
      <w:sz w:val="28"/>
    </w:rPr>
  </w:style>
  <w:style w:type="character" w:customStyle="1" w:styleId="Heading1Char">
    <w:name w:val="Heading 1 Char"/>
    <w:basedOn w:val="DefaultParagraphFont"/>
    <w:link w:val="Heading1"/>
    <w:rsid w:val="00761683"/>
    <w:rPr>
      <w:rFonts w:ascii=".VnBlackH" w:hAnsi=".VnBlackH"/>
      <w:b/>
      <w:sz w:val="22"/>
    </w:rPr>
  </w:style>
  <w:style w:type="character" w:customStyle="1" w:styleId="Heading2Char">
    <w:name w:val="Heading 2 Char"/>
    <w:basedOn w:val="DefaultParagraphFont"/>
    <w:link w:val="Heading2"/>
    <w:rsid w:val="00761683"/>
    <w:rPr>
      <w:rFonts w:ascii=".VnTimeH" w:hAnsi=".VnTimeH"/>
      <w:b/>
      <w:sz w:val="36"/>
    </w:rPr>
  </w:style>
  <w:style w:type="paragraph" w:styleId="Header">
    <w:name w:val="header"/>
    <w:basedOn w:val="Normal"/>
    <w:link w:val="HeaderChar"/>
    <w:rsid w:val="00761683"/>
    <w:pPr>
      <w:tabs>
        <w:tab w:val="center" w:pos="4680"/>
        <w:tab w:val="right" w:pos="9360"/>
      </w:tabs>
    </w:pPr>
  </w:style>
  <w:style w:type="character" w:customStyle="1" w:styleId="HeaderChar">
    <w:name w:val="Header Char"/>
    <w:basedOn w:val="DefaultParagraphFont"/>
    <w:link w:val="Header"/>
    <w:rsid w:val="00761683"/>
    <w:rPr>
      <w:rFonts w:ascii=".VnTime" w:hAnsi=".VnTime"/>
      <w:sz w:val="28"/>
      <w:szCs w:val="28"/>
    </w:rPr>
  </w:style>
  <w:style w:type="paragraph" w:styleId="Footer">
    <w:name w:val="footer"/>
    <w:basedOn w:val="Normal"/>
    <w:link w:val="FooterChar"/>
    <w:uiPriority w:val="99"/>
    <w:rsid w:val="00761683"/>
    <w:pPr>
      <w:tabs>
        <w:tab w:val="center" w:pos="4680"/>
        <w:tab w:val="right" w:pos="9360"/>
      </w:tabs>
    </w:pPr>
  </w:style>
  <w:style w:type="character" w:customStyle="1" w:styleId="FooterChar">
    <w:name w:val="Footer Char"/>
    <w:basedOn w:val="DefaultParagraphFont"/>
    <w:link w:val="Footer"/>
    <w:uiPriority w:val="99"/>
    <w:rsid w:val="00761683"/>
    <w:rPr>
      <w:rFonts w:ascii=".VnTime" w:hAnsi=".VnTime"/>
      <w:sz w:val="28"/>
      <w:szCs w:val="28"/>
    </w:rPr>
  </w:style>
  <w:style w:type="paragraph" w:styleId="BalloonText">
    <w:name w:val="Balloon Text"/>
    <w:basedOn w:val="Normal"/>
    <w:link w:val="BalloonTextChar"/>
    <w:rsid w:val="0091150B"/>
    <w:rPr>
      <w:rFonts w:ascii="Tahoma" w:hAnsi="Tahoma" w:cs="Tahoma"/>
      <w:sz w:val="16"/>
      <w:szCs w:val="16"/>
    </w:rPr>
  </w:style>
  <w:style w:type="character" w:customStyle="1" w:styleId="BalloonTextChar">
    <w:name w:val="Balloon Text Char"/>
    <w:basedOn w:val="DefaultParagraphFont"/>
    <w:link w:val="BalloonText"/>
    <w:rsid w:val="0091150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8567786">
      <w:bodyDiv w:val="1"/>
      <w:marLeft w:val="0"/>
      <w:marRight w:val="0"/>
      <w:marTop w:val="0"/>
      <w:marBottom w:val="0"/>
      <w:divBdr>
        <w:top w:val="none" w:sz="0" w:space="0" w:color="auto"/>
        <w:left w:val="none" w:sz="0" w:space="0" w:color="auto"/>
        <w:bottom w:val="none" w:sz="0" w:space="0" w:color="auto"/>
        <w:right w:val="none" w:sz="0" w:space="0" w:color="auto"/>
      </w:divBdr>
    </w:div>
    <w:div w:id="1090739565">
      <w:bodyDiv w:val="1"/>
      <w:marLeft w:val="0"/>
      <w:marRight w:val="0"/>
      <w:marTop w:val="0"/>
      <w:marBottom w:val="0"/>
      <w:divBdr>
        <w:top w:val="none" w:sz="0" w:space="0" w:color="auto"/>
        <w:left w:val="none" w:sz="0" w:space="0" w:color="auto"/>
        <w:bottom w:val="none" w:sz="0" w:space="0" w:color="auto"/>
        <w:right w:val="none" w:sz="0" w:space="0" w:color="auto"/>
      </w:divBdr>
    </w:div>
    <w:div w:id="20523364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4.png" Type="http://schemas.openxmlformats.org/officeDocument/2006/relationships/image"/><Relationship Id="rId101" Target="media/image45.wmf" Type="http://schemas.openxmlformats.org/officeDocument/2006/relationships/image"/><Relationship Id="rId102" Target="embeddings/oleObject50.bin" Type="http://schemas.openxmlformats.org/officeDocument/2006/relationships/oleObject"/><Relationship Id="rId103" Target="media/image46.wmf" Type="http://schemas.openxmlformats.org/officeDocument/2006/relationships/image"/><Relationship Id="rId104" Target="embeddings/oleObject51.bin" Type="http://schemas.openxmlformats.org/officeDocument/2006/relationships/oleObject"/><Relationship Id="rId105" Target="media/image47.wmf" Type="http://schemas.openxmlformats.org/officeDocument/2006/relationships/image"/><Relationship Id="rId106" Target="embeddings/oleObject52.bin" Type="http://schemas.openxmlformats.org/officeDocument/2006/relationships/oleObject"/><Relationship Id="rId107" Target="media/image48.wmf" Type="http://schemas.openxmlformats.org/officeDocument/2006/relationships/image"/><Relationship Id="rId108" Target="embeddings/oleObject53.bin" Type="http://schemas.openxmlformats.org/officeDocument/2006/relationships/oleObject"/><Relationship Id="rId109" Target="media/image49.wmf" Type="http://schemas.openxmlformats.org/officeDocument/2006/relationships/image"/><Relationship Id="rId11" Target="embeddings/oleObject2.bin" Type="http://schemas.openxmlformats.org/officeDocument/2006/relationships/oleObject"/><Relationship Id="rId110" Target="embeddings/oleObject54.bin" Type="http://schemas.openxmlformats.org/officeDocument/2006/relationships/oleObject"/><Relationship Id="rId111" Target="media/image50.wmf" Type="http://schemas.openxmlformats.org/officeDocument/2006/relationships/image"/><Relationship Id="rId112" Target="embeddings/oleObject55.bin" Type="http://schemas.openxmlformats.org/officeDocument/2006/relationships/oleObject"/><Relationship Id="rId113" Target="media/image51.wmf" Type="http://schemas.openxmlformats.org/officeDocument/2006/relationships/image"/><Relationship Id="rId114" Target="embeddings/oleObject56.bin" Type="http://schemas.openxmlformats.org/officeDocument/2006/relationships/oleObject"/><Relationship Id="rId115" Target="media/image52.wmf" Type="http://schemas.openxmlformats.org/officeDocument/2006/relationships/image"/><Relationship Id="rId116" Target="embeddings/oleObject57.bin" Type="http://schemas.openxmlformats.org/officeDocument/2006/relationships/oleObject"/><Relationship Id="rId117" Target="media/image53.wmf" Type="http://schemas.openxmlformats.org/officeDocument/2006/relationships/image"/><Relationship Id="rId118" Target="embeddings/oleObject58.bin" Type="http://schemas.openxmlformats.org/officeDocument/2006/relationships/oleObject"/><Relationship Id="rId119" Target="media/image54.wmf" Type="http://schemas.openxmlformats.org/officeDocument/2006/relationships/image"/><Relationship Id="rId12" Target="media/image3.wmf" Type="http://schemas.openxmlformats.org/officeDocument/2006/relationships/image"/><Relationship Id="rId120" Target="embeddings/oleObject59.bin" Type="http://schemas.openxmlformats.org/officeDocument/2006/relationships/oleObject"/><Relationship Id="rId121" Target="media/image55.wmf" Type="http://schemas.openxmlformats.org/officeDocument/2006/relationships/image"/><Relationship Id="rId122" Target="embeddings/oleObject60.bin" Type="http://schemas.openxmlformats.org/officeDocument/2006/relationships/oleObject"/><Relationship Id="rId123" Target="media/image56.wmf" Type="http://schemas.openxmlformats.org/officeDocument/2006/relationships/image"/><Relationship Id="rId124" Target="embeddings/oleObject61.bin" Type="http://schemas.openxmlformats.org/officeDocument/2006/relationships/oleObject"/><Relationship Id="rId125" Target="media/image57.wmf" Type="http://schemas.openxmlformats.org/officeDocument/2006/relationships/image"/><Relationship Id="rId126" Target="embeddings/oleObject62.bin" Type="http://schemas.openxmlformats.org/officeDocument/2006/relationships/oleObject"/><Relationship Id="rId127" Target="media/image58.wmf" Type="http://schemas.openxmlformats.org/officeDocument/2006/relationships/image"/><Relationship Id="rId128" Target="embeddings/oleObject63.bin" Type="http://schemas.openxmlformats.org/officeDocument/2006/relationships/oleObject"/><Relationship Id="rId129" Target="media/image59.wmf" Type="http://schemas.openxmlformats.org/officeDocument/2006/relationships/image"/><Relationship Id="rId13" Target="embeddings/oleObject3.bin" Type="http://schemas.openxmlformats.org/officeDocument/2006/relationships/oleObject"/><Relationship Id="rId130" Target="embeddings/oleObject64.bin" Type="http://schemas.openxmlformats.org/officeDocument/2006/relationships/oleObject"/><Relationship Id="rId131" Target="media/image60.wmf" Type="http://schemas.openxmlformats.org/officeDocument/2006/relationships/image"/><Relationship Id="rId132" Target="embeddings/oleObject65.bin" Type="http://schemas.openxmlformats.org/officeDocument/2006/relationships/oleObject"/><Relationship Id="rId133" Target="media/image61.wmf" Type="http://schemas.openxmlformats.org/officeDocument/2006/relationships/image"/><Relationship Id="rId134" Target="embeddings/oleObject66.bin" Type="http://schemas.openxmlformats.org/officeDocument/2006/relationships/oleObject"/><Relationship Id="rId135" Target="media/image62.wmf" Type="http://schemas.openxmlformats.org/officeDocument/2006/relationships/image"/><Relationship Id="rId136" Target="embeddings/oleObject67.bin" Type="http://schemas.openxmlformats.org/officeDocument/2006/relationships/oleObject"/><Relationship Id="rId137" Target="media/image63.wmf" Type="http://schemas.openxmlformats.org/officeDocument/2006/relationships/image"/><Relationship Id="rId138" Target="embeddings/oleObject68.bin" Type="http://schemas.openxmlformats.org/officeDocument/2006/relationships/oleObject"/><Relationship Id="rId139" Target="media/image64.wmf" Type="http://schemas.openxmlformats.org/officeDocument/2006/relationships/image"/><Relationship Id="rId14" Target="media/image4.wmf" Type="http://schemas.openxmlformats.org/officeDocument/2006/relationships/image"/><Relationship Id="rId140" Target="embeddings/oleObject69.bin" Type="http://schemas.openxmlformats.org/officeDocument/2006/relationships/oleObject"/><Relationship Id="rId141" Target="embeddings/oleObject70.bin" Type="http://schemas.openxmlformats.org/officeDocument/2006/relationships/oleObject"/><Relationship Id="rId142" Target="embeddings/oleObject71.bin" Type="http://schemas.openxmlformats.org/officeDocument/2006/relationships/oleObject"/><Relationship Id="rId143" Target="embeddings/oleObject72.bin" Type="http://schemas.openxmlformats.org/officeDocument/2006/relationships/oleObject"/><Relationship Id="rId144" Target="embeddings/oleObject73.bin" Type="http://schemas.openxmlformats.org/officeDocument/2006/relationships/oleObject"/><Relationship Id="rId145" Target="embeddings/oleObject74.bin" Type="http://schemas.openxmlformats.org/officeDocument/2006/relationships/oleObject"/><Relationship Id="rId146" Target="embeddings/oleObject75.bin" Type="http://schemas.openxmlformats.org/officeDocument/2006/relationships/oleObject"/><Relationship Id="rId147" Target="embeddings/oleObject76.bin" Type="http://schemas.openxmlformats.org/officeDocument/2006/relationships/oleObject"/><Relationship Id="rId148" Target="embeddings/oleObject77.bin" Type="http://schemas.openxmlformats.org/officeDocument/2006/relationships/oleObject"/><Relationship Id="rId149" Target="embeddings/oleObject78.bin" Type="http://schemas.openxmlformats.org/officeDocument/2006/relationships/oleObject"/><Relationship Id="rId15" Target="embeddings/oleObject4.bin" Type="http://schemas.openxmlformats.org/officeDocument/2006/relationships/oleObject"/><Relationship Id="rId150" Target="embeddings/oleObject79.bin" Type="http://schemas.openxmlformats.org/officeDocument/2006/relationships/oleObject"/><Relationship Id="rId151" Target="media/image65.wmf" Type="http://schemas.openxmlformats.org/officeDocument/2006/relationships/image"/><Relationship Id="rId152" Target="embeddings/oleObject80.bin" Type="http://schemas.openxmlformats.org/officeDocument/2006/relationships/oleObject"/><Relationship Id="rId153" Target="media/image66.wmf" Type="http://schemas.openxmlformats.org/officeDocument/2006/relationships/image"/><Relationship Id="rId154" Target="embeddings/oleObject81.bin" Type="http://schemas.openxmlformats.org/officeDocument/2006/relationships/oleObject"/><Relationship Id="rId155" Target="media/image67.wmf" Type="http://schemas.openxmlformats.org/officeDocument/2006/relationships/image"/><Relationship Id="rId156" Target="embeddings/oleObject82.bin" Type="http://schemas.openxmlformats.org/officeDocument/2006/relationships/oleObject"/><Relationship Id="rId157" Target="media/image68.wmf" Type="http://schemas.openxmlformats.org/officeDocument/2006/relationships/image"/><Relationship Id="rId158" Target="embeddings/oleObject83.bin" Type="http://schemas.openxmlformats.org/officeDocument/2006/relationships/oleObject"/><Relationship Id="rId159" Target="media/image69.wmf" Type="http://schemas.openxmlformats.org/officeDocument/2006/relationships/image"/><Relationship Id="rId16" Target="media/image5.wmf" Type="http://schemas.openxmlformats.org/officeDocument/2006/relationships/image"/><Relationship Id="rId160" Target="embeddings/oleObject84.bin" Type="http://schemas.openxmlformats.org/officeDocument/2006/relationships/oleObject"/><Relationship Id="rId161" Target="media/image70.wmf" Type="http://schemas.openxmlformats.org/officeDocument/2006/relationships/image"/><Relationship Id="rId162" Target="embeddings/oleObject85.bin" Type="http://schemas.openxmlformats.org/officeDocument/2006/relationships/oleObject"/><Relationship Id="rId163" Target="media/image71.wmf" Type="http://schemas.openxmlformats.org/officeDocument/2006/relationships/image"/><Relationship Id="rId164" Target="embeddings/oleObject86.bin" Type="http://schemas.openxmlformats.org/officeDocument/2006/relationships/oleObject"/><Relationship Id="rId165" Target="media/image72.wmf" Type="http://schemas.openxmlformats.org/officeDocument/2006/relationships/image"/><Relationship Id="rId166" Target="embeddings/oleObject87.bin" Type="http://schemas.openxmlformats.org/officeDocument/2006/relationships/oleObject"/><Relationship Id="rId167" Target="media/image73.wmf" Type="http://schemas.openxmlformats.org/officeDocument/2006/relationships/image"/><Relationship Id="rId168" Target="embeddings/oleObject88.bin" Type="http://schemas.openxmlformats.org/officeDocument/2006/relationships/oleObject"/><Relationship Id="rId169" Target="media/image74.wmf" Type="http://schemas.openxmlformats.org/officeDocument/2006/relationships/image"/><Relationship Id="rId17" Target="embeddings/oleObject5.bin" Type="http://schemas.openxmlformats.org/officeDocument/2006/relationships/oleObject"/><Relationship Id="rId170" Target="embeddings/oleObject89.bin" Type="http://schemas.openxmlformats.org/officeDocument/2006/relationships/oleObject"/><Relationship Id="rId171" Target="media/image75.wmf" Type="http://schemas.openxmlformats.org/officeDocument/2006/relationships/image"/><Relationship Id="rId172" Target="embeddings/oleObject90.bin" Type="http://schemas.openxmlformats.org/officeDocument/2006/relationships/oleObject"/><Relationship Id="rId173" Target="media/image76.wmf" Type="http://schemas.openxmlformats.org/officeDocument/2006/relationships/image"/><Relationship Id="rId174" Target="embeddings/oleObject91.bin" Type="http://schemas.openxmlformats.org/officeDocument/2006/relationships/oleObject"/><Relationship Id="rId175" Target="media/image77.wmf" Type="http://schemas.openxmlformats.org/officeDocument/2006/relationships/image"/><Relationship Id="rId176" Target="embeddings/oleObject92.bin" Type="http://schemas.openxmlformats.org/officeDocument/2006/relationships/oleObject"/><Relationship Id="rId177" Target="media/image78.wmf" Type="http://schemas.openxmlformats.org/officeDocument/2006/relationships/image"/><Relationship Id="rId178" Target="embeddings/oleObject93.bin" Type="http://schemas.openxmlformats.org/officeDocument/2006/relationships/oleObject"/><Relationship Id="rId179" Target="media/image79.wmf" Type="http://schemas.openxmlformats.org/officeDocument/2006/relationships/image"/><Relationship Id="rId18" Target="media/image6.wmf" Type="http://schemas.openxmlformats.org/officeDocument/2006/relationships/image"/><Relationship Id="rId180" Target="embeddings/oleObject94.bin" Type="http://schemas.openxmlformats.org/officeDocument/2006/relationships/oleObject"/><Relationship Id="rId181" Target="media/image80.wmf" Type="http://schemas.openxmlformats.org/officeDocument/2006/relationships/image"/><Relationship Id="rId182" Target="embeddings/oleObject95.bin" Type="http://schemas.openxmlformats.org/officeDocument/2006/relationships/oleObject"/><Relationship Id="rId183" Target="media/image81.wmf" Type="http://schemas.openxmlformats.org/officeDocument/2006/relationships/image"/><Relationship Id="rId184" Target="embeddings/oleObject96.bin" Type="http://schemas.openxmlformats.org/officeDocument/2006/relationships/oleObject"/><Relationship Id="rId185" Target="media/image82.wmf" Type="http://schemas.openxmlformats.org/officeDocument/2006/relationships/image"/><Relationship Id="rId186" Target="embeddings/oleObject97.bin" Type="http://schemas.openxmlformats.org/officeDocument/2006/relationships/oleObject"/><Relationship Id="rId187" Target="media/image83.wmf" Type="http://schemas.openxmlformats.org/officeDocument/2006/relationships/image"/><Relationship Id="rId188" Target="embeddings/oleObject98.bin" Type="http://schemas.openxmlformats.org/officeDocument/2006/relationships/oleObject"/><Relationship Id="rId189" Target="media/image84.wmf" Type="http://schemas.openxmlformats.org/officeDocument/2006/relationships/image"/><Relationship Id="rId19" Target="embeddings/oleObject6.bin" Type="http://schemas.openxmlformats.org/officeDocument/2006/relationships/oleObject"/><Relationship Id="rId190" Target="embeddings/oleObject99.bin" Type="http://schemas.openxmlformats.org/officeDocument/2006/relationships/oleObject"/><Relationship Id="rId191" Target="media/image85.wmf" Type="http://schemas.openxmlformats.org/officeDocument/2006/relationships/image"/><Relationship Id="rId192" Target="embeddings/oleObject100.bin" Type="http://schemas.openxmlformats.org/officeDocument/2006/relationships/oleObject"/><Relationship Id="rId193" Target="media/image86.wmf" Type="http://schemas.openxmlformats.org/officeDocument/2006/relationships/image"/><Relationship Id="rId194" Target="embeddings/oleObject101.bin" Type="http://schemas.openxmlformats.org/officeDocument/2006/relationships/oleObject"/><Relationship Id="rId195" Target="media/image87.wmf" Type="http://schemas.openxmlformats.org/officeDocument/2006/relationships/image"/><Relationship Id="rId196" Target="embeddings/oleObject102.bin" Type="http://schemas.openxmlformats.org/officeDocument/2006/relationships/oleObject"/><Relationship Id="rId197" Target="media/image88.wmf" Type="http://schemas.openxmlformats.org/officeDocument/2006/relationships/image"/><Relationship Id="rId198" Target="embeddings/oleObject103.bin" Type="http://schemas.openxmlformats.org/officeDocument/2006/relationships/oleObject"/><Relationship Id="rId199" Target="media/image89.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4.bin" Type="http://schemas.openxmlformats.org/officeDocument/2006/relationships/oleObject"/><Relationship Id="rId201" Target="media/image90.wmf" Type="http://schemas.openxmlformats.org/officeDocument/2006/relationships/image"/><Relationship Id="rId202" Target="embeddings/oleObject105.bin" Type="http://schemas.openxmlformats.org/officeDocument/2006/relationships/oleObject"/><Relationship Id="rId203" Target="media/image91.wmf" Type="http://schemas.openxmlformats.org/officeDocument/2006/relationships/image"/><Relationship Id="rId204" Target="embeddings/oleObject106.bin" Type="http://schemas.openxmlformats.org/officeDocument/2006/relationships/oleObject"/><Relationship Id="rId205" Target="media/image92.wmf" Type="http://schemas.openxmlformats.org/officeDocument/2006/relationships/image"/><Relationship Id="rId206" Target="embeddings/oleObject107.bin" Type="http://schemas.openxmlformats.org/officeDocument/2006/relationships/oleObject"/><Relationship Id="rId207" Target="media/image93.wmf" Type="http://schemas.openxmlformats.org/officeDocument/2006/relationships/image"/><Relationship Id="rId208" Target="embeddings/oleObject108.bin" Type="http://schemas.openxmlformats.org/officeDocument/2006/relationships/oleObject"/><Relationship Id="rId209" Target="media/image94.wmf" Type="http://schemas.openxmlformats.org/officeDocument/2006/relationships/image"/><Relationship Id="rId21" Target="embeddings/oleObject7.bin" Type="http://schemas.openxmlformats.org/officeDocument/2006/relationships/oleObject"/><Relationship Id="rId210" Target="embeddings/oleObject109.bin" Type="http://schemas.openxmlformats.org/officeDocument/2006/relationships/oleObject"/><Relationship Id="rId211" Target="media/image95.wmf" Type="http://schemas.openxmlformats.org/officeDocument/2006/relationships/image"/><Relationship Id="rId212" Target="embeddings/oleObject110.bin" Type="http://schemas.openxmlformats.org/officeDocument/2006/relationships/oleObject"/><Relationship Id="rId213" Target="media/image96.wmf" Type="http://schemas.openxmlformats.org/officeDocument/2006/relationships/image"/><Relationship Id="rId214" Target="embeddings/oleObject111.bin" Type="http://schemas.openxmlformats.org/officeDocument/2006/relationships/oleObject"/><Relationship Id="rId215" Target="media/image97.wmf" Type="http://schemas.openxmlformats.org/officeDocument/2006/relationships/image"/><Relationship Id="rId216" Target="embeddings/oleObject112.bin" Type="http://schemas.openxmlformats.org/officeDocument/2006/relationships/oleObject"/><Relationship Id="rId217" Target="media/image98.wmf" Type="http://schemas.openxmlformats.org/officeDocument/2006/relationships/image"/><Relationship Id="rId218" Target="embeddings/oleObject113.bin" Type="http://schemas.openxmlformats.org/officeDocument/2006/relationships/oleObject"/><Relationship Id="rId219" Target="media/image99.wmf" Type="http://schemas.openxmlformats.org/officeDocument/2006/relationships/image"/><Relationship Id="rId22" Target="media/image8.wmf" Type="http://schemas.openxmlformats.org/officeDocument/2006/relationships/image"/><Relationship Id="rId220" Target="embeddings/oleObject114.bin" Type="http://schemas.openxmlformats.org/officeDocument/2006/relationships/oleObject"/><Relationship Id="rId221" Target="media/image100.wmf" Type="http://schemas.openxmlformats.org/officeDocument/2006/relationships/image"/><Relationship Id="rId222" Target="embeddings/oleObject115.bin" Type="http://schemas.openxmlformats.org/officeDocument/2006/relationships/oleObject"/><Relationship Id="rId223" Target="media/image101.wmf" Type="http://schemas.openxmlformats.org/officeDocument/2006/relationships/image"/><Relationship Id="rId224" Target="embeddings/oleObject116.bin" Type="http://schemas.openxmlformats.org/officeDocument/2006/relationships/oleObject"/><Relationship Id="rId225" Target="media/image102.wmf" Type="http://schemas.openxmlformats.org/officeDocument/2006/relationships/image"/><Relationship Id="rId226" Target="embeddings/oleObject117.bin" Type="http://schemas.openxmlformats.org/officeDocument/2006/relationships/oleObject"/><Relationship Id="rId227" Target="media/image103.wmf" Type="http://schemas.openxmlformats.org/officeDocument/2006/relationships/image"/><Relationship Id="rId228" Target="embeddings/oleObject118.bin" Type="http://schemas.openxmlformats.org/officeDocument/2006/relationships/oleObject"/><Relationship Id="rId229" Target="media/image104.wmf" Type="http://schemas.openxmlformats.org/officeDocument/2006/relationships/image"/><Relationship Id="rId23" Target="embeddings/oleObject8.bin" Type="http://schemas.openxmlformats.org/officeDocument/2006/relationships/oleObject"/><Relationship Id="rId230" Target="embeddings/oleObject119.bin" Type="http://schemas.openxmlformats.org/officeDocument/2006/relationships/oleObject"/><Relationship Id="rId231" Target="media/image105.wmf" Type="http://schemas.openxmlformats.org/officeDocument/2006/relationships/image"/><Relationship Id="rId232" Target="embeddings/oleObject120.bin" Type="http://schemas.openxmlformats.org/officeDocument/2006/relationships/oleObject"/><Relationship Id="rId233" Target="media/image106.wmf" Type="http://schemas.openxmlformats.org/officeDocument/2006/relationships/image"/><Relationship Id="rId234" Target="embeddings/oleObject121.bin" Type="http://schemas.openxmlformats.org/officeDocument/2006/relationships/oleObject"/><Relationship Id="rId235" Target="media/image107.wmf" Type="http://schemas.openxmlformats.org/officeDocument/2006/relationships/image"/><Relationship Id="rId236" Target="embeddings/oleObject122.bin" Type="http://schemas.openxmlformats.org/officeDocument/2006/relationships/oleObject"/><Relationship Id="rId237" Target="media/image108.wmf" Type="http://schemas.openxmlformats.org/officeDocument/2006/relationships/image"/><Relationship Id="rId238" Target="embeddings/oleObject123.bin" Type="http://schemas.openxmlformats.org/officeDocument/2006/relationships/oleObject"/><Relationship Id="rId239" Target="media/image109.wmf" Type="http://schemas.openxmlformats.org/officeDocument/2006/relationships/image"/><Relationship Id="rId24" Target="media/image9.wmf" Type="http://schemas.openxmlformats.org/officeDocument/2006/relationships/image"/><Relationship Id="rId240" Target="embeddings/oleObject124.bin" Type="http://schemas.openxmlformats.org/officeDocument/2006/relationships/oleObject"/><Relationship Id="rId241" Target="media/image110.wmf" Type="http://schemas.openxmlformats.org/officeDocument/2006/relationships/image"/><Relationship Id="rId242" Target="embeddings/oleObject125.bin" Type="http://schemas.openxmlformats.org/officeDocument/2006/relationships/oleObject"/><Relationship Id="rId243" Target="media/image111.wmf" Type="http://schemas.openxmlformats.org/officeDocument/2006/relationships/image"/><Relationship Id="rId244" Target="embeddings/oleObject126.bin" Type="http://schemas.openxmlformats.org/officeDocument/2006/relationships/oleObject"/><Relationship Id="rId245" Target="media/image112.wmf" Type="http://schemas.openxmlformats.org/officeDocument/2006/relationships/image"/><Relationship Id="rId246" Target="embeddings/oleObject127.bin" Type="http://schemas.openxmlformats.org/officeDocument/2006/relationships/oleObject"/><Relationship Id="rId247" Target="media/image113.wmf" Type="http://schemas.openxmlformats.org/officeDocument/2006/relationships/image"/><Relationship Id="rId248" Target="embeddings/oleObject128.bin" Type="http://schemas.openxmlformats.org/officeDocument/2006/relationships/oleObject"/><Relationship Id="rId249" Target="media/image114.wmf" Type="http://schemas.openxmlformats.org/officeDocument/2006/relationships/image"/><Relationship Id="rId25" Target="embeddings/oleObject9.bin" Type="http://schemas.openxmlformats.org/officeDocument/2006/relationships/oleObject"/><Relationship Id="rId250" Target="embeddings/oleObject129.bin" Type="http://schemas.openxmlformats.org/officeDocument/2006/relationships/oleObject"/><Relationship Id="rId251" Target="media/image115.wmf" Type="http://schemas.openxmlformats.org/officeDocument/2006/relationships/image"/><Relationship Id="rId252" Target="embeddings/oleObject130.bin" Type="http://schemas.openxmlformats.org/officeDocument/2006/relationships/oleObject"/><Relationship Id="rId253" Target="media/image116.wmf" Type="http://schemas.openxmlformats.org/officeDocument/2006/relationships/image"/><Relationship Id="rId254" Target="embeddings/oleObject131.bin" Type="http://schemas.openxmlformats.org/officeDocument/2006/relationships/oleObject"/><Relationship Id="rId255" Target="media/image117.wmf" Type="http://schemas.openxmlformats.org/officeDocument/2006/relationships/image"/><Relationship Id="rId256" Target="embeddings/oleObject132.bin" Type="http://schemas.openxmlformats.org/officeDocument/2006/relationships/oleObject"/><Relationship Id="rId257" Target="media/image118.wmf" Type="http://schemas.openxmlformats.org/officeDocument/2006/relationships/image"/><Relationship Id="rId258" Target="embeddings/oleObject133.bin" Type="http://schemas.openxmlformats.org/officeDocument/2006/relationships/oleObject"/><Relationship Id="rId259" Target="media/image119.wmf" Type="http://schemas.openxmlformats.org/officeDocument/2006/relationships/image"/><Relationship Id="rId26" Target="media/image10.wmf" Type="http://schemas.openxmlformats.org/officeDocument/2006/relationships/image"/><Relationship Id="rId260" Target="embeddings/oleObject134.bin" Type="http://schemas.openxmlformats.org/officeDocument/2006/relationships/oleObject"/><Relationship Id="rId261" Target="media/image120.wmf" Type="http://schemas.openxmlformats.org/officeDocument/2006/relationships/image"/><Relationship Id="rId262" Target="embeddings/oleObject135.bin" Type="http://schemas.openxmlformats.org/officeDocument/2006/relationships/oleObject"/><Relationship Id="rId263" Target="media/image121.wmf" Type="http://schemas.openxmlformats.org/officeDocument/2006/relationships/image"/><Relationship Id="rId264" Target="embeddings/oleObject136.bin" Type="http://schemas.openxmlformats.org/officeDocument/2006/relationships/oleObject"/><Relationship Id="rId265" Target="media/image122.wmf" Type="http://schemas.openxmlformats.org/officeDocument/2006/relationships/image"/><Relationship Id="rId266" Target="media/image123.wmf" Type="http://schemas.openxmlformats.org/officeDocument/2006/relationships/image"/><Relationship Id="rId267" Target="embeddings/oleObject137.bin" Type="http://schemas.openxmlformats.org/officeDocument/2006/relationships/oleObject"/><Relationship Id="rId268" Target="media/image124.wmf" Type="http://schemas.openxmlformats.org/officeDocument/2006/relationships/image"/><Relationship Id="rId269" Target="media/image125.wmf" Type="http://schemas.openxmlformats.org/officeDocument/2006/relationships/image"/><Relationship Id="rId27" Target="embeddings/oleObject10.bin" Type="http://schemas.openxmlformats.org/officeDocument/2006/relationships/oleObject"/><Relationship Id="rId270" Target="embeddings/oleObject138.bin" Type="http://schemas.openxmlformats.org/officeDocument/2006/relationships/oleObject"/><Relationship Id="rId271" Target="media/image126.wmf" Type="http://schemas.openxmlformats.org/officeDocument/2006/relationships/image"/><Relationship Id="rId272" Target="embeddings/oleObject139.bin" Type="http://schemas.openxmlformats.org/officeDocument/2006/relationships/oleObject"/><Relationship Id="rId273" Target="media/image127.png" Type="http://schemas.openxmlformats.org/officeDocument/2006/relationships/image"/><Relationship Id="rId274" Target="media/image128.png" Type="http://schemas.openxmlformats.org/officeDocument/2006/relationships/image"/><Relationship Id="rId275" Target="embeddings/oleObject140.bin" Type="http://schemas.openxmlformats.org/officeDocument/2006/relationships/oleObject"/><Relationship Id="rId276" Target="embeddings/oleObject141.bin" Type="http://schemas.openxmlformats.org/officeDocument/2006/relationships/oleObject"/><Relationship Id="rId277" Target="embeddings/oleObject142.bin" Type="http://schemas.openxmlformats.org/officeDocument/2006/relationships/oleObject"/><Relationship Id="rId278" Target="embeddings/oleObject143.bin" Type="http://schemas.openxmlformats.org/officeDocument/2006/relationships/oleObject"/><Relationship Id="rId279" Target="embeddings/oleObject144.bin" Type="http://schemas.openxmlformats.org/officeDocument/2006/relationships/oleObject"/><Relationship Id="rId28" Target="media/image11.wmf" Type="http://schemas.openxmlformats.org/officeDocument/2006/relationships/image"/><Relationship Id="rId280" Target="embeddings/oleObject145.bin" Type="http://schemas.openxmlformats.org/officeDocument/2006/relationships/oleObject"/><Relationship Id="rId281" Target="embeddings/oleObject146.bin" Type="http://schemas.openxmlformats.org/officeDocument/2006/relationships/oleObject"/><Relationship Id="rId282" Target="media/image129.wmf" Type="http://schemas.openxmlformats.org/officeDocument/2006/relationships/image"/><Relationship Id="rId283" Target="media/image130.wmf" Type="http://schemas.openxmlformats.org/officeDocument/2006/relationships/image"/><Relationship Id="rId284" Target="media/image131.wmf" Type="http://schemas.openxmlformats.org/officeDocument/2006/relationships/image"/><Relationship Id="rId285" Target="media/image132.wmf" Type="http://schemas.openxmlformats.org/officeDocument/2006/relationships/image"/><Relationship Id="rId286" Target="media/image133.wmf" Type="http://schemas.openxmlformats.org/officeDocument/2006/relationships/image"/><Relationship Id="rId287" Target="embeddings/oleObject147.bin" Type="http://schemas.openxmlformats.org/officeDocument/2006/relationships/oleObject"/><Relationship Id="rId288" Target="embeddings/oleObject148.bin" Type="http://schemas.openxmlformats.org/officeDocument/2006/relationships/oleObject"/><Relationship Id="rId289" Target="embeddings/oleObject149.bin" Type="http://schemas.openxmlformats.org/officeDocument/2006/relationships/oleObject"/><Relationship Id="rId29" Target="embeddings/oleObject11.bin" Type="http://schemas.openxmlformats.org/officeDocument/2006/relationships/oleObject"/><Relationship Id="rId290" Target="embeddings/oleObject150.bin" Type="http://schemas.openxmlformats.org/officeDocument/2006/relationships/oleObject"/><Relationship Id="rId291" Target="embeddings/oleObject151.bin" Type="http://schemas.openxmlformats.org/officeDocument/2006/relationships/oleObject"/><Relationship Id="rId292" Target="embeddings/oleObject152.bin" Type="http://schemas.openxmlformats.org/officeDocument/2006/relationships/oleObject"/><Relationship Id="rId293" Target="media/image134.wmf" Type="http://schemas.openxmlformats.org/officeDocument/2006/relationships/image"/><Relationship Id="rId294" Target="media/image135.wmf" Type="http://schemas.openxmlformats.org/officeDocument/2006/relationships/image"/><Relationship Id="rId295" Target="media/image136.wmf" Type="http://schemas.openxmlformats.org/officeDocument/2006/relationships/image"/><Relationship Id="rId296" Target="media/image137.png" Type="http://schemas.openxmlformats.org/officeDocument/2006/relationships/image"/><Relationship Id="rId297" Target="embeddings/oleObject153.bin" Type="http://schemas.openxmlformats.org/officeDocument/2006/relationships/oleObject"/><Relationship Id="rId298" Target="media/image138.png" Type="http://schemas.openxmlformats.org/officeDocument/2006/relationships/image"/><Relationship Id="rId299" Target="embeddings/oleObject154.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39.png" Type="http://schemas.openxmlformats.org/officeDocument/2006/relationships/image"/><Relationship Id="rId301" Target="embeddings/oleObject155.bin" Type="http://schemas.openxmlformats.org/officeDocument/2006/relationships/oleObject"/><Relationship Id="rId302" Target="embeddings/oleObject156.bin" Type="http://schemas.openxmlformats.org/officeDocument/2006/relationships/oleObject"/><Relationship Id="rId303" Target="embeddings/oleObject157.bin" Type="http://schemas.openxmlformats.org/officeDocument/2006/relationships/oleObject"/><Relationship Id="rId304" Target="embeddings/oleObject158.bin" Type="http://schemas.openxmlformats.org/officeDocument/2006/relationships/oleObject"/><Relationship Id="rId305" Target="embeddings/oleObject159.bin" Type="http://schemas.openxmlformats.org/officeDocument/2006/relationships/oleObject"/><Relationship Id="rId306" Target="embeddings/oleObject160.bin" Type="http://schemas.openxmlformats.org/officeDocument/2006/relationships/oleObject"/><Relationship Id="rId307" Target="embeddings/oleObject161.bin" Type="http://schemas.openxmlformats.org/officeDocument/2006/relationships/oleObject"/><Relationship Id="rId308" Target="embeddings/oleObject162.bin" Type="http://schemas.openxmlformats.org/officeDocument/2006/relationships/oleObject"/><Relationship Id="rId309" Target="embeddings/oleObject163.bin" Type="http://schemas.openxmlformats.org/officeDocument/2006/relationships/oleObject"/><Relationship Id="rId31" Target="embeddings/oleObject12.bin" Type="http://schemas.openxmlformats.org/officeDocument/2006/relationships/oleObject"/><Relationship Id="rId310" Target="embeddings/oleObject164.bin" Type="http://schemas.openxmlformats.org/officeDocument/2006/relationships/oleObject"/><Relationship Id="rId311" Target="embeddings/oleObject165.bin" Type="http://schemas.openxmlformats.org/officeDocument/2006/relationships/oleObject"/><Relationship Id="rId312" Target="embeddings/oleObject166.bin" Type="http://schemas.openxmlformats.org/officeDocument/2006/relationships/oleObject"/><Relationship Id="rId313" Target="embeddings/oleObject167.bin" Type="http://schemas.openxmlformats.org/officeDocument/2006/relationships/oleObject"/><Relationship Id="rId314" Target="embeddings/oleObject168.bin" Type="http://schemas.openxmlformats.org/officeDocument/2006/relationships/oleObject"/><Relationship Id="rId315" Target="embeddings/oleObject169.bin" Type="http://schemas.openxmlformats.org/officeDocument/2006/relationships/oleObject"/><Relationship Id="rId316" Target="embeddings/oleObject170.bin" Type="http://schemas.openxmlformats.org/officeDocument/2006/relationships/oleObject"/><Relationship Id="rId317" Target="embeddings/oleObject171.bin" Type="http://schemas.openxmlformats.org/officeDocument/2006/relationships/oleObject"/><Relationship Id="rId318" Target="embeddings/oleObject172.bin" Type="http://schemas.openxmlformats.org/officeDocument/2006/relationships/oleObject"/><Relationship Id="rId319" Target="embeddings/oleObject173.bin" Type="http://schemas.openxmlformats.org/officeDocument/2006/relationships/oleObject"/><Relationship Id="rId32" Target="media/image13.wmf" Type="http://schemas.openxmlformats.org/officeDocument/2006/relationships/image"/><Relationship Id="rId320" Target="media/image140.wmf" Type="http://schemas.openxmlformats.org/officeDocument/2006/relationships/image"/><Relationship Id="rId321" Target="embeddings/oleObject174.bin" Type="http://schemas.openxmlformats.org/officeDocument/2006/relationships/oleObject"/><Relationship Id="rId322" Target="embeddings/oleObject175.bin" Type="http://schemas.openxmlformats.org/officeDocument/2006/relationships/oleObject"/><Relationship Id="rId323" Target="media/image141.wmf" Type="http://schemas.openxmlformats.org/officeDocument/2006/relationships/image"/><Relationship Id="rId324" Target="embeddings/oleObject176.bin" Type="http://schemas.openxmlformats.org/officeDocument/2006/relationships/oleObject"/><Relationship Id="rId325" Target="media/image142.wmf" Type="http://schemas.openxmlformats.org/officeDocument/2006/relationships/image"/><Relationship Id="rId326" Target="media/image143.wmf" Type="http://schemas.openxmlformats.org/officeDocument/2006/relationships/image"/><Relationship Id="rId327" Target="embeddings/oleObject177.bin" Type="http://schemas.openxmlformats.org/officeDocument/2006/relationships/oleObject"/><Relationship Id="rId328" Target="media/image144.wmf" Type="http://schemas.openxmlformats.org/officeDocument/2006/relationships/image"/><Relationship Id="rId329" Target="embeddings/oleObject178.bin" Type="http://schemas.openxmlformats.org/officeDocument/2006/relationships/oleObject"/><Relationship Id="rId33" Target="embeddings/oleObject13.bin" Type="http://schemas.openxmlformats.org/officeDocument/2006/relationships/oleObject"/><Relationship Id="rId330" Target="embeddings/oleObject179.bin" Type="http://schemas.openxmlformats.org/officeDocument/2006/relationships/oleObject"/><Relationship Id="rId331" Target="embeddings/oleObject180.bin" Type="http://schemas.openxmlformats.org/officeDocument/2006/relationships/oleObject"/><Relationship Id="rId332" Target="embeddings/oleObject181.bin" Type="http://schemas.openxmlformats.org/officeDocument/2006/relationships/oleObject"/><Relationship Id="rId333" Target="embeddings/oleObject182.bin" Type="http://schemas.openxmlformats.org/officeDocument/2006/relationships/oleObject"/><Relationship Id="rId334" Target="embeddings/oleObject183.bin" Type="http://schemas.openxmlformats.org/officeDocument/2006/relationships/oleObject"/><Relationship Id="rId335" Target="embeddings/oleObject184.bin" Type="http://schemas.openxmlformats.org/officeDocument/2006/relationships/oleObject"/><Relationship Id="rId336" Target="media/image145.wmf" Type="http://schemas.openxmlformats.org/officeDocument/2006/relationships/image"/><Relationship Id="rId337" Target="embeddings/oleObject185.bin" Type="http://schemas.openxmlformats.org/officeDocument/2006/relationships/oleObject"/><Relationship Id="rId338" Target="media/image146.wmf" Type="http://schemas.openxmlformats.org/officeDocument/2006/relationships/image"/><Relationship Id="rId339" Target="embeddings/oleObject186.bin" Type="http://schemas.openxmlformats.org/officeDocument/2006/relationships/oleObject"/><Relationship Id="rId34" Target="media/image14.wmf" Type="http://schemas.openxmlformats.org/officeDocument/2006/relationships/image"/><Relationship Id="rId340" Target="media/image147.wmf" Type="http://schemas.openxmlformats.org/officeDocument/2006/relationships/image"/><Relationship Id="rId341" Target="embeddings/oleObject187.bin" Type="http://schemas.openxmlformats.org/officeDocument/2006/relationships/oleObject"/><Relationship Id="rId342" Target="media/image148.wmf" Type="http://schemas.openxmlformats.org/officeDocument/2006/relationships/image"/><Relationship Id="rId343" Target="embeddings/oleObject188.bin" Type="http://schemas.openxmlformats.org/officeDocument/2006/relationships/oleObject"/><Relationship Id="rId344" Target="media/image149.wmf" Type="http://schemas.openxmlformats.org/officeDocument/2006/relationships/image"/><Relationship Id="rId345" Target="embeddings/oleObject189.bin" Type="http://schemas.openxmlformats.org/officeDocument/2006/relationships/oleObject"/><Relationship Id="rId346" Target="embeddings/oleObject190.bin" Type="http://schemas.openxmlformats.org/officeDocument/2006/relationships/oleObject"/><Relationship Id="rId347" Target="embeddings/oleObject191.bin" Type="http://schemas.openxmlformats.org/officeDocument/2006/relationships/oleObject"/><Relationship Id="rId348" Target="embeddings/oleObject192.bin" Type="http://schemas.openxmlformats.org/officeDocument/2006/relationships/oleObject"/><Relationship Id="rId349" Target="embeddings/oleObject193.bin" Type="http://schemas.openxmlformats.org/officeDocument/2006/relationships/oleObject"/><Relationship Id="rId35" Target="embeddings/oleObject14.bin" Type="http://schemas.openxmlformats.org/officeDocument/2006/relationships/oleObject"/><Relationship Id="rId350" Target="embeddings/oleObject194.bin" Type="http://schemas.openxmlformats.org/officeDocument/2006/relationships/oleObject"/><Relationship Id="rId351" Target="media/image150.wmf" Type="http://schemas.openxmlformats.org/officeDocument/2006/relationships/image"/><Relationship Id="rId352" Target="embeddings/oleObject195.bin" Type="http://schemas.openxmlformats.org/officeDocument/2006/relationships/oleObject"/><Relationship Id="rId353" Target="media/image151.wmf" Type="http://schemas.openxmlformats.org/officeDocument/2006/relationships/image"/><Relationship Id="rId354" Target="embeddings/oleObject196.bin" Type="http://schemas.openxmlformats.org/officeDocument/2006/relationships/oleObject"/><Relationship Id="rId355" Target="embeddings/oleObject197.bin" Type="http://schemas.openxmlformats.org/officeDocument/2006/relationships/oleObject"/><Relationship Id="rId356" Target="embeddings/oleObject198.bin" Type="http://schemas.openxmlformats.org/officeDocument/2006/relationships/oleObject"/><Relationship Id="rId357" Target="embeddings/oleObject199.bin" Type="http://schemas.openxmlformats.org/officeDocument/2006/relationships/oleObject"/><Relationship Id="rId358" Target="embeddings/oleObject200.bin" Type="http://schemas.openxmlformats.org/officeDocument/2006/relationships/oleObject"/><Relationship Id="rId359" Target="media/image152.wmf" Type="http://schemas.openxmlformats.org/officeDocument/2006/relationships/image"/><Relationship Id="rId36" Target="media/image15.wmf" Type="http://schemas.openxmlformats.org/officeDocument/2006/relationships/image"/><Relationship Id="rId360" Target="embeddings/oleObject201.bin" Type="http://schemas.openxmlformats.org/officeDocument/2006/relationships/oleObject"/><Relationship Id="rId361" Target="embeddings/oleObject202.bin" Type="http://schemas.openxmlformats.org/officeDocument/2006/relationships/oleObject"/><Relationship Id="rId362" Target="media/image153.wmf" Type="http://schemas.openxmlformats.org/officeDocument/2006/relationships/image"/><Relationship Id="rId363" Target="embeddings/oleObject203.bin" Type="http://schemas.openxmlformats.org/officeDocument/2006/relationships/oleObject"/><Relationship Id="rId364" Target="media/image154.wmf" Type="http://schemas.openxmlformats.org/officeDocument/2006/relationships/image"/><Relationship Id="rId365" Target="embeddings/oleObject204.bin" Type="http://schemas.openxmlformats.org/officeDocument/2006/relationships/oleObject"/><Relationship Id="rId366" Target="embeddings/oleObject205.bin" Type="http://schemas.openxmlformats.org/officeDocument/2006/relationships/oleObject"/><Relationship Id="rId367" Target="media/image155.wmf" Type="http://schemas.openxmlformats.org/officeDocument/2006/relationships/image"/><Relationship Id="rId368" Target="embeddings/oleObject206.bin" Type="http://schemas.openxmlformats.org/officeDocument/2006/relationships/oleObject"/><Relationship Id="rId369" Target="media/image156.png" Type="http://schemas.openxmlformats.org/officeDocument/2006/relationships/image"/><Relationship Id="rId37" Target="media/image16.wmf" Type="http://schemas.openxmlformats.org/officeDocument/2006/relationships/image"/><Relationship Id="rId370" Target="media/image157.wmf" Type="http://schemas.openxmlformats.org/officeDocument/2006/relationships/image"/><Relationship Id="rId371" Target="embeddings/oleObject207.bin" Type="http://schemas.openxmlformats.org/officeDocument/2006/relationships/oleObject"/><Relationship Id="rId372" Target="media/image158.wmf" Type="http://schemas.openxmlformats.org/officeDocument/2006/relationships/image"/><Relationship Id="rId373" Target="embeddings/oleObject208.bin" Type="http://schemas.openxmlformats.org/officeDocument/2006/relationships/oleObject"/><Relationship Id="rId374" Target="media/image159.wmf" Type="http://schemas.openxmlformats.org/officeDocument/2006/relationships/image"/><Relationship Id="rId375" Target="embeddings/oleObject209.bin" Type="http://schemas.openxmlformats.org/officeDocument/2006/relationships/oleObject"/><Relationship Id="rId376" Target="embeddings/oleObject210.bin" Type="http://schemas.openxmlformats.org/officeDocument/2006/relationships/oleObject"/><Relationship Id="rId377" Target="media/image160.wmf" Type="http://schemas.openxmlformats.org/officeDocument/2006/relationships/image"/><Relationship Id="rId378" Target="embeddings/oleObject211.bin" Type="http://schemas.openxmlformats.org/officeDocument/2006/relationships/oleObject"/><Relationship Id="rId379" Target="media/image161.wmf" Type="http://schemas.openxmlformats.org/officeDocument/2006/relationships/image"/><Relationship Id="rId38" Target="media/image17.wmf" Type="http://schemas.openxmlformats.org/officeDocument/2006/relationships/image"/><Relationship Id="rId380" Target="embeddings/oleObject212.bin" Type="http://schemas.openxmlformats.org/officeDocument/2006/relationships/oleObject"/><Relationship Id="rId381" Target="media/image162.wmf" Type="http://schemas.openxmlformats.org/officeDocument/2006/relationships/image"/><Relationship Id="rId382" Target="embeddings/oleObject213.bin" Type="http://schemas.openxmlformats.org/officeDocument/2006/relationships/oleObject"/><Relationship Id="rId383" Target="media/image163.wmf" Type="http://schemas.openxmlformats.org/officeDocument/2006/relationships/image"/><Relationship Id="rId384" Target="embeddings/oleObject214.bin" Type="http://schemas.openxmlformats.org/officeDocument/2006/relationships/oleObject"/><Relationship Id="rId385" Target="media/image164.wmf" Type="http://schemas.openxmlformats.org/officeDocument/2006/relationships/image"/><Relationship Id="rId386" Target="embeddings/oleObject215.bin" Type="http://schemas.openxmlformats.org/officeDocument/2006/relationships/oleObject"/><Relationship Id="rId387" Target="embeddings/oleObject216.bin" Type="http://schemas.openxmlformats.org/officeDocument/2006/relationships/oleObject"/><Relationship Id="rId388" Target="media/image165.wmf" Type="http://schemas.openxmlformats.org/officeDocument/2006/relationships/image"/><Relationship Id="rId389" Target="embeddings/oleObject217.bin" Type="http://schemas.openxmlformats.org/officeDocument/2006/relationships/oleObject"/><Relationship Id="rId39" Target="media/image18.wmf" Type="http://schemas.openxmlformats.org/officeDocument/2006/relationships/image"/><Relationship Id="rId390" Target="media/image166.gif" Type="http://schemas.openxmlformats.org/officeDocument/2006/relationships/image"/><Relationship Id="rId391" Target="media/image167.wmf" Type="http://schemas.openxmlformats.org/officeDocument/2006/relationships/image"/><Relationship Id="rId392" Target="embeddings/oleObject218.bin" Type="http://schemas.openxmlformats.org/officeDocument/2006/relationships/oleObject"/><Relationship Id="rId393" Target="media/image168.wmf" Type="http://schemas.openxmlformats.org/officeDocument/2006/relationships/image"/><Relationship Id="rId394" Target="embeddings/oleObject219.bin" Type="http://schemas.openxmlformats.org/officeDocument/2006/relationships/oleObject"/><Relationship Id="rId395" Target="embeddings/oleObject220.bin" Type="http://schemas.openxmlformats.org/officeDocument/2006/relationships/oleObject"/><Relationship Id="rId396" Target="media/image169.wmf" Type="http://schemas.openxmlformats.org/officeDocument/2006/relationships/image"/><Relationship Id="rId397" Target="embeddings/oleObject221.bin" Type="http://schemas.openxmlformats.org/officeDocument/2006/relationships/oleObject"/><Relationship Id="rId398" Target="media/image170.wmf" Type="http://schemas.openxmlformats.org/officeDocument/2006/relationships/image"/><Relationship Id="rId399" Target="embeddings/oleObject222.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00" Target="media/image171.wmf" Type="http://schemas.openxmlformats.org/officeDocument/2006/relationships/image"/><Relationship Id="rId401" Target="embeddings/oleObject223.bin" Type="http://schemas.openxmlformats.org/officeDocument/2006/relationships/oleObject"/><Relationship Id="rId402" Target="media/image172.wmf" Type="http://schemas.openxmlformats.org/officeDocument/2006/relationships/image"/><Relationship Id="rId403" Target="embeddings/oleObject224.bin" Type="http://schemas.openxmlformats.org/officeDocument/2006/relationships/oleObject"/><Relationship Id="rId404" Target="media/image173.wmf" Type="http://schemas.openxmlformats.org/officeDocument/2006/relationships/image"/><Relationship Id="rId405" Target="embeddings/oleObject225.bin" Type="http://schemas.openxmlformats.org/officeDocument/2006/relationships/oleObject"/><Relationship Id="rId406" Target="embeddings/oleObject226.bin" Type="http://schemas.openxmlformats.org/officeDocument/2006/relationships/oleObject"/><Relationship Id="rId407" Target="embeddings/oleObject227.bin" Type="http://schemas.openxmlformats.org/officeDocument/2006/relationships/oleObject"/><Relationship Id="rId408" Target="embeddings/oleObject228.bin" Type="http://schemas.openxmlformats.org/officeDocument/2006/relationships/oleObject"/><Relationship Id="rId409" Target="embeddings/oleObject229.bin" Type="http://schemas.openxmlformats.org/officeDocument/2006/relationships/oleObject"/><Relationship Id="rId41" Target="embeddings/oleObject15.bin" Type="http://schemas.openxmlformats.org/officeDocument/2006/relationships/oleObject"/><Relationship Id="rId410" Target="embeddings/oleObject230.bin" Type="http://schemas.openxmlformats.org/officeDocument/2006/relationships/oleObject"/><Relationship Id="rId411" Target="media/image174.png" Type="http://schemas.openxmlformats.org/officeDocument/2006/relationships/image"/><Relationship Id="rId412" Target="embeddings/oleObject231.bin" Type="http://schemas.openxmlformats.org/officeDocument/2006/relationships/oleObject"/><Relationship Id="rId413" Target="media/image175.wmf" Type="http://schemas.openxmlformats.org/officeDocument/2006/relationships/image"/><Relationship Id="rId414" Target="media/image176.wmf" Type="http://schemas.openxmlformats.org/officeDocument/2006/relationships/image"/><Relationship Id="rId415" Target="media/image177.wmf" Type="http://schemas.openxmlformats.org/officeDocument/2006/relationships/image"/><Relationship Id="rId416" Target="media/image178.wmf" Type="http://schemas.openxmlformats.org/officeDocument/2006/relationships/image"/><Relationship Id="rId417" Target="media/image179.wmf" Type="http://schemas.openxmlformats.org/officeDocument/2006/relationships/image"/><Relationship Id="rId418" Target="media/image180.wmf" Type="http://schemas.openxmlformats.org/officeDocument/2006/relationships/image"/><Relationship Id="rId419" Target="media/image181.wmf" Type="http://schemas.openxmlformats.org/officeDocument/2006/relationships/image"/><Relationship Id="rId42" Target="embeddings/oleObject16.bin" Type="http://schemas.openxmlformats.org/officeDocument/2006/relationships/oleObject"/><Relationship Id="rId420" Target="media/image182.wmf" Type="http://schemas.openxmlformats.org/officeDocument/2006/relationships/image"/><Relationship Id="rId421" Target="media/image183.wmf" Type="http://schemas.openxmlformats.org/officeDocument/2006/relationships/image"/><Relationship Id="rId422" Target="media/image184.wmf" Type="http://schemas.openxmlformats.org/officeDocument/2006/relationships/image"/><Relationship Id="rId423" Target="media/image185.gif" Type="http://schemas.openxmlformats.org/officeDocument/2006/relationships/image"/><Relationship Id="rId424" Target="media/image186.wmf" Type="http://schemas.openxmlformats.org/officeDocument/2006/relationships/image"/><Relationship Id="rId425" Target="embeddings/oleObject232.bin" Type="http://schemas.openxmlformats.org/officeDocument/2006/relationships/oleObject"/><Relationship Id="rId426" Target="media/image187.wmf" Type="http://schemas.openxmlformats.org/officeDocument/2006/relationships/image"/><Relationship Id="rId427" Target="media/image188.wmf" Type="http://schemas.openxmlformats.org/officeDocument/2006/relationships/image"/><Relationship Id="rId428" Target="embeddings/oleObject233.bin" Type="http://schemas.openxmlformats.org/officeDocument/2006/relationships/oleObject"/><Relationship Id="rId429" Target="media/image189.wmf" Type="http://schemas.openxmlformats.org/officeDocument/2006/relationships/image"/><Relationship Id="rId43" Target="embeddings/oleObject17.bin" Type="http://schemas.openxmlformats.org/officeDocument/2006/relationships/oleObject"/><Relationship Id="rId430" Target="media/image190.wmf" Type="http://schemas.openxmlformats.org/officeDocument/2006/relationships/image"/><Relationship Id="rId431" Target="embeddings/oleObject234.bin" Type="http://schemas.openxmlformats.org/officeDocument/2006/relationships/oleObject"/><Relationship Id="rId432" Target="media/image191.wmf" Type="http://schemas.openxmlformats.org/officeDocument/2006/relationships/image"/><Relationship Id="rId433" Target="embeddings/oleObject235.bin" Type="http://schemas.openxmlformats.org/officeDocument/2006/relationships/oleObject"/><Relationship Id="rId434" Target="media/image192.wmf" Type="http://schemas.openxmlformats.org/officeDocument/2006/relationships/image"/><Relationship Id="rId435" Target="embeddings/oleObject236.bin" Type="http://schemas.openxmlformats.org/officeDocument/2006/relationships/oleObject"/><Relationship Id="rId436" Target="media/image193.wmf" Type="http://schemas.openxmlformats.org/officeDocument/2006/relationships/image"/><Relationship Id="rId437" Target="embeddings/oleObject237.bin" Type="http://schemas.openxmlformats.org/officeDocument/2006/relationships/oleObject"/><Relationship Id="rId438" Target="media/image194.wmf" Type="http://schemas.openxmlformats.org/officeDocument/2006/relationships/image"/><Relationship Id="rId439" Target="embeddings/oleObject238.bin" Type="http://schemas.openxmlformats.org/officeDocument/2006/relationships/oleObject"/><Relationship Id="rId44" Target="embeddings/oleObject18.bin" Type="http://schemas.openxmlformats.org/officeDocument/2006/relationships/oleObject"/><Relationship Id="rId440" Target="media/image195.wmf" Type="http://schemas.openxmlformats.org/officeDocument/2006/relationships/image"/><Relationship Id="rId441" Target="embeddings/oleObject239.bin" Type="http://schemas.openxmlformats.org/officeDocument/2006/relationships/oleObject"/><Relationship Id="rId442" Target="media/image196.wmf" Type="http://schemas.openxmlformats.org/officeDocument/2006/relationships/image"/><Relationship Id="rId443" Target="embeddings/oleObject240.bin" Type="http://schemas.openxmlformats.org/officeDocument/2006/relationships/oleObject"/><Relationship Id="rId444" Target="media/image197.wmf" Type="http://schemas.openxmlformats.org/officeDocument/2006/relationships/image"/><Relationship Id="rId445" Target="embeddings/oleObject241.bin" Type="http://schemas.openxmlformats.org/officeDocument/2006/relationships/oleObject"/><Relationship Id="rId446" Target="media/image198.wmf" Type="http://schemas.openxmlformats.org/officeDocument/2006/relationships/image"/><Relationship Id="rId447" Target="embeddings/oleObject242.bin" Type="http://schemas.openxmlformats.org/officeDocument/2006/relationships/oleObject"/><Relationship Id="rId448" Target="embeddings/oleObject243.bin" Type="http://schemas.openxmlformats.org/officeDocument/2006/relationships/oleObject"/><Relationship Id="rId449" Target="media/image199.wmf" Type="http://schemas.openxmlformats.org/officeDocument/2006/relationships/image"/><Relationship Id="rId45" Target="embeddings/oleObject19.bin" Type="http://schemas.openxmlformats.org/officeDocument/2006/relationships/oleObject"/><Relationship Id="rId450" Target="embeddings/oleObject244.bin" Type="http://schemas.openxmlformats.org/officeDocument/2006/relationships/oleObject"/><Relationship Id="rId451" Target="media/image200.wmf" Type="http://schemas.openxmlformats.org/officeDocument/2006/relationships/image"/><Relationship Id="rId452" Target="embeddings/oleObject245.bin" Type="http://schemas.openxmlformats.org/officeDocument/2006/relationships/oleObject"/><Relationship Id="rId453" Target="media/image201.wmf" Type="http://schemas.openxmlformats.org/officeDocument/2006/relationships/image"/><Relationship Id="rId454" Target="embeddings/oleObject246.bin" Type="http://schemas.openxmlformats.org/officeDocument/2006/relationships/oleObject"/><Relationship Id="rId455" Target="media/image202.wmf" Type="http://schemas.openxmlformats.org/officeDocument/2006/relationships/image"/><Relationship Id="rId456" Target="embeddings/oleObject247.bin" Type="http://schemas.openxmlformats.org/officeDocument/2006/relationships/oleObject"/><Relationship Id="rId457" Target="media/image203.wmf" Type="http://schemas.openxmlformats.org/officeDocument/2006/relationships/image"/><Relationship Id="rId458" Target="embeddings/oleObject248.bin" Type="http://schemas.openxmlformats.org/officeDocument/2006/relationships/oleObject"/><Relationship Id="rId459" Target="embeddings/oleObject249.bin" Type="http://schemas.openxmlformats.org/officeDocument/2006/relationships/oleObject"/><Relationship Id="rId46" Target="embeddings/oleObject20.bin" Type="http://schemas.openxmlformats.org/officeDocument/2006/relationships/oleObject"/><Relationship Id="rId460" Target="media/image204.wmf" Type="http://schemas.openxmlformats.org/officeDocument/2006/relationships/image"/><Relationship Id="rId461" Target="embeddings/oleObject250.bin" Type="http://schemas.openxmlformats.org/officeDocument/2006/relationships/oleObject"/><Relationship Id="rId462" Target="media/image205.wmf" Type="http://schemas.openxmlformats.org/officeDocument/2006/relationships/image"/><Relationship Id="rId463" Target="embeddings/oleObject251.bin" Type="http://schemas.openxmlformats.org/officeDocument/2006/relationships/oleObject"/><Relationship Id="rId464" Target="media/image206.wmf" Type="http://schemas.openxmlformats.org/officeDocument/2006/relationships/image"/><Relationship Id="rId465" Target="embeddings/oleObject252.bin" Type="http://schemas.openxmlformats.org/officeDocument/2006/relationships/oleObject"/><Relationship Id="rId466" Target="embeddings/oleObject253.bin" Type="http://schemas.openxmlformats.org/officeDocument/2006/relationships/oleObject"/><Relationship Id="rId467" Target="media/image207.wmf" Type="http://schemas.openxmlformats.org/officeDocument/2006/relationships/image"/><Relationship Id="rId468" Target="embeddings/oleObject254.bin" Type="http://schemas.openxmlformats.org/officeDocument/2006/relationships/oleObject"/><Relationship Id="rId469" Target="media/image208.wmf" Type="http://schemas.openxmlformats.org/officeDocument/2006/relationships/image"/><Relationship Id="rId47" Target="media/image20.emf" Type="http://schemas.openxmlformats.org/officeDocument/2006/relationships/image"/><Relationship Id="rId470" Target="embeddings/oleObject255.bin" Type="http://schemas.openxmlformats.org/officeDocument/2006/relationships/oleObject"/><Relationship Id="rId471" Target="embeddings/oleObject256.bin" Type="http://schemas.openxmlformats.org/officeDocument/2006/relationships/oleObject"/><Relationship Id="rId472" Target="embeddings/oleObject257.bin" Type="http://schemas.openxmlformats.org/officeDocument/2006/relationships/oleObject"/><Relationship Id="rId473" Target="embeddings/oleObject258.bin" Type="http://schemas.openxmlformats.org/officeDocument/2006/relationships/oleObject"/><Relationship Id="rId474" Target="embeddings/oleObject259.bin" Type="http://schemas.openxmlformats.org/officeDocument/2006/relationships/oleObject"/><Relationship Id="rId475" Target="embeddings/oleObject260.bin" Type="http://schemas.openxmlformats.org/officeDocument/2006/relationships/oleObject"/><Relationship Id="rId476" Target="embeddings/oleObject261.bin" Type="http://schemas.openxmlformats.org/officeDocument/2006/relationships/oleObject"/><Relationship Id="rId477" Target="media/image209.wmf" Type="http://schemas.openxmlformats.org/officeDocument/2006/relationships/image"/><Relationship Id="rId478" Target="embeddings/oleObject262.bin" Type="http://schemas.openxmlformats.org/officeDocument/2006/relationships/oleObject"/><Relationship Id="rId479" Target="embeddings/oleObject263.bin" Type="http://schemas.openxmlformats.org/officeDocument/2006/relationships/oleObject"/><Relationship Id="rId48" Target="media/image21.wmf" Type="http://schemas.openxmlformats.org/officeDocument/2006/relationships/image"/><Relationship Id="rId480" Target="embeddings/oleObject264.bin" Type="http://schemas.openxmlformats.org/officeDocument/2006/relationships/oleObject"/><Relationship Id="rId481" Target="embeddings/oleObject265.bin" Type="http://schemas.openxmlformats.org/officeDocument/2006/relationships/oleObject"/><Relationship Id="rId482" Target="media/image210.wmf" Type="http://schemas.openxmlformats.org/officeDocument/2006/relationships/image"/><Relationship Id="rId483" Target="embeddings/oleObject266.bin" Type="http://schemas.openxmlformats.org/officeDocument/2006/relationships/oleObject"/><Relationship Id="rId484" Target="embeddings/oleObject267.bin" Type="http://schemas.openxmlformats.org/officeDocument/2006/relationships/oleObject"/><Relationship Id="rId485" Target="media/image211.wmf" Type="http://schemas.openxmlformats.org/officeDocument/2006/relationships/image"/><Relationship Id="rId486" Target="embeddings/oleObject268.bin" Type="http://schemas.openxmlformats.org/officeDocument/2006/relationships/oleObject"/><Relationship Id="rId487" Target="embeddings/oleObject269.bin" Type="http://schemas.openxmlformats.org/officeDocument/2006/relationships/oleObject"/><Relationship Id="rId488" Target="embeddings/oleObject270.bin" Type="http://schemas.openxmlformats.org/officeDocument/2006/relationships/oleObject"/><Relationship Id="rId489" Target="embeddings/oleObject271.bin" Type="http://schemas.openxmlformats.org/officeDocument/2006/relationships/oleObject"/><Relationship Id="rId49" Target="embeddings/oleObject21.bin" Type="http://schemas.openxmlformats.org/officeDocument/2006/relationships/oleObject"/><Relationship Id="rId490" Target="embeddings/oleObject272.bin" Type="http://schemas.openxmlformats.org/officeDocument/2006/relationships/oleObject"/><Relationship Id="rId491" Target="embeddings/oleObject273.bin" Type="http://schemas.openxmlformats.org/officeDocument/2006/relationships/oleObject"/><Relationship Id="rId492" Target="media/image212.png" Type="http://schemas.openxmlformats.org/officeDocument/2006/relationships/image"/><Relationship Id="rId493" Target="embeddings/oleObject274.bin" Type="http://schemas.openxmlformats.org/officeDocument/2006/relationships/oleObject"/><Relationship Id="rId494" Target="media/image213.png" Type="http://schemas.openxmlformats.org/officeDocument/2006/relationships/image"/><Relationship Id="rId495" Target="embeddings/oleObject275.bin" Type="http://schemas.openxmlformats.org/officeDocument/2006/relationships/oleObject"/><Relationship Id="rId496" Target="embeddings/oleObject276.bin" Type="http://schemas.openxmlformats.org/officeDocument/2006/relationships/oleObject"/><Relationship Id="rId497" Target="embeddings/oleObject277.bin" Type="http://schemas.openxmlformats.org/officeDocument/2006/relationships/oleObject"/><Relationship Id="rId498" Target="embeddings/oleObject278.bin" Type="http://schemas.openxmlformats.org/officeDocument/2006/relationships/oleObject"/><Relationship Id="rId499" Target="header1.xml" Type="http://schemas.openxmlformats.org/officeDocument/2006/relationships/header"/><Relationship Id="rId5" Target="webSettings.xml" Type="http://schemas.openxmlformats.org/officeDocument/2006/relationships/webSettings"/><Relationship Id="rId50" Target="media/image22.wmf" Type="http://schemas.openxmlformats.org/officeDocument/2006/relationships/image"/><Relationship Id="rId500" Target="header2.xml" Type="http://schemas.openxmlformats.org/officeDocument/2006/relationships/header"/><Relationship Id="rId501" Target="footer1.xml" Type="http://schemas.openxmlformats.org/officeDocument/2006/relationships/footer"/><Relationship Id="rId502" Target="footer2.xml" Type="http://schemas.openxmlformats.org/officeDocument/2006/relationships/footer"/><Relationship Id="rId503" Target="header3.xml" Type="http://schemas.openxmlformats.org/officeDocument/2006/relationships/header"/><Relationship Id="rId504" Target="footer3.xml" Type="http://schemas.openxmlformats.org/officeDocument/2006/relationships/footer"/><Relationship Id="rId505" Target="fontTable.xml" Type="http://schemas.openxmlformats.org/officeDocument/2006/relationships/fontTable"/><Relationship Id="rId506" Target="theme/theme1.xml" Type="http://schemas.openxmlformats.org/officeDocument/2006/relationships/theme"/><Relationship Id="rId51" Target="embeddings/oleObject22.bin" Type="http://schemas.openxmlformats.org/officeDocument/2006/relationships/oleObject"/><Relationship Id="rId52" Target="embeddings/oleObject23.bin" Type="http://schemas.openxmlformats.org/officeDocument/2006/relationships/oleObject"/><Relationship Id="rId53" Target="media/image23.wmf" Type="http://schemas.openxmlformats.org/officeDocument/2006/relationships/image"/><Relationship Id="rId54" Target="embeddings/oleObject24.bin" Type="http://schemas.openxmlformats.org/officeDocument/2006/relationships/oleObject"/><Relationship Id="rId55" Target="media/image24.wmf" Type="http://schemas.openxmlformats.org/officeDocument/2006/relationships/image"/><Relationship Id="rId56" Target="embeddings/oleObject25.bin" Type="http://schemas.openxmlformats.org/officeDocument/2006/relationships/oleObject"/><Relationship Id="rId57" Target="media/image25.wmf" Type="http://schemas.openxmlformats.org/officeDocument/2006/relationships/image"/><Relationship Id="rId58" Target="media/image26.wmf" Type="http://schemas.openxmlformats.org/officeDocument/2006/relationships/image"/><Relationship Id="rId59" Target="media/image27.wmf" Type="http://schemas.openxmlformats.org/officeDocument/2006/relationships/image"/><Relationship Id="rId6" Target="footnotes.xml" Type="http://schemas.openxmlformats.org/officeDocument/2006/relationships/footnotes"/><Relationship Id="rId60" Target="media/image28.wmf" Type="http://schemas.openxmlformats.org/officeDocument/2006/relationships/image"/><Relationship Id="rId61" Target="media/image29.wmf" Type="http://schemas.openxmlformats.org/officeDocument/2006/relationships/image"/><Relationship Id="rId62" Target="media/image30.wmf" Type="http://schemas.openxmlformats.org/officeDocument/2006/relationships/image"/><Relationship Id="rId63" Target="embeddings/oleObject26.bin" Type="http://schemas.openxmlformats.org/officeDocument/2006/relationships/oleObject"/><Relationship Id="rId64" Target="embeddings/oleObject27.bin" Type="http://schemas.openxmlformats.org/officeDocument/2006/relationships/oleObject"/><Relationship Id="rId65" Target="embeddings/oleObject28.bin" Type="http://schemas.openxmlformats.org/officeDocument/2006/relationships/oleObject"/><Relationship Id="rId66" Target="embeddings/oleObject29.bin" Type="http://schemas.openxmlformats.org/officeDocument/2006/relationships/oleObject"/><Relationship Id="rId67" Target="embeddings/oleObject30.bin" Type="http://schemas.openxmlformats.org/officeDocument/2006/relationships/oleObject"/><Relationship Id="rId68" Target="embeddings/oleObject31.bin" Type="http://schemas.openxmlformats.org/officeDocument/2006/relationships/oleObject"/><Relationship Id="rId69" Target="embeddings/oleObject32.bin" Type="http://schemas.openxmlformats.org/officeDocument/2006/relationships/oleObject"/><Relationship Id="rId7" Target="endnotes.xml" Type="http://schemas.openxmlformats.org/officeDocument/2006/relationships/endnotes"/><Relationship Id="rId70" Target="media/image31.png" Type="http://schemas.openxmlformats.org/officeDocument/2006/relationships/image"/><Relationship Id="rId71" Target="media/image32.wmf" Type="http://schemas.openxmlformats.org/officeDocument/2006/relationships/image"/><Relationship Id="rId72" Target="media/image33.wmf" Type="http://schemas.openxmlformats.org/officeDocument/2006/relationships/image"/><Relationship Id="rId73" Target="media/image34.wmf" Type="http://schemas.openxmlformats.org/officeDocument/2006/relationships/image"/><Relationship Id="rId74" Target="media/image35.wmf" Type="http://schemas.openxmlformats.org/officeDocument/2006/relationships/image"/><Relationship Id="rId75" Target="media/image36.wmf" Type="http://schemas.openxmlformats.org/officeDocument/2006/relationships/image"/><Relationship Id="rId76" Target="embeddings/oleObject33.bin" Type="http://schemas.openxmlformats.org/officeDocument/2006/relationships/oleObject"/><Relationship Id="rId77" Target="embeddings/oleObject34.bin" Type="http://schemas.openxmlformats.org/officeDocument/2006/relationships/oleObject"/><Relationship Id="rId78" Target="embeddings/oleObject35.bin" Type="http://schemas.openxmlformats.org/officeDocument/2006/relationships/oleObject"/><Relationship Id="rId79" Target="embeddings/oleObject36.bin" Type="http://schemas.openxmlformats.org/officeDocument/2006/relationships/oleObject"/><Relationship Id="rId8" Target="media/image1.wmf" Type="http://schemas.openxmlformats.org/officeDocument/2006/relationships/image"/><Relationship Id="rId80" Target="embeddings/oleObject37.bin" Type="http://schemas.openxmlformats.org/officeDocument/2006/relationships/oleObject"/><Relationship Id="rId81" Target="embeddings/oleObject38.bin" Type="http://schemas.openxmlformats.org/officeDocument/2006/relationships/oleObject"/><Relationship Id="rId82" Target="embeddings/oleObject39.bin" Type="http://schemas.openxmlformats.org/officeDocument/2006/relationships/oleObject"/><Relationship Id="rId83" Target="embeddings/oleObject40.bin" Type="http://schemas.openxmlformats.org/officeDocument/2006/relationships/oleObject"/><Relationship Id="rId84" Target="embeddings/oleObject41.bin" Type="http://schemas.openxmlformats.org/officeDocument/2006/relationships/oleObject"/><Relationship Id="rId85" Target="embeddings/oleObject42.bin" Type="http://schemas.openxmlformats.org/officeDocument/2006/relationships/oleObject"/><Relationship Id="rId86" Target="media/image37.wmf" Type="http://schemas.openxmlformats.org/officeDocument/2006/relationships/image"/><Relationship Id="rId87" Target="embeddings/oleObject43.bin" Type="http://schemas.openxmlformats.org/officeDocument/2006/relationships/oleObject"/><Relationship Id="rId88" Target="media/image38.wmf" Type="http://schemas.openxmlformats.org/officeDocument/2006/relationships/image"/><Relationship Id="rId89" Target="embeddings/oleObject44.bin" Type="http://schemas.openxmlformats.org/officeDocument/2006/relationships/oleObject"/><Relationship Id="rId9" Target="embeddings/oleObject1.bin" Type="http://schemas.openxmlformats.org/officeDocument/2006/relationships/oleObject"/><Relationship Id="rId90" Target="media/image39.wmf" Type="http://schemas.openxmlformats.org/officeDocument/2006/relationships/image"/><Relationship Id="rId91" Target="embeddings/oleObject45.bin" Type="http://schemas.openxmlformats.org/officeDocument/2006/relationships/oleObject"/><Relationship Id="rId92" Target="media/image40.wmf" Type="http://schemas.openxmlformats.org/officeDocument/2006/relationships/image"/><Relationship Id="rId93" Target="embeddings/oleObject46.bin" Type="http://schemas.openxmlformats.org/officeDocument/2006/relationships/oleObject"/><Relationship Id="rId94" Target="media/image41.wmf" Type="http://schemas.openxmlformats.org/officeDocument/2006/relationships/image"/><Relationship Id="rId95" Target="embeddings/oleObject47.bin" Type="http://schemas.openxmlformats.org/officeDocument/2006/relationships/oleObject"/><Relationship Id="rId96" Target="media/image42.wmf" Type="http://schemas.openxmlformats.org/officeDocument/2006/relationships/image"/><Relationship Id="rId97" Target="embeddings/oleObject48.bin" Type="http://schemas.openxmlformats.org/officeDocument/2006/relationships/oleObject"/><Relationship Id="rId98" Target="media/image43.wmf" Type="http://schemas.openxmlformats.org/officeDocument/2006/relationships/image"/><Relationship Id="rId99" Target="embeddings/oleObject4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8526</Words>
  <Characters>48603</Characters>
  <Application>Microsoft Office Word</Application>
  <DocSecurity>0</DocSecurity>
  <Lines>405</Lines>
  <Paragraphs>114</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570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11-30T04:16:00Z</dcterms:created>
  <dc:creator>admin</dc:creator>
  <dc:description>Bộ đề thi HSG Lý 7 cấp trường có đáp án rất hay gồm 12 đề được soạn dưới dạng file word và PDF gồm 33 trang. Bộ đề thi học sinh giỏi Lý 7 này được tổng hợp từ các trường trên cả nước. Các bạn xem và tải về ở dưới.Toán 12</dc:description>
  <dcterms:modified xsi:type="dcterms:W3CDTF">2020-11-30T04:18:00Z</dcterms:modified>
  <cp:revision>1</cp:revision>
  <dc:title>Bộ Đề Thi HSG Lý 7 Cấp Trường Có Đáp Án Rất Hay</dc:title>
</cp:coreProperties>
</file>